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B8F83D" w14:textId="59F991C8" w:rsidR="00C306EF" w:rsidRDefault="00D75767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1) </w:t>
      </w:r>
      <w:r w:rsidR="00392BBA">
        <w:rPr>
          <w:rFonts w:ascii="Times New Roman" w:hAnsi="Times New Roman" w:cs="Times New Roman"/>
          <w:b/>
          <w:bCs/>
          <w:sz w:val="26"/>
          <w:szCs w:val="26"/>
        </w:rPr>
        <w:t xml:space="preserve">  </w:t>
      </w:r>
    </w:p>
    <w:p w14:paraId="565A7DFF" w14:textId="5C24B326" w:rsidR="00392BBA" w:rsidRDefault="00392BBA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392BBA">
        <w:rPr>
          <w:rFonts w:ascii="Times New Roman" w:hAnsi="Times New Roman" w:cs="Times New Roman"/>
          <w:b/>
          <w:bCs/>
          <w:position w:val="-88"/>
          <w:sz w:val="26"/>
          <w:szCs w:val="26"/>
        </w:rPr>
        <w:object w:dxaOrig="3060" w:dyaOrig="1880" w14:anchorId="6B24C3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25pt;height:93.25pt" o:ole="">
            <v:imagedata r:id="rId7" o:title=""/>
          </v:shape>
          <o:OLEObject Type="Embed" ProgID="Equation.DSMT4" ShapeID="_x0000_i1025" DrawAspect="Content" ObjectID="_1776349454" r:id="rId8"/>
        </w:object>
      </w:r>
    </w:p>
    <w:p w14:paraId="169B3A5D" w14:textId="77777777" w:rsidR="00392BBA" w:rsidRDefault="00C306EF" w:rsidP="00C306EF">
      <w:pPr>
        <w:rPr>
          <w:rFonts w:ascii="Times New Roman" w:hAnsi="Times New Roman" w:cs="Times New Roman"/>
          <w:sz w:val="24"/>
          <w:szCs w:val="24"/>
        </w:rPr>
      </w:pPr>
      <w:bookmarkStart w:id="0" w:name="_Hlk154313222"/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 w:rsidR="00392BBA">
        <w:rPr>
          <w:rFonts w:ascii="Times New Roman" w:hAnsi="Times New Roman" w:cs="Times New Roman"/>
          <w:sz w:val="24"/>
          <w:szCs w:val="24"/>
        </w:rPr>
        <w:t>74981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  <w:r w:rsidR="00392BBA">
        <w:rPr>
          <w:rFonts w:ascii="Times New Roman" w:hAnsi="Times New Roman" w:cs="Times New Roman"/>
          <w:sz w:val="24"/>
          <w:szCs w:val="24"/>
        </w:rPr>
        <w:t xml:space="preserve">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B) </w:t>
      </w:r>
      <w:r w:rsidR="00392BBA">
        <w:rPr>
          <w:rFonts w:ascii="Times New Roman" w:hAnsi="Times New Roman" w:cs="Times New Roman"/>
          <w:sz w:val="24"/>
          <w:szCs w:val="24"/>
        </w:rPr>
        <w:t>04781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  <w:r w:rsidR="00392BBA">
        <w:rPr>
          <w:rFonts w:ascii="Times New Roman" w:hAnsi="Times New Roman" w:cs="Times New Roman"/>
          <w:sz w:val="24"/>
          <w:szCs w:val="24"/>
        </w:rPr>
        <w:t xml:space="preserve">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C) </w:t>
      </w:r>
      <w:r w:rsidR="00392BBA">
        <w:rPr>
          <w:rFonts w:ascii="Times New Roman" w:hAnsi="Times New Roman" w:cs="Times New Roman"/>
          <w:sz w:val="24"/>
          <w:szCs w:val="24"/>
        </w:rPr>
        <w:t>74281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242B026C" w14:textId="1E4C0701" w:rsidR="00C306EF" w:rsidRPr="00F81595" w:rsidRDefault="00392BBA" w:rsidP="00C306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="00C306EF" w:rsidRPr="00F81595">
        <w:rPr>
          <w:rFonts w:ascii="Times New Roman" w:hAnsi="Times New Roman" w:cs="Times New Roman"/>
          <w:sz w:val="24"/>
          <w:szCs w:val="24"/>
        </w:rPr>
        <w:t xml:space="preserve">   D) </w:t>
      </w:r>
      <w:r>
        <w:rPr>
          <w:rFonts w:ascii="Times New Roman" w:hAnsi="Times New Roman" w:cs="Times New Roman"/>
          <w:sz w:val="24"/>
          <w:szCs w:val="24"/>
        </w:rPr>
        <w:t>74585</w:t>
      </w:r>
      <w:r w:rsidR="00C306EF" w:rsidRPr="00F8159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C306EF" w:rsidRPr="00F81595">
        <w:rPr>
          <w:rFonts w:ascii="Times New Roman" w:hAnsi="Times New Roman" w:cs="Times New Roman"/>
          <w:sz w:val="24"/>
          <w:szCs w:val="24"/>
        </w:rPr>
        <w:t xml:space="preserve">     </w:t>
      </w:r>
      <w:r w:rsidR="00F81595">
        <w:rPr>
          <w:rFonts w:ascii="Times New Roman" w:hAnsi="Times New Roman" w:cs="Times New Roman"/>
          <w:sz w:val="24"/>
          <w:szCs w:val="24"/>
        </w:rPr>
        <w:t xml:space="preserve"> </w:t>
      </w:r>
      <w:r w:rsidR="00C306EF" w:rsidRPr="00F81595">
        <w:rPr>
          <w:rFonts w:ascii="Times New Roman" w:hAnsi="Times New Roman" w:cs="Times New Roman"/>
          <w:sz w:val="24"/>
          <w:szCs w:val="24"/>
        </w:rPr>
        <w:t xml:space="preserve">  E) </w:t>
      </w:r>
      <w:r>
        <w:rPr>
          <w:rFonts w:ascii="Times New Roman" w:hAnsi="Times New Roman" w:cs="Times New Roman"/>
          <w:sz w:val="24"/>
          <w:szCs w:val="24"/>
        </w:rPr>
        <w:t>06789</w:t>
      </w:r>
    </w:p>
    <w:bookmarkEnd w:id="0"/>
    <w:p w14:paraId="326743D8" w14:textId="77777777" w:rsidR="00C306EF" w:rsidRPr="00F81595" w:rsidRDefault="00C306EF" w:rsidP="00C306EF">
      <w:pPr>
        <w:rPr>
          <w:rFonts w:ascii="Times New Roman" w:hAnsi="Times New Roman" w:cs="Times New Roman"/>
          <w:sz w:val="24"/>
          <w:szCs w:val="24"/>
        </w:rPr>
      </w:pPr>
    </w:p>
    <w:p w14:paraId="1F580C52" w14:textId="77777777" w:rsidR="00C306EF" w:rsidRPr="00F81595" w:rsidRDefault="00C306EF" w:rsidP="00C306EF">
      <w:pPr>
        <w:rPr>
          <w:rFonts w:ascii="Times New Roman" w:hAnsi="Times New Roman" w:cs="Times New Roman"/>
          <w:sz w:val="24"/>
          <w:szCs w:val="24"/>
        </w:rPr>
      </w:pPr>
    </w:p>
    <w:p w14:paraId="1EE8A6AD" w14:textId="6561B38D" w:rsidR="00C306EF" w:rsidRDefault="00C306EF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2)  </w:t>
      </w:r>
    </w:p>
    <w:p w14:paraId="29AEE89F" w14:textId="2E6319BC" w:rsidR="00392BBA" w:rsidRDefault="00333659" w:rsidP="00392BBA">
      <w:pPr>
        <w:pStyle w:val="Title"/>
        <w:kinsoku w:val="0"/>
        <w:overflowPunct w:val="0"/>
        <w:rPr>
          <w:sz w:val="17"/>
          <w:szCs w:val="17"/>
        </w:rPr>
      </w:pPr>
      <w:r>
        <w:rPr>
          <w:b/>
          <w:bCs/>
          <w:noProof/>
          <w:sz w:val="26"/>
          <w:szCs w:val="26"/>
        </w:rPr>
        <w:object w:dxaOrig="1440" w:dyaOrig="1440" w14:anchorId="6998123C">
          <v:shape id="_x0000_s1153" type="#_x0000_t75" style="position:absolute;margin-left:45.7pt;margin-top:4.5pt;width:100.6pt;height:121.25pt;z-index:251731968;mso-position-horizontal-relative:text;mso-position-vertical-relative:text;mso-width-relative:page;mso-height-relative:page">
            <v:imagedata r:id="rId9" o:title=""/>
          </v:shape>
          <o:OLEObject Type="Embed" ProgID="Equation.DSMT4" ShapeID="_x0000_s1153" DrawAspect="Content" ObjectID="_1776349588" r:id="rId10"/>
        </w:object>
      </w:r>
      <w:r w:rsidR="00392BBA">
        <w:rPr>
          <w:noProof/>
        </w:rPr>
        <mc:AlternateContent>
          <mc:Choice Requires="wpg">
            <w:drawing>
              <wp:anchor distT="0" distB="0" distL="114300" distR="114300" simplePos="0" relativeHeight="251619328" behindDoc="0" locked="0" layoutInCell="0" allowOverlap="1" wp14:anchorId="0B1B1986" wp14:editId="4224DF22">
                <wp:simplePos x="0" y="0"/>
                <wp:positionH relativeFrom="page">
                  <wp:posOffset>381000</wp:posOffset>
                </wp:positionH>
                <wp:positionV relativeFrom="page">
                  <wp:posOffset>4131733</wp:posOffset>
                </wp:positionV>
                <wp:extent cx="728980" cy="1471930"/>
                <wp:effectExtent l="0" t="0" r="0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8980" cy="1471930"/>
                          <a:chOff x="900" y="5160"/>
                          <a:chExt cx="1148" cy="2318"/>
                        </a:xfrm>
                      </wpg:grpSpPr>
                      <pic:pic xmlns:pic="http://schemas.openxmlformats.org/drawingml/2006/picture">
                        <pic:nvPicPr>
                          <pic:cNvPr id="4" name="Picture 99"/>
                          <pic:cNvPicPr>
                            <a:picLocks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30" y="5195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" name="Picture 100"/>
                          <pic:cNvPicPr>
                            <a:picLocks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2" y="5187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" name="Picture 101"/>
                          <pic:cNvPicPr>
                            <a:picLocks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51" y="5730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" name="Picture 102"/>
                          <pic:cNvPicPr>
                            <a:picLocks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13" y="5169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" name="Picture 103"/>
                          <pic:cNvPicPr>
                            <a:picLocks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40" y="5745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" name="Picture 104"/>
                          <pic:cNvPicPr>
                            <a:picLocks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08" y="6233"/>
                            <a:ext cx="14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" name="Picture 105"/>
                          <pic:cNvPicPr>
                            <a:picLocks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76" y="6749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" name="Picture 106"/>
                          <pic:cNvPicPr>
                            <a:picLocks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42" y="6223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" name="Picture 107"/>
                          <pic:cNvPicPr>
                            <a:picLocks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38" y="6217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" name="Picture 108"/>
                          <pic:cNvPicPr>
                            <a:picLocks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21" y="5168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" name="Picture 109"/>
                          <pic:cNvPicPr>
                            <a:picLocks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3" y="5737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" name="Picture 110"/>
                          <pic:cNvPicPr>
                            <a:picLocks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4" y="6230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" name="Picture 111"/>
                          <pic:cNvPicPr>
                            <a:picLocks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67" y="5717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" name="Picture 112"/>
                          <pic:cNvPicPr>
                            <a:picLocks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89" y="6740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8" name="Picture 113"/>
                          <pic:cNvPicPr>
                            <a:picLocks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78" y="6757"/>
                            <a:ext cx="18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" name="Picture 114"/>
                          <pic:cNvPicPr>
                            <a:picLocks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44" y="5703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0" name="Picture 115"/>
                          <pic:cNvPicPr>
                            <a:picLocks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10" y="5719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1" name="Picture 116"/>
                          <pic:cNvPicPr>
                            <a:picLocks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04" y="7286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2" name="Picture 117"/>
                          <pic:cNvPicPr>
                            <a:picLocks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70" y="6721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3" name="Picture 118"/>
                          <pic:cNvPicPr>
                            <a:picLocks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00" y="6751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" name="Picture 119"/>
                          <pic:cNvPicPr>
                            <a:picLocks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25" y="6228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" name="Picture 120"/>
                          <pic:cNvPicPr>
                            <a:picLocks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82" y="5160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" name="Picture 121"/>
                          <pic:cNvPicPr>
                            <a:picLocks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64" y="5170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7" name="Picture 122"/>
                          <pic:cNvPicPr>
                            <a:picLocks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14" y="6205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8" name="Picture 123"/>
                          <pic:cNvPicPr>
                            <a:picLocks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75" y="6734"/>
                            <a:ext cx="16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" name="Picture 124"/>
                          <pic:cNvPicPr>
                            <a:picLocks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3" y="7292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0" name="Picture 125"/>
                          <pic:cNvPicPr>
                            <a:picLocks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77" y="7278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1" name="Picture 126"/>
                          <pic:cNvPicPr>
                            <a:picLocks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86" y="7285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2" name="Picture 127"/>
                          <pic:cNvPicPr>
                            <a:picLocks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64" y="7287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3" name="Picture 128"/>
                          <pic:cNvPicPr>
                            <a:picLocks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49" y="7309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26D241" id="Group 2" o:spid="_x0000_s1026" style="position:absolute;margin-left:30pt;margin-top:325.35pt;width:57.4pt;height:115.9pt;z-index:251619328;mso-position-horizontal-relative:page;mso-position-vertical-relative:page" coordorigin="900,5160" coordsize="1148,23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" o:allowincell="f">
                <v:shape id="Picture 99" o:spid="_x0000_s1027" type="#_x0000_t75" style="position:absolute;left:1530;top:5195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">
                  <v:imagedata r:id="rId30" o:title=""/>
                  <o:lock v:ext="edit" aspectratio="f"/>
                </v:shape>
                <v:shape id="Picture 100" o:spid="_x0000_s1028" type="#_x0000_t75" style="position:absolute;left:932;top:5187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">
                  <v:imagedata r:id="rId31" o:title=""/>
                  <o:lock v:ext="edit" aspectratio="f"/>
                </v:shape>
                <v:shape id="Picture 101" o:spid="_x0000_s1029" type="#_x0000_t75" style="position:absolute;left:1451;top:5730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">
                  <v:imagedata r:id="rId32" o:title=""/>
                  <o:lock v:ext="edit" aspectratio="f"/>
                </v:shape>
                <v:shape id="Picture 102" o:spid="_x0000_s1030" type="#_x0000_t75" style="position:absolute;left:1113;top:5169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">
                  <v:imagedata r:id="rId33" o:title=""/>
                  <o:lock v:ext="edit" aspectratio="f"/>
                </v:shape>
                <v:shape id="Picture 103" o:spid="_x0000_s1031" type="#_x0000_t75" style="position:absolute;left:1640;top:5745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">
                  <v:imagedata r:id="rId34" o:title=""/>
                  <o:lock v:ext="edit" aspectratio="f"/>
                </v:shape>
                <v:shape id="Picture 104" o:spid="_x0000_s1032" type="#_x0000_t75" style="position:absolute;left:1908;top:6233;width:14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">
                  <v:imagedata r:id="rId35" o:title=""/>
                  <o:lock v:ext="edit" aspectratio="f"/>
                </v:shape>
                <v:shape id="Picture 105" o:spid="_x0000_s1033" type="#_x0000_t75" style="position:absolute;left:1076;top:6749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">
                  <v:imagedata r:id="rId36" o:title=""/>
                  <o:lock v:ext="edit" aspectratio="f"/>
                </v:shape>
                <v:shape id="Picture 106" o:spid="_x0000_s1034" type="#_x0000_t75" style="position:absolute;left:1542;top:6223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">
                  <v:imagedata r:id="rId37" o:title=""/>
                  <o:lock v:ext="edit" aspectratio="f"/>
                </v:shape>
                <v:shape id="Picture 107" o:spid="_x0000_s1035" type="#_x0000_t75" style="position:absolute;left:1738;top:6217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">
                  <v:imagedata r:id="rId38" o:title=""/>
                  <o:lock v:ext="edit" aspectratio="f"/>
                </v:shape>
                <v:shape id="Picture 108" o:spid="_x0000_s1036" type="#_x0000_t75" style="position:absolute;left:1321;top:5168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">
                  <v:imagedata r:id="rId39" o:title=""/>
                  <o:lock v:ext="edit" aspectratio="f"/>
                </v:shape>
                <v:shape id="Picture 109" o:spid="_x0000_s1037" type="#_x0000_t75" style="position:absolute;left:923;top:5737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">
                  <v:imagedata r:id="rId40" o:title=""/>
                  <o:lock v:ext="edit" aspectratio="f"/>
                </v:shape>
                <v:shape id="Picture 110" o:spid="_x0000_s1038" type="#_x0000_t75" style="position:absolute;left:924;top:6230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">
                  <v:imagedata r:id="rId31" o:title=""/>
                  <o:lock v:ext="edit" aspectratio="f"/>
                </v:shape>
                <v:shape id="Picture 111" o:spid="_x0000_s1039" type="#_x0000_t75" style="position:absolute;left:1067;top:5717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">
                  <v:imagedata r:id="rId41" o:title=""/>
                  <o:lock v:ext="edit" aspectratio="f"/>
                </v:shape>
                <v:shape id="Picture 112" o:spid="_x0000_s1040" type="#_x0000_t75" style="position:absolute;left:1689;top:6740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">
                  <v:imagedata r:id="rId38" o:title=""/>
                  <o:lock v:ext="edit" aspectratio="f"/>
                </v:shape>
                <v:shape id="Picture 113" o:spid="_x0000_s1041" type="#_x0000_t75" style="position:absolute;left:1278;top:6757;width:18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">
                  <v:imagedata r:id="rId42" o:title=""/>
                  <o:lock v:ext="edit" aspectratio="f"/>
                </v:shape>
                <v:shape id="Picture 114" o:spid="_x0000_s1042" type="#_x0000_t75" style="position:absolute;left:1244;top:5703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">
                  <v:imagedata r:id="rId39" o:title=""/>
                  <o:lock v:ext="edit" aspectratio="f"/>
                </v:shape>
                <v:shape id="Picture 115" o:spid="_x0000_s1043" type="#_x0000_t75" style="position:absolute;left:1810;top:5719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">
                  <v:imagedata r:id="rId43" o:title=""/>
                  <o:lock v:ext="edit" aspectratio="f"/>
                </v:shape>
                <v:shape id="Picture 116" o:spid="_x0000_s1044" type="#_x0000_t75" style="position:absolute;left:904;top:7286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">
                  <v:imagedata r:id="rId31" o:title=""/>
                  <o:lock v:ext="edit" aspectratio="f"/>
                </v:shape>
                <v:shape id="Picture 117" o:spid="_x0000_s1045" type="#_x0000_t75" style="position:absolute;left:1470;top:6721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">
                  <v:imagedata r:id="rId39" o:title=""/>
                  <o:lock v:ext="edit" aspectratio="f"/>
                </v:shape>
                <v:shape id="Picture 118" o:spid="_x0000_s1046" type="#_x0000_t75" style="position:absolute;left:900;top:6751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">
                  <v:imagedata r:id="rId31" o:title=""/>
                  <o:lock v:ext="edit" aspectratio="f"/>
                </v:shape>
                <v:shape id="Picture 119" o:spid="_x0000_s1047" type="#_x0000_t75" style="position:absolute;left:1125;top:6228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">
                  <v:imagedata r:id="rId44" o:title=""/>
                  <o:lock v:ext="edit" aspectratio="f"/>
                </v:shape>
                <v:shape id="Picture 120" o:spid="_x0000_s1048" type="#_x0000_t75" style="position:absolute;left:1682;top:5160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">
                  <v:imagedata r:id="rId38" o:title=""/>
                  <o:lock v:ext="edit" aspectratio="f"/>
                </v:shape>
                <v:shape id="Picture 121" o:spid="_x0000_s1049" type="#_x0000_t75" style="position:absolute;left:1864;top:5170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">
                  <v:imagedata r:id="rId45" o:title=""/>
                  <o:lock v:ext="edit" aspectratio="f"/>
                </v:shape>
                <v:shape id="Picture 122" o:spid="_x0000_s1050" type="#_x0000_t75" style="position:absolute;left:1314;top:6205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">
                  <v:imagedata r:id="rId39" o:title=""/>
                  <o:lock v:ext="edit" aspectratio="f"/>
                </v:shape>
                <v:shape id="Picture 123" o:spid="_x0000_s1051" type="#_x0000_t75" style="position:absolute;left:1875;top:6734;width:16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">
                  <v:imagedata r:id="rId46" o:title=""/>
                  <o:lock v:ext="edit" aspectratio="f"/>
                </v:shape>
                <v:shape id="Picture 124" o:spid="_x0000_s1052" type="#_x0000_t75" style="position:absolute;left:1083;top:7292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">
                  <v:imagedata r:id="rId47" o:title=""/>
                  <o:lock v:ext="edit" aspectratio="f"/>
                </v:shape>
                <v:shape id="Picture 125" o:spid="_x0000_s1053" type="#_x0000_t75" style="position:absolute;left:1277;top:7278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">
                  <v:imagedata r:id="rId39" o:title=""/>
                  <o:lock v:ext="edit" aspectratio="f"/>
                </v:shape>
                <v:shape id="Picture 126" o:spid="_x0000_s1054" type="#_x0000_t75" style="position:absolute;left:1486;top:7285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">
                  <v:imagedata r:id="rId48" o:title=""/>
                  <o:lock v:ext="edit" aspectratio="f"/>
                </v:shape>
                <v:shape id="Picture 127" o:spid="_x0000_s1055" type="#_x0000_t75" style="position:absolute;left:1664;top:7287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">
                  <v:imagedata r:id="rId38" o:title=""/>
                  <o:lock v:ext="edit" aspectratio="f"/>
                </v:shape>
                <v:shape id="Picture 128" o:spid="_x0000_s1056" type="#_x0000_t75" style="position:absolute;left:1849;top:7309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">
                  <v:imagedata r:id="rId32" o:title=""/>
                  <o:lock v:ext="edit" aspectratio="f"/>
                </v:shape>
                <w10:wrap anchorx="page" anchory="page"/>
              </v:group>
            </w:pict>
          </mc:Fallback>
        </mc:AlternateContent>
      </w:r>
    </w:p>
    <w:p w14:paraId="7A43C177" w14:textId="346B2B04" w:rsidR="00392BBA" w:rsidRDefault="00392BBA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8D88987" w14:textId="0A8EBABF" w:rsidR="00392BBA" w:rsidRDefault="00392BBA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6117D587" w14:textId="2D19DC55" w:rsidR="00392BBA" w:rsidRDefault="00A37581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A37581">
        <w:rPr>
          <w:noProof/>
          <w:sz w:val="17"/>
          <w:szCs w:val="17"/>
        </w:rPr>
        <w:drawing>
          <wp:anchor distT="0" distB="0" distL="114300" distR="114300" simplePos="0" relativeHeight="251625472" behindDoc="0" locked="0" layoutInCell="1" allowOverlap="1" wp14:anchorId="5047A88E" wp14:editId="1B90FCD6">
            <wp:simplePos x="0" y="0"/>
            <wp:positionH relativeFrom="column">
              <wp:posOffset>2386330</wp:posOffset>
            </wp:positionH>
            <wp:positionV relativeFrom="paragraph">
              <wp:posOffset>60960</wp:posOffset>
            </wp:positionV>
            <wp:extent cx="101600" cy="101600"/>
            <wp:effectExtent l="0" t="0" r="0" b="0"/>
            <wp:wrapNone/>
            <wp:docPr id="39" name="Picture 1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121"/>
                    <pic:cNvPicPr>
                      <a:picLocks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Pr="00A37581">
        <w:rPr>
          <w:noProof/>
          <w:sz w:val="17"/>
          <w:szCs w:val="17"/>
        </w:rPr>
        <w:drawing>
          <wp:anchor distT="0" distB="0" distL="114300" distR="114300" simplePos="0" relativeHeight="251624448" behindDoc="0" locked="0" layoutInCell="1" allowOverlap="1" wp14:anchorId="28FBAAE6" wp14:editId="24405D49">
            <wp:simplePos x="0" y="0"/>
            <wp:positionH relativeFrom="column">
              <wp:posOffset>2270760</wp:posOffset>
            </wp:positionH>
            <wp:positionV relativeFrom="paragraph">
              <wp:posOffset>58420</wp:posOffset>
            </wp:positionV>
            <wp:extent cx="101600" cy="101600"/>
            <wp:effectExtent l="0" t="0" r="0" b="0"/>
            <wp:wrapNone/>
            <wp:docPr id="38" name="Picture 1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Picture 120"/>
                    <pic:cNvPicPr>
                      <a:picLocks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Pr="00A37581">
        <w:rPr>
          <w:noProof/>
          <w:sz w:val="17"/>
          <w:szCs w:val="17"/>
        </w:rPr>
        <w:drawing>
          <wp:anchor distT="0" distB="0" distL="114300" distR="114300" simplePos="0" relativeHeight="251623424" behindDoc="0" locked="0" layoutInCell="1" allowOverlap="1" wp14:anchorId="07FF74DB" wp14:editId="54476E31">
            <wp:simplePos x="0" y="0"/>
            <wp:positionH relativeFrom="column">
              <wp:posOffset>2041525</wp:posOffset>
            </wp:positionH>
            <wp:positionV relativeFrom="paragraph">
              <wp:posOffset>46990</wp:posOffset>
            </wp:positionV>
            <wp:extent cx="127000" cy="127000"/>
            <wp:effectExtent l="0" t="0" r="6350" b="6350"/>
            <wp:wrapNone/>
            <wp:docPr id="37" name="Picture 10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08"/>
                    <pic:cNvPicPr>
                      <a:picLocks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Pr="00A37581">
        <w:rPr>
          <w:noProof/>
          <w:sz w:val="17"/>
          <w:szCs w:val="17"/>
        </w:rPr>
        <w:drawing>
          <wp:anchor distT="0" distB="0" distL="114300" distR="114300" simplePos="0" relativeHeight="251622400" behindDoc="0" locked="0" layoutInCell="1" allowOverlap="1" wp14:anchorId="24F750C4" wp14:editId="535B423D">
            <wp:simplePos x="0" y="0"/>
            <wp:positionH relativeFrom="column">
              <wp:posOffset>1909445</wp:posOffset>
            </wp:positionH>
            <wp:positionV relativeFrom="paragraph">
              <wp:posOffset>47625</wp:posOffset>
            </wp:positionV>
            <wp:extent cx="127000" cy="127000"/>
            <wp:effectExtent l="0" t="0" r="6350" b="6350"/>
            <wp:wrapNone/>
            <wp:docPr id="36" name="Picture 10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102"/>
                    <pic:cNvPicPr>
                      <a:picLocks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Pr="00A37581">
        <w:rPr>
          <w:noProof/>
          <w:sz w:val="17"/>
          <w:szCs w:val="17"/>
        </w:rPr>
        <w:drawing>
          <wp:anchor distT="0" distB="0" distL="114300" distR="114300" simplePos="0" relativeHeight="251621376" behindDoc="0" locked="0" layoutInCell="1" allowOverlap="1" wp14:anchorId="08BB17FD" wp14:editId="6F090256">
            <wp:simplePos x="0" y="0"/>
            <wp:positionH relativeFrom="column">
              <wp:posOffset>1794510</wp:posOffset>
            </wp:positionH>
            <wp:positionV relativeFrom="paragraph">
              <wp:posOffset>59055</wp:posOffset>
            </wp:positionV>
            <wp:extent cx="101600" cy="101600"/>
            <wp:effectExtent l="0" t="0" r="0" b="0"/>
            <wp:wrapNone/>
            <wp:docPr id="35" name="Picture 10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100"/>
                    <pic:cNvPicPr>
                      <a:picLocks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Pr="00A37581">
        <w:rPr>
          <w:noProof/>
          <w:sz w:val="17"/>
          <w:szCs w:val="17"/>
        </w:rPr>
        <w:drawing>
          <wp:anchor distT="0" distB="0" distL="114300" distR="114300" simplePos="0" relativeHeight="251620352" behindDoc="0" locked="0" layoutInCell="1" allowOverlap="1" wp14:anchorId="350CC2F0" wp14:editId="47AB97D3">
            <wp:simplePos x="0" y="0"/>
            <wp:positionH relativeFrom="column">
              <wp:posOffset>2174240</wp:posOffset>
            </wp:positionH>
            <wp:positionV relativeFrom="paragraph">
              <wp:posOffset>66040</wp:posOffset>
            </wp:positionV>
            <wp:extent cx="88900" cy="88900"/>
            <wp:effectExtent l="0" t="0" r="6350" b="6350"/>
            <wp:wrapNone/>
            <wp:docPr id="34" name="Picture 9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99"/>
                    <pic:cNvPicPr>
                      <a:picLocks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 w:rsidR="00392BBA"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</w:t>
      </w:r>
      <w:r>
        <w:rPr>
          <w:rFonts w:ascii="Times New Roman" w:hAnsi="Times New Roman" w:cs="Times New Roman"/>
          <w:b/>
          <w:bCs/>
          <w:sz w:val="26"/>
          <w:szCs w:val="26"/>
        </w:rPr>
        <w:t xml:space="preserve">                                           = ?</w:t>
      </w:r>
    </w:p>
    <w:p w14:paraId="20F0D072" w14:textId="51795DFC" w:rsidR="00392BBA" w:rsidRDefault="00392BBA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38176BB5" w14:textId="758BCC74" w:rsidR="00392BBA" w:rsidRDefault="00392BBA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F2F65D8" w14:textId="3F84445B" w:rsidR="00392BBA" w:rsidRPr="00F81595" w:rsidRDefault="00392BBA" w:rsidP="00C306EF">
      <w:pPr>
        <w:rPr>
          <w:rFonts w:ascii="Times New Roman" w:hAnsi="Times New Roman" w:cs="Times New Roman"/>
          <w:i/>
          <w:iCs/>
          <w:sz w:val="26"/>
          <w:szCs w:val="26"/>
        </w:rPr>
      </w:pPr>
    </w:p>
    <w:p w14:paraId="37D4D291" w14:textId="77777777" w:rsidR="00A37581" w:rsidRDefault="00C306EF" w:rsidP="00C306EF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 w:rsidR="00A37581">
        <w:rPr>
          <w:rFonts w:ascii="Times New Roman" w:hAnsi="Times New Roman" w:cs="Times New Roman"/>
          <w:sz w:val="24"/>
          <w:szCs w:val="24"/>
        </w:rPr>
        <w:t>TAHRİK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B) </w:t>
      </w:r>
      <w:r w:rsidR="00A37581">
        <w:rPr>
          <w:rFonts w:ascii="Times New Roman" w:hAnsi="Times New Roman" w:cs="Times New Roman"/>
          <w:sz w:val="24"/>
          <w:szCs w:val="24"/>
        </w:rPr>
        <w:t>MAHKUM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C) </w:t>
      </w:r>
      <w:r w:rsidR="00A37581">
        <w:rPr>
          <w:rFonts w:ascii="Times New Roman" w:hAnsi="Times New Roman" w:cs="Times New Roman"/>
          <w:sz w:val="24"/>
          <w:szCs w:val="24"/>
        </w:rPr>
        <w:t>TAHMİN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</w:t>
      </w:r>
      <w:r w:rsidR="00A37581">
        <w:rPr>
          <w:rFonts w:ascii="Times New Roman" w:hAnsi="Times New Roman" w:cs="Times New Roman"/>
          <w:sz w:val="24"/>
          <w:szCs w:val="24"/>
        </w:rPr>
        <w:t xml:space="preserve"> 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6BE648" w14:textId="0DC74871" w:rsidR="00C306EF" w:rsidRPr="00F81595" w:rsidRDefault="00A37581" w:rsidP="00C306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C306EF" w:rsidRPr="00F81595">
        <w:rPr>
          <w:rFonts w:ascii="Times New Roman" w:hAnsi="Times New Roman" w:cs="Times New Roman"/>
          <w:sz w:val="24"/>
          <w:szCs w:val="24"/>
        </w:rPr>
        <w:t xml:space="preserve">   D) </w:t>
      </w:r>
      <w:r>
        <w:rPr>
          <w:rFonts w:ascii="Times New Roman" w:hAnsi="Times New Roman" w:cs="Times New Roman"/>
          <w:sz w:val="24"/>
          <w:szCs w:val="24"/>
        </w:rPr>
        <w:t>TAHSİL</w:t>
      </w:r>
      <w:r w:rsidR="00C306EF" w:rsidRPr="00F81595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C306EF" w:rsidRPr="00F81595">
        <w:rPr>
          <w:rFonts w:ascii="Times New Roman" w:hAnsi="Times New Roman" w:cs="Times New Roman"/>
          <w:sz w:val="24"/>
          <w:szCs w:val="24"/>
        </w:rPr>
        <w:t xml:space="preserve">      E) </w:t>
      </w:r>
      <w:r>
        <w:rPr>
          <w:rFonts w:ascii="Times New Roman" w:hAnsi="Times New Roman" w:cs="Times New Roman"/>
          <w:sz w:val="24"/>
          <w:szCs w:val="24"/>
        </w:rPr>
        <w:t>TEVHİD</w:t>
      </w:r>
    </w:p>
    <w:p w14:paraId="71CBB762" w14:textId="28F28BFD" w:rsidR="00C306EF" w:rsidRPr="00F81595" w:rsidRDefault="00C306EF" w:rsidP="00C306EF">
      <w:pPr>
        <w:rPr>
          <w:rFonts w:ascii="Times New Roman" w:hAnsi="Times New Roman" w:cs="Times New Roman"/>
          <w:sz w:val="24"/>
          <w:szCs w:val="24"/>
        </w:rPr>
      </w:pPr>
    </w:p>
    <w:p w14:paraId="3439728B" w14:textId="503F3132" w:rsidR="00C306EF" w:rsidRDefault="00333659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</w:rPr>
        <w:object w:dxaOrig="1440" w:dyaOrig="1440" w14:anchorId="6998123C">
          <v:shape id="_x0000_s1181" type="#_x0000_t75" style="position:absolute;margin-left:68.3pt;margin-top:23.95pt;width:62.75pt;height:108.95pt;z-index:251732992;mso-position-horizontal-relative:text;mso-position-vertical-relative:text;mso-width-relative:page;mso-height-relative:page">
            <v:imagedata r:id="rId49" o:title=""/>
          </v:shape>
          <o:OLEObject Type="Embed" ProgID="Equation.DSMT4" ShapeID="_x0000_s1181" DrawAspect="Content" ObjectID="_1776349589" r:id="rId50"/>
        </w:object>
      </w:r>
      <w:r w:rsidR="00C306EF"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3)  </w:t>
      </w:r>
    </w:p>
    <w:p w14:paraId="1D3921FE" w14:textId="2E89F626" w:rsidR="00E85839" w:rsidRPr="00E85839" w:rsidRDefault="00E85839" w:rsidP="00E85839">
      <w:pPr>
        <w:kinsoku w:val="0"/>
        <w:overflowPunct w:val="0"/>
        <w:autoSpaceDE w:val="0"/>
        <w:autoSpaceDN w:val="0"/>
        <w:adjustRightInd w:val="0"/>
        <w:spacing w:before="4" w:after="0" w:line="240" w:lineRule="auto"/>
        <w:rPr>
          <w:rFonts w:ascii="Times New Roman" w:hAnsi="Times New Roman" w:cs="Times New Roman"/>
          <w:kern w:val="0"/>
          <w:sz w:val="17"/>
          <w:szCs w:val="17"/>
        </w:rPr>
      </w:pPr>
      <w:r w:rsidRPr="00E85839">
        <w:rPr>
          <w:rFonts w:ascii="Times New Roman" w:hAnsi="Times New Roman" w:cs="Times New Roman"/>
          <w:noProof/>
          <w:kern w:val="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6496" behindDoc="0" locked="0" layoutInCell="0" allowOverlap="1" wp14:anchorId="6955D77F" wp14:editId="1CEC59CA">
                <wp:simplePos x="0" y="0"/>
                <wp:positionH relativeFrom="margin">
                  <wp:posOffset>3810</wp:posOffset>
                </wp:positionH>
                <wp:positionV relativeFrom="page">
                  <wp:posOffset>7287260</wp:posOffset>
                </wp:positionV>
                <wp:extent cx="939800" cy="1282065"/>
                <wp:effectExtent l="0" t="0" r="0" b="0"/>
                <wp:wrapNone/>
                <wp:docPr id="40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9800" cy="1282065"/>
                          <a:chOff x="769" y="9875"/>
                          <a:chExt cx="1480" cy="2019"/>
                        </a:xfrm>
                      </wpg:grpSpPr>
                      <pic:pic xmlns:pic="http://schemas.openxmlformats.org/drawingml/2006/picture">
                        <pic:nvPicPr>
                          <pic:cNvPr id="42" name="Picture 132"/>
                          <pic:cNvPicPr>
                            <a:picLocks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9" y="9887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3" name="Picture 133"/>
                          <pic:cNvPicPr>
                            <a:picLocks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68" y="10327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4" name="Picture 134"/>
                          <pic:cNvPicPr>
                            <a:picLocks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02" y="9881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5" name="Picture 135"/>
                          <pic:cNvPicPr>
                            <a:picLocks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72" y="9886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6" name="Picture 136"/>
                          <pic:cNvPicPr>
                            <a:picLocks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89" y="9875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7" name="Picture 137"/>
                          <pic:cNvPicPr>
                            <a:picLocks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74" y="9891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138"/>
                          <pic:cNvPicPr>
                            <a:picLocks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51" y="10321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9" name="Picture 139"/>
                          <pic:cNvPicPr>
                            <a:picLocks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59" y="10324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0" name="Picture 140"/>
                          <pic:cNvPicPr>
                            <a:picLocks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57" y="10330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1" name="Picture 141"/>
                          <pic:cNvPicPr>
                            <a:picLocks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35" y="11204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2" name="Picture 142"/>
                          <pic:cNvPicPr>
                            <a:picLocks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1" y="10758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3" name="Picture 143"/>
                          <pic:cNvPicPr>
                            <a:picLocks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73" y="11198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4" name="Picture 144"/>
                          <pic:cNvPicPr>
                            <a:picLocks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7" y="10317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5" name="Picture 145"/>
                          <pic:cNvPicPr>
                            <a:picLocks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29" y="10753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" name="Picture 146"/>
                          <pic:cNvPicPr>
                            <a:picLocks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9" y="11633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7" name="Picture 147"/>
                          <pic:cNvPicPr>
                            <a:picLocks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5" y="10754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8" name="Picture 148"/>
                          <pic:cNvPicPr>
                            <a:picLocks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57" y="10756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9" name="Picture 149"/>
                          <pic:cNvPicPr>
                            <a:picLocks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47" y="10754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0" name="Picture 150"/>
                          <pic:cNvPicPr>
                            <a:picLocks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92" y="11629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1" name="Picture 151"/>
                          <pic:cNvPicPr>
                            <a:picLocks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37" y="11622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2" name="Picture 152"/>
                          <pic:cNvPicPr>
                            <a:picLocks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85" y="11634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3" name="Picture 153"/>
                          <pic:cNvPicPr>
                            <a:picLocks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6" y="11194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85656448" name="Picture 154"/>
                          <pic:cNvPicPr>
                            <a:picLocks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6" y="11198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85656449" name="Picture 155"/>
                          <pic:cNvPicPr>
                            <a:picLocks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56" y="11206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85656450" name="Picture 156"/>
                          <pic:cNvPicPr>
                            <a:picLocks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61" y="11631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C2CFBD" id="Group 40" o:spid="_x0000_s1026" style="position:absolute;margin-left:.3pt;margin-top:573.8pt;width:74pt;height:100.95pt;z-index:251626496;mso-position-horizontal-relative:margin;mso-position-vertical-relative:page" coordorigin="769,9875" coordsize="1480,201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" o:allowincell="f">
                <v:shape id="Picture 132" o:spid="_x0000_s1027" type="#_x0000_t75" style="position:absolute;left:769;top:9887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">
                  <v:imagedata r:id="rId70" o:title=""/>
                  <o:lock v:ext="edit" aspectratio="f"/>
                </v:shape>
                <v:shape id="Picture 133" o:spid="_x0000_s1028" type="#_x0000_t75" style="position:absolute;left:1068;top:10327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">
                  <v:imagedata r:id="rId71" o:title=""/>
                  <o:lock v:ext="edit" aspectratio="f"/>
                </v:shape>
                <v:shape id="Picture 134" o:spid="_x0000_s1029" type="#_x0000_t75" style="position:absolute;left:1702;top:9881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">
                  <v:imagedata r:id="rId72" o:title=""/>
                  <o:lock v:ext="edit" aspectratio="f"/>
                </v:shape>
                <v:shape id="Picture 135" o:spid="_x0000_s1030" type="#_x0000_t75" style="position:absolute;left:1072;top:9886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">
                  <v:imagedata r:id="rId73" o:title=""/>
                  <o:lock v:ext="edit" aspectratio="f"/>
                </v:shape>
                <v:shape id="Picture 136" o:spid="_x0000_s1031" type="#_x0000_t75" style="position:absolute;left:1989;top:9875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">
                  <v:imagedata r:id="rId74" o:title=""/>
                  <o:lock v:ext="edit" aspectratio="f"/>
                </v:shape>
                <v:shape id="Picture 137" o:spid="_x0000_s1032" type="#_x0000_t75" style="position:absolute;left:1374;top:9891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">
                  <v:imagedata r:id="rId75" o:title=""/>
                  <o:lock v:ext="edit" aspectratio="f"/>
                </v:shape>
                <v:shape id="Picture 138" o:spid="_x0000_s1033" type="#_x0000_t75" style="position:absolute;left:1951;top:10321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">
                  <v:imagedata r:id="rId76" o:title=""/>
                  <o:lock v:ext="edit" aspectratio="f"/>
                </v:shape>
                <v:shape id="Picture 139" o:spid="_x0000_s1034" type="#_x0000_t75" style="position:absolute;left:1659;top:10324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">
                  <v:imagedata r:id="rId77" o:title=""/>
                  <o:lock v:ext="edit" aspectratio="f"/>
                </v:shape>
                <v:shape id="Picture 140" o:spid="_x0000_s1035" type="#_x0000_t75" style="position:absolute;left:1357;top:10330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">
                  <v:imagedata r:id="rId78" o:title=""/>
                  <o:lock v:ext="edit" aspectratio="f"/>
                </v:shape>
                <v:shape id="Picture 141" o:spid="_x0000_s1036" type="#_x0000_t75" style="position:absolute;left:1935;top:11204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">
                  <v:imagedata r:id="rId79" o:title=""/>
                  <o:lock v:ext="edit" aspectratio="f"/>
                </v:shape>
                <v:shape id="Picture 142" o:spid="_x0000_s1037" type="#_x0000_t75" style="position:absolute;left:821;top:10758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">
                  <v:imagedata r:id="rId80" o:title=""/>
                  <o:lock v:ext="edit" aspectratio="f"/>
                </v:shape>
                <v:shape id="Picture 143" o:spid="_x0000_s1038" type="#_x0000_t75" style="position:absolute;left:1373;top:11198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">
                  <v:imagedata r:id="rId81" o:title=""/>
                  <o:lock v:ext="edit" aspectratio="f"/>
                </v:shape>
                <v:shape id="Picture 144" o:spid="_x0000_s1039" type="#_x0000_t75" style="position:absolute;left:797;top:10317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">
                  <v:imagedata r:id="rId82" o:title=""/>
                  <o:lock v:ext="edit" aspectratio="f"/>
                </v:shape>
                <v:shape id="Picture 145" o:spid="_x0000_s1040" type="#_x0000_t75" style="position:absolute;left:1629;top:10753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">
                  <v:imagedata r:id="rId83" o:title=""/>
                  <o:lock v:ext="edit" aspectratio="f"/>
                </v:shape>
                <v:shape id="Picture 146" o:spid="_x0000_s1041" type="#_x0000_t75" style="position:absolute;left:799;top:11633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">
                  <v:imagedata r:id="rId84" o:title=""/>
                  <o:lock v:ext="edit" aspectratio="f"/>
                </v:shape>
                <v:shape id="Picture 147" o:spid="_x0000_s1042" type="#_x0000_t75" style="position:absolute;left:1085;top:10754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">
                  <v:imagedata r:id="rId85" o:title=""/>
                  <o:lock v:ext="edit" aspectratio="f"/>
                </v:shape>
                <v:shape id="Picture 148" o:spid="_x0000_s1043" type="#_x0000_t75" style="position:absolute;left:1357;top:10756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">
                  <v:imagedata r:id="rId86" o:title=""/>
                  <o:lock v:ext="edit" aspectratio="f"/>
                </v:shape>
                <v:shape id="Picture 149" o:spid="_x0000_s1044" type="#_x0000_t75" style="position:absolute;left:1947;top:10754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">
                  <v:imagedata r:id="rId87" o:title=""/>
                  <o:lock v:ext="edit" aspectratio="f"/>
                </v:shape>
                <v:shape id="Picture 150" o:spid="_x0000_s1045" type="#_x0000_t75" style="position:absolute;left:1092;top:11629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">
                  <v:imagedata r:id="rId79" o:title=""/>
                  <o:lock v:ext="edit" aspectratio="f"/>
                </v:shape>
                <v:shape id="Picture 151" o:spid="_x0000_s1046" type="#_x0000_t75" style="position:absolute;left:1937;top:11622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">
                  <v:imagedata r:id="rId81" o:title=""/>
                  <o:lock v:ext="edit" aspectratio="f"/>
                </v:shape>
                <v:shape id="Picture 152" o:spid="_x0000_s1047" type="#_x0000_t75" style="position:absolute;left:1385;top:11634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">
                  <v:imagedata r:id="rId88" o:title=""/>
                  <o:lock v:ext="edit" aspectratio="f"/>
                </v:shape>
                <v:shape id="Picture 153" o:spid="_x0000_s1048" type="#_x0000_t75" style="position:absolute;left:1086;top:11194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">
                  <v:imagedata r:id="rId82" o:title=""/>
                  <o:lock v:ext="edit" aspectratio="f"/>
                </v:shape>
                <v:shape id="Picture 154" o:spid="_x0000_s1049" type="#_x0000_t75" style="position:absolute;left:806;top:11198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">
                  <v:imagedata r:id="rId87" o:title=""/>
                  <o:lock v:ext="edit" aspectratio="f"/>
                </v:shape>
                <v:shape id="Picture 155" o:spid="_x0000_s1050" type="#_x0000_t75" style="position:absolute;left:1656;top:11206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">
                  <v:imagedata r:id="rId85" o:title=""/>
                  <o:lock v:ext="edit" aspectratio="f"/>
                </v:shape>
                <v:shape id="Picture 156" o:spid="_x0000_s1051" type="#_x0000_t75" style="position:absolute;left:1661;top:11631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">
                  <v:imagedata r:id="rId82" o:title=""/>
                  <o:lock v:ext="edit" aspectratio="f"/>
                </v:shape>
                <w10:wrap anchorx="margin" anchory="page"/>
              </v:group>
            </w:pict>
          </mc:Fallback>
        </mc:AlternateContent>
      </w:r>
    </w:p>
    <w:p w14:paraId="1EBAF57C" w14:textId="05685CDC" w:rsidR="00E85839" w:rsidRDefault="00E85839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FBF09FD" w14:textId="59E14681" w:rsidR="00E85839" w:rsidRDefault="00E85839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1F022F89" w14:textId="14B74834" w:rsidR="00E85839" w:rsidRDefault="00E85839" w:rsidP="00C306EF">
      <w:pPr>
        <w:rPr>
          <w:rFonts w:ascii="Times New Roman" w:hAnsi="Times New Roman" w:cs="Times New Roman"/>
          <w:b/>
          <w:bCs/>
          <w:sz w:val="26"/>
          <w:szCs w:val="26"/>
          <w:rtl/>
          <w:lang w:bidi="fa-IR"/>
        </w:rPr>
      </w:pPr>
    </w:p>
    <w:p w14:paraId="6B09DBEB" w14:textId="240425F1" w:rsidR="00E85839" w:rsidRDefault="00E85839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2B20E0FB" w14:textId="29B63F6C" w:rsidR="00780454" w:rsidRDefault="00C306EF" w:rsidP="00C306EF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 w:rsidR="00E85839">
        <w:rPr>
          <w:rFonts w:ascii="Times New Roman" w:hAnsi="Times New Roman" w:cs="Times New Roman"/>
          <w:sz w:val="24"/>
          <w:szCs w:val="24"/>
        </w:rPr>
        <w:t>53974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</w:t>
      </w:r>
      <w:r w:rsidR="00E85839">
        <w:rPr>
          <w:rFonts w:ascii="Times New Roman" w:hAnsi="Times New Roman" w:cs="Times New Roman"/>
          <w:sz w:val="24"/>
          <w:szCs w:val="24"/>
        </w:rPr>
        <w:t xml:space="preserve">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B)</w:t>
      </w:r>
      <w:r w:rsidR="00E85839">
        <w:rPr>
          <w:rFonts w:ascii="Times New Roman" w:hAnsi="Times New Roman" w:cs="Times New Roman"/>
          <w:sz w:val="24"/>
          <w:szCs w:val="24"/>
        </w:rPr>
        <w:t xml:space="preserve"> 80621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</w:t>
      </w:r>
      <w:r w:rsidR="00E85839">
        <w:rPr>
          <w:rFonts w:ascii="Times New Roman" w:hAnsi="Times New Roman" w:cs="Times New Roman"/>
          <w:sz w:val="24"/>
          <w:szCs w:val="24"/>
        </w:rPr>
        <w:t xml:space="preserve">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C) </w:t>
      </w:r>
      <w:r w:rsidR="00E85839">
        <w:rPr>
          <w:rFonts w:ascii="Times New Roman" w:hAnsi="Times New Roman" w:cs="Times New Roman"/>
          <w:sz w:val="24"/>
          <w:szCs w:val="24"/>
        </w:rPr>
        <w:t>06712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</w:t>
      </w:r>
      <w:r w:rsidR="0078045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FEFB25B" w14:textId="4FE26529" w:rsidR="00C306EF" w:rsidRPr="00F81595" w:rsidRDefault="00780454" w:rsidP="00C306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C306EF" w:rsidRPr="00F81595">
        <w:rPr>
          <w:rFonts w:ascii="Times New Roman" w:hAnsi="Times New Roman" w:cs="Times New Roman"/>
          <w:sz w:val="24"/>
          <w:szCs w:val="24"/>
        </w:rPr>
        <w:t xml:space="preserve">D) </w:t>
      </w:r>
      <w:r w:rsidR="00E85839">
        <w:rPr>
          <w:rFonts w:ascii="Times New Roman" w:hAnsi="Times New Roman" w:cs="Times New Roman"/>
          <w:sz w:val="24"/>
          <w:szCs w:val="24"/>
        </w:rPr>
        <w:t>25498</w:t>
      </w:r>
      <w:r w:rsidR="00C306EF" w:rsidRPr="00F81595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C306EF" w:rsidRPr="00F81595">
        <w:rPr>
          <w:rFonts w:ascii="Times New Roman" w:hAnsi="Times New Roman" w:cs="Times New Roman"/>
          <w:sz w:val="24"/>
          <w:szCs w:val="24"/>
        </w:rPr>
        <w:t xml:space="preserve">      E) </w:t>
      </w:r>
      <w:r>
        <w:rPr>
          <w:rFonts w:ascii="Times New Roman" w:hAnsi="Times New Roman" w:cs="Times New Roman"/>
          <w:sz w:val="24"/>
          <w:szCs w:val="24"/>
        </w:rPr>
        <w:t>42130</w:t>
      </w:r>
    </w:p>
    <w:p w14:paraId="0A8D1A19" w14:textId="750D3DCE" w:rsidR="00780454" w:rsidRDefault="00780454" w:rsidP="00780454">
      <w:pPr>
        <w:rPr>
          <w:rFonts w:ascii="Times New Roman" w:hAnsi="Times New Roman" w:cs="Times New Roman"/>
          <w:sz w:val="24"/>
          <w:szCs w:val="24"/>
        </w:rPr>
      </w:pPr>
    </w:p>
    <w:p w14:paraId="425012D6" w14:textId="114CC36E" w:rsidR="00780454" w:rsidRDefault="00C306EF" w:rsidP="00780454">
      <w:pPr>
        <w:rPr>
          <w:rFonts w:ascii="Times New Roman" w:hAnsi="Times New Roman" w:cs="Times New Roman"/>
          <w:b/>
          <w:bCs/>
          <w:sz w:val="32"/>
          <w:szCs w:val="32"/>
          <w:lang w:val="tr-TR" w:bidi="fa-IR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4)</w:t>
      </w:r>
      <w:r w:rsidR="00780454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780454">
        <w:rPr>
          <w:rFonts w:ascii="Times New Roman" w:hAnsi="Times New Roman" w:cs="Times New Roman"/>
          <w:b/>
          <w:bCs/>
          <w:sz w:val="32"/>
          <w:szCs w:val="32"/>
          <w:lang w:val="tr-TR" w:bidi="fa-IR"/>
        </w:rPr>
        <w:t xml:space="preserve">Aşağıdakilerden hangisi </w:t>
      </w:r>
      <w:proofErr w:type="spellStart"/>
      <w:r w:rsidR="00780454">
        <w:rPr>
          <w:rFonts w:ascii="Times New Roman" w:hAnsi="Times New Roman" w:cs="Times New Roman"/>
          <w:b/>
          <w:bCs/>
          <w:sz w:val="32"/>
          <w:szCs w:val="32"/>
          <w:lang w:val="tr-TR" w:bidi="fa-IR"/>
        </w:rPr>
        <w:t>farkılıdır</w:t>
      </w:r>
      <w:proofErr w:type="spellEnd"/>
      <w:r w:rsidR="00780454">
        <w:rPr>
          <w:rFonts w:ascii="Times New Roman" w:hAnsi="Times New Roman" w:cs="Times New Roman"/>
          <w:b/>
          <w:bCs/>
          <w:sz w:val="32"/>
          <w:szCs w:val="32"/>
          <w:lang w:val="tr-TR" w:bidi="fa-IR"/>
        </w:rPr>
        <w:t>?</w:t>
      </w:r>
    </w:p>
    <w:p w14:paraId="560396C2" w14:textId="566C3332" w:rsidR="00A97CB5" w:rsidRPr="00780454" w:rsidRDefault="00780454" w:rsidP="00780454">
      <w:pPr>
        <w:rPr>
          <w:rFonts w:ascii="Times New Roman" w:hAnsi="Times New Roman" w:cs="Times New Roman"/>
          <w:sz w:val="26"/>
          <w:szCs w:val="26"/>
        </w:rPr>
      </w:pPr>
      <w:r w:rsidRPr="00780454">
        <w:rPr>
          <w:rFonts w:ascii="Times New Roman" w:hAnsi="Times New Roman" w:cs="Times New Roman"/>
          <w:sz w:val="32"/>
          <w:szCs w:val="32"/>
        </w:rPr>
        <w:t>Which of the following is different?</w:t>
      </w:r>
      <w:r w:rsidR="00C306EF" w:rsidRPr="00780454">
        <w:rPr>
          <w:rFonts w:ascii="Times New Roman" w:hAnsi="Times New Roman" w:cs="Times New Roman"/>
          <w:sz w:val="32"/>
          <w:szCs w:val="32"/>
        </w:rPr>
        <w:t xml:space="preserve">  </w:t>
      </w:r>
    </w:p>
    <w:p w14:paraId="575BF78E" w14:textId="0FF4D797" w:rsidR="00C9051D" w:rsidRDefault="00333659" w:rsidP="00780454">
      <w:pPr>
        <w:pStyle w:val="Title"/>
        <w:kinsoku w:val="0"/>
        <w:overflowPunct w:val="0"/>
      </w:pPr>
      <w:r>
        <w:rPr>
          <w:noProof/>
        </w:rPr>
        <w:object w:dxaOrig="1440" w:dyaOrig="1440" w14:anchorId="2EE4B374">
          <v:shape id="_x0000_s1282" type="#_x0000_t75" style="position:absolute;margin-left:110.75pt;margin-top:2.05pt;width:59.6pt;height:52.3pt;z-index:251735040;mso-position-horizontal-relative:text;mso-position-vertical-relative:text;mso-width-relative:page;mso-height-relative:page">
            <v:imagedata r:id="rId89" o:title=""/>
          </v:shape>
          <o:OLEObject Type="Embed" ProgID="FXDraw.Graphic" ShapeID="_x0000_s1282" DrawAspect="Content" ObjectID="_1776349590" r:id="rId90"/>
        </w:object>
      </w:r>
      <w:r>
        <w:rPr>
          <w:noProof/>
        </w:rPr>
        <w:object w:dxaOrig="1440" w:dyaOrig="1440" w14:anchorId="2EE4B374">
          <v:shape id="_x0000_s1281" type="#_x0000_t75" style="position:absolute;margin-left:16.05pt;margin-top:2.15pt;width:59.55pt;height:52.05pt;z-index:251734016;mso-position-horizontal-relative:text;mso-position-vertical-relative:text;mso-width-relative:page;mso-height-relative:page">
            <v:imagedata r:id="rId91" o:title=""/>
          </v:shape>
          <o:OLEObject Type="Embed" ProgID="FXDraw.Graphic" ShapeID="_x0000_s1281" DrawAspect="Content" ObjectID="_1776349591" r:id="rId92"/>
        </w:object>
      </w:r>
      <w:r>
        <w:rPr>
          <w:noProof/>
        </w:rPr>
        <w:object w:dxaOrig="1440" w:dyaOrig="1440" w14:anchorId="2EE4B374">
          <v:shape id="_x0000_s1283" type="#_x0000_t75" style="position:absolute;margin-left:198.2pt;margin-top:2.15pt;width:59.6pt;height:52.1pt;z-index:251736064;mso-position-horizontal-relative:text;mso-position-vertical-relative:text;mso-width-relative:page;mso-height-relative:page">
            <v:imagedata r:id="rId93" o:title=""/>
          </v:shape>
          <o:OLEObject Type="Embed" ProgID="FXDraw.Graphic" ShapeID="_x0000_s1283" DrawAspect="Content" ObjectID="_1776349592" r:id="rId94"/>
        </w:object>
      </w:r>
    </w:p>
    <w:p w14:paraId="4EBC6A6E" w14:textId="6871893F" w:rsidR="00C9051D" w:rsidRDefault="00C9051D" w:rsidP="00780454">
      <w:pPr>
        <w:pStyle w:val="Title"/>
        <w:kinsoku w:val="0"/>
        <w:overflowPunct w:val="0"/>
      </w:pPr>
    </w:p>
    <w:p w14:paraId="60A1830D" w14:textId="34CD731F" w:rsidR="00C9051D" w:rsidRDefault="00A97CB5" w:rsidP="00780454">
      <w:pPr>
        <w:pStyle w:val="Title"/>
        <w:kinsoku w:val="0"/>
        <w:overflowPunct w:val="0"/>
      </w:pPr>
      <w:r w:rsidRPr="00F81595">
        <w:t xml:space="preserve">A)     </w:t>
      </w:r>
      <w:r w:rsidR="00780454">
        <w:t xml:space="preserve">      </w:t>
      </w:r>
      <w:r w:rsidRPr="00F81595">
        <w:t xml:space="preserve">    </w:t>
      </w:r>
      <w:r w:rsidR="00780454">
        <w:t xml:space="preserve">     </w:t>
      </w:r>
      <w:r w:rsidRPr="00F81595">
        <w:t xml:space="preserve"> </w:t>
      </w:r>
      <w:r w:rsidR="00C9051D">
        <w:t xml:space="preserve">       </w:t>
      </w:r>
      <w:proofErr w:type="gramStart"/>
      <w:r w:rsidRPr="00F81595">
        <w:t>B)</w:t>
      </w:r>
      <w:r w:rsidR="00C9051D">
        <w:t xml:space="preserve">   </w:t>
      </w:r>
      <w:proofErr w:type="gramEnd"/>
      <w:r w:rsidR="00C9051D">
        <w:t xml:space="preserve">    </w:t>
      </w:r>
      <w:r w:rsidRPr="00F81595">
        <w:t xml:space="preserve">         </w:t>
      </w:r>
      <w:r w:rsidR="00C9051D">
        <w:t xml:space="preserve">       </w:t>
      </w:r>
      <w:r w:rsidRPr="00F81595">
        <w:t xml:space="preserve"> C)          </w:t>
      </w:r>
    </w:p>
    <w:p w14:paraId="7EDAD43E" w14:textId="7FE0CFF1" w:rsidR="00C9051D" w:rsidRDefault="00C9051D" w:rsidP="00780454">
      <w:pPr>
        <w:pStyle w:val="Title"/>
        <w:kinsoku w:val="0"/>
        <w:overflowPunct w:val="0"/>
      </w:pPr>
    </w:p>
    <w:p w14:paraId="166F5D49" w14:textId="2486D27A" w:rsidR="00C9051D" w:rsidRDefault="00333659" w:rsidP="00780454">
      <w:pPr>
        <w:pStyle w:val="Title"/>
        <w:kinsoku w:val="0"/>
        <w:overflowPunct w:val="0"/>
      </w:pPr>
      <w:r>
        <w:rPr>
          <w:noProof/>
        </w:rPr>
        <w:object w:dxaOrig="1440" w:dyaOrig="1440" w14:anchorId="2EE4B374">
          <v:shape id="_x0000_s1284" type="#_x0000_t75" style="position:absolute;margin-left:49.85pt;margin-top:4.4pt;width:51.95pt;height:59.6pt;z-index:251737088;mso-position-horizontal-relative:text;mso-position-vertical-relative:text;mso-width-relative:page;mso-height-relative:page">
            <v:imagedata r:id="rId95" o:title=""/>
          </v:shape>
          <o:OLEObject Type="Embed" ProgID="FXDraw.Graphic" ShapeID="_x0000_s1284" DrawAspect="Content" ObjectID="_1776349593" r:id="rId96"/>
        </w:object>
      </w:r>
      <w:r>
        <w:rPr>
          <w:noProof/>
        </w:rPr>
        <w:object w:dxaOrig="1440" w:dyaOrig="1440" w14:anchorId="2EE4B374">
          <v:shape id="_x0000_s1285" type="#_x0000_t75" style="position:absolute;margin-left:160.05pt;margin-top:4.45pt;width:51.95pt;height:59.6pt;z-index:251738112;mso-position-horizontal-relative:text;mso-position-vertical-relative:text;mso-width-relative:page;mso-height-relative:page">
            <v:imagedata r:id="rId95" o:title=""/>
          </v:shape>
          <o:OLEObject Type="Embed" ProgID="FXDraw.Graphic" ShapeID="_x0000_s1285" DrawAspect="Content" ObjectID="_1776349594" r:id="rId97"/>
        </w:object>
      </w:r>
    </w:p>
    <w:p w14:paraId="6EAC8EFE" w14:textId="527533D8" w:rsidR="00C9051D" w:rsidRDefault="00C9051D" w:rsidP="00780454">
      <w:pPr>
        <w:pStyle w:val="Title"/>
        <w:kinsoku w:val="0"/>
        <w:overflowPunct w:val="0"/>
      </w:pPr>
    </w:p>
    <w:p w14:paraId="64B467FE" w14:textId="2E31EEFA" w:rsidR="00780454" w:rsidRPr="00780454" w:rsidRDefault="00C750BF" w:rsidP="00C750BF">
      <w:pPr>
        <w:pStyle w:val="Title"/>
        <w:kinsoku w:val="0"/>
        <w:overflowPunct w:val="0"/>
        <w:rPr>
          <w:sz w:val="17"/>
          <w:szCs w:val="17"/>
        </w:rPr>
      </w:pPr>
      <w:r>
        <w:t xml:space="preserve">          </w:t>
      </w:r>
      <w:r w:rsidR="00A97CB5" w:rsidRPr="00F81595">
        <w:t xml:space="preserve">D)            </w:t>
      </w:r>
      <w:r w:rsidR="00C9051D">
        <w:t xml:space="preserve">             </w:t>
      </w:r>
      <w:r>
        <w:t xml:space="preserve">         </w:t>
      </w:r>
      <w:r w:rsidR="00A97CB5" w:rsidRPr="00F81595">
        <w:t xml:space="preserve">E) </w:t>
      </w:r>
    </w:p>
    <w:p w14:paraId="07DA2BD1" w14:textId="392135D3" w:rsidR="00780454" w:rsidRPr="00780454" w:rsidRDefault="00780454" w:rsidP="00780454">
      <w:pPr>
        <w:kinsoku w:val="0"/>
        <w:overflowPunct w:val="0"/>
        <w:autoSpaceDE w:val="0"/>
        <w:autoSpaceDN w:val="0"/>
        <w:adjustRightInd w:val="0"/>
        <w:spacing w:before="4" w:after="0" w:line="240" w:lineRule="auto"/>
        <w:rPr>
          <w:rFonts w:ascii="Times New Roman" w:hAnsi="Times New Roman" w:cs="Times New Roman"/>
          <w:kern w:val="0"/>
          <w:sz w:val="17"/>
          <w:szCs w:val="17"/>
        </w:rPr>
      </w:pPr>
    </w:p>
    <w:p w14:paraId="2E475959" w14:textId="2F50185A" w:rsidR="00C750BF" w:rsidRPr="00C9051D" w:rsidRDefault="00C750BF" w:rsidP="00C750BF">
      <w:pPr>
        <w:pStyle w:val="Title"/>
        <w:kinsoku w:val="0"/>
        <w:overflowPunct w:val="0"/>
      </w:pPr>
    </w:p>
    <w:p w14:paraId="5D6F2447" w14:textId="79CA0117" w:rsidR="00780454" w:rsidRDefault="00780454" w:rsidP="00780454">
      <w:pPr>
        <w:pStyle w:val="ListParagraph"/>
        <w:kinsoku w:val="0"/>
        <w:overflowPunct w:val="0"/>
        <w:rPr>
          <w:sz w:val="20"/>
          <w:szCs w:val="20"/>
        </w:rPr>
      </w:pPr>
    </w:p>
    <w:p w14:paraId="0BCFB1B4" w14:textId="234BC65B" w:rsidR="00780454" w:rsidRDefault="00780454" w:rsidP="00780454">
      <w:pPr>
        <w:pStyle w:val="ListParagraph"/>
        <w:kinsoku w:val="0"/>
        <w:overflowPunct w:val="0"/>
        <w:rPr>
          <w:sz w:val="20"/>
          <w:szCs w:val="20"/>
        </w:rPr>
      </w:pPr>
    </w:p>
    <w:p w14:paraId="39E10E2C" w14:textId="454E7AA0" w:rsidR="00780454" w:rsidRDefault="00780454" w:rsidP="00780454">
      <w:pPr>
        <w:pStyle w:val="ListParagraph"/>
        <w:kinsoku w:val="0"/>
        <w:overflowPunct w:val="0"/>
        <w:rPr>
          <w:sz w:val="20"/>
          <w:szCs w:val="20"/>
        </w:rPr>
      </w:pPr>
    </w:p>
    <w:p w14:paraId="25F5B7A4" w14:textId="704D2525" w:rsidR="00A97CB5" w:rsidRDefault="00BD2640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377EDF16" wp14:editId="323D4F95">
                <wp:simplePos x="0" y="0"/>
                <wp:positionH relativeFrom="column">
                  <wp:posOffset>470535</wp:posOffset>
                </wp:positionH>
                <wp:positionV relativeFrom="paragraph">
                  <wp:posOffset>257447</wp:posOffset>
                </wp:positionV>
                <wp:extent cx="266770" cy="283029"/>
                <wp:effectExtent l="0" t="0" r="0" b="3175"/>
                <wp:wrapNone/>
                <wp:docPr id="560979936" name="Text Box 5609799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70" cy="28302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853BB61" w14:textId="393AA79C" w:rsidR="00BD2640" w:rsidRDefault="00BD2640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77EDF16" id="_x0000_t202" coordsize="21600,21600" o:spt="202" path="m,l,21600r21600,l21600,xe">
                <v:stroke joinstyle="miter"/>
                <v:path gradientshapeok="t" o:connecttype="rect"/>
              </v:shapetype>
              <v:shape id="Text Box 560979936" o:spid="_x0000_s1026" type="#_x0000_t202" style="position:absolute;margin-left:37.05pt;margin-top:20.25pt;width:21pt;height:22.3pt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" filled="f" stroked="f" strokeweight=".5pt">
                <v:textbox>
                  <w:txbxContent>
                    <w:p w14:paraId="1853BB61" w14:textId="393AA79C" w:rsidR="00BD2640" w:rsidRDefault="00BD2640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BD2640">
        <w:rPr>
          <w:rFonts w:ascii="Times New Roman" w:hAnsi="Times New Roman" w:cs="Times New Roman"/>
          <w:noProof/>
          <w:kern w:val="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8544" behindDoc="0" locked="0" layoutInCell="0" allowOverlap="1" wp14:anchorId="482991CC" wp14:editId="7522DF9E">
                <wp:simplePos x="0" y="0"/>
                <wp:positionH relativeFrom="page">
                  <wp:posOffset>5197929</wp:posOffset>
                </wp:positionH>
                <wp:positionV relativeFrom="page">
                  <wp:posOffset>4125686</wp:posOffset>
                </wp:positionV>
                <wp:extent cx="1844040" cy="1396365"/>
                <wp:effectExtent l="0" t="0" r="3810" b="0"/>
                <wp:wrapNone/>
                <wp:docPr id="560979915" name="Group 5609799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4040" cy="1396365"/>
                          <a:chOff x="8560" y="494"/>
                          <a:chExt cx="2904" cy="2199"/>
                        </a:xfrm>
                      </wpg:grpSpPr>
                      <pic:pic xmlns:pic="http://schemas.openxmlformats.org/drawingml/2006/picture">
                        <pic:nvPicPr>
                          <pic:cNvPr id="560979917" name="Picture 288"/>
                          <pic:cNvPicPr>
                            <a:picLocks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055" y="1582"/>
                            <a:ext cx="4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0979918" name="Picture 289"/>
                          <pic:cNvPicPr>
                            <a:picLocks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037" y="494"/>
                            <a:ext cx="46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0979919" name="Picture 290"/>
                          <pic:cNvPicPr>
                            <a:picLocks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044" y="663"/>
                            <a:ext cx="42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0979920" name="Picture 291"/>
                          <pic:cNvPicPr>
                            <a:picLocks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410" y="1606"/>
                            <a:ext cx="46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0979921" name="Picture 292"/>
                          <pic:cNvPicPr>
                            <a:picLocks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773" y="1302"/>
                            <a:ext cx="46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0979922" name="Picture 293"/>
                          <pic:cNvPicPr>
                            <a:picLocks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208" y="2176"/>
                            <a:ext cx="46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60979923" name="Freeform 294"/>
                        <wps:cNvSpPr>
                          <a:spLocks/>
                        </wps:cNvSpPr>
                        <wps:spPr bwMode="auto">
                          <a:xfrm>
                            <a:off x="10047" y="1679"/>
                            <a:ext cx="308" cy="593"/>
                          </a:xfrm>
                          <a:custGeom>
                            <a:avLst/>
                            <a:gdLst>
                              <a:gd name="T0" fmla="*/ 307 w 308"/>
                              <a:gd name="T1" fmla="*/ 592 h 593"/>
                              <a:gd name="T2" fmla="*/ 0 w 308"/>
                              <a:gd name="T3" fmla="*/ 0 h 5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08" h="593">
                                <a:moveTo>
                                  <a:pt x="307" y="592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99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24" name="Freeform 295"/>
                        <wps:cNvSpPr>
                          <a:spLocks/>
                        </wps:cNvSpPr>
                        <wps:spPr bwMode="auto">
                          <a:xfrm>
                            <a:off x="10390" y="801"/>
                            <a:ext cx="767" cy="907"/>
                          </a:xfrm>
                          <a:custGeom>
                            <a:avLst/>
                            <a:gdLst>
                              <a:gd name="T0" fmla="*/ 766 w 767"/>
                              <a:gd name="T1" fmla="*/ 906 h 907"/>
                              <a:gd name="T2" fmla="*/ 0 w 767"/>
                              <a:gd name="T3" fmla="*/ 0 h 9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67" h="907">
                                <a:moveTo>
                                  <a:pt x="766" y="906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99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25" name="Freeform 296"/>
                        <wps:cNvSpPr>
                          <a:spLocks/>
                        </wps:cNvSpPr>
                        <wps:spPr bwMode="auto">
                          <a:xfrm>
                            <a:off x="11269" y="1048"/>
                            <a:ext cx="13" cy="614"/>
                          </a:xfrm>
                          <a:custGeom>
                            <a:avLst/>
                            <a:gdLst>
                              <a:gd name="T0" fmla="*/ 0 w 13"/>
                              <a:gd name="T1" fmla="*/ 0 h 614"/>
                              <a:gd name="T2" fmla="*/ 12 w 13"/>
                              <a:gd name="T3" fmla="*/ 613 h 6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3" h="614">
                                <a:moveTo>
                                  <a:pt x="0" y="0"/>
                                </a:moveTo>
                                <a:lnTo>
                                  <a:pt x="12" y="613"/>
                                </a:lnTo>
                              </a:path>
                            </a:pathLst>
                          </a:custGeom>
                          <a:noFill/>
                          <a:ln w="899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26" name="Freeform 297"/>
                        <wps:cNvSpPr>
                          <a:spLocks/>
                        </wps:cNvSpPr>
                        <wps:spPr bwMode="auto">
                          <a:xfrm>
                            <a:off x="10147" y="957"/>
                            <a:ext cx="983" cy="532"/>
                          </a:xfrm>
                          <a:custGeom>
                            <a:avLst/>
                            <a:gdLst>
                              <a:gd name="T0" fmla="*/ 982 w 983"/>
                              <a:gd name="T1" fmla="*/ 0 h 532"/>
                              <a:gd name="T2" fmla="*/ 0 w 983"/>
                              <a:gd name="T3" fmla="*/ 531 h 5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83" h="532">
                                <a:moveTo>
                                  <a:pt x="982" y="0"/>
                                </a:moveTo>
                                <a:lnTo>
                                  <a:pt x="0" y="531"/>
                                </a:lnTo>
                              </a:path>
                            </a:pathLst>
                          </a:custGeom>
                          <a:noFill/>
                          <a:ln w="899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27" name="Freeform 298"/>
                        <wps:cNvSpPr>
                          <a:spLocks/>
                        </wps:cNvSpPr>
                        <wps:spPr bwMode="auto">
                          <a:xfrm>
                            <a:off x="10776" y="1766"/>
                            <a:ext cx="351" cy="62"/>
                          </a:xfrm>
                          <a:custGeom>
                            <a:avLst/>
                            <a:gdLst>
                              <a:gd name="T0" fmla="*/ 0 w 351"/>
                              <a:gd name="T1" fmla="*/ 0 h 62"/>
                              <a:gd name="T2" fmla="*/ 350 w 351"/>
                              <a:gd name="T3" fmla="*/ 61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51" h="62">
                                <a:moveTo>
                                  <a:pt x="0" y="0"/>
                                </a:moveTo>
                                <a:lnTo>
                                  <a:pt x="350" y="61"/>
                                </a:lnTo>
                              </a:path>
                            </a:pathLst>
                          </a:custGeom>
                          <a:noFill/>
                          <a:ln w="899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28" name="Freeform 299"/>
                        <wps:cNvSpPr>
                          <a:spLocks/>
                        </wps:cNvSpPr>
                        <wps:spPr bwMode="auto">
                          <a:xfrm>
                            <a:off x="10146" y="1532"/>
                            <a:ext cx="1008" cy="191"/>
                          </a:xfrm>
                          <a:custGeom>
                            <a:avLst/>
                            <a:gdLst>
                              <a:gd name="T0" fmla="*/ 0 w 1008"/>
                              <a:gd name="T1" fmla="*/ 0 h 191"/>
                              <a:gd name="T2" fmla="*/ 1007 w 1008"/>
                              <a:gd name="T3" fmla="*/ 190 h 1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08" h="191">
                                <a:moveTo>
                                  <a:pt x="0" y="0"/>
                                </a:moveTo>
                                <a:lnTo>
                                  <a:pt x="1007" y="190"/>
                                </a:lnTo>
                              </a:path>
                            </a:pathLst>
                          </a:custGeom>
                          <a:noFill/>
                          <a:ln w="899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29" name="Freeform 300"/>
                        <wps:cNvSpPr>
                          <a:spLocks/>
                        </wps:cNvSpPr>
                        <wps:spPr bwMode="auto">
                          <a:xfrm>
                            <a:off x="8711" y="1549"/>
                            <a:ext cx="722" cy="1"/>
                          </a:xfrm>
                          <a:custGeom>
                            <a:avLst/>
                            <a:gdLst>
                              <a:gd name="T0" fmla="*/ 0 w 722"/>
                              <a:gd name="T1" fmla="*/ 0 h 1"/>
                              <a:gd name="T2" fmla="*/ 721 w 722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22" h="1">
                                <a:moveTo>
                                  <a:pt x="0" y="0"/>
                                </a:moveTo>
                                <a:lnTo>
                                  <a:pt x="721" y="0"/>
                                </a:lnTo>
                              </a:path>
                            </a:pathLst>
                          </a:custGeom>
                          <a:noFill/>
                          <a:ln w="899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30" name="Freeform 301"/>
                        <wps:cNvSpPr>
                          <a:spLocks/>
                        </wps:cNvSpPr>
                        <wps:spPr bwMode="auto">
                          <a:xfrm>
                            <a:off x="9278" y="1552"/>
                            <a:ext cx="160" cy="65"/>
                          </a:xfrm>
                          <a:custGeom>
                            <a:avLst/>
                            <a:gdLst>
                              <a:gd name="T0" fmla="*/ 159 w 160"/>
                              <a:gd name="T1" fmla="*/ 0 h 65"/>
                              <a:gd name="T2" fmla="*/ 0 w 160"/>
                              <a:gd name="T3" fmla="*/ 64 h 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0" h="65">
                                <a:moveTo>
                                  <a:pt x="159" y="0"/>
                                </a:moveTo>
                                <a:lnTo>
                                  <a:pt x="0" y="64"/>
                                </a:lnTo>
                              </a:path>
                            </a:pathLst>
                          </a:custGeom>
                          <a:noFill/>
                          <a:ln w="899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31" name="Freeform 302"/>
                        <wps:cNvSpPr>
                          <a:spLocks/>
                        </wps:cNvSpPr>
                        <wps:spPr bwMode="auto">
                          <a:xfrm>
                            <a:off x="9277" y="1469"/>
                            <a:ext cx="158" cy="81"/>
                          </a:xfrm>
                          <a:custGeom>
                            <a:avLst/>
                            <a:gdLst>
                              <a:gd name="T0" fmla="*/ 157 w 158"/>
                              <a:gd name="T1" fmla="*/ 80 h 81"/>
                              <a:gd name="T2" fmla="*/ 0 w 158"/>
                              <a:gd name="T3" fmla="*/ 0 h 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8" h="81">
                                <a:moveTo>
                                  <a:pt x="157" y="8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99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32" name="Freeform 303"/>
                        <wps:cNvSpPr>
                          <a:spLocks/>
                        </wps:cNvSpPr>
                        <wps:spPr bwMode="auto">
                          <a:xfrm>
                            <a:off x="10723" y="1019"/>
                            <a:ext cx="463" cy="684"/>
                          </a:xfrm>
                          <a:custGeom>
                            <a:avLst/>
                            <a:gdLst>
                              <a:gd name="T0" fmla="*/ 462 w 463"/>
                              <a:gd name="T1" fmla="*/ 0 h 684"/>
                              <a:gd name="T2" fmla="*/ 0 w 463"/>
                              <a:gd name="T3" fmla="*/ 683 h 6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63" h="684">
                                <a:moveTo>
                                  <a:pt x="462" y="0"/>
                                </a:moveTo>
                                <a:lnTo>
                                  <a:pt x="0" y="683"/>
                                </a:lnTo>
                              </a:path>
                            </a:pathLst>
                          </a:custGeom>
                          <a:noFill/>
                          <a:ln w="899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60979935" name="Picture 306"/>
                          <pic:cNvPicPr>
                            <a:picLocks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60" y="2393"/>
                            <a:ext cx="58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8C8987" id="Group 560979915" o:spid="_x0000_s1026" style="position:absolute;margin-left:409.3pt;margin-top:324.85pt;width:145.2pt;height:109.95pt;z-index:251628544;mso-position-horizontal-relative:page;mso-position-vertical-relative:page" coordorigin="8560,494" coordsize="2904,21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" o:allowincell="f">
                <v:shape id="Picture 288" o:spid="_x0000_s1027" type="#_x0000_t75" style="position:absolute;left:11055;top:1582;width:400;height:4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">
                  <v:imagedata r:id="rId103" o:title=""/>
                  <o:lock v:ext="edit" aspectratio="f"/>
                </v:shape>
                <v:shape id="Picture 289" o:spid="_x0000_s1028" type="#_x0000_t75" style="position:absolute;left:10037;top:494;width:460;height:4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">
                  <v:imagedata r:id="rId104" o:title=""/>
                  <o:lock v:ext="edit" aspectratio="f"/>
                </v:shape>
                <v:shape id="Picture 290" o:spid="_x0000_s1029" type="#_x0000_t75" style="position:absolute;left:11044;top:663;width:420;height:4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">
                  <v:imagedata r:id="rId105" o:title=""/>
                  <o:lock v:ext="edit" aspectratio="f"/>
                </v:shape>
                <v:shape id="Picture 291" o:spid="_x0000_s1030" type="#_x0000_t75" style="position:absolute;left:10410;top:1606;width:460;height:4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">
                  <v:imagedata r:id="rId106" o:title=""/>
                  <o:lock v:ext="edit" aspectratio="f"/>
                </v:shape>
                <v:shape id="Picture 292" o:spid="_x0000_s1031" type="#_x0000_t75" style="position:absolute;left:9773;top:1302;width:460;height:4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">
                  <v:imagedata r:id="rId106" o:title=""/>
                  <o:lock v:ext="edit" aspectratio="f"/>
                </v:shape>
                <v:shape id="Picture 293" o:spid="_x0000_s1032" type="#_x0000_t75" style="position:absolute;left:10208;top:2176;width:460;height:4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">
                  <v:imagedata r:id="rId106" o:title=""/>
                  <o:lock v:ext="edit" aspectratio="f"/>
                </v:shape>
                <v:shape id="Freeform 294" o:spid="_x0000_s1033" style="position:absolute;left:10047;top:1679;width:308;height:593;visibility:visible;mso-wrap-style:square;v-text-anchor:top" coordsize="308,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" path="m307,592l,e" filled="f" strokeweight=".24978mm">
                  <v:path arrowok="t" o:connecttype="custom" o:connectlocs="307,592;0,0" o:connectangles="0,0"/>
                </v:shape>
                <v:shape id="Freeform 295" o:spid="_x0000_s1034" style="position:absolute;left:10390;top:801;width:767;height:907;visibility:visible;mso-wrap-style:square;v-text-anchor:top" coordsize="767,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" path="m766,906l,e" filled="f" strokeweight=".24978mm">
                  <v:path arrowok="t" o:connecttype="custom" o:connectlocs="766,906;0,0" o:connectangles="0,0"/>
                </v:shape>
                <v:shape id="Freeform 296" o:spid="_x0000_s1035" style="position:absolute;left:11269;top:1048;width:13;height:614;visibility:visible;mso-wrap-style:square;v-text-anchor:top" coordsize="13,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" path="m,l12,613e" filled="f" strokeweight=".24978mm">
                  <v:path arrowok="t" o:connecttype="custom" o:connectlocs="0,0;12,613" o:connectangles="0,0"/>
                </v:shape>
                <v:shape id="Freeform 297" o:spid="_x0000_s1036" style="position:absolute;left:10147;top:957;width:983;height:532;visibility:visible;mso-wrap-style:square;v-text-anchor:top" coordsize="983,5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" path="m982,l,531e" filled="f" strokeweight=".24978mm">
                  <v:path arrowok="t" o:connecttype="custom" o:connectlocs="982,0;0,531" o:connectangles="0,0"/>
                </v:shape>
                <v:shape id="Freeform 298" o:spid="_x0000_s1037" style="position:absolute;left:10776;top:1766;width:351;height:62;visibility:visible;mso-wrap-style:square;v-text-anchor:top" coordsize="351,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" path="m,l350,61e" filled="f" strokeweight=".24978mm">
                  <v:path arrowok="t" o:connecttype="custom" o:connectlocs="0,0;350,61" o:connectangles="0,0"/>
                </v:shape>
                <v:shape id="Freeform 299" o:spid="_x0000_s1038" style="position:absolute;left:10146;top:1532;width:1008;height:191;visibility:visible;mso-wrap-style:square;v-text-anchor:top" coordsize="1008,1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" path="m,l1007,190e" filled="f" strokeweight=".24978mm">
                  <v:path arrowok="t" o:connecttype="custom" o:connectlocs="0,0;1007,190" o:connectangles="0,0"/>
                </v:shape>
                <v:shape id="Freeform 300" o:spid="_x0000_s1039" style="position:absolute;left:8711;top:1549;width:722;height:1;visibility:visible;mso-wrap-style:square;v-text-anchor:top" coordsize="72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" path="m,l721,e" filled="f" strokeweight=".24997mm">
                  <v:path arrowok="t" o:connecttype="custom" o:connectlocs="0,0;721,0" o:connectangles="0,0"/>
                </v:shape>
                <v:shape id="Freeform 301" o:spid="_x0000_s1040" style="position:absolute;left:9278;top:1552;width:160;height:65;visibility:visible;mso-wrap-style:square;v-text-anchor:top" coordsize="160,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" path="m159,l,64e" filled="f" strokeweight=".24997mm">
                  <v:path arrowok="t" o:connecttype="custom" o:connectlocs="159,0;0,64" o:connectangles="0,0"/>
                </v:shape>
                <v:shape id="Freeform 302" o:spid="_x0000_s1041" style="position:absolute;left:9277;top:1469;width:158;height:81;visibility:visible;mso-wrap-style:square;v-text-anchor:top" coordsize="158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" path="m157,80l,e" filled="f" strokeweight=".24997mm">
                  <v:path arrowok="t" o:connecttype="custom" o:connectlocs="157,80;0,0" o:connectangles="0,0"/>
                </v:shape>
                <v:shape id="Freeform 303" o:spid="_x0000_s1042" style="position:absolute;left:10723;top:1019;width:463;height:684;visibility:visible;mso-wrap-style:square;v-text-anchor:top" coordsize="463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" path="m462,l,683e" filled="f" strokeweight=".24997mm">
                  <v:path arrowok="t" o:connecttype="custom" o:connectlocs="462,0;0,683" o:connectangles="0,0"/>
                </v:shape>
                <v:shape id="Picture 306" o:spid="_x0000_s1043" type="#_x0000_t75" style="position:absolute;left:8560;top:2393;width:580;height:3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">
                  <v:imagedata r:id="rId107" o:title=""/>
                  <o:lock v:ext="edit" aspectratio="f"/>
                </v:shape>
                <w10:wrap anchorx="page" anchory="page"/>
              </v:group>
            </w:pict>
          </mc:Fallback>
        </mc:AlternateContent>
      </w:r>
      <w:r w:rsidRPr="00BD2640">
        <w:rPr>
          <w:rFonts w:ascii="Times New Roman" w:hAnsi="Times New Roman" w:cs="Times New Roman"/>
          <w:noProof/>
          <w:kern w:val="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27520" behindDoc="0" locked="0" layoutInCell="1" allowOverlap="1" wp14:anchorId="50B8EC2A" wp14:editId="55E99E18">
                <wp:simplePos x="0" y="0"/>
                <wp:positionH relativeFrom="column">
                  <wp:align>left</wp:align>
                </wp:positionH>
                <wp:positionV relativeFrom="paragraph">
                  <wp:posOffset>295275</wp:posOffset>
                </wp:positionV>
                <wp:extent cx="1223645" cy="1182370"/>
                <wp:effectExtent l="0" t="0" r="0" b="0"/>
                <wp:wrapNone/>
                <wp:docPr id="194738931" name="Group 1947389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3645" cy="1182370"/>
                          <a:chOff x="10" y="82"/>
                          <a:chExt cx="1927" cy="1862"/>
                        </a:xfrm>
                      </wpg:grpSpPr>
                      <pic:pic xmlns:pic="http://schemas.openxmlformats.org/drawingml/2006/picture">
                        <pic:nvPicPr>
                          <pic:cNvPr id="194738933" name="Picture 264"/>
                          <pic:cNvPicPr>
                            <a:picLocks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" y="881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34" name="Picture 265"/>
                          <pic:cNvPicPr>
                            <a:picLocks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6" y="864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35" name="Picture 266"/>
                          <pic:cNvPicPr>
                            <a:picLocks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1" y="1624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36" name="Picture 267"/>
                          <pic:cNvPicPr>
                            <a:picLocks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36" y="1528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37" name="Picture 268"/>
                          <pic:cNvPicPr>
                            <a:picLocks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0" y="82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38" name="Picture 269"/>
                          <pic:cNvPicPr>
                            <a:picLocks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17" y="618"/>
                            <a:ext cx="3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60979907" name="Freeform 278"/>
                        <wps:cNvSpPr>
                          <a:spLocks/>
                        </wps:cNvSpPr>
                        <wps:spPr bwMode="auto">
                          <a:xfrm>
                            <a:off x="969" y="396"/>
                            <a:ext cx="1" cy="476"/>
                          </a:xfrm>
                          <a:custGeom>
                            <a:avLst/>
                            <a:gdLst>
                              <a:gd name="T0" fmla="*/ 0 w 1"/>
                              <a:gd name="T1" fmla="*/ 0 h 476"/>
                              <a:gd name="T2" fmla="*/ 0 w 1"/>
                              <a:gd name="T3" fmla="*/ 475 h 4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476">
                                <a:moveTo>
                                  <a:pt x="0" y="0"/>
                                </a:moveTo>
                                <a:lnTo>
                                  <a:pt x="0" y="475"/>
                                </a:lnTo>
                              </a:path>
                            </a:pathLst>
                          </a:custGeom>
                          <a:noFill/>
                          <a:ln w="893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08" name="Freeform 279"/>
                        <wps:cNvSpPr>
                          <a:spLocks/>
                        </wps:cNvSpPr>
                        <wps:spPr bwMode="auto">
                          <a:xfrm>
                            <a:off x="619" y="374"/>
                            <a:ext cx="254" cy="1258"/>
                          </a:xfrm>
                          <a:custGeom>
                            <a:avLst/>
                            <a:gdLst>
                              <a:gd name="T0" fmla="*/ 253 w 254"/>
                              <a:gd name="T1" fmla="*/ 0 h 1258"/>
                              <a:gd name="T2" fmla="*/ 0 w 254"/>
                              <a:gd name="T3" fmla="*/ 1257 h 12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54" h="1258">
                                <a:moveTo>
                                  <a:pt x="253" y="0"/>
                                </a:moveTo>
                                <a:lnTo>
                                  <a:pt x="0" y="1257"/>
                                </a:lnTo>
                              </a:path>
                            </a:pathLst>
                          </a:custGeom>
                          <a:noFill/>
                          <a:ln w="893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09" name="Freeform 280"/>
                        <wps:cNvSpPr>
                          <a:spLocks/>
                        </wps:cNvSpPr>
                        <wps:spPr bwMode="auto">
                          <a:xfrm>
                            <a:off x="301" y="1132"/>
                            <a:ext cx="315" cy="501"/>
                          </a:xfrm>
                          <a:custGeom>
                            <a:avLst/>
                            <a:gdLst>
                              <a:gd name="T0" fmla="*/ 0 w 315"/>
                              <a:gd name="T1" fmla="*/ 0 h 501"/>
                              <a:gd name="T2" fmla="*/ 314 w 315"/>
                              <a:gd name="T3" fmla="*/ 500 h 5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15" h="501">
                                <a:moveTo>
                                  <a:pt x="0" y="0"/>
                                </a:moveTo>
                                <a:lnTo>
                                  <a:pt x="314" y="500"/>
                                </a:lnTo>
                              </a:path>
                            </a:pathLst>
                          </a:custGeom>
                          <a:noFill/>
                          <a:ln w="893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10" name="Freeform 281"/>
                        <wps:cNvSpPr>
                          <a:spLocks/>
                        </wps:cNvSpPr>
                        <wps:spPr bwMode="auto">
                          <a:xfrm>
                            <a:off x="309" y="373"/>
                            <a:ext cx="562" cy="591"/>
                          </a:xfrm>
                          <a:custGeom>
                            <a:avLst/>
                            <a:gdLst>
                              <a:gd name="T0" fmla="*/ 0 w 562"/>
                              <a:gd name="T1" fmla="*/ 590 h 591"/>
                              <a:gd name="T2" fmla="*/ 561 w 562"/>
                              <a:gd name="T3" fmla="*/ 0 h 5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62" h="591">
                                <a:moveTo>
                                  <a:pt x="0" y="590"/>
                                </a:moveTo>
                                <a:lnTo>
                                  <a:pt x="561" y="0"/>
                                </a:lnTo>
                              </a:path>
                            </a:pathLst>
                          </a:custGeom>
                          <a:noFill/>
                          <a:ln w="893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11" name="Freeform 282"/>
                        <wps:cNvSpPr>
                          <a:spLocks/>
                        </wps:cNvSpPr>
                        <wps:spPr bwMode="auto">
                          <a:xfrm>
                            <a:off x="618" y="908"/>
                            <a:ext cx="1081" cy="726"/>
                          </a:xfrm>
                          <a:custGeom>
                            <a:avLst/>
                            <a:gdLst>
                              <a:gd name="T0" fmla="*/ 0 w 1081"/>
                              <a:gd name="T1" fmla="*/ 725 h 726"/>
                              <a:gd name="T2" fmla="*/ 1080 w 1081"/>
                              <a:gd name="T3" fmla="*/ 0 h 7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81" h="726">
                                <a:moveTo>
                                  <a:pt x="0" y="725"/>
                                </a:moveTo>
                                <a:lnTo>
                                  <a:pt x="1080" y="0"/>
                                </a:lnTo>
                              </a:path>
                            </a:pathLst>
                          </a:custGeom>
                          <a:noFill/>
                          <a:ln w="893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12" name="Freeform 283"/>
                        <wps:cNvSpPr>
                          <a:spLocks/>
                        </wps:cNvSpPr>
                        <wps:spPr bwMode="auto">
                          <a:xfrm>
                            <a:off x="1053" y="356"/>
                            <a:ext cx="380" cy="1188"/>
                          </a:xfrm>
                          <a:custGeom>
                            <a:avLst/>
                            <a:gdLst>
                              <a:gd name="T0" fmla="*/ 0 w 380"/>
                              <a:gd name="T1" fmla="*/ 0 h 1188"/>
                              <a:gd name="T2" fmla="*/ 379 w 380"/>
                              <a:gd name="T3" fmla="*/ 1187 h 11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80" h="1188">
                                <a:moveTo>
                                  <a:pt x="0" y="0"/>
                                </a:moveTo>
                                <a:lnTo>
                                  <a:pt x="379" y="1187"/>
                                </a:lnTo>
                              </a:path>
                            </a:pathLst>
                          </a:custGeom>
                          <a:noFill/>
                          <a:ln w="893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979913" name="Freeform 284"/>
                        <wps:cNvSpPr>
                          <a:spLocks/>
                        </wps:cNvSpPr>
                        <wps:spPr bwMode="auto">
                          <a:xfrm>
                            <a:off x="326" y="1049"/>
                            <a:ext cx="504" cy="1"/>
                          </a:xfrm>
                          <a:custGeom>
                            <a:avLst/>
                            <a:gdLst>
                              <a:gd name="T0" fmla="*/ 0 w 504"/>
                              <a:gd name="T1" fmla="*/ 0 h 1"/>
                              <a:gd name="T2" fmla="*/ 503 w 504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04" h="1">
                                <a:moveTo>
                                  <a:pt x="0" y="0"/>
                                </a:moveTo>
                                <a:lnTo>
                                  <a:pt x="503" y="0"/>
                                </a:lnTo>
                              </a:path>
                            </a:pathLst>
                          </a:custGeom>
                          <a:noFill/>
                          <a:ln w="899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06A27CE" id="Group 194738931" o:spid="_x0000_s1026" style="position:absolute;margin-left:0;margin-top:23.25pt;width:96.35pt;height:93.1pt;z-index:251627520;mso-position-horizontal:left;mso-width-relative:margin;mso-height-relative:margin" coordorigin="10,82" coordsize="1927,18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">
                <v:shape id="Picture 264" o:spid="_x0000_s1027" type="#_x0000_t75" style="position:absolute;left:10;top:881;width:320;height: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">
                  <v:imagedata r:id="rId109" o:title=""/>
                  <o:lock v:ext="edit" aspectratio="f"/>
                </v:shape>
                <v:shape id="Picture 265" o:spid="_x0000_s1028" type="#_x0000_t75" style="position:absolute;left:826;top:864;width:320;height: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">
                  <v:imagedata r:id="rId109" o:title=""/>
                  <o:lock v:ext="edit" aspectratio="f"/>
                </v:shape>
                <v:shape id="Picture 266" o:spid="_x0000_s1029" type="#_x0000_t75" style="position:absolute;left:441;top:1624;width:320;height: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">
                  <v:imagedata r:id="rId109" o:title=""/>
                  <o:lock v:ext="edit" aspectratio="f"/>
                </v:shape>
                <v:shape id="Picture 267" o:spid="_x0000_s1030" type="#_x0000_t75" style="position:absolute;left:1336;top:1528;width:320;height: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">
                  <v:imagedata r:id="rId109" o:title=""/>
                  <o:lock v:ext="edit" aspectratio="f"/>
                </v:shape>
                <v:shape id="Picture 268" o:spid="_x0000_s1031" type="#_x0000_t75" style="position:absolute;left:790;top:82;width:320;height: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">
                  <v:imagedata r:id="rId109" o:title=""/>
                  <o:lock v:ext="edit" aspectratio="f"/>
                </v:shape>
                <v:shape id="Picture 269" o:spid="_x0000_s1032" type="#_x0000_t75" style="position:absolute;left:1617;top:618;width:320;height: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">
                  <v:imagedata r:id="rId109" o:title=""/>
                  <o:lock v:ext="edit" aspectratio="f"/>
                </v:shape>
                <v:shape id="Freeform 278" o:spid="_x0000_s1033" style="position:absolute;left:969;top:396;width:1;height:476;visibility:visible;mso-wrap-style:square;v-text-anchor:top" coordsize="1,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" path="m,l,475e" filled="f" strokeweight=".24822mm">
                  <v:path arrowok="t" o:connecttype="custom" o:connectlocs="0,0;0,475" o:connectangles="0,0"/>
                </v:shape>
                <v:shape id="Freeform 279" o:spid="_x0000_s1034" style="position:absolute;left:619;top:374;width:254;height:1258;visibility:visible;mso-wrap-style:square;v-text-anchor:top" coordsize="254,12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" path="m253,l,1257e" filled="f" strokeweight=".24822mm">
                  <v:path arrowok="t" o:connecttype="custom" o:connectlocs="253,0;0,1257" o:connectangles="0,0"/>
                </v:shape>
                <v:shape id="Freeform 280" o:spid="_x0000_s1035" style="position:absolute;left:301;top:1132;width:315;height:501;visibility:visible;mso-wrap-style:square;v-text-anchor:top" coordsize="315,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" path="m,l314,500e" filled="f" strokeweight=".24822mm">
                  <v:path arrowok="t" o:connecttype="custom" o:connectlocs="0,0;314,500" o:connectangles="0,0"/>
                </v:shape>
                <v:shape id="Freeform 281" o:spid="_x0000_s1036" style="position:absolute;left:309;top:373;width:562;height:591;visibility:visible;mso-wrap-style:square;v-text-anchor:top" coordsize="562,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" path="m,590l561,e" filled="f" strokeweight=".24822mm">
                  <v:path arrowok="t" o:connecttype="custom" o:connectlocs="0,590;561,0" o:connectangles="0,0"/>
                </v:shape>
                <v:shape id="Freeform 282" o:spid="_x0000_s1037" style="position:absolute;left:618;top:908;width:1081;height:726;visibility:visible;mso-wrap-style:square;v-text-anchor:top" coordsize="1081,7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" path="m,725l1080,e" filled="f" strokeweight=".24822mm">
                  <v:path arrowok="t" o:connecttype="custom" o:connectlocs="0,725;1080,0" o:connectangles="0,0"/>
                </v:shape>
                <v:shape id="Freeform 283" o:spid="_x0000_s1038" style="position:absolute;left:1053;top:356;width:380;height:1188;visibility:visible;mso-wrap-style:square;v-text-anchor:top" coordsize="380,11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" path="m,l379,1187e" filled="f" strokeweight=".24822mm">
                  <v:path arrowok="t" o:connecttype="custom" o:connectlocs="0,0;379,1187" o:connectangles="0,0"/>
                </v:shape>
                <v:shape id="Freeform 284" o:spid="_x0000_s1039" style="position:absolute;left:326;top:1049;width:504;height:1;visibility:visible;mso-wrap-style:square;v-text-anchor:top" coordsize="504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" path="m,l503,e" filled="f" strokeweight=".24997mm">
                  <v:path arrowok="t" o:connecttype="custom" o:connectlocs="0,0;503,0" o:connectangles="0,0"/>
                </v:shape>
              </v:group>
            </w:pict>
          </mc:Fallback>
        </mc:AlternateContent>
      </w:r>
      <w:r w:rsidR="00A97CB5"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5) </w:t>
      </w:r>
    </w:p>
    <w:p w14:paraId="45E19761" w14:textId="0D806CFA" w:rsidR="00BD2640" w:rsidRPr="00BD2640" w:rsidRDefault="00BD2640" w:rsidP="00BD2640">
      <w:pPr>
        <w:kinsoku w:val="0"/>
        <w:overflowPunct w:val="0"/>
        <w:autoSpaceDE w:val="0"/>
        <w:autoSpaceDN w:val="0"/>
        <w:adjustRightInd w:val="0"/>
        <w:spacing w:after="0" w:line="240" w:lineRule="auto"/>
        <w:ind w:left="4932"/>
        <w:rPr>
          <w:rFonts w:ascii="Times New Roman" w:hAnsi="Times New Roman" w:cs="Times New Roman"/>
          <w:kern w:val="0"/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5D6F33B2" wp14:editId="7E62D58F">
                <wp:simplePos x="0" y="0"/>
                <wp:positionH relativeFrom="column">
                  <wp:posOffset>2780665</wp:posOffset>
                </wp:positionH>
                <wp:positionV relativeFrom="paragraph">
                  <wp:posOffset>46083</wp:posOffset>
                </wp:positionV>
                <wp:extent cx="266770" cy="283029"/>
                <wp:effectExtent l="0" t="0" r="0" b="3175"/>
                <wp:wrapNone/>
                <wp:docPr id="560979942" name="Text Box 5609799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70" cy="28302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EB7EB21" w14:textId="209DCAF4" w:rsidR="00BD2640" w:rsidRDefault="00BD2640" w:rsidP="00BD2640">
                            <w:r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6F33B2" id="Text Box 560979942" o:spid="_x0000_s1027" type="#_x0000_t202" style="position:absolute;left:0;text-align:left;margin-left:218.95pt;margin-top:3.65pt;width:21pt;height:22.3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" filled="f" stroked="f" strokeweight=".5pt">
                <v:textbox>
                  <w:txbxContent>
                    <w:p w14:paraId="2EB7EB21" w14:textId="209DCAF4" w:rsidR="00BD2640" w:rsidRDefault="00BD2640" w:rsidP="00BD2640">
                      <w: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</w:p>
    <w:p w14:paraId="2625E505" w14:textId="7D3F94F1" w:rsidR="00C750BF" w:rsidRDefault="00BD2640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78BC178F" wp14:editId="30A7BCCC">
                <wp:simplePos x="0" y="0"/>
                <wp:positionH relativeFrom="column">
                  <wp:posOffset>990237</wp:posOffset>
                </wp:positionH>
                <wp:positionV relativeFrom="paragraph">
                  <wp:posOffset>98425</wp:posOffset>
                </wp:positionV>
                <wp:extent cx="266770" cy="283029"/>
                <wp:effectExtent l="0" t="0" r="0" b="3175"/>
                <wp:wrapNone/>
                <wp:docPr id="560979940" name="Text Box 5609799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70" cy="28302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CD280F9" w14:textId="3B07FFE2" w:rsidR="00BD2640" w:rsidRDefault="00BD2640" w:rsidP="00BD2640">
                            <w: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BC178F" id="Text Box 560979940" o:spid="_x0000_s1028" type="#_x0000_t202" style="position:absolute;margin-left:77.95pt;margin-top:7.75pt;width:21pt;height:22.3pt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" filled="f" stroked="f" strokeweight=".5pt">
                <v:textbox>
                  <w:txbxContent>
                    <w:p w14:paraId="2CD280F9" w14:textId="3B07FFE2" w:rsidR="00BD2640" w:rsidRDefault="00BD2640" w:rsidP="00BD2640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0C84D6A3" wp14:editId="2E029CAD">
                <wp:simplePos x="0" y="0"/>
                <wp:positionH relativeFrom="column">
                  <wp:posOffset>495028</wp:posOffset>
                </wp:positionH>
                <wp:positionV relativeFrom="paragraph">
                  <wp:posOffset>256268</wp:posOffset>
                </wp:positionV>
                <wp:extent cx="266770" cy="283029"/>
                <wp:effectExtent l="0" t="0" r="0" b="3175"/>
                <wp:wrapNone/>
                <wp:docPr id="560979938" name="Text Box 5609799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70" cy="28302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E2A4481" w14:textId="5C5D7FB5" w:rsidR="00BD2640" w:rsidRDefault="00BD2640" w:rsidP="00BD2640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84D6A3" id="Text Box 560979938" o:spid="_x0000_s1029" type="#_x0000_t202" style="position:absolute;margin-left:39pt;margin-top:20.2pt;width:21pt;height:22.3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" filled="f" stroked="f" strokeweight=".5pt">
                <v:textbox>
                  <w:txbxContent>
                    <w:p w14:paraId="1E2A4481" w14:textId="5C5D7FB5" w:rsidR="00BD2640" w:rsidRDefault="00BD2640" w:rsidP="00BD2640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3A76D3AE" wp14:editId="35416606">
                <wp:simplePos x="0" y="0"/>
                <wp:positionH relativeFrom="column">
                  <wp:posOffset>-24765</wp:posOffset>
                </wp:positionH>
                <wp:positionV relativeFrom="paragraph">
                  <wp:posOffset>274865</wp:posOffset>
                </wp:positionV>
                <wp:extent cx="266770" cy="283029"/>
                <wp:effectExtent l="0" t="0" r="0" b="3175"/>
                <wp:wrapNone/>
                <wp:docPr id="560979937" name="Text Box 5609799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70" cy="28302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9C4B344" w14:textId="6DD2068D" w:rsidR="00BD2640" w:rsidRDefault="00BD2640" w:rsidP="00BD2640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76D3AE" id="Text Box 560979937" o:spid="_x0000_s1030" type="#_x0000_t202" style="position:absolute;margin-left:-1.95pt;margin-top:21.65pt;width:21pt;height:22.3pt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" filled="f" stroked="f" strokeweight=".5pt">
                <v:textbox>
                  <w:txbxContent>
                    <w:p w14:paraId="69C4B344" w14:textId="6DD2068D" w:rsidR="00BD2640" w:rsidRDefault="00BD2640" w:rsidP="00BD2640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3AA47777" w14:textId="61316175" w:rsidR="00C750BF" w:rsidRDefault="00BD2640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6D835B0D" wp14:editId="28F3D178">
                <wp:simplePos x="0" y="0"/>
                <wp:positionH relativeFrom="column">
                  <wp:posOffset>817786</wp:posOffset>
                </wp:positionH>
                <wp:positionV relativeFrom="paragraph">
                  <wp:posOffset>327660</wp:posOffset>
                </wp:positionV>
                <wp:extent cx="266770" cy="283029"/>
                <wp:effectExtent l="0" t="0" r="0" b="3175"/>
                <wp:wrapNone/>
                <wp:docPr id="560979941" name="Text Box 5609799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70" cy="28302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617A107" w14:textId="72D9F5CF" w:rsidR="00BD2640" w:rsidRDefault="00BD2640" w:rsidP="00BD2640">
                            <w: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835B0D" id="Text Box 560979941" o:spid="_x0000_s1031" type="#_x0000_t202" style="position:absolute;margin-left:64.4pt;margin-top:25.8pt;width:21pt;height:22.3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" filled="f" stroked="f" strokeweight=".5pt">
                <v:textbox>
                  <w:txbxContent>
                    <w:p w14:paraId="5617A107" w14:textId="72D9F5CF" w:rsidR="00BD2640" w:rsidRDefault="00BD2640" w:rsidP="00BD2640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</w:p>
    <w:p w14:paraId="42904D32" w14:textId="707C1FDE" w:rsidR="00C750BF" w:rsidRPr="00F81595" w:rsidRDefault="00BD2640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26A5D6C6" wp14:editId="2CB7A18A">
                <wp:simplePos x="0" y="0"/>
                <wp:positionH relativeFrom="column">
                  <wp:posOffset>245745</wp:posOffset>
                </wp:positionH>
                <wp:positionV relativeFrom="paragraph">
                  <wp:posOffset>30208</wp:posOffset>
                </wp:positionV>
                <wp:extent cx="266770" cy="283029"/>
                <wp:effectExtent l="0" t="0" r="0" b="3175"/>
                <wp:wrapNone/>
                <wp:docPr id="560979939" name="Text Box 5609799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70" cy="28302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9F92CEE" w14:textId="16572A06" w:rsidR="00BD2640" w:rsidRDefault="00BD2640" w:rsidP="00BD2640">
                            <w: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A5D6C6" id="Text Box 560979939" o:spid="_x0000_s1032" type="#_x0000_t202" style="position:absolute;margin-left:19.35pt;margin-top:2.4pt;width:21pt;height:22.3pt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" filled="f" stroked="f" strokeweight=".5pt">
                <v:textbox>
                  <w:txbxContent>
                    <w:p w14:paraId="09F92CEE" w14:textId="16572A06" w:rsidR="00BD2640" w:rsidRDefault="00BD2640" w:rsidP="00BD2640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7DCB13C6" w14:textId="4944396A" w:rsidR="00BD2640" w:rsidRPr="00BD2640" w:rsidRDefault="00BD2640" w:rsidP="00BD2640">
      <w:pPr>
        <w:kinsoku w:val="0"/>
        <w:overflowPunct w:val="0"/>
        <w:autoSpaceDE w:val="0"/>
        <w:autoSpaceDN w:val="0"/>
        <w:adjustRightInd w:val="0"/>
        <w:spacing w:before="4" w:after="0" w:line="240" w:lineRule="auto"/>
        <w:rPr>
          <w:rFonts w:ascii="Times New Roman" w:hAnsi="Times New Roman" w:cs="Times New Roman"/>
          <w:kern w:val="0"/>
          <w:sz w:val="17"/>
          <w:szCs w:val="17"/>
        </w:rPr>
      </w:pPr>
    </w:p>
    <w:p w14:paraId="46371AE5" w14:textId="035D9B32" w:rsidR="00BD2640" w:rsidRDefault="00BD2640" w:rsidP="00C306EF">
      <w:pPr>
        <w:rPr>
          <w:rFonts w:ascii="Times New Roman" w:hAnsi="Times New Roman" w:cs="Times New Roman"/>
          <w:sz w:val="24"/>
          <w:szCs w:val="24"/>
        </w:rPr>
      </w:pPr>
    </w:p>
    <w:p w14:paraId="36D84FC6" w14:textId="3E046031" w:rsidR="00A97CB5" w:rsidRPr="00F81595" w:rsidRDefault="00A97CB5" w:rsidP="00C306EF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>A)</w:t>
      </w:r>
      <w:r w:rsidR="00BD2640">
        <w:rPr>
          <w:rFonts w:ascii="Times New Roman" w:hAnsi="Times New Roman" w:cs="Times New Roman"/>
          <w:sz w:val="24"/>
          <w:szCs w:val="24"/>
        </w:rPr>
        <w:t xml:space="preserve"> A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</w:t>
      </w:r>
      <w:r w:rsidR="00BD2640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B)</w:t>
      </w:r>
      <w:r w:rsidR="00BD2640">
        <w:rPr>
          <w:rFonts w:ascii="Times New Roman" w:hAnsi="Times New Roman" w:cs="Times New Roman"/>
          <w:sz w:val="24"/>
          <w:szCs w:val="24"/>
        </w:rPr>
        <w:t xml:space="preserve"> B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  <w:r w:rsidR="00BD2640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  <w:r w:rsidR="00BD2640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C) </w:t>
      </w:r>
      <w:r w:rsidR="00BD2640">
        <w:rPr>
          <w:rFonts w:ascii="Times New Roman" w:hAnsi="Times New Roman" w:cs="Times New Roman"/>
          <w:sz w:val="24"/>
          <w:szCs w:val="24"/>
        </w:rPr>
        <w:t>C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  <w:r w:rsidR="00BD2640">
        <w:rPr>
          <w:rFonts w:ascii="Times New Roman" w:hAnsi="Times New Roman" w:cs="Times New Roman"/>
          <w:sz w:val="24"/>
          <w:szCs w:val="24"/>
        </w:rPr>
        <w:t xml:space="preserve">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</w:t>
      </w:r>
      <w:r w:rsidR="00BD2640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D) </w:t>
      </w:r>
      <w:r w:rsidR="00BD2640">
        <w:rPr>
          <w:rFonts w:ascii="Times New Roman" w:hAnsi="Times New Roman" w:cs="Times New Roman"/>
          <w:sz w:val="24"/>
          <w:szCs w:val="24"/>
        </w:rPr>
        <w:t>D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  <w:r w:rsidR="00BD2640">
        <w:rPr>
          <w:rFonts w:ascii="Times New Roman" w:hAnsi="Times New Roman" w:cs="Times New Roman"/>
          <w:sz w:val="24"/>
          <w:szCs w:val="24"/>
        </w:rPr>
        <w:t xml:space="preserve">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E)</w:t>
      </w:r>
      <w:r w:rsidR="00BD2640">
        <w:rPr>
          <w:rFonts w:ascii="Times New Roman" w:hAnsi="Times New Roman" w:cs="Times New Roman"/>
          <w:sz w:val="24"/>
          <w:szCs w:val="24"/>
        </w:rPr>
        <w:t xml:space="preserve"> E</w:t>
      </w:r>
    </w:p>
    <w:p w14:paraId="097CB31A" w14:textId="073198DF" w:rsidR="00A97CB5" w:rsidRPr="00F81595" w:rsidRDefault="00A97CB5" w:rsidP="00C306EF">
      <w:pPr>
        <w:rPr>
          <w:rFonts w:ascii="Times New Roman" w:hAnsi="Times New Roman" w:cs="Times New Roman"/>
          <w:sz w:val="24"/>
          <w:szCs w:val="24"/>
        </w:rPr>
      </w:pPr>
    </w:p>
    <w:p w14:paraId="771BEF4D" w14:textId="639DA818" w:rsidR="00A97CB5" w:rsidRPr="00F81595" w:rsidRDefault="00A97CB5" w:rsidP="00C306EF">
      <w:pPr>
        <w:rPr>
          <w:rFonts w:ascii="Times New Roman" w:hAnsi="Times New Roman" w:cs="Times New Roman"/>
          <w:sz w:val="24"/>
          <w:szCs w:val="24"/>
        </w:rPr>
      </w:pPr>
    </w:p>
    <w:p w14:paraId="09774028" w14:textId="0C6AB716" w:rsidR="00A97CB5" w:rsidRPr="00F81595" w:rsidRDefault="00A97CB5" w:rsidP="00C306EF">
      <w:pPr>
        <w:rPr>
          <w:rFonts w:ascii="Times New Roman" w:hAnsi="Times New Roman" w:cs="Times New Roman"/>
          <w:sz w:val="24"/>
          <w:szCs w:val="24"/>
        </w:rPr>
      </w:pPr>
    </w:p>
    <w:p w14:paraId="6DE90222" w14:textId="5C820F47" w:rsidR="00A97CB5" w:rsidRPr="00F81595" w:rsidRDefault="00A97CB5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6)</w:t>
      </w:r>
    </w:p>
    <w:p w14:paraId="2FDD2857" w14:textId="1AE0D24E" w:rsidR="001675E5" w:rsidRPr="001675E5" w:rsidRDefault="001675E5" w:rsidP="001675E5">
      <w:pPr>
        <w:kinsoku w:val="0"/>
        <w:overflowPunct w:val="0"/>
        <w:autoSpaceDE w:val="0"/>
        <w:autoSpaceDN w:val="0"/>
        <w:adjustRightInd w:val="0"/>
        <w:spacing w:before="4" w:after="0" w:line="240" w:lineRule="auto"/>
        <w:rPr>
          <w:rFonts w:ascii="Times New Roman" w:hAnsi="Times New Roman" w:cs="Times New Roman"/>
          <w:kern w:val="0"/>
          <w:sz w:val="17"/>
          <w:szCs w:val="17"/>
        </w:rPr>
      </w:pPr>
    </w:p>
    <w:p w14:paraId="2BD524D2" w14:textId="75DAF832" w:rsidR="00471923" w:rsidRDefault="001675E5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object w:dxaOrig="8861" w:dyaOrig="2707" w14:anchorId="775D7CC8">
          <v:shape id="_x0000_i1033" type="#_x0000_t75" style="width:258pt;height:79.1pt" o:ole="">
            <v:imagedata r:id="rId110" o:title=""/>
          </v:shape>
          <o:OLEObject Type="Embed" ProgID="FXDraw.Graphic" ShapeID="_x0000_i1033" DrawAspect="Content" ObjectID="_1776349455" r:id="rId111"/>
        </w:object>
      </w:r>
    </w:p>
    <w:p w14:paraId="34B8B7BE" w14:textId="5D28BC41" w:rsidR="001675E5" w:rsidRPr="00F81595" w:rsidRDefault="001675E5" w:rsidP="001675E5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bidi="fa-IR"/>
        </w:rPr>
        <w:t>1;6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B)</w:t>
      </w:r>
      <w:r>
        <w:rPr>
          <w:rFonts w:ascii="Times New Roman" w:hAnsi="Times New Roman" w:cs="Times New Roman"/>
          <w:sz w:val="24"/>
          <w:szCs w:val="24"/>
        </w:rPr>
        <w:t xml:space="preserve"> 3:6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1:4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D) </w:t>
      </w:r>
      <w:r>
        <w:rPr>
          <w:rFonts w:ascii="Times New Roman" w:hAnsi="Times New Roman" w:cs="Times New Roman"/>
          <w:sz w:val="24"/>
          <w:szCs w:val="24"/>
        </w:rPr>
        <w:t>4:1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E)</w:t>
      </w:r>
      <w:r>
        <w:rPr>
          <w:rFonts w:ascii="Times New Roman" w:hAnsi="Times New Roman" w:cs="Times New Roman"/>
          <w:sz w:val="24"/>
          <w:szCs w:val="24"/>
        </w:rPr>
        <w:t xml:space="preserve"> 3:1</w:t>
      </w:r>
    </w:p>
    <w:p w14:paraId="2DA9EFAA" w14:textId="6B5C2326" w:rsidR="00471923" w:rsidRDefault="00471923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48BD5334" w14:textId="77777777" w:rsidR="00471923" w:rsidRPr="00F81595" w:rsidRDefault="00471923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1B537C9C" w14:textId="77777777" w:rsidR="00A47DA8" w:rsidRPr="00F81595" w:rsidRDefault="00A47DA8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66CD1BF4" w14:textId="102A7708" w:rsidR="00B76AF9" w:rsidRPr="00B76AF9" w:rsidRDefault="00A47DA8" w:rsidP="00B76AF9">
      <w:pPr>
        <w:pStyle w:val="Title"/>
        <w:kinsoku w:val="0"/>
        <w:overflowPunct w:val="0"/>
        <w:rPr>
          <w:sz w:val="17"/>
          <w:szCs w:val="17"/>
        </w:rPr>
      </w:pPr>
      <w:r w:rsidRPr="00F81595">
        <w:rPr>
          <w:b/>
          <w:bCs/>
          <w:sz w:val="32"/>
          <w:szCs w:val="32"/>
        </w:rPr>
        <w:lastRenderedPageBreak/>
        <w:t xml:space="preserve">7) </w:t>
      </w:r>
    </w:p>
    <w:p w14:paraId="25B35F6C" w14:textId="60366CC4" w:rsidR="00A47DA8" w:rsidRDefault="00B76AF9" w:rsidP="00A47DA8">
      <w:pPr>
        <w:rPr>
          <w:rFonts w:ascii="Times New Roman" w:hAnsi="Times New Roman" w:cs="Times New Roman"/>
        </w:rPr>
      </w:pPr>
      <w:r w:rsidRPr="00B76AF9">
        <w:rPr>
          <w:noProof/>
        </w:rPr>
        <mc:AlternateContent>
          <mc:Choice Requires="wpg">
            <w:drawing>
              <wp:anchor distT="0" distB="0" distL="114300" distR="114300" simplePos="0" relativeHeight="251636736" behindDoc="0" locked="0" layoutInCell="0" allowOverlap="1" wp14:anchorId="39A76B53" wp14:editId="1BBD06C6">
                <wp:simplePos x="0" y="0"/>
                <wp:positionH relativeFrom="margin">
                  <wp:align>left</wp:align>
                </wp:positionH>
                <wp:positionV relativeFrom="page">
                  <wp:posOffset>1303020</wp:posOffset>
                </wp:positionV>
                <wp:extent cx="2898140" cy="481965"/>
                <wp:effectExtent l="0" t="0" r="16510" b="0"/>
                <wp:wrapNone/>
                <wp:docPr id="185656510" name="Group 185656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8140" cy="481965"/>
                          <a:chOff x="7065" y="6066"/>
                          <a:chExt cx="4564" cy="759"/>
                        </a:xfrm>
                      </wpg:grpSpPr>
                      <pic:pic xmlns:pic="http://schemas.openxmlformats.org/drawingml/2006/picture">
                        <pic:nvPicPr>
                          <pic:cNvPr id="194738880" name="Picture 416"/>
                          <pic:cNvPicPr>
                            <a:picLocks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65" y="6085"/>
                            <a:ext cx="860" cy="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94738881" name="Group 417"/>
                        <wpg:cNvGrpSpPr>
                          <a:grpSpLocks/>
                        </wpg:cNvGrpSpPr>
                        <wpg:grpSpPr bwMode="auto">
                          <a:xfrm>
                            <a:off x="7099" y="6122"/>
                            <a:ext cx="778" cy="672"/>
                            <a:chOff x="7099" y="6122"/>
                            <a:chExt cx="778" cy="672"/>
                          </a:xfrm>
                        </wpg:grpSpPr>
                        <wps:wsp>
                          <wps:cNvPr id="194738882" name="Freeform 418"/>
                          <wps:cNvSpPr>
                            <a:spLocks/>
                          </wps:cNvSpPr>
                          <wps:spPr bwMode="auto">
                            <a:xfrm>
                              <a:off x="7099" y="6122"/>
                              <a:ext cx="778" cy="672"/>
                            </a:xfrm>
                            <a:custGeom>
                              <a:avLst/>
                              <a:gdLst>
                                <a:gd name="T0" fmla="*/ 193 w 778"/>
                                <a:gd name="T1" fmla="*/ 671 h 672"/>
                                <a:gd name="T2" fmla="*/ 584 w 778"/>
                                <a:gd name="T3" fmla="*/ 8 h 6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672">
                                  <a:moveTo>
                                    <a:pt x="193" y="671"/>
                                  </a:moveTo>
                                  <a:lnTo>
                                    <a:pt x="584" y="8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883" name="Freeform 419"/>
                          <wps:cNvSpPr>
                            <a:spLocks/>
                          </wps:cNvSpPr>
                          <wps:spPr bwMode="auto">
                            <a:xfrm>
                              <a:off x="7099" y="6122"/>
                              <a:ext cx="778" cy="672"/>
                            </a:xfrm>
                            <a:custGeom>
                              <a:avLst/>
                              <a:gdLst>
                                <a:gd name="T0" fmla="*/ 210 w 778"/>
                                <a:gd name="T1" fmla="*/ 0 h 672"/>
                                <a:gd name="T2" fmla="*/ 590 w 778"/>
                                <a:gd name="T3" fmla="*/ 668 h 6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672">
                                  <a:moveTo>
                                    <a:pt x="210" y="0"/>
                                  </a:moveTo>
                                  <a:lnTo>
                                    <a:pt x="590" y="668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884" name="Freeform 420"/>
                          <wps:cNvSpPr>
                            <a:spLocks/>
                          </wps:cNvSpPr>
                          <wps:spPr bwMode="auto">
                            <a:xfrm>
                              <a:off x="7099" y="6122"/>
                              <a:ext cx="778" cy="672"/>
                            </a:xfrm>
                            <a:custGeom>
                              <a:avLst/>
                              <a:gdLst>
                                <a:gd name="T0" fmla="*/ 0 w 778"/>
                                <a:gd name="T1" fmla="*/ 341 h 672"/>
                                <a:gd name="T2" fmla="*/ 777 w 778"/>
                                <a:gd name="T3" fmla="*/ 342 h 6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672">
                                  <a:moveTo>
                                    <a:pt x="0" y="341"/>
                                  </a:moveTo>
                                  <a:lnTo>
                                    <a:pt x="777" y="342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94738885" name="Picture 421"/>
                          <pic:cNvPicPr>
                            <a:picLocks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638" y="6066"/>
                            <a:ext cx="860" cy="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94738886" name="Group 422"/>
                        <wpg:cNvGrpSpPr>
                          <a:grpSpLocks/>
                        </wpg:cNvGrpSpPr>
                        <wpg:grpSpPr bwMode="auto">
                          <a:xfrm>
                            <a:off x="8672" y="6102"/>
                            <a:ext cx="778" cy="672"/>
                            <a:chOff x="8672" y="6102"/>
                            <a:chExt cx="778" cy="672"/>
                          </a:xfrm>
                        </wpg:grpSpPr>
                        <wps:wsp>
                          <wps:cNvPr id="194738887" name="Freeform 423"/>
                          <wps:cNvSpPr>
                            <a:spLocks/>
                          </wps:cNvSpPr>
                          <wps:spPr bwMode="auto">
                            <a:xfrm>
                              <a:off x="8672" y="6102"/>
                              <a:ext cx="778" cy="672"/>
                            </a:xfrm>
                            <a:custGeom>
                              <a:avLst/>
                              <a:gdLst>
                                <a:gd name="T0" fmla="*/ 193 w 778"/>
                                <a:gd name="T1" fmla="*/ 671 h 672"/>
                                <a:gd name="T2" fmla="*/ 584 w 778"/>
                                <a:gd name="T3" fmla="*/ 8 h 6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672">
                                  <a:moveTo>
                                    <a:pt x="193" y="671"/>
                                  </a:moveTo>
                                  <a:lnTo>
                                    <a:pt x="584" y="8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888" name="Freeform 424"/>
                          <wps:cNvSpPr>
                            <a:spLocks/>
                          </wps:cNvSpPr>
                          <wps:spPr bwMode="auto">
                            <a:xfrm>
                              <a:off x="8672" y="6102"/>
                              <a:ext cx="778" cy="672"/>
                            </a:xfrm>
                            <a:custGeom>
                              <a:avLst/>
                              <a:gdLst>
                                <a:gd name="T0" fmla="*/ 210 w 778"/>
                                <a:gd name="T1" fmla="*/ 0 h 672"/>
                                <a:gd name="T2" fmla="*/ 590 w 778"/>
                                <a:gd name="T3" fmla="*/ 668 h 6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672">
                                  <a:moveTo>
                                    <a:pt x="210" y="0"/>
                                  </a:moveTo>
                                  <a:lnTo>
                                    <a:pt x="590" y="668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889" name="Freeform 425"/>
                          <wps:cNvSpPr>
                            <a:spLocks/>
                          </wps:cNvSpPr>
                          <wps:spPr bwMode="auto">
                            <a:xfrm>
                              <a:off x="8672" y="6102"/>
                              <a:ext cx="778" cy="672"/>
                            </a:xfrm>
                            <a:custGeom>
                              <a:avLst/>
                              <a:gdLst>
                                <a:gd name="T0" fmla="*/ 0 w 778"/>
                                <a:gd name="T1" fmla="*/ 341 h 672"/>
                                <a:gd name="T2" fmla="*/ 777 w 778"/>
                                <a:gd name="T3" fmla="*/ 342 h 6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672">
                                  <a:moveTo>
                                    <a:pt x="0" y="341"/>
                                  </a:moveTo>
                                  <a:lnTo>
                                    <a:pt x="777" y="342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94738890" name="Picture 426"/>
                          <pic:cNvPicPr>
                            <a:picLocks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265" y="6077"/>
                            <a:ext cx="860" cy="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94738891" name="Group 427"/>
                        <wpg:cNvGrpSpPr>
                          <a:grpSpLocks/>
                        </wpg:cNvGrpSpPr>
                        <wpg:grpSpPr bwMode="auto">
                          <a:xfrm>
                            <a:off x="10299" y="6113"/>
                            <a:ext cx="778" cy="672"/>
                            <a:chOff x="10299" y="6113"/>
                            <a:chExt cx="778" cy="672"/>
                          </a:xfrm>
                        </wpg:grpSpPr>
                        <wps:wsp>
                          <wps:cNvPr id="194738892" name="Freeform 428"/>
                          <wps:cNvSpPr>
                            <a:spLocks/>
                          </wps:cNvSpPr>
                          <wps:spPr bwMode="auto">
                            <a:xfrm>
                              <a:off x="10299" y="6113"/>
                              <a:ext cx="778" cy="672"/>
                            </a:xfrm>
                            <a:custGeom>
                              <a:avLst/>
                              <a:gdLst>
                                <a:gd name="T0" fmla="*/ 193 w 778"/>
                                <a:gd name="T1" fmla="*/ 671 h 672"/>
                                <a:gd name="T2" fmla="*/ 584 w 778"/>
                                <a:gd name="T3" fmla="*/ 8 h 6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672">
                                  <a:moveTo>
                                    <a:pt x="193" y="671"/>
                                  </a:moveTo>
                                  <a:lnTo>
                                    <a:pt x="584" y="8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893" name="Freeform 429"/>
                          <wps:cNvSpPr>
                            <a:spLocks/>
                          </wps:cNvSpPr>
                          <wps:spPr bwMode="auto">
                            <a:xfrm>
                              <a:off x="10299" y="6113"/>
                              <a:ext cx="778" cy="672"/>
                            </a:xfrm>
                            <a:custGeom>
                              <a:avLst/>
                              <a:gdLst>
                                <a:gd name="T0" fmla="*/ 210 w 778"/>
                                <a:gd name="T1" fmla="*/ 0 h 672"/>
                                <a:gd name="T2" fmla="*/ 590 w 778"/>
                                <a:gd name="T3" fmla="*/ 668 h 6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672">
                                  <a:moveTo>
                                    <a:pt x="210" y="0"/>
                                  </a:moveTo>
                                  <a:lnTo>
                                    <a:pt x="590" y="668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894" name="Freeform 430"/>
                          <wps:cNvSpPr>
                            <a:spLocks/>
                          </wps:cNvSpPr>
                          <wps:spPr bwMode="auto">
                            <a:xfrm>
                              <a:off x="10299" y="6113"/>
                              <a:ext cx="778" cy="672"/>
                            </a:xfrm>
                            <a:custGeom>
                              <a:avLst/>
                              <a:gdLst>
                                <a:gd name="T0" fmla="*/ 0 w 778"/>
                                <a:gd name="T1" fmla="*/ 341 h 672"/>
                                <a:gd name="T2" fmla="*/ 777 w 778"/>
                                <a:gd name="T3" fmla="*/ 342 h 6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672">
                                  <a:moveTo>
                                    <a:pt x="0" y="341"/>
                                  </a:moveTo>
                                  <a:lnTo>
                                    <a:pt x="777" y="342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94738895" name="Picture 431"/>
                          <pic:cNvPicPr>
                            <a:picLocks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24" y="6491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897" name="Picture 432"/>
                          <pic:cNvPicPr>
                            <a:picLocks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06" y="6605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898" name="Picture 433"/>
                          <pic:cNvPicPr>
                            <a:picLocks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05" y="6277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899" name="Picture 434"/>
                          <pic:cNvPicPr>
                            <a:picLocks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195" y="6484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00" name="Picture 435"/>
                          <pic:cNvPicPr>
                            <a:picLocks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24" y="6482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01" name="Picture 436"/>
                          <pic:cNvPicPr>
                            <a:picLocks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025" y="6125"/>
                            <a:ext cx="1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02" name="Picture 437"/>
                          <pic:cNvPicPr>
                            <a:picLocks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636" y="6538"/>
                            <a:ext cx="12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94738903" name="Group 438"/>
                        <wpg:cNvGrpSpPr>
                          <a:grpSpLocks/>
                        </wpg:cNvGrpSpPr>
                        <wpg:grpSpPr bwMode="auto">
                          <a:xfrm>
                            <a:off x="8003" y="6366"/>
                            <a:ext cx="3626" cy="184"/>
                            <a:chOff x="8003" y="6366"/>
                            <a:chExt cx="3626" cy="184"/>
                          </a:xfrm>
                        </wpg:grpSpPr>
                        <wps:wsp>
                          <wps:cNvPr id="194738904" name="Freeform 439"/>
                          <wps:cNvSpPr>
                            <a:spLocks/>
                          </wps:cNvSpPr>
                          <wps:spPr bwMode="auto">
                            <a:xfrm>
                              <a:off x="8003" y="6366"/>
                              <a:ext cx="3626" cy="184"/>
                            </a:xfrm>
                            <a:custGeom>
                              <a:avLst/>
                              <a:gdLst>
                                <a:gd name="T0" fmla="*/ 0 w 3626"/>
                                <a:gd name="T1" fmla="*/ 84 h 184"/>
                                <a:gd name="T2" fmla="*/ 416 w 3626"/>
                                <a:gd name="T3" fmla="*/ 84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26" h="184">
                                  <a:moveTo>
                                    <a:pt x="0" y="84"/>
                                  </a:moveTo>
                                  <a:lnTo>
                                    <a:pt x="416" y="84"/>
                                  </a:lnTo>
                                </a:path>
                              </a:pathLst>
                            </a:custGeom>
                            <a:noFill/>
                            <a:ln w="23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05" name="Freeform 440"/>
                          <wps:cNvSpPr>
                            <a:spLocks/>
                          </wps:cNvSpPr>
                          <wps:spPr bwMode="auto">
                            <a:xfrm>
                              <a:off x="8003" y="6366"/>
                              <a:ext cx="3626" cy="184"/>
                            </a:xfrm>
                            <a:custGeom>
                              <a:avLst/>
                              <a:gdLst>
                                <a:gd name="T0" fmla="*/ 420 w 3626"/>
                                <a:gd name="T1" fmla="*/ 91 h 184"/>
                                <a:gd name="T2" fmla="*/ 270 w 3626"/>
                                <a:gd name="T3" fmla="*/ 171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26" h="184">
                                  <a:moveTo>
                                    <a:pt x="420" y="91"/>
                                  </a:moveTo>
                                  <a:lnTo>
                                    <a:pt x="270" y="171"/>
                                  </a:lnTo>
                                </a:path>
                              </a:pathLst>
                            </a:custGeom>
                            <a:noFill/>
                            <a:ln w="23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06" name="Freeform 441"/>
                          <wps:cNvSpPr>
                            <a:spLocks/>
                          </wps:cNvSpPr>
                          <wps:spPr bwMode="auto">
                            <a:xfrm>
                              <a:off x="8003" y="6366"/>
                              <a:ext cx="3626" cy="184"/>
                            </a:xfrm>
                            <a:custGeom>
                              <a:avLst/>
                              <a:gdLst>
                                <a:gd name="T0" fmla="*/ 424 w 3626"/>
                                <a:gd name="T1" fmla="*/ 86 h 184"/>
                                <a:gd name="T2" fmla="*/ 292 w 3626"/>
                                <a:gd name="T3" fmla="*/ 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26" h="184">
                                  <a:moveTo>
                                    <a:pt x="424" y="86"/>
                                  </a:moveTo>
                                  <a:lnTo>
                                    <a:pt x="292" y="0"/>
                                  </a:lnTo>
                                </a:path>
                              </a:pathLst>
                            </a:custGeom>
                            <a:noFill/>
                            <a:ln w="23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07" name="Freeform 442"/>
                          <wps:cNvSpPr>
                            <a:spLocks/>
                          </wps:cNvSpPr>
                          <wps:spPr bwMode="auto">
                            <a:xfrm>
                              <a:off x="8003" y="6366"/>
                              <a:ext cx="3626" cy="184"/>
                            </a:xfrm>
                            <a:custGeom>
                              <a:avLst/>
                              <a:gdLst>
                                <a:gd name="T0" fmla="*/ 1653 w 3626"/>
                                <a:gd name="T1" fmla="*/ 95 h 184"/>
                                <a:gd name="T2" fmla="*/ 2070 w 3626"/>
                                <a:gd name="T3" fmla="*/ 95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26" h="184">
                                  <a:moveTo>
                                    <a:pt x="1653" y="95"/>
                                  </a:moveTo>
                                  <a:lnTo>
                                    <a:pt x="2070" y="95"/>
                                  </a:lnTo>
                                </a:path>
                              </a:pathLst>
                            </a:custGeom>
                            <a:noFill/>
                            <a:ln w="23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08" name="Freeform 443"/>
                          <wps:cNvSpPr>
                            <a:spLocks/>
                          </wps:cNvSpPr>
                          <wps:spPr bwMode="auto">
                            <a:xfrm>
                              <a:off x="8003" y="6366"/>
                              <a:ext cx="3626" cy="184"/>
                            </a:xfrm>
                            <a:custGeom>
                              <a:avLst/>
                              <a:gdLst>
                                <a:gd name="T0" fmla="*/ 2074 w 3626"/>
                                <a:gd name="T1" fmla="*/ 102 h 184"/>
                                <a:gd name="T2" fmla="*/ 1924 w 3626"/>
                                <a:gd name="T3" fmla="*/ 183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26" h="184">
                                  <a:moveTo>
                                    <a:pt x="2074" y="102"/>
                                  </a:moveTo>
                                  <a:lnTo>
                                    <a:pt x="1924" y="183"/>
                                  </a:lnTo>
                                </a:path>
                              </a:pathLst>
                            </a:custGeom>
                            <a:noFill/>
                            <a:ln w="23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09" name="Freeform 444"/>
                          <wps:cNvSpPr>
                            <a:spLocks/>
                          </wps:cNvSpPr>
                          <wps:spPr bwMode="auto">
                            <a:xfrm>
                              <a:off x="8003" y="6366"/>
                              <a:ext cx="3626" cy="184"/>
                            </a:xfrm>
                            <a:custGeom>
                              <a:avLst/>
                              <a:gdLst>
                                <a:gd name="T0" fmla="*/ 2077 w 3626"/>
                                <a:gd name="T1" fmla="*/ 97 h 184"/>
                                <a:gd name="T2" fmla="*/ 1946 w 3626"/>
                                <a:gd name="T3" fmla="*/ 11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26" h="184">
                                  <a:moveTo>
                                    <a:pt x="2077" y="97"/>
                                  </a:moveTo>
                                  <a:lnTo>
                                    <a:pt x="1946" y="11"/>
                                  </a:lnTo>
                                </a:path>
                              </a:pathLst>
                            </a:custGeom>
                            <a:noFill/>
                            <a:ln w="23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10" name="Freeform 445"/>
                          <wps:cNvSpPr>
                            <a:spLocks/>
                          </wps:cNvSpPr>
                          <wps:spPr bwMode="auto">
                            <a:xfrm>
                              <a:off x="8003" y="6366"/>
                              <a:ext cx="3626" cy="184"/>
                            </a:xfrm>
                            <a:custGeom>
                              <a:avLst/>
                              <a:gdLst>
                                <a:gd name="T0" fmla="*/ 3201 w 3626"/>
                                <a:gd name="T1" fmla="*/ 93 h 184"/>
                                <a:gd name="T2" fmla="*/ 3617 w 3626"/>
                                <a:gd name="T3" fmla="*/ 93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26" h="184">
                                  <a:moveTo>
                                    <a:pt x="3201" y="93"/>
                                  </a:moveTo>
                                  <a:lnTo>
                                    <a:pt x="3617" y="93"/>
                                  </a:lnTo>
                                </a:path>
                              </a:pathLst>
                            </a:custGeom>
                            <a:noFill/>
                            <a:ln w="23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11" name="Freeform 446"/>
                          <wps:cNvSpPr>
                            <a:spLocks/>
                          </wps:cNvSpPr>
                          <wps:spPr bwMode="auto">
                            <a:xfrm>
                              <a:off x="8003" y="6366"/>
                              <a:ext cx="3626" cy="184"/>
                            </a:xfrm>
                            <a:custGeom>
                              <a:avLst/>
                              <a:gdLst>
                                <a:gd name="T0" fmla="*/ 3621 w 3626"/>
                                <a:gd name="T1" fmla="*/ 100 h 184"/>
                                <a:gd name="T2" fmla="*/ 3471 w 3626"/>
                                <a:gd name="T3" fmla="*/ 180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26" h="184">
                                  <a:moveTo>
                                    <a:pt x="3621" y="100"/>
                                  </a:moveTo>
                                  <a:lnTo>
                                    <a:pt x="3471" y="180"/>
                                  </a:lnTo>
                                </a:path>
                              </a:pathLst>
                            </a:custGeom>
                            <a:noFill/>
                            <a:ln w="23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12" name="Freeform 447"/>
                          <wps:cNvSpPr>
                            <a:spLocks/>
                          </wps:cNvSpPr>
                          <wps:spPr bwMode="auto">
                            <a:xfrm>
                              <a:off x="8003" y="6366"/>
                              <a:ext cx="3626" cy="184"/>
                            </a:xfrm>
                            <a:custGeom>
                              <a:avLst/>
                              <a:gdLst>
                                <a:gd name="T0" fmla="*/ 3625 w 3626"/>
                                <a:gd name="T1" fmla="*/ 95 h 184"/>
                                <a:gd name="T2" fmla="*/ 3493 w 3626"/>
                                <a:gd name="T3" fmla="*/ 8 h 1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26" h="184">
                                  <a:moveTo>
                                    <a:pt x="3625" y="95"/>
                                  </a:moveTo>
                                  <a:lnTo>
                                    <a:pt x="3493" y="8"/>
                                  </a:lnTo>
                                </a:path>
                              </a:pathLst>
                            </a:custGeom>
                            <a:noFill/>
                            <a:ln w="23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CF3A66" id="Group 185656510" o:spid="_x0000_s1026" style="position:absolute;margin-left:0;margin-top:102.6pt;width:228.2pt;height:37.95pt;z-index:251636736;mso-position-horizontal:left;mso-position-horizontal-relative:margin;mso-position-vertical-relative:page" coordorigin="7065,6066" coordsize="4564,7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" o:allowincell="f">
                <v:shape id="Picture 416" o:spid="_x0000_s1027" type="#_x0000_t75" style="position:absolute;left:7065;top:6085;width:860;height: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">
                  <v:imagedata r:id="rId118" o:title=""/>
                  <o:lock v:ext="edit" aspectratio="f"/>
                </v:shape>
                <v:group id="Group 417" o:spid="_x0000_s1028" style="position:absolute;left:7099;top:6122;width:778;height:672" coordorigin="7099,6122" coordsize="778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">
                  <v:shape id="Freeform 418" o:spid="_x0000_s1029" style="position:absolute;left:7099;top:6122;width:778;height:672;visibility:visible;mso-wrap-style:square;v-text-anchor:top" coordsize="778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" path="m193,671l584,8e" filled="f" strokeweight=".34367mm">
                    <v:path arrowok="t" o:connecttype="custom" o:connectlocs="193,671;584,8" o:connectangles="0,0"/>
                  </v:shape>
                  <v:shape id="Freeform 419" o:spid="_x0000_s1030" style="position:absolute;left:7099;top:6122;width:778;height:672;visibility:visible;mso-wrap-style:square;v-text-anchor:top" coordsize="778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" path="m210,l590,668e" filled="f" strokeweight=".34367mm">
                    <v:path arrowok="t" o:connecttype="custom" o:connectlocs="210,0;590,668" o:connectangles="0,0"/>
                  </v:shape>
                  <v:shape id="Freeform 420" o:spid="_x0000_s1031" style="position:absolute;left:7099;top:6122;width:778;height:672;visibility:visible;mso-wrap-style:square;v-text-anchor:top" coordsize="778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" path="m,341r777,1e" filled="f" strokeweight=".34367mm">
                    <v:path arrowok="t" o:connecttype="custom" o:connectlocs="0,341;777,342" o:connectangles="0,0"/>
                  </v:shape>
                </v:group>
                <v:shape id="Picture 421" o:spid="_x0000_s1032" type="#_x0000_t75" style="position:absolute;left:8638;top:6066;width:860;height: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">
                  <v:imagedata r:id="rId118" o:title=""/>
                  <o:lock v:ext="edit" aspectratio="f"/>
                </v:shape>
                <v:group id="Group 422" o:spid="_x0000_s1033" style="position:absolute;left:8672;top:6102;width:778;height:672" coordorigin="8672,6102" coordsize="778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">
                  <v:shape id="Freeform 423" o:spid="_x0000_s1034" style="position:absolute;left:8672;top:6102;width:778;height:672;visibility:visible;mso-wrap-style:square;v-text-anchor:top" coordsize="778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" path="m193,671l584,8e" filled="f" strokeweight=".34367mm">
                    <v:path arrowok="t" o:connecttype="custom" o:connectlocs="193,671;584,8" o:connectangles="0,0"/>
                  </v:shape>
                  <v:shape id="Freeform 424" o:spid="_x0000_s1035" style="position:absolute;left:8672;top:6102;width:778;height:672;visibility:visible;mso-wrap-style:square;v-text-anchor:top" coordsize="778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" path="m210,l590,668e" filled="f" strokeweight=".34367mm">
                    <v:path arrowok="t" o:connecttype="custom" o:connectlocs="210,0;590,668" o:connectangles="0,0"/>
                  </v:shape>
                  <v:shape id="Freeform 425" o:spid="_x0000_s1036" style="position:absolute;left:8672;top:6102;width:778;height:672;visibility:visible;mso-wrap-style:square;v-text-anchor:top" coordsize="778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" path="m,341r777,1e" filled="f" strokeweight=".34367mm">
                    <v:path arrowok="t" o:connecttype="custom" o:connectlocs="0,341;777,342" o:connectangles="0,0"/>
                  </v:shape>
                </v:group>
                <v:shape id="Picture 426" o:spid="_x0000_s1037" type="#_x0000_t75" style="position:absolute;left:10265;top:6077;width:860;height: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">
                  <v:imagedata r:id="rId118" o:title=""/>
                  <o:lock v:ext="edit" aspectratio="f"/>
                </v:shape>
                <v:group id="Group 427" o:spid="_x0000_s1038" style="position:absolute;left:10299;top:6113;width:778;height:672" coordorigin="10299,6113" coordsize="778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">
                  <v:shape id="Freeform 428" o:spid="_x0000_s1039" style="position:absolute;left:10299;top:6113;width:778;height:672;visibility:visible;mso-wrap-style:square;v-text-anchor:top" coordsize="778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" path="m193,671l584,8e" filled="f" strokeweight=".34367mm">
                    <v:path arrowok="t" o:connecttype="custom" o:connectlocs="193,671;584,8" o:connectangles="0,0"/>
                  </v:shape>
                  <v:shape id="Freeform 429" o:spid="_x0000_s1040" style="position:absolute;left:10299;top:6113;width:778;height:672;visibility:visible;mso-wrap-style:square;v-text-anchor:top" coordsize="778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" path="m210,l590,668e" filled="f" strokeweight=".34367mm">
                    <v:path arrowok="t" o:connecttype="custom" o:connectlocs="210,0;590,668" o:connectangles="0,0"/>
                  </v:shape>
                  <v:shape id="Freeform 430" o:spid="_x0000_s1041" style="position:absolute;left:10299;top:6113;width:778;height:672;visibility:visible;mso-wrap-style:square;v-text-anchor:top" coordsize="778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" path="m,341r777,1e" filled="f" strokeweight=".34367mm">
                    <v:path arrowok="t" o:connecttype="custom" o:connectlocs="0,341;777,342" o:connectangles="0,0"/>
                  </v:shape>
                </v:group>
                <v:shape id="Picture 431" o:spid="_x0000_s1042" type="#_x0000_t75" style="position:absolute;left:7224;top:6491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">
                  <v:imagedata r:id="rId119" o:title=""/>
                  <o:lock v:ext="edit" aspectratio="f"/>
                </v:shape>
                <v:shape id="Picture 432" o:spid="_x0000_s1043" type="#_x0000_t75" style="position:absolute;left:7406;top:6605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">
                  <v:imagedata r:id="rId120" o:title=""/>
                  <o:lock v:ext="edit" aspectratio="f"/>
                </v:shape>
                <v:shape id="Picture 433" o:spid="_x0000_s1044" type="#_x0000_t75" style="position:absolute;left:7605;top:6277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">
                  <v:imagedata r:id="rId121" o:title=""/>
                  <o:lock v:ext="edit" aspectratio="f"/>
                </v:shape>
                <v:shape id="Picture 434" o:spid="_x0000_s1045" type="#_x0000_t75" style="position:absolute;left:9195;top:6484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">
                  <v:imagedata r:id="rId121" o:title=""/>
                  <o:lock v:ext="edit" aspectratio="f"/>
                </v:shape>
                <v:shape id="Picture 435" o:spid="_x0000_s1046" type="#_x0000_t75" style="position:absolute;left:10824;top:6482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">
                  <v:imagedata r:id="rId119" o:title=""/>
                  <o:lock v:ext="edit" aspectratio="f"/>
                </v:shape>
                <v:shape id="Picture 436" o:spid="_x0000_s1047" type="#_x0000_t75" style="position:absolute;left:9025;top:6125;width:1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">
                  <v:imagedata r:id="rId122" o:title=""/>
                  <o:lock v:ext="edit" aspectratio="f"/>
                </v:shape>
                <v:shape id="Picture 437" o:spid="_x0000_s1048" type="#_x0000_t75" style="position:absolute;left:10636;top:6538;width:12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">
                  <v:imagedata r:id="rId123" o:title=""/>
                  <o:lock v:ext="edit" aspectratio="f"/>
                </v:shape>
                <v:group id="Group 438" o:spid="_x0000_s1049" style="position:absolute;left:8003;top:6366;width:3626;height:184" coordorigin="8003,6366" coordsize="3626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">
                  <v:shape id="Freeform 439" o:spid="_x0000_s1050" style="position:absolute;left:8003;top:6366;width:3626;height:184;visibility:visible;mso-wrap-style:square;v-text-anchor:top" coordsize="3626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" path="m,84r416,e" filled="f" strokeweight=".65mm">
                    <v:path arrowok="t" o:connecttype="custom" o:connectlocs="0,84;416,84" o:connectangles="0,0"/>
                  </v:shape>
                  <v:shape id="Freeform 440" o:spid="_x0000_s1051" style="position:absolute;left:8003;top:6366;width:3626;height:184;visibility:visible;mso-wrap-style:square;v-text-anchor:top" coordsize="3626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" path="m420,91l270,171e" filled="f" strokeweight=".65mm">
                    <v:path arrowok="t" o:connecttype="custom" o:connectlocs="420,91;270,171" o:connectangles="0,0"/>
                  </v:shape>
                  <v:shape id="Freeform 441" o:spid="_x0000_s1052" style="position:absolute;left:8003;top:6366;width:3626;height:184;visibility:visible;mso-wrap-style:square;v-text-anchor:top" coordsize="3626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" path="m424,86l292,e" filled="f" strokeweight=".65mm">
                    <v:path arrowok="t" o:connecttype="custom" o:connectlocs="424,86;292,0" o:connectangles="0,0"/>
                  </v:shape>
                  <v:shape id="Freeform 442" o:spid="_x0000_s1053" style="position:absolute;left:8003;top:6366;width:3626;height:184;visibility:visible;mso-wrap-style:square;v-text-anchor:top" coordsize="3626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" path="m1653,95r417,e" filled="f" strokeweight=".65mm">
                    <v:path arrowok="t" o:connecttype="custom" o:connectlocs="1653,95;2070,95" o:connectangles="0,0"/>
                  </v:shape>
                  <v:shape id="Freeform 443" o:spid="_x0000_s1054" style="position:absolute;left:8003;top:6366;width:3626;height:184;visibility:visible;mso-wrap-style:square;v-text-anchor:top" coordsize="3626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" path="m2074,102r-150,81e" filled="f" strokeweight=".65mm">
                    <v:path arrowok="t" o:connecttype="custom" o:connectlocs="2074,102;1924,183" o:connectangles="0,0"/>
                  </v:shape>
                  <v:shape id="Freeform 444" o:spid="_x0000_s1055" style="position:absolute;left:8003;top:6366;width:3626;height:184;visibility:visible;mso-wrap-style:square;v-text-anchor:top" coordsize="3626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" path="m2077,97l1946,11e" filled="f" strokeweight=".65mm">
                    <v:path arrowok="t" o:connecttype="custom" o:connectlocs="2077,97;1946,11" o:connectangles="0,0"/>
                  </v:shape>
                  <v:shape id="Freeform 445" o:spid="_x0000_s1056" style="position:absolute;left:8003;top:6366;width:3626;height:184;visibility:visible;mso-wrap-style:square;v-text-anchor:top" coordsize="3626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" path="m3201,93r416,e" filled="f" strokeweight=".65mm">
                    <v:path arrowok="t" o:connecttype="custom" o:connectlocs="3201,93;3617,93" o:connectangles="0,0"/>
                  </v:shape>
                  <v:shape id="Freeform 446" o:spid="_x0000_s1057" style="position:absolute;left:8003;top:6366;width:3626;height:184;visibility:visible;mso-wrap-style:square;v-text-anchor:top" coordsize="3626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" path="m3621,100r-150,80e" filled="f" strokeweight=".65mm">
                    <v:path arrowok="t" o:connecttype="custom" o:connectlocs="3621,100;3471,180" o:connectangles="0,0"/>
                  </v:shape>
                  <v:shape id="Freeform 447" o:spid="_x0000_s1058" style="position:absolute;left:8003;top:6366;width:3626;height:184;visibility:visible;mso-wrap-style:square;v-text-anchor:top" coordsize="3626,1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" path="m3625,95l3493,8e" filled="f" strokeweight=".65mm">
                    <v:path arrowok="t" o:connecttype="custom" o:connectlocs="3625,95;3493,8" o:connectangles="0,0"/>
                  </v:shape>
                </v:group>
                <w10:wrap anchorx="margin" anchory="page"/>
              </v:group>
            </w:pict>
          </mc:Fallback>
        </mc:AlternateContent>
      </w:r>
    </w:p>
    <w:p w14:paraId="607971CE" w14:textId="601F093A" w:rsidR="00B76AF9" w:rsidRPr="00B76AF9" w:rsidRDefault="00B76AF9" w:rsidP="00A47DA8">
      <w:pPr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</w:rPr>
        <w:t xml:space="preserve">                                                                                    </w:t>
      </w:r>
      <w:r>
        <w:rPr>
          <w:rFonts w:ascii="Times New Roman" w:hAnsi="Times New Roman" w:cs="Times New Roman"/>
          <w:sz w:val="36"/>
          <w:szCs w:val="36"/>
        </w:rPr>
        <w:t>?</w:t>
      </w:r>
    </w:p>
    <w:p w14:paraId="15480BDE" w14:textId="786980A7" w:rsidR="00B76AF9" w:rsidRDefault="00B76AF9" w:rsidP="00A47DA8">
      <w:pPr>
        <w:rPr>
          <w:rFonts w:ascii="Times New Roman" w:hAnsi="Times New Roman" w:cs="Times New Roman"/>
        </w:rPr>
      </w:pPr>
    </w:p>
    <w:p w14:paraId="6963CB5D" w14:textId="235317AC" w:rsidR="00B76AF9" w:rsidRDefault="00B76AF9" w:rsidP="00A47DA8">
      <w:pPr>
        <w:rPr>
          <w:rFonts w:ascii="Times New Roman" w:hAnsi="Times New Roman" w:cs="Times New Roman"/>
        </w:rPr>
      </w:pPr>
      <w:r w:rsidRPr="00B76AF9">
        <w:rPr>
          <w:noProof/>
        </w:rPr>
        <mc:AlternateContent>
          <mc:Choice Requires="wpg">
            <w:drawing>
              <wp:anchor distT="0" distB="0" distL="114300" distR="114300" simplePos="0" relativeHeight="251639808" behindDoc="0" locked="0" layoutInCell="0" allowOverlap="1" wp14:anchorId="38D3B717" wp14:editId="3DB99307">
                <wp:simplePos x="0" y="0"/>
                <wp:positionH relativeFrom="page">
                  <wp:posOffset>3079659</wp:posOffset>
                </wp:positionH>
                <wp:positionV relativeFrom="page">
                  <wp:posOffset>2209074</wp:posOffset>
                </wp:positionV>
                <wp:extent cx="546100" cy="469900"/>
                <wp:effectExtent l="0" t="0" r="6350" b="6350"/>
                <wp:wrapNone/>
                <wp:docPr id="194738939" name="Group 1947389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6100" cy="469900"/>
                          <a:chOff x="10580" y="7065"/>
                          <a:chExt cx="860" cy="740"/>
                        </a:xfrm>
                      </wpg:grpSpPr>
                      <pic:pic xmlns:pic="http://schemas.openxmlformats.org/drawingml/2006/picture">
                        <pic:nvPicPr>
                          <pic:cNvPr id="560979904" name="Picture 472"/>
                          <pic:cNvPicPr>
                            <a:picLocks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580" y="7065"/>
                            <a:ext cx="860" cy="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41" name="Picture 469"/>
                          <pic:cNvPicPr>
                            <a:picLocks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767" y="7256"/>
                            <a:ext cx="100" cy="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42" name="Picture 470"/>
                          <pic:cNvPicPr>
                            <a:picLocks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947" y="7133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43" name="Picture 471"/>
                          <pic:cNvPicPr>
                            <a:picLocks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978" y="7609"/>
                            <a:ext cx="100" cy="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560979905" name="Group 473"/>
                        <wpg:cNvGrpSpPr>
                          <a:grpSpLocks/>
                        </wpg:cNvGrpSpPr>
                        <wpg:grpSpPr bwMode="auto">
                          <a:xfrm>
                            <a:off x="10619" y="7103"/>
                            <a:ext cx="777" cy="668"/>
                            <a:chOff x="10619" y="7103"/>
                            <a:chExt cx="777" cy="668"/>
                          </a:xfrm>
                        </wpg:grpSpPr>
                        <wps:wsp>
                          <wps:cNvPr id="560979906" name="Freeform 474"/>
                          <wps:cNvSpPr>
                            <a:spLocks/>
                          </wps:cNvSpPr>
                          <wps:spPr bwMode="auto">
                            <a:xfrm>
                              <a:off x="10619" y="7103"/>
                              <a:ext cx="777" cy="668"/>
                            </a:xfrm>
                            <a:custGeom>
                              <a:avLst/>
                              <a:gdLst>
                                <a:gd name="T0" fmla="*/ 203 w 777"/>
                                <a:gd name="T1" fmla="*/ 667 h 668"/>
                                <a:gd name="T2" fmla="*/ 581 w 777"/>
                                <a:gd name="T3" fmla="*/ 0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" h="668">
                                  <a:moveTo>
                                    <a:pt x="203" y="667"/>
                                  </a:moveTo>
                                  <a:lnTo>
                                    <a:pt x="581" y="0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979914" name="Freeform 475"/>
                          <wps:cNvSpPr>
                            <a:spLocks/>
                          </wps:cNvSpPr>
                          <wps:spPr bwMode="auto">
                            <a:xfrm>
                              <a:off x="10619" y="7103"/>
                              <a:ext cx="777" cy="668"/>
                            </a:xfrm>
                            <a:custGeom>
                              <a:avLst/>
                              <a:gdLst>
                                <a:gd name="T0" fmla="*/ 201 w 777"/>
                                <a:gd name="T1" fmla="*/ 1 h 668"/>
                                <a:gd name="T2" fmla="*/ 587 w 777"/>
                                <a:gd name="T3" fmla="*/ 654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" h="668">
                                  <a:moveTo>
                                    <a:pt x="201" y="1"/>
                                  </a:moveTo>
                                  <a:lnTo>
                                    <a:pt x="587" y="654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979916" name="Freeform 476"/>
                          <wps:cNvSpPr>
                            <a:spLocks/>
                          </wps:cNvSpPr>
                          <wps:spPr bwMode="auto">
                            <a:xfrm>
                              <a:off x="10619" y="7103"/>
                              <a:ext cx="777" cy="668"/>
                            </a:xfrm>
                            <a:custGeom>
                              <a:avLst/>
                              <a:gdLst>
                                <a:gd name="T0" fmla="*/ 0 w 777"/>
                                <a:gd name="T1" fmla="*/ 335 h 668"/>
                                <a:gd name="T2" fmla="*/ 776 w 777"/>
                                <a:gd name="T3" fmla="*/ 337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" h="668">
                                  <a:moveTo>
                                    <a:pt x="0" y="335"/>
                                  </a:moveTo>
                                  <a:lnTo>
                                    <a:pt x="776" y="337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B32BF2" id="Group 194738939" o:spid="_x0000_s1026" style="position:absolute;margin-left:242.5pt;margin-top:173.95pt;width:43pt;height:37pt;z-index:251639808;mso-position-horizontal-relative:page;mso-position-vertical-relative:page" coordorigin="10580,7065" coordsize="860,7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" o:allowincell="f">
                <v:shape id="Picture 472" o:spid="_x0000_s1027" type="#_x0000_t75" style="position:absolute;left:10580;top:7065;width:860;height: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">
                  <v:imagedata r:id="rId118" o:title=""/>
                  <o:lock v:ext="edit" aspectratio="f"/>
                </v:shape>
                <v:shape id="Picture 469" o:spid="_x0000_s1028" type="#_x0000_t75" style="position:absolute;left:10767;top:7256;width:100;height: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">
                  <v:imagedata r:id="rId127" o:title=""/>
                  <o:lock v:ext="edit" aspectratio="f"/>
                </v:shape>
                <v:shape id="Picture 470" o:spid="_x0000_s1029" type="#_x0000_t75" style="position:absolute;left:10947;top:7133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">
                  <v:imagedata r:id="rId128" o:title=""/>
                  <o:lock v:ext="edit" aspectratio="f"/>
                </v:shape>
                <v:shape id="Picture 471" o:spid="_x0000_s1030" type="#_x0000_t75" style="position:absolute;left:10978;top:7609;width:100;height: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">
                  <v:imagedata r:id="rId129" o:title=""/>
                  <o:lock v:ext="edit" aspectratio="f"/>
                </v:shape>
                <v:group id="Group 473" o:spid="_x0000_s1031" style="position:absolute;left:10619;top:7103;width:777;height:668" coordorigin="10619,7103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">
                  <v:shape id="Freeform 474" o:spid="_x0000_s1032" style="position:absolute;left:10619;top:7103;width:777;height:668;visibility:visible;mso-wrap-style:square;v-text-anchor:top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" path="m203,667l581,e" filled="f" strokeweight=".34367mm">
                    <v:path arrowok="t" o:connecttype="custom" o:connectlocs="203,667;581,0" o:connectangles="0,0"/>
                  </v:shape>
                  <v:shape id="Freeform 475" o:spid="_x0000_s1033" style="position:absolute;left:10619;top:7103;width:777;height:668;visibility:visible;mso-wrap-style:square;v-text-anchor:top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" path="m201,1l587,654e" filled="f" strokeweight=".34367mm">
                    <v:path arrowok="t" o:connecttype="custom" o:connectlocs="201,1;587,654" o:connectangles="0,0"/>
                  </v:shape>
                  <v:shape id="Freeform 476" o:spid="_x0000_s1034" style="position:absolute;left:10619;top:7103;width:777;height:668;visibility:visible;mso-wrap-style:square;v-text-anchor:top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" path="m,335r776,2e" filled="f" strokeweight=".34367mm">
                    <v:path arrowok="t" o:connecttype="custom" o:connectlocs="0,335;776,337" o:connectangles="0,0"/>
                  </v:shape>
                </v:group>
                <w10:wrap anchorx="page" anchory="page"/>
              </v:group>
            </w:pict>
          </mc:Fallback>
        </mc:AlternateContent>
      </w:r>
      <w:r w:rsidRPr="00B76AF9">
        <w:rPr>
          <w:rFonts w:ascii="Times New Roman" w:hAnsi="Times New Roman" w:cs="Times New Roman"/>
          <w:noProof/>
          <w:kern w:val="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38784" behindDoc="0" locked="0" layoutInCell="1" allowOverlap="1" wp14:anchorId="66911701" wp14:editId="134A36C2">
                <wp:simplePos x="0" y="0"/>
                <wp:positionH relativeFrom="column">
                  <wp:posOffset>1393553</wp:posOffset>
                </wp:positionH>
                <wp:positionV relativeFrom="paragraph">
                  <wp:posOffset>147865</wp:posOffset>
                </wp:positionV>
                <wp:extent cx="580390" cy="469900"/>
                <wp:effectExtent l="0" t="0" r="0" b="6350"/>
                <wp:wrapNone/>
                <wp:docPr id="194738921" name="Group 1947389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0390" cy="469900"/>
                          <a:chOff x="9" y="16"/>
                          <a:chExt cx="914" cy="740"/>
                        </a:xfrm>
                      </wpg:grpSpPr>
                      <pic:pic xmlns:pic="http://schemas.openxmlformats.org/drawingml/2006/picture">
                        <pic:nvPicPr>
                          <pic:cNvPr id="194738926" name="Picture 461"/>
                          <pic:cNvPicPr>
                            <a:picLocks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3" y="16"/>
                            <a:ext cx="860" cy="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23" name="Picture 458"/>
                          <pic:cNvPicPr>
                            <a:picLocks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5" y="208"/>
                            <a:ext cx="100" cy="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24" name="Picture 459"/>
                          <pic:cNvPicPr>
                            <a:picLocks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1" y="92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25" name="Picture 460"/>
                          <pic:cNvPicPr>
                            <a:picLocks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8" y="421"/>
                            <a:ext cx="100" cy="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94738927" name="Group 462"/>
                        <wpg:cNvGrpSpPr>
                          <a:grpSpLocks/>
                        </wpg:cNvGrpSpPr>
                        <wpg:grpSpPr bwMode="auto">
                          <a:xfrm>
                            <a:off x="9" y="61"/>
                            <a:ext cx="860" cy="668"/>
                            <a:chOff x="9" y="61"/>
                            <a:chExt cx="860" cy="668"/>
                          </a:xfrm>
                        </wpg:grpSpPr>
                        <wps:wsp>
                          <wps:cNvPr id="194738928" name="Freeform 463"/>
                          <wps:cNvSpPr>
                            <a:spLocks/>
                          </wps:cNvSpPr>
                          <wps:spPr bwMode="auto">
                            <a:xfrm>
                              <a:off x="9" y="61"/>
                              <a:ext cx="860" cy="668"/>
                            </a:xfrm>
                            <a:custGeom>
                              <a:avLst/>
                              <a:gdLst>
                                <a:gd name="T0" fmla="*/ 287 w 860"/>
                                <a:gd name="T1" fmla="*/ 667 h 668"/>
                                <a:gd name="T2" fmla="*/ 664 w 860"/>
                                <a:gd name="T3" fmla="*/ 0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60" h="668">
                                  <a:moveTo>
                                    <a:pt x="287" y="667"/>
                                  </a:moveTo>
                                  <a:lnTo>
                                    <a:pt x="664" y="0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29" name="Freeform 464"/>
                          <wps:cNvSpPr>
                            <a:spLocks/>
                          </wps:cNvSpPr>
                          <wps:spPr bwMode="auto">
                            <a:xfrm>
                              <a:off x="9" y="61"/>
                              <a:ext cx="860" cy="668"/>
                            </a:xfrm>
                            <a:custGeom>
                              <a:avLst/>
                              <a:gdLst>
                                <a:gd name="T0" fmla="*/ 284 w 860"/>
                                <a:gd name="T1" fmla="*/ 1 h 668"/>
                                <a:gd name="T2" fmla="*/ 671 w 860"/>
                                <a:gd name="T3" fmla="*/ 654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60" h="668">
                                  <a:moveTo>
                                    <a:pt x="284" y="1"/>
                                  </a:moveTo>
                                  <a:lnTo>
                                    <a:pt x="671" y="654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30" name="Freeform 465"/>
                          <wps:cNvSpPr>
                            <a:spLocks/>
                          </wps:cNvSpPr>
                          <wps:spPr bwMode="auto">
                            <a:xfrm>
                              <a:off x="9" y="61"/>
                              <a:ext cx="860" cy="668"/>
                            </a:xfrm>
                            <a:custGeom>
                              <a:avLst/>
                              <a:gdLst>
                                <a:gd name="T0" fmla="*/ 83 w 860"/>
                                <a:gd name="T1" fmla="*/ 335 h 668"/>
                                <a:gd name="T2" fmla="*/ 859 w 860"/>
                                <a:gd name="T3" fmla="*/ 337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60" h="668">
                                  <a:moveTo>
                                    <a:pt x="83" y="335"/>
                                  </a:moveTo>
                                  <a:lnTo>
                                    <a:pt x="859" y="337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10E135" id="Group 194738921" o:spid="_x0000_s1026" style="position:absolute;margin-left:109.75pt;margin-top:11.65pt;width:45.7pt;height:37pt;z-index:251638784;mso-width-relative:margin;mso-height-relative:margin" coordorigin="9,16" coordsize="914,7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">
                <v:shape id="Picture 461" o:spid="_x0000_s1027" type="#_x0000_t75" style="position:absolute;left:63;top:16;width:860;height: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">
                  <v:imagedata r:id="rId118" o:title=""/>
                  <o:lock v:ext="edit" aspectratio="f"/>
                </v:shape>
                <v:shape id="Picture 458" o:spid="_x0000_s1028" type="#_x0000_t75" style="position:absolute;left:245;top:208;width:100;height: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">
                  <v:imagedata r:id="rId127" o:title=""/>
                  <o:lock v:ext="edit" aspectratio="f"/>
                </v:shape>
                <v:shape id="Picture 459" o:spid="_x0000_s1029" type="#_x0000_t75" style="position:absolute;left:421;top:92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">
                  <v:imagedata r:id="rId128" o:title=""/>
                  <o:lock v:ext="edit" aspectratio="f"/>
                </v:shape>
                <v:shape id="Picture 460" o:spid="_x0000_s1030" type="#_x0000_t75" style="position:absolute;left:298;top:421;width:100;height: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">
                  <v:imagedata r:id="rId129" o:title=""/>
                  <o:lock v:ext="edit" aspectratio="f"/>
                </v:shape>
                <v:group id="Group 462" o:spid="_x0000_s1031" style="position:absolute;left:9;top:61;width:860;height:668" coordorigin="9,61" coordsize="860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">
                  <v:shape id="Freeform 463" o:spid="_x0000_s1032" style="position:absolute;left:9;top:61;width:860;height:668;visibility:visible;mso-wrap-style:square;v-text-anchor:top" coordsize="860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" path="m287,667l664,e" filled="f" strokeweight=".34367mm">
                    <v:path arrowok="t" o:connecttype="custom" o:connectlocs="287,667;664,0" o:connectangles="0,0"/>
                  </v:shape>
                  <v:shape id="Freeform 464" o:spid="_x0000_s1033" style="position:absolute;left:9;top:61;width:860;height:668;visibility:visible;mso-wrap-style:square;v-text-anchor:top" coordsize="860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" path="m284,1l671,654e" filled="f" strokeweight=".34367mm">
                    <v:path arrowok="t" o:connecttype="custom" o:connectlocs="284,1;671,654" o:connectangles="0,0"/>
                  </v:shape>
                  <v:shape id="Freeform 465" o:spid="_x0000_s1034" style="position:absolute;left:9;top:61;width:860;height:668;visibility:visible;mso-wrap-style:square;v-text-anchor:top" coordsize="860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" path="m83,335r776,2e" filled="f" strokeweight=".34367mm">
                    <v:path arrowok="t" o:connecttype="custom" o:connectlocs="83,335;859,337" o:connectangles="0,0"/>
                  </v:shape>
                </v:group>
              </v:group>
            </w:pict>
          </mc:Fallback>
        </mc:AlternateContent>
      </w:r>
      <w:r w:rsidRPr="00B76AF9">
        <w:rPr>
          <w:rFonts w:ascii="Times New Roman" w:hAnsi="Times New Roman" w:cs="Times New Roman"/>
          <w:noProof/>
          <w:kern w:val="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37760" behindDoc="0" locked="0" layoutInCell="1" allowOverlap="1" wp14:anchorId="0A308B29" wp14:editId="21236155">
                <wp:simplePos x="0" y="0"/>
                <wp:positionH relativeFrom="column">
                  <wp:posOffset>176711</wp:posOffset>
                </wp:positionH>
                <wp:positionV relativeFrom="paragraph">
                  <wp:posOffset>152219</wp:posOffset>
                </wp:positionV>
                <wp:extent cx="546100" cy="469900"/>
                <wp:effectExtent l="0" t="0" r="6350" b="6350"/>
                <wp:wrapNone/>
                <wp:docPr id="194738913" name="Group 1947389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6100" cy="469900"/>
                          <a:chOff x="48" y="51"/>
                          <a:chExt cx="860" cy="740"/>
                        </a:xfrm>
                      </wpg:grpSpPr>
                      <pic:pic xmlns:pic="http://schemas.openxmlformats.org/drawingml/2006/picture">
                        <pic:nvPicPr>
                          <pic:cNvPr id="194738916" name="Picture 451"/>
                          <pic:cNvPicPr>
                            <a:picLocks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8" y="51"/>
                            <a:ext cx="860" cy="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4738915" name="Picture 450"/>
                          <pic:cNvPicPr>
                            <a:picLocks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4" y="457"/>
                            <a:ext cx="32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94738917" name="Group 452"/>
                        <wpg:cNvGrpSpPr>
                          <a:grpSpLocks/>
                        </wpg:cNvGrpSpPr>
                        <wpg:grpSpPr bwMode="auto">
                          <a:xfrm>
                            <a:off x="84" y="96"/>
                            <a:ext cx="777" cy="668"/>
                            <a:chOff x="84" y="96"/>
                            <a:chExt cx="777" cy="668"/>
                          </a:xfrm>
                        </wpg:grpSpPr>
                        <wps:wsp>
                          <wps:cNvPr id="194738918" name="Freeform 453"/>
                          <wps:cNvSpPr>
                            <a:spLocks/>
                          </wps:cNvSpPr>
                          <wps:spPr bwMode="auto">
                            <a:xfrm>
                              <a:off x="84" y="96"/>
                              <a:ext cx="777" cy="668"/>
                            </a:xfrm>
                            <a:custGeom>
                              <a:avLst/>
                              <a:gdLst>
                                <a:gd name="T0" fmla="*/ 203 w 777"/>
                                <a:gd name="T1" fmla="*/ 667 h 668"/>
                                <a:gd name="T2" fmla="*/ 581 w 777"/>
                                <a:gd name="T3" fmla="*/ 0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" h="668">
                                  <a:moveTo>
                                    <a:pt x="203" y="667"/>
                                  </a:moveTo>
                                  <a:lnTo>
                                    <a:pt x="581" y="0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19" name="Freeform 454"/>
                          <wps:cNvSpPr>
                            <a:spLocks/>
                          </wps:cNvSpPr>
                          <wps:spPr bwMode="auto">
                            <a:xfrm>
                              <a:off x="84" y="96"/>
                              <a:ext cx="777" cy="668"/>
                            </a:xfrm>
                            <a:custGeom>
                              <a:avLst/>
                              <a:gdLst>
                                <a:gd name="T0" fmla="*/ 201 w 777"/>
                                <a:gd name="T1" fmla="*/ 1 h 668"/>
                                <a:gd name="T2" fmla="*/ 587 w 777"/>
                                <a:gd name="T3" fmla="*/ 654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" h="668">
                                  <a:moveTo>
                                    <a:pt x="201" y="1"/>
                                  </a:moveTo>
                                  <a:lnTo>
                                    <a:pt x="587" y="654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20" name="Freeform 455"/>
                          <wps:cNvSpPr>
                            <a:spLocks/>
                          </wps:cNvSpPr>
                          <wps:spPr bwMode="auto">
                            <a:xfrm>
                              <a:off x="84" y="96"/>
                              <a:ext cx="777" cy="668"/>
                            </a:xfrm>
                            <a:custGeom>
                              <a:avLst/>
                              <a:gdLst>
                                <a:gd name="T0" fmla="*/ 0 w 777"/>
                                <a:gd name="T1" fmla="*/ 335 h 668"/>
                                <a:gd name="T2" fmla="*/ 776 w 777"/>
                                <a:gd name="T3" fmla="*/ 337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" h="668">
                                  <a:moveTo>
                                    <a:pt x="0" y="335"/>
                                  </a:moveTo>
                                  <a:lnTo>
                                    <a:pt x="776" y="337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6FB160" id="Group 194738913" o:spid="_x0000_s1026" style="position:absolute;margin-left:13.9pt;margin-top:12pt;width:43pt;height:37pt;z-index:251637760;mso-width-relative:margin;mso-height-relative:margin" coordorigin="48,51" coordsize="860,7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">
                <v:shape id="Picture 451" o:spid="_x0000_s1027" type="#_x0000_t75" style="position:absolute;left:48;top:51;width:860;height: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">
                  <v:imagedata r:id="rId118" o:title=""/>
                  <o:lock v:ext="edit" aspectratio="f"/>
                </v:shape>
                <v:shape id="Picture 450" o:spid="_x0000_s1028" type="#_x0000_t75" style="position:absolute;left:204;top:457;width:32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">
                  <v:imagedata r:id="rId131" o:title=""/>
                  <o:lock v:ext="edit" aspectratio="f"/>
                </v:shape>
                <v:group id="Group 452" o:spid="_x0000_s1029" style="position:absolute;left:84;top:96;width:777;height:668" coordorigin="84,96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">
                  <v:shape id="Freeform 453" o:spid="_x0000_s1030" style="position:absolute;left:84;top:96;width:777;height:668;visibility:visible;mso-wrap-style:square;v-text-anchor:top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" path="m203,667l581,e" filled="f" strokeweight=".34367mm">
                    <v:path arrowok="t" o:connecttype="custom" o:connectlocs="203,667;581,0" o:connectangles="0,0"/>
                  </v:shape>
                  <v:shape id="Freeform 454" o:spid="_x0000_s1031" style="position:absolute;left:84;top:96;width:777;height:668;visibility:visible;mso-wrap-style:square;v-text-anchor:top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" path="m201,1l587,654e" filled="f" strokeweight=".34367mm">
                    <v:path arrowok="t" o:connecttype="custom" o:connectlocs="201,1;587,654" o:connectangles="0,0"/>
                  </v:shape>
                  <v:shape id="Freeform 455" o:spid="_x0000_s1032" style="position:absolute;left:84;top:96;width:777;height:668;visibility:visible;mso-wrap-style:square;v-text-anchor:top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" path="m,335r776,2e" filled="f" strokeweight=".34367mm">
                    <v:path arrowok="t" o:connecttype="custom" o:connectlocs="0,335;776,337" o:connectangles="0,0"/>
                  </v:shape>
                </v:group>
              </v:group>
            </w:pict>
          </mc:Fallback>
        </mc:AlternateContent>
      </w:r>
    </w:p>
    <w:p w14:paraId="2D23ACD3" w14:textId="51EB47C4" w:rsidR="00B76AF9" w:rsidRPr="00B76AF9" w:rsidRDefault="00A47DA8" w:rsidP="00B76AF9">
      <w:pPr>
        <w:pStyle w:val="Title"/>
        <w:kinsoku w:val="0"/>
        <w:overflowPunct w:val="0"/>
        <w:rPr>
          <w:sz w:val="17"/>
          <w:szCs w:val="17"/>
        </w:rPr>
      </w:pPr>
      <w:r w:rsidRPr="00F81595">
        <w:t xml:space="preserve">A) </w:t>
      </w:r>
      <w:r w:rsidR="00B76AF9">
        <w:t xml:space="preserve">  </w:t>
      </w:r>
      <w:r w:rsidRPr="00F81595">
        <w:t xml:space="preserve"> </w:t>
      </w:r>
      <w:r w:rsidR="00B76AF9">
        <w:t xml:space="preserve">           </w:t>
      </w:r>
      <w:r w:rsidRPr="00F81595">
        <w:t xml:space="preserve"> </w:t>
      </w:r>
      <w:r w:rsidR="00B76AF9">
        <w:t xml:space="preserve">             </w:t>
      </w:r>
      <w:proofErr w:type="gramStart"/>
      <w:r w:rsidRPr="00F81595">
        <w:t xml:space="preserve">B)   </w:t>
      </w:r>
      <w:proofErr w:type="gramEnd"/>
      <w:r w:rsidR="00B76AF9">
        <w:rPr>
          <w:sz w:val="20"/>
          <w:szCs w:val="20"/>
        </w:rPr>
        <w:t xml:space="preserve">                            </w:t>
      </w:r>
      <w:r w:rsidRPr="00F81595">
        <w:t xml:space="preserve">C) </w:t>
      </w:r>
    </w:p>
    <w:p w14:paraId="0609DE4F" w14:textId="77777777" w:rsidR="00B76AF9" w:rsidRDefault="00A47DA8" w:rsidP="00B76AF9">
      <w:pPr>
        <w:pStyle w:val="ListParagraph"/>
        <w:kinsoku w:val="0"/>
        <w:overflowPunct w:val="0"/>
      </w:pPr>
      <w:r w:rsidRPr="00F81595">
        <w:t xml:space="preserve">  </w:t>
      </w:r>
    </w:p>
    <w:p w14:paraId="423B67B5" w14:textId="287B3BB9" w:rsidR="00B76AF9" w:rsidRDefault="00B76AF9" w:rsidP="00B76AF9">
      <w:pPr>
        <w:pStyle w:val="ListParagraph"/>
        <w:kinsoku w:val="0"/>
        <w:overflowPunct w:val="0"/>
      </w:pPr>
      <w:r w:rsidRPr="00B76AF9">
        <w:rPr>
          <w:noProof/>
        </w:rPr>
        <mc:AlternateContent>
          <mc:Choice Requires="wpg">
            <w:drawing>
              <wp:anchor distT="0" distB="0" distL="114300" distR="114300" simplePos="0" relativeHeight="251641856" behindDoc="0" locked="0" layoutInCell="0" allowOverlap="1" wp14:anchorId="6F7D24FF" wp14:editId="6559BDD6">
                <wp:simplePos x="0" y="0"/>
                <wp:positionH relativeFrom="page">
                  <wp:posOffset>2396308</wp:posOffset>
                </wp:positionH>
                <wp:positionV relativeFrom="page">
                  <wp:posOffset>2724513</wp:posOffset>
                </wp:positionV>
                <wp:extent cx="546100" cy="469900"/>
                <wp:effectExtent l="0" t="0" r="6350" b="6350"/>
                <wp:wrapNone/>
                <wp:docPr id="560979953" name="Group 5609799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6100" cy="469900"/>
                          <a:chOff x="9639" y="8008"/>
                          <a:chExt cx="860" cy="740"/>
                        </a:xfrm>
                      </wpg:grpSpPr>
                      <pic:pic xmlns:pic="http://schemas.openxmlformats.org/drawingml/2006/picture">
                        <pic:nvPicPr>
                          <pic:cNvPr id="560979957" name="Picture 492"/>
                          <pic:cNvPicPr>
                            <a:picLocks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639" y="8008"/>
                            <a:ext cx="860" cy="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0979955" name="Picture 490"/>
                          <pic:cNvPicPr>
                            <a:picLocks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776" y="8174"/>
                            <a:ext cx="20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0979956" name="Picture 491"/>
                          <pic:cNvPicPr>
                            <a:picLocks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000" y="8079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560979958" name="Group 493"/>
                        <wpg:cNvGrpSpPr>
                          <a:grpSpLocks/>
                        </wpg:cNvGrpSpPr>
                        <wpg:grpSpPr bwMode="auto">
                          <a:xfrm>
                            <a:off x="9672" y="8049"/>
                            <a:ext cx="777" cy="668"/>
                            <a:chOff x="9672" y="8049"/>
                            <a:chExt cx="777" cy="668"/>
                          </a:xfrm>
                        </wpg:grpSpPr>
                        <wps:wsp>
                          <wps:cNvPr id="560979959" name="Freeform 494"/>
                          <wps:cNvSpPr>
                            <a:spLocks/>
                          </wps:cNvSpPr>
                          <wps:spPr bwMode="auto">
                            <a:xfrm>
                              <a:off x="9672" y="8049"/>
                              <a:ext cx="777" cy="668"/>
                            </a:xfrm>
                            <a:custGeom>
                              <a:avLst/>
                              <a:gdLst>
                                <a:gd name="T0" fmla="*/ 203 w 777"/>
                                <a:gd name="T1" fmla="*/ 667 h 668"/>
                                <a:gd name="T2" fmla="*/ 581 w 777"/>
                                <a:gd name="T3" fmla="*/ 0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" h="668">
                                  <a:moveTo>
                                    <a:pt x="203" y="667"/>
                                  </a:moveTo>
                                  <a:lnTo>
                                    <a:pt x="581" y="0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979960" name="Freeform 495"/>
                          <wps:cNvSpPr>
                            <a:spLocks/>
                          </wps:cNvSpPr>
                          <wps:spPr bwMode="auto">
                            <a:xfrm>
                              <a:off x="9672" y="8049"/>
                              <a:ext cx="777" cy="668"/>
                            </a:xfrm>
                            <a:custGeom>
                              <a:avLst/>
                              <a:gdLst>
                                <a:gd name="T0" fmla="*/ 201 w 777"/>
                                <a:gd name="T1" fmla="*/ 1 h 668"/>
                                <a:gd name="T2" fmla="*/ 587 w 777"/>
                                <a:gd name="T3" fmla="*/ 654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" h="668">
                                  <a:moveTo>
                                    <a:pt x="201" y="1"/>
                                  </a:moveTo>
                                  <a:lnTo>
                                    <a:pt x="587" y="654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979961" name="Freeform 496"/>
                          <wps:cNvSpPr>
                            <a:spLocks/>
                          </wps:cNvSpPr>
                          <wps:spPr bwMode="auto">
                            <a:xfrm>
                              <a:off x="9672" y="8049"/>
                              <a:ext cx="777" cy="668"/>
                            </a:xfrm>
                            <a:custGeom>
                              <a:avLst/>
                              <a:gdLst>
                                <a:gd name="T0" fmla="*/ 0 w 777"/>
                                <a:gd name="T1" fmla="*/ 335 h 668"/>
                                <a:gd name="T2" fmla="*/ 776 w 777"/>
                                <a:gd name="T3" fmla="*/ 337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" h="668">
                                  <a:moveTo>
                                    <a:pt x="0" y="335"/>
                                  </a:moveTo>
                                  <a:lnTo>
                                    <a:pt x="776" y="337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831E50" id="Group 560979953" o:spid="_x0000_s1026" style="position:absolute;margin-left:188.7pt;margin-top:214.55pt;width:43pt;height:37pt;z-index:251641856;mso-position-horizontal-relative:page;mso-position-vertical-relative:page" coordorigin="9639,8008" coordsize="860,7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" o:allowincell="f">
                <v:shape id="Picture 492" o:spid="_x0000_s1027" type="#_x0000_t75" style="position:absolute;left:9639;top:8008;width:860;height: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">
                  <v:imagedata r:id="rId118" o:title=""/>
                  <o:lock v:ext="edit" aspectratio="f"/>
                </v:shape>
                <v:shape id="Picture 490" o:spid="_x0000_s1028" type="#_x0000_t75" style="position:absolute;left:9776;top:8174;width:20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">
                  <v:imagedata r:id="rId133" o:title=""/>
                  <o:lock v:ext="edit" aspectratio="f"/>
                </v:shape>
                <v:shape id="Picture 491" o:spid="_x0000_s1029" type="#_x0000_t75" style="position:absolute;left:10000;top:8079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">
                  <v:imagedata r:id="rId128" o:title=""/>
                  <o:lock v:ext="edit" aspectratio="f"/>
                </v:shape>
                <v:group id="Group 493" o:spid="_x0000_s1030" style="position:absolute;left:9672;top:8049;width:777;height:668" coordorigin="9672,8049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">
                  <v:shape id="Freeform 494" o:spid="_x0000_s1031" style="position:absolute;left:9672;top:8049;width:777;height:668;visibility:visible;mso-wrap-style:square;v-text-anchor:top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" path="m203,667l581,e" filled="f" strokeweight=".34367mm">
                    <v:path arrowok="t" o:connecttype="custom" o:connectlocs="203,667;581,0" o:connectangles="0,0"/>
                  </v:shape>
                  <v:shape id="Freeform 495" o:spid="_x0000_s1032" style="position:absolute;left:9672;top:8049;width:777;height:668;visibility:visible;mso-wrap-style:square;v-text-anchor:top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" path="m201,1l587,654e" filled="f" strokeweight=".34367mm">
                    <v:path arrowok="t" o:connecttype="custom" o:connectlocs="201,1;587,654" o:connectangles="0,0"/>
                  </v:shape>
                  <v:shape id="Freeform 496" o:spid="_x0000_s1033" style="position:absolute;left:9672;top:8049;width:777;height:668;visibility:visible;mso-wrap-style:square;v-text-anchor:top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" path="m,335r776,2e" filled="f" strokeweight=".34367mm">
                    <v:path arrowok="t" o:connecttype="custom" o:connectlocs="0,335;776,337" o:connectangles="0,0"/>
                  </v:shape>
                </v:group>
                <w10:wrap anchorx="page" anchory="page"/>
              </v:group>
            </w:pict>
          </mc:Fallback>
        </mc:AlternateContent>
      </w:r>
      <w:r w:rsidRPr="00B76AF9"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40832" behindDoc="0" locked="0" layoutInCell="1" allowOverlap="1" wp14:anchorId="31F930B1" wp14:editId="3ED4B147">
                <wp:simplePos x="0" y="0"/>
                <wp:positionH relativeFrom="column">
                  <wp:posOffset>742315</wp:posOffset>
                </wp:positionH>
                <wp:positionV relativeFrom="paragraph">
                  <wp:posOffset>44540</wp:posOffset>
                </wp:positionV>
                <wp:extent cx="575945" cy="469900"/>
                <wp:effectExtent l="0" t="0" r="0" b="6350"/>
                <wp:wrapNone/>
                <wp:docPr id="560979933" name="Group 560979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5945" cy="469900"/>
                          <a:chOff x="13" y="14"/>
                          <a:chExt cx="907" cy="740"/>
                        </a:xfrm>
                      </wpg:grpSpPr>
                      <pic:pic xmlns:pic="http://schemas.openxmlformats.org/drawingml/2006/picture">
                        <pic:nvPicPr>
                          <pic:cNvPr id="560979946" name="Picture 481"/>
                          <pic:cNvPicPr>
                            <a:picLocks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" y="14"/>
                            <a:ext cx="860" cy="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0979944" name="Picture 479"/>
                          <pic:cNvPicPr>
                            <a:picLocks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2" y="417"/>
                            <a:ext cx="18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0979945" name="Picture 480"/>
                          <pic:cNvPicPr>
                            <a:picLocks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0" y="87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560979947" name="Group 482"/>
                        <wpg:cNvGrpSpPr>
                          <a:grpSpLocks/>
                        </wpg:cNvGrpSpPr>
                        <wpg:grpSpPr bwMode="auto">
                          <a:xfrm>
                            <a:off x="52" y="57"/>
                            <a:ext cx="777" cy="668"/>
                            <a:chOff x="52" y="57"/>
                            <a:chExt cx="777" cy="668"/>
                          </a:xfrm>
                        </wpg:grpSpPr>
                        <wps:wsp>
                          <wps:cNvPr id="560979948" name="Freeform 483"/>
                          <wps:cNvSpPr>
                            <a:spLocks/>
                          </wps:cNvSpPr>
                          <wps:spPr bwMode="auto">
                            <a:xfrm>
                              <a:off x="52" y="57"/>
                              <a:ext cx="777" cy="668"/>
                            </a:xfrm>
                            <a:custGeom>
                              <a:avLst/>
                              <a:gdLst>
                                <a:gd name="T0" fmla="*/ 203 w 777"/>
                                <a:gd name="T1" fmla="*/ 667 h 668"/>
                                <a:gd name="T2" fmla="*/ 580 w 777"/>
                                <a:gd name="T3" fmla="*/ 0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" h="668">
                                  <a:moveTo>
                                    <a:pt x="203" y="667"/>
                                  </a:moveTo>
                                  <a:lnTo>
                                    <a:pt x="580" y="0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979949" name="Freeform 484"/>
                          <wps:cNvSpPr>
                            <a:spLocks/>
                          </wps:cNvSpPr>
                          <wps:spPr bwMode="auto">
                            <a:xfrm>
                              <a:off x="52" y="57"/>
                              <a:ext cx="777" cy="668"/>
                            </a:xfrm>
                            <a:custGeom>
                              <a:avLst/>
                              <a:gdLst>
                                <a:gd name="T0" fmla="*/ 201 w 777"/>
                                <a:gd name="T1" fmla="*/ 1 h 668"/>
                                <a:gd name="T2" fmla="*/ 587 w 777"/>
                                <a:gd name="T3" fmla="*/ 654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" h="668">
                                  <a:moveTo>
                                    <a:pt x="201" y="1"/>
                                  </a:moveTo>
                                  <a:lnTo>
                                    <a:pt x="587" y="654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979950" name="Freeform 485"/>
                          <wps:cNvSpPr>
                            <a:spLocks/>
                          </wps:cNvSpPr>
                          <wps:spPr bwMode="auto">
                            <a:xfrm>
                              <a:off x="52" y="57"/>
                              <a:ext cx="777" cy="668"/>
                            </a:xfrm>
                            <a:custGeom>
                              <a:avLst/>
                              <a:gdLst>
                                <a:gd name="T0" fmla="*/ 0 w 777"/>
                                <a:gd name="T1" fmla="*/ 335 h 668"/>
                                <a:gd name="T2" fmla="*/ 776 w 777"/>
                                <a:gd name="T3" fmla="*/ 337 h 6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7" h="668">
                                  <a:moveTo>
                                    <a:pt x="0" y="335"/>
                                  </a:moveTo>
                                  <a:lnTo>
                                    <a:pt x="776" y="337"/>
                                  </a:lnTo>
                                </a:path>
                              </a:pathLst>
                            </a:custGeom>
                            <a:noFill/>
                            <a:ln w="1237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560979951" name="Picture 486"/>
                          <pic:cNvPicPr>
                            <a:picLocks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9" y="265"/>
                            <a:ext cx="5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60979952" name="Freeform 487"/>
                        <wps:cNvSpPr>
                          <a:spLocks/>
                        </wps:cNvSpPr>
                        <wps:spPr bwMode="auto">
                          <a:xfrm>
                            <a:off x="919" y="203"/>
                            <a:ext cx="1" cy="8"/>
                          </a:xfrm>
                          <a:custGeom>
                            <a:avLst/>
                            <a:gdLst>
                              <a:gd name="T0" fmla="*/ 0 w 1"/>
                              <a:gd name="T1" fmla="*/ 0 h 8"/>
                              <a:gd name="T2" fmla="*/ 0 w 1"/>
                              <a:gd name="T3" fmla="*/ 0 h 8"/>
                              <a:gd name="T4" fmla="*/ 0 w 1"/>
                              <a:gd name="T5" fmla="*/ 7 h 8"/>
                              <a:gd name="T6" fmla="*/ 0 w 1"/>
                              <a:gd name="T7" fmla="*/ 0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" h="8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>
                              <a:alpha val="15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3F2853B" id="Group 560979933" o:spid="_x0000_s1026" style="position:absolute;margin-left:58.45pt;margin-top:3.5pt;width:45.35pt;height:37pt;z-index:251640832;mso-width-relative:margin;mso-height-relative:margin" coordorigin="13,14" coordsize="907,7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">
                <v:shape id="Picture 481" o:spid="_x0000_s1027" type="#_x0000_t75" style="position:absolute;left:13;top:14;width:860;height:7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">
                  <v:imagedata r:id="rId118" o:title=""/>
                  <o:lock v:ext="edit" aspectratio="f"/>
                </v:shape>
                <v:shape id="Picture 479" o:spid="_x0000_s1028" type="#_x0000_t75" style="position:absolute;left:172;top:417;width:18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">
                  <v:imagedata r:id="rId136" o:title=""/>
                  <o:lock v:ext="edit" aspectratio="f"/>
                </v:shape>
                <v:shape id="Picture 480" o:spid="_x0000_s1029" type="#_x0000_t75" style="position:absolute;left:380;top:87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">
                  <v:imagedata r:id="rId128" o:title=""/>
                  <o:lock v:ext="edit" aspectratio="f"/>
                </v:shape>
                <v:group id="Group 482" o:spid="_x0000_s1030" style="position:absolute;left:52;top:57;width:777;height:668" coordorigin="52,57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">
                  <v:shape id="Freeform 483" o:spid="_x0000_s1031" style="position:absolute;left:52;top:57;width:777;height:668;visibility:visible;mso-wrap-style:square;v-text-anchor:top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" path="m203,667l580,e" filled="f" strokeweight=".34367mm">
                    <v:path arrowok="t" o:connecttype="custom" o:connectlocs="203,667;580,0" o:connectangles="0,0"/>
                  </v:shape>
                  <v:shape id="Freeform 484" o:spid="_x0000_s1032" style="position:absolute;left:52;top:57;width:777;height:668;visibility:visible;mso-wrap-style:square;v-text-anchor:top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" path="m201,1l587,654e" filled="f" strokeweight=".34367mm">
                    <v:path arrowok="t" o:connecttype="custom" o:connectlocs="201,1;587,654" o:connectangles="0,0"/>
                  </v:shape>
                  <v:shape id="Freeform 485" o:spid="_x0000_s1033" style="position:absolute;left:52;top:57;width:777;height:668;visibility:visible;mso-wrap-style:square;v-text-anchor:top" coordsize="777,6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" path="m,335r776,2e" filled="f" strokeweight=".34367mm">
                    <v:path arrowok="t" o:connecttype="custom" o:connectlocs="0,335;776,337" o:connectangles="0,0"/>
                  </v:shape>
                </v:group>
                <v:shape id="Picture 486" o:spid="_x0000_s1034" type="#_x0000_t75" style="position:absolute;left:359;top:265;width:500;height:3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">
                  <v:imagedata r:id="rId137" o:title=""/>
                  <o:lock v:ext="edit" aspectratio="f"/>
                </v:shape>
                <v:shape id="Freeform 487" o:spid="_x0000_s1035" style="position:absolute;left:919;top:203;width:1;height:8;visibility:visible;mso-wrap-style:square;v-text-anchor:top" coordsize="1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" path="m,l,,,7,,xe" fillcolor="#231f20" stroked="f">
                  <v:fill opacity="10537f"/>
                  <v:path arrowok="t" o:connecttype="custom" o:connectlocs="0,0;0,0;0,7;0,0" o:connectangles="0,0,0,0"/>
                </v:shape>
              </v:group>
            </w:pict>
          </mc:Fallback>
        </mc:AlternateContent>
      </w:r>
    </w:p>
    <w:p w14:paraId="2F013DF4" w14:textId="22016304" w:rsidR="00B76AF9" w:rsidRPr="00B76AF9" w:rsidRDefault="00A47DA8" w:rsidP="00B76AF9">
      <w:pPr>
        <w:pStyle w:val="Title"/>
        <w:kinsoku w:val="0"/>
        <w:overflowPunct w:val="0"/>
        <w:rPr>
          <w:sz w:val="17"/>
          <w:szCs w:val="17"/>
        </w:rPr>
      </w:pPr>
      <w:r w:rsidRPr="00F81595">
        <w:t xml:space="preserve">     </w:t>
      </w:r>
      <w:r w:rsidR="00B76AF9">
        <w:t xml:space="preserve">        </w:t>
      </w:r>
      <w:r w:rsidRPr="00F81595">
        <w:t xml:space="preserve"> D) </w:t>
      </w:r>
      <w:r w:rsidR="00B76AF9">
        <w:rPr>
          <w:sz w:val="20"/>
          <w:szCs w:val="20"/>
        </w:rPr>
        <w:t xml:space="preserve">                                </w:t>
      </w:r>
      <w:r w:rsidRPr="00F81595">
        <w:t xml:space="preserve">E) </w:t>
      </w:r>
    </w:p>
    <w:p w14:paraId="53F16387" w14:textId="6D693147" w:rsidR="00A47DA8" w:rsidRPr="00B76AF9" w:rsidRDefault="00A47DA8" w:rsidP="00B76AF9">
      <w:pPr>
        <w:pStyle w:val="ListParagraph"/>
        <w:kinsoku w:val="0"/>
        <w:overflowPunct w:val="0"/>
        <w:rPr>
          <w:sz w:val="20"/>
          <w:szCs w:val="20"/>
        </w:rPr>
      </w:pPr>
    </w:p>
    <w:p w14:paraId="2D70EFF8" w14:textId="6E1E634F" w:rsidR="00A47DA8" w:rsidRPr="00F81595" w:rsidRDefault="00A47DA8" w:rsidP="00A47DA8">
      <w:pPr>
        <w:rPr>
          <w:rFonts w:ascii="Times New Roman" w:hAnsi="Times New Roman" w:cs="Times New Roman"/>
          <w:sz w:val="24"/>
          <w:szCs w:val="24"/>
        </w:rPr>
      </w:pPr>
    </w:p>
    <w:p w14:paraId="45DB784B" w14:textId="0AD15039" w:rsidR="00A47DA8" w:rsidRDefault="00A47DA8" w:rsidP="00A47DA8">
      <w:pPr>
        <w:rPr>
          <w:rFonts w:ascii="Times New Roman" w:hAnsi="Times New Roman" w:cs="Times New Roman"/>
          <w:sz w:val="24"/>
          <w:szCs w:val="24"/>
        </w:rPr>
      </w:pPr>
    </w:p>
    <w:p w14:paraId="2839528F" w14:textId="5188719B" w:rsidR="00601ED7" w:rsidRDefault="00601ED7" w:rsidP="00A47DA8">
      <w:pPr>
        <w:rPr>
          <w:rFonts w:ascii="Times New Roman" w:hAnsi="Times New Roman" w:cs="Times New Roman"/>
          <w:sz w:val="24"/>
          <w:szCs w:val="24"/>
        </w:rPr>
      </w:pPr>
    </w:p>
    <w:p w14:paraId="1FCE79EA" w14:textId="4058D265" w:rsidR="00601ED7" w:rsidRDefault="00601ED7" w:rsidP="00A47DA8">
      <w:pPr>
        <w:rPr>
          <w:rFonts w:ascii="Times New Roman" w:hAnsi="Times New Roman" w:cs="Times New Roman"/>
          <w:sz w:val="24"/>
          <w:szCs w:val="24"/>
        </w:rPr>
      </w:pPr>
    </w:p>
    <w:p w14:paraId="42D57247" w14:textId="53C76625" w:rsidR="00601ED7" w:rsidRPr="00F81595" w:rsidRDefault="00601ED7" w:rsidP="00A47DA8">
      <w:pPr>
        <w:rPr>
          <w:rFonts w:ascii="Times New Roman" w:hAnsi="Times New Roman" w:cs="Times New Roman"/>
          <w:sz w:val="24"/>
          <w:szCs w:val="24"/>
        </w:rPr>
      </w:pPr>
    </w:p>
    <w:p w14:paraId="6DB980F5" w14:textId="135E3D07" w:rsidR="00A47DA8" w:rsidRDefault="00A47DA8" w:rsidP="00A47DA8">
      <w:pPr>
        <w:rPr>
          <w:rFonts w:ascii="Times New Roman" w:hAnsi="Times New Roman" w:cs="Times New Roman"/>
          <w:sz w:val="24"/>
          <w:szCs w:val="24"/>
        </w:rPr>
      </w:pPr>
    </w:p>
    <w:p w14:paraId="74B65D8E" w14:textId="77F32B54" w:rsidR="00A47DA8" w:rsidRDefault="00A47DA8" w:rsidP="00A47DA8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8)  </w:t>
      </w:r>
    </w:p>
    <w:p w14:paraId="0759807C" w14:textId="37D9CAB7" w:rsidR="00DA29B4" w:rsidRPr="00DA29B4" w:rsidRDefault="00DA29B4" w:rsidP="00DA29B4">
      <w:pPr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0"/>
          <w:szCs w:val="20"/>
        </w:rPr>
      </w:pPr>
      <w:r>
        <w:rPr>
          <w:rFonts w:ascii="Times New Roman" w:hAnsi="Times New Roman" w:cs="Times New Roman"/>
          <w:kern w:val="0"/>
          <w:sz w:val="20"/>
          <w:szCs w:val="20"/>
        </w:rPr>
        <w:object w:dxaOrig="5817" w:dyaOrig="3019" w14:anchorId="6822058B">
          <v:shape id="_x0000_i1034" type="#_x0000_t75" style="width:202.35pt;height:104.2pt" o:ole="">
            <v:imagedata r:id="rId138" o:title=""/>
          </v:shape>
          <o:OLEObject Type="Embed" ProgID="FXDraw.Graphic" ShapeID="_x0000_i1034" DrawAspect="Content" ObjectID="_1776349456" r:id="rId139"/>
        </w:object>
      </w:r>
    </w:p>
    <w:p w14:paraId="0FA2D6D6" w14:textId="77777777" w:rsidR="00DA29B4" w:rsidRPr="00DA29B4" w:rsidRDefault="00DA29B4" w:rsidP="00DA29B4">
      <w:pPr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0"/>
          <w:szCs w:val="20"/>
        </w:rPr>
      </w:pPr>
    </w:p>
    <w:p w14:paraId="04FCC837" w14:textId="77777777" w:rsidR="00601ED7" w:rsidRDefault="00A47DA8" w:rsidP="00A47DA8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 </w:t>
      </w:r>
      <w:r w:rsidR="00601ED7">
        <w:rPr>
          <w:rFonts w:ascii="Times New Roman" w:hAnsi="Times New Roman" w:cs="Times New Roman"/>
          <w:kern w:val="0"/>
          <w:sz w:val="20"/>
          <w:szCs w:val="20"/>
        </w:rPr>
        <w:object w:dxaOrig="2481" w:dyaOrig="2491" w14:anchorId="7D73B31D">
          <v:shape id="_x0000_i1035" type="#_x0000_t75" style="width:53.45pt;height:53.45pt" o:ole="">
            <v:imagedata r:id="rId140" o:title=""/>
          </v:shape>
          <o:OLEObject Type="Embed" ProgID="FXDraw.Graphic" ShapeID="_x0000_i1035" DrawAspect="Content" ObjectID="_1776349457" r:id="rId141"/>
        </w:object>
      </w:r>
      <w:r w:rsidRPr="00F81595">
        <w:rPr>
          <w:rFonts w:ascii="Times New Roman" w:hAnsi="Times New Roman" w:cs="Times New Roman"/>
          <w:sz w:val="24"/>
          <w:szCs w:val="24"/>
        </w:rPr>
        <w:t xml:space="preserve">     B) </w:t>
      </w:r>
      <w:r w:rsidR="00601ED7">
        <w:rPr>
          <w:rFonts w:ascii="Times New Roman" w:hAnsi="Times New Roman" w:cs="Times New Roman"/>
          <w:kern w:val="0"/>
          <w:sz w:val="20"/>
          <w:szCs w:val="20"/>
        </w:rPr>
        <w:object w:dxaOrig="2481" w:dyaOrig="2486" w14:anchorId="2FEEFF4C">
          <v:shape id="_x0000_i1036" type="#_x0000_t75" style="width:53.45pt;height:53.45pt" o:ole="">
            <v:imagedata r:id="rId142" o:title=""/>
          </v:shape>
          <o:OLEObject Type="Embed" ProgID="FXDraw.Graphic" ShapeID="_x0000_i1036" DrawAspect="Content" ObjectID="_1776349458" r:id="rId143"/>
        </w:object>
      </w:r>
      <w:r w:rsidRPr="00F81595">
        <w:rPr>
          <w:rFonts w:ascii="Times New Roman" w:hAnsi="Times New Roman" w:cs="Times New Roman"/>
          <w:sz w:val="24"/>
          <w:szCs w:val="24"/>
        </w:rPr>
        <w:t xml:space="preserve">     C)</w:t>
      </w:r>
      <w:r w:rsidR="00601ED7" w:rsidRPr="00601ED7">
        <w:rPr>
          <w:rFonts w:ascii="Times New Roman" w:hAnsi="Times New Roman" w:cs="Times New Roman"/>
          <w:kern w:val="0"/>
          <w:sz w:val="20"/>
          <w:szCs w:val="20"/>
        </w:rPr>
        <w:t xml:space="preserve"> </w:t>
      </w:r>
      <w:r w:rsidR="00601ED7">
        <w:rPr>
          <w:rFonts w:ascii="Times New Roman" w:hAnsi="Times New Roman" w:cs="Times New Roman"/>
          <w:kern w:val="0"/>
          <w:sz w:val="20"/>
          <w:szCs w:val="20"/>
        </w:rPr>
        <w:object w:dxaOrig="2481" w:dyaOrig="2491" w14:anchorId="2B2FDCC7">
          <v:shape id="_x0000_i1037" type="#_x0000_t75" style="width:53.45pt;height:53.45pt" o:ole="">
            <v:imagedata r:id="rId144" o:title=""/>
          </v:shape>
          <o:OLEObject Type="Embed" ProgID="FXDraw.Graphic" ShapeID="_x0000_i1037" DrawAspect="Content" ObjectID="_1776349459" r:id="rId145"/>
        </w:objec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  </w:t>
      </w:r>
    </w:p>
    <w:p w14:paraId="7EA0CB89" w14:textId="1F330740" w:rsidR="00A47DA8" w:rsidRPr="00F81595" w:rsidRDefault="00601ED7" w:rsidP="00A47DA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="00A47DA8" w:rsidRPr="00F81595">
        <w:rPr>
          <w:rFonts w:ascii="Times New Roman" w:hAnsi="Times New Roman" w:cs="Times New Roman"/>
          <w:sz w:val="24"/>
          <w:szCs w:val="24"/>
        </w:rPr>
        <w:t xml:space="preserve">D) </w:t>
      </w:r>
      <w:r>
        <w:rPr>
          <w:rFonts w:ascii="Times New Roman" w:hAnsi="Times New Roman" w:cs="Times New Roman"/>
          <w:kern w:val="0"/>
          <w:sz w:val="20"/>
          <w:szCs w:val="20"/>
        </w:rPr>
        <w:object w:dxaOrig="2481" w:dyaOrig="2481" w14:anchorId="0494AD4F">
          <v:shape id="_x0000_i1038" type="#_x0000_t75" style="width:53.45pt;height:52.9pt" o:ole="">
            <v:imagedata r:id="rId146" o:title=""/>
          </v:shape>
          <o:OLEObject Type="Embed" ProgID="FXDraw.Graphic" ShapeID="_x0000_i1038" DrawAspect="Content" ObjectID="_1776349460" r:id="rId147"/>
        </w:object>
      </w:r>
      <w:r w:rsidR="00A47DA8" w:rsidRPr="00F81595">
        <w:rPr>
          <w:rFonts w:ascii="Times New Roman" w:hAnsi="Times New Roman" w:cs="Times New Roman"/>
          <w:sz w:val="24"/>
          <w:szCs w:val="24"/>
        </w:rPr>
        <w:t xml:space="preserve">            E) </w:t>
      </w:r>
      <w:r>
        <w:rPr>
          <w:rFonts w:ascii="Times New Roman" w:hAnsi="Times New Roman" w:cs="Times New Roman"/>
          <w:kern w:val="0"/>
          <w:sz w:val="20"/>
          <w:szCs w:val="20"/>
        </w:rPr>
        <w:object w:dxaOrig="2481" w:dyaOrig="2481" w14:anchorId="533C589F">
          <v:shape id="_x0000_i1039" type="#_x0000_t75" style="width:53.45pt;height:52.9pt" o:ole="">
            <v:imagedata r:id="rId148" o:title=""/>
          </v:shape>
          <o:OLEObject Type="Embed" ProgID="FXDraw.Graphic" ShapeID="_x0000_i1039" DrawAspect="Content" ObjectID="_1776349461" r:id="rId149"/>
        </w:object>
      </w:r>
    </w:p>
    <w:p w14:paraId="02A1DB37" w14:textId="5808BA62" w:rsidR="00A47DA8" w:rsidRDefault="00A47DA8" w:rsidP="00A47DA8">
      <w:pPr>
        <w:rPr>
          <w:rFonts w:ascii="Times New Roman" w:hAnsi="Times New Roman" w:cs="Times New Roman"/>
          <w:sz w:val="24"/>
          <w:szCs w:val="24"/>
        </w:rPr>
      </w:pPr>
    </w:p>
    <w:p w14:paraId="61E31658" w14:textId="5FDD1884" w:rsidR="00DA29B4" w:rsidRDefault="00DA29B4" w:rsidP="00A47DA8">
      <w:pPr>
        <w:rPr>
          <w:rFonts w:ascii="Times New Roman" w:hAnsi="Times New Roman" w:cs="Times New Roman"/>
          <w:sz w:val="24"/>
          <w:szCs w:val="24"/>
        </w:rPr>
      </w:pPr>
    </w:p>
    <w:p w14:paraId="40026508" w14:textId="36EABF05" w:rsidR="00DA29B4" w:rsidRDefault="00DA29B4" w:rsidP="00A47DA8">
      <w:pPr>
        <w:rPr>
          <w:rFonts w:ascii="Times New Roman" w:hAnsi="Times New Roman" w:cs="Times New Roman"/>
          <w:sz w:val="24"/>
          <w:szCs w:val="24"/>
        </w:rPr>
      </w:pPr>
    </w:p>
    <w:p w14:paraId="66AEF7DC" w14:textId="616792FA" w:rsidR="00DA29B4" w:rsidRDefault="00DA29B4" w:rsidP="00A47DA8">
      <w:pPr>
        <w:rPr>
          <w:rFonts w:ascii="Times New Roman" w:hAnsi="Times New Roman" w:cs="Times New Roman"/>
          <w:sz w:val="24"/>
          <w:szCs w:val="24"/>
        </w:rPr>
      </w:pPr>
    </w:p>
    <w:p w14:paraId="5D7E7BC7" w14:textId="585F5DE7" w:rsidR="00DA29B4" w:rsidRDefault="00DA29B4" w:rsidP="00A47DA8">
      <w:pPr>
        <w:rPr>
          <w:rFonts w:ascii="Times New Roman" w:hAnsi="Times New Roman" w:cs="Times New Roman"/>
          <w:sz w:val="24"/>
          <w:szCs w:val="24"/>
        </w:rPr>
      </w:pPr>
    </w:p>
    <w:p w14:paraId="35EBD6B4" w14:textId="2C290503" w:rsidR="00A47DA8" w:rsidRDefault="00A47DA8" w:rsidP="00601ED7">
      <w:pPr>
        <w:rPr>
          <w:rFonts w:ascii="Times New Roman" w:hAnsi="Times New Roman" w:cs="Times New Roman"/>
          <w:b/>
          <w:bCs/>
          <w:sz w:val="32"/>
          <w:szCs w:val="32"/>
          <w:lang w:val="tr-TR" w:bidi="fa-IR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9)</w:t>
      </w:r>
      <w:r w:rsidR="00CA71B9"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601ED7">
        <w:rPr>
          <w:rFonts w:ascii="Times New Roman" w:hAnsi="Times New Roman" w:cs="Times New Roman"/>
          <w:b/>
          <w:bCs/>
          <w:sz w:val="32"/>
          <w:szCs w:val="32"/>
          <w:lang w:val="tr-TR" w:bidi="fa-IR"/>
        </w:rPr>
        <w:t>Aşağıdakilerden hangisi farklıdır?</w:t>
      </w:r>
    </w:p>
    <w:p w14:paraId="74733218" w14:textId="2F5D0028" w:rsidR="00601ED7" w:rsidRPr="00601ED7" w:rsidRDefault="00601ED7" w:rsidP="00601ED7">
      <w:pPr>
        <w:rPr>
          <w:rFonts w:ascii="Times New Roman" w:hAnsi="Times New Roman" w:cs="Times New Roman"/>
          <w:sz w:val="32"/>
          <w:szCs w:val="32"/>
          <w:lang w:val="tr-TR" w:bidi="fa-IR"/>
        </w:rPr>
      </w:pPr>
      <w:r>
        <w:rPr>
          <w:noProof/>
        </w:rPr>
        <w:drawing>
          <wp:anchor distT="0" distB="0" distL="114300" distR="114300" simplePos="0" relativeHeight="251642880" behindDoc="0" locked="0" layoutInCell="1" allowOverlap="1" wp14:anchorId="4BA238AB" wp14:editId="00A1D846">
            <wp:simplePos x="0" y="0"/>
            <wp:positionH relativeFrom="column">
              <wp:posOffset>187597</wp:posOffset>
            </wp:positionH>
            <wp:positionV relativeFrom="paragraph">
              <wp:posOffset>321219</wp:posOffset>
            </wp:positionV>
            <wp:extent cx="789214" cy="306739"/>
            <wp:effectExtent l="0" t="0" r="0" b="0"/>
            <wp:wrapNone/>
            <wp:docPr id="560979966" name="Picture 560979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9214" cy="3067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601ED7">
        <w:rPr>
          <w:rFonts w:ascii="Times New Roman" w:hAnsi="Times New Roman" w:cs="Times New Roman"/>
          <w:sz w:val="32"/>
          <w:szCs w:val="32"/>
          <w:lang w:val="tr-TR" w:bidi="fa-IR"/>
        </w:rPr>
        <w:t>Which</w:t>
      </w:r>
      <w:proofErr w:type="spellEnd"/>
      <w:r w:rsidRPr="00601ED7">
        <w:rPr>
          <w:rFonts w:ascii="Times New Roman" w:hAnsi="Times New Roman" w:cs="Times New Roman"/>
          <w:sz w:val="32"/>
          <w:szCs w:val="32"/>
          <w:lang w:val="tr-TR" w:bidi="fa-IR"/>
        </w:rPr>
        <w:t xml:space="preserve"> of </w:t>
      </w:r>
      <w:proofErr w:type="spellStart"/>
      <w:r w:rsidRPr="00601ED7">
        <w:rPr>
          <w:rFonts w:ascii="Times New Roman" w:hAnsi="Times New Roman" w:cs="Times New Roman"/>
          <w:sz w:val="32"/>
          <w:szCs w:val="32"/>
          <w:lang w:val="tr-TR" w:bidi="fa-IR"/>
        </w:rPr>
        <w:t>the</w:t>
      </w:r>
      <w:proofErr w:type="spellEnd"/>
      <w:r w:rsidRPr="00601ED7">
        <w:rPr>
          <w:rFonts w:ascii="Times New Roman" w:hAnsi="Times New Roman" w:cs="Times New Roman"/>
          <w:sz w:val="32"/>
          <w:szCs w:val="32"/>
          <w:lang w:val="tr-TR" w:bidi="fa-IR"/>
        </w:rPr>
        <w:t xml:space="preserve"> </w:t>
      </w:r>
      <w:proofErr w:type="spellStart"/>
      <w:r w:rsidRPr="00601ED7">
        <w:rPr>
          <w:rFonts w:ascii="Times New Roman" w:hAnsi="Times New Roman" w:cs="Times New Roman"/>
          <w:sz w:val="32"/>
          <w:szCs w:val="32"/>
          <w:lang w:val="tr-TR" w:bidi="fa-IR"/>
        </w:rPr>
        <w:t>following</w:t>
      </w:r>
      <w:proofErr w:type="spellEnd"/>
      <w:r w:rsidRPr="00601ED7">
        <w:rPr>
          <w:rFonts w:ascii="Times New Roman" w:hAnsi="Times New Roman" w:cs="Times New Roman"/>
          <w:sz w:val="32"/>
          <w:szCs w:val="32"/>
          <w:lang w:val="tr-TR" w:bidi="fa-IR"/>
        </w:rPr>
        <w:t xml:space="preserve"> is </w:t>
      </w:r>
      <w:proofErr w:type="spellStart"/>
      <w:r w:rsidRPr="00601ED7">
        <w:rPr>
          <w:rFonts w:ascii="Times New Roman" w:hAnsi="Times New Roman" w:cs="Times New Roman"/>
          <w:sz w:val="32"/>
          <w:szCs w:val="32"/>
          <w:lang w:val="tr-TR" w:bidi="fa-IR"/>
        </w:rPr>
        <w:t>different</w:t>
      </w:r>
      <w:proofErr w:type="spellEnd"/>
      <w:r w:rsidRPr="00601ED7">
        <w:rPr>
          <w:rFonts w:ascii="Times New Roman" w:hAnsi="Times New Roman" w:cs="Times New Roman"/>
          <w:sz w:val="32"/>
          <w:szCs w:val="32"/>
          <w:lang w:val="tr-TR" w:bidi="fa-IR"/>
        </w:rPr>
        <w:t>?</w:t>
      </w:r>
    </w:p>
    <w:p w14:paraId="11241ECD" w14:textId="0FCA0E72" w:rsidR="00601ED7" w:rsidRPr="00601ED7" w:rsidRDefault="00CA71B9" w:rsidP="00601ED7">
      <w:pPr>
        <w:pStyle w:val="ListParagraph"/>
        <w:kinsoku w:val="0"/>
        <w:overflowPunct w:val="0"/>
        <w:rPr>
          <w:sz w:val="20"/>
          <w:szCs w:val="20"/>
        </w:rPr>
      </w:pPr>
      <w:r w:rsidRPr="00F81595">
        <w:t xml:space="preserve">A) </w:t>
      </w:r>
    </w:p>
    <w:p w14:paraId="31BE56E5" w14:textId="279CA349" w:rsidR="00601ED7" w:rsidRPr="00601ED7" w:rsidRDefault="00601ED7" w:rsidP="00601ED7">
      <w:pPr>
        <w:kinsoku w:val="0"/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kern w:val="0"/>
          <w:sz w:val="20"/>
          <w:szCs w:val="20"/>
        </w:rPr>
      </w:pPr>
    </w:p>
    <w:p w14:paraId="47B71FCC" w14:textId="0160F93B" w:rsidR="00601ED7" w:rsidRDefault="00601ED7" w:rsidP="00A47DA8">
      <w:pPr>
        <w:rPr>
          <w:rFonts w:ascii="Times New Roman" w:hAnsi="Times New Roman" w:cs="Times New Roman"/>
          <w:kern w:val="0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43904" behindDoc="0" locked="0" layoutInCell="1" allowOverlap="1" wp14:anchorId="70823A54" wp14:editId="5BF2A2FC">
            <wp:simplePos x="0" y="0"/>
            <wp:positionH relativeFrom="column">
              <wp:posOffset>190500</wp:posOffset>
            </wp:positionH>
            <wp:positionV relativeFrom="paragraph">
              <wp:posOffset>188409</wp:posOffset>
            </wp:positionV>
            <wp:extent cx="789214" cy="306739"/>
            <wp:effectExtent l="0" t="0" r="0" b="0"/>
            <wp:wrapNone/>
            <wp:docPr id="560979967" name="Picture 560979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V="1">
                      <a:off x="0" y="0"/>
                      <a:ext cx="789214" cy="3067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C6A4BFB" w14:textId="05BA2A4D" w:rsidR="00601ED7" w:rsidRDefault="00CA71B9" w:rsidP="00A47DA8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>B)</w:t>
      </w:r>
      <w:r w:rsidR="00601ED7" w:rsidRPr="00601ED7">
        <w:rPr>
          <w:noProof/>
        </w:rPr>
        <w:t xml:space="preserve">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</w:t>
      </w:r>
    </w:p>
    <w:p w14:paraId="29071322" w14:textId="0998960C" w:rsidR="00601ED7" w:rsidRDefault="00601ED7" w:rsidP="00A47DA8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4928" behindDoc="0" locked="0" layoutInCell="1" allowOverlap="1" wp14:anchorId="63819B86" wp14:editId="0663882D">
            <wp:simplePos x="0" y="0"/>
            <wp:positionH relativeFrom="column">
              <wp:posOffset>189880</wp:posOffset>
            </wp:positionH>
            <wp:positionV relativeFrom="paragraph">
              <wp:posOffset>222356</wp:posOffset>
            </wp:positionV>
            <wp:extent cx="789214" cy="306739"/>
            <wp:effectExtent l="0" t="228600" r="0" b="226695"/>
            <wp:wrapNone/>
            <wp:docPr id="1445973824" name="Picture 1445973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13350410">
                      <a:off x="0" y="0"/>
                      <a:ext cx="789214" cy="3067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EF85674" w14:textId="2CAB4111" w:rsidR="00601ED7" w:rsidRDefault="00CA71B9" w:rsidP="00A47DA8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>C)</w:t>
      </w:r>
      <w:r w:rsidR="00601ED7" w:rsidRPr="00601ED7">
        <w:rPr>
          <w:noProof/>
        </w:rPr>
        <w:t xml:space="preserve">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</w:t>
      </w:r>
    </w:p>
    <w:p w14:paraId="0726C44E" w14:textId="5A4AB7DB" w:rsidR="00601ED7" w:rsidRDefault="00601ED7" w:rsidP="00A47DA8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5952" behindDoc="0" locked="0" layoutInCell="1" allowOverlap="1" wp14:anchorId="0C3631CD" wp14:editId="336BD122">
            <wp:simplePos x="0" y="0"/>
            <wp:positionH relativeFrom="column">
              <wp:posOffset>188711</wp:posOffset>
            </wp:positionH>
            <wp:positionV relativeFrom="paragraph">
              <wp:posOffset>235949</wp:posOffset>
            </wp:positionV>
            <wp:extent cx="789214" cy="306739"/>
            <wp:effectExtent l="0" t="228600" r="11430" b="245745"/>
            <wp:wrapNone/>
            <wp:docPr id="1445973825" name="Picture 1445973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580307">
                      <a:off x="0" y="0"/>
                      <a:ext cx="789214" cy="3067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89BE6B9" w14:textId="44445817" w:rsidR="00601ED7" w:rsidRDefault="00CA71B9" w:rsidP="00A47DA8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D)     </w:t>
      </w:r>
    </w:p>
    <w:p w14:paraId="6E365BB1" w14:textId="6AE11898" w:rsidR="00601ED7" w:rsidRDefault="00601ED7" w:rsidP="00A47DA8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6976" behindDoc="0" locked="0" layoutInCell="1" allowOverlap="1" wp14:anchorId="47F5BA3D" wp14:editId="4A42D453">
            <wp:simplePos x="0" y="0"/>
            <wp:positionH relativeFrom="column">
              <wp:posOffset>-24175</wp:posOffset>
            </wp:positionH>
            <wp:positionV relativeFrom="paragraph">
              <wp:posOffset>254952</wp:posOffset>
            </wp:positionV>
            <wp:extent cx="789214" cy="306739"/>
            <wp:effectExtent l="0" t="6668" r="4763" b="4762"/>
            <wp:wrapNone/>
            <wp:docPr id="1445973826" name="Picture 1445973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89214" cy="3067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8937F8E" w14:textId="5839D933" w:rsidR="00CA71B9" w:rsidRPr="00F81595" w:rsidRDefault="00CA71B9" w:rsidP="00A47DA8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E) </w:t>
      </w:r>
    </w:p>
    <w:p w14:paraId="405BF418" w14:textId="0997CA4E" w:rsidR="00CA71B9" w:rsidRPr="00F81595" w:rsidRDefault="00CA71B9" w:rsidP="00A47DA8">
      <w:pPr>
        <w:rPr>
          <w:rFonts w:ascii="Times New Roman" w:hAnsi="Times New Roman" w:cs="Times New Roman"/>
          <w:sz w:val="24"/>
          <w:szCs w:val="24"/>
        </w:rPr>
      </w:pPr>
    </w:p>
    <w:p w14:paraId="561F577C" w14:textId="1E946541" w:rsidR="00CA71B9" w:rsidRPr="00F81595" w:rsidRDefault="00CA71B9" w:rsidP="00A47DA8">
      <w:pPr>
        <w:rPr>
          <w:rFonts w:ascii="Times New Roman" w:hAnsi="Times New Roman" w:cs="Times New Roman"/>
          <w:sz w:val="24"/>
          <w:szCs w:val="24"/>
        </w:rPr>
      </w:pPr>
    </w:p>
    <w:p w14:paraId="77A2DB65" w14:textId="3DC79A71" w:rsidR="006F04A2" w:rsidRDefault="006F04A2" w:rsidP="00A47DA8">
      <w:pPr>
        <w:rPr>
          <w:rFonts w:ascii="Times New Roman" w:hAnsi="Times New Roman" w:cs="Times New Roman"/>
          <w:sz w:val="24"/>
          <w:szCs w:val="24"/>
        </w:rPr>
      </w:pPr>
    </w:p>
    <w:p w14:paraId="2D7CB87E" w14:textId="77777777" w:rsidR="006F04A2" w:rsidRPr="00F81595" w:rsidRDefault="006F04A2" w:rsidP="00A47DA8">
      <w:pPr>
        <w:rPr>
          <w:rFonts w:ascii="Times New Roman" w:hAnsi="Times New Roman" w:cs="Times New Roman"/>
          <w:sz w:val="24"/>
          <w:szCs w:val="24"/>
        </w:rPr>
      </w:pPr>
    </w:p>
    <w:p w14:paraId="5F3F961A" w14:textId="1BD70B4B" w:rsidR="00CA71B9" w:rsidRDefault="00CA71B9" w:rsidP="00A47DA8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10) </w:t>
      </w:r>
    </w:p>
    <w:p w14:paraId="7764F0C2" w14:textId="0BE79DA9" w:rsidR="00A44511" w:rsidRPr="00A44511" w:rsidRDefault="00A44511" w:rsidP="00A44511">
      <w:pPr>
        <w:kinsoku w:val="0"/>
        <w:overflowPunct w:val="0"/>
        <w:autoSpaceDE w:val="0"/>
        <w:autoSpaceDN w:val="0"/>
        <w:adjustRightInd w:val="0"/>
        <w:spacing w:before="4" w:after="0" w:line="240" w:lineRule="auto"/>
        <w:rPr>
          <w:rFonts w:ascii="Times New Roman" w:hAnsi="Times New Roman" w:cs="Times New Roman"/>
          <w:kern w:val="0"/>
          <w:sz w:val="17"/>
          <w:szCs w:val="17"/>
        </w:rPr>
      </w:pPr>
      <w:r w:rsidRPr="00A44511">
        <w:rPr>
          <w:rFonts w:ascii="Times New Roman" w:hAnsi="Times New Roman" w:cs="Times New Roman"/>
          <w:noProof/>
          <w:kern w:val="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8000" behindDoc="0" locked="0" layoutInCell="0" allowOverlap="1" wp14:anchorId="1F757061" wp14:editId="00D85F3B">
                <wp:simplePos x="0" y="0"/>
                <wp:positionH relativeFrom="page">
                  <wp:posOffset>4082143</wp:posOffset>
                </wp:positionH>
                <wp:positionV relativeFrom="page">
                  <wp:posOffset>6101443</wp:posOffset>
                </wp:positionV>
                <wp:extent cx="3295242" cy="659984"/>
                <wp:effectExtent l="0" t="0" r="19685" b="26035"/>
                <wp:wrapNone/>
                <wp:docPr id="1445973827" name="Group 14459738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95242" cy="659984"/>
                          <a:chOff x="473" y="465"/>
                          <a:chExt cx="4224" cy="846"/>
                        </a:xfrm>
                      </wpg:grpSpPr>
                      <wps:wsp>
                        <wps:cNvPr id="1445973829" name="Freeform 499"/>
                        <wps:cNvSpPr>
                          <a:spLocks/>
                        </wps:cNvSpPr>
                        <wps:spPr bwMode="auto">
                          <a:xfrm>
                            <a:off x="831" y="1086"/>
                            <a:ext cx="61" cy="19"/>
                          </a:xfrm>
                          <a:custGeom>
                            <a:avLst/>
                            <a:gdLst>
                              <a:gd name="T0" fmla="*/ 5 w 61"/>
                              <a:gd name="T1" fmla="*/ 0 h 19"/>
                              <a:gd name="T2" fmla="*/ 1 w 61"/>
                              <a:gd name="T3" fmla="*/ 2 h 19"/>
                              <a:gd name="T4" fmla="*/ 0 w 61"/>
                              <a:gd name="T5" fmla="*/ 9 h 19"/>
                              <a:gd name="T6" fmla="*/ 2 w 61"/>
                              <a:gd name="T7" fmla="*/ 12 h 19"/>
                              <a:gd name="T8" fmla="*/ 5 w 61"/>
                              <a:gd name="T9" fmla="*/ 13 h 19"/>
                              <a:gd name="T10" fmla="*/ 19 w 61"/>
                              <a:gd name="T11" fmla="*/ 16 h 19"/>
                              <a:gd name="T12" fmla="*/ 32 w 61"/>
                              <a:gd name="T13" fmla="*/ 17 h 19"/>
                              <a:gd name="T14" fmla="*/ 46 w 61"/>
                              <a:gd name="T15" fmla="*/ 18 h 19"/>
                              <a:gd name="T16" fmla="*/ 60 w 61"/>
                              <a:gd name="T17" fmla="*/ 18 h 19"/>
                              <a:gd name="T18" fmla="*/ 60 w 61"/>
                              <a:gd name="T19" fmla="*/ 14 h 19"/>
                              <a:gd name="T20" fmla="*/ 60 w 61"/>
                              <a:gd name="T21" fmla="*/ 10 h 19"/>
                              <a:gd name="T22" fmla="*/ 60 w 61"/>
                              <a:gd name="T23" fmla="*/ 6 h 19"/>
                              <a:gd name="T24" fmla="*/ 47 w 61"/>
                              <a:gd name="T25" fmla="*/ 5 h 19"/>
                              <a:gd name="T26" fmla="*/ 34 w 61"/>
                              <a:gd name="T27" fmla="*/ 5 h 19"/>
                              <a:gd name="T28" fmla="*/ 21 w 61"/>
                              <a:gd name="T29" fmla="*/ 3 h 19"/>
                              <a:gd name="T30" fmla="*/ 8 w 61"/>
                              <a:gd name="T31" fmla="*/ 0 h 19"/>
                              <a:gd name="T32" fmla="*/ 5 w 61"/>
                              <a:gd name="T33" fmla="*/ 0 h 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61" h="19">
                                <a:moveTo>
                                  <a:pt x="5" y="0"/>
                                </a:moveTo>
                                <a:lnTo>
                                  <a:pt x="1" y="2"/>
                                </a:lnTo>
                                <a:lnTo>
                                  <a:pt x="0" y="9"/>
                                </a:lnTo>
                                <a:lnTo>
                                  <a:pt x="2" y="12"/>
                                </a:lnTo>
                                <a:lnTo>
                                  <a:pt x="5" y="13"/>
                                </a:lnTo>
                                <a:lnTo>
                                  <a:pt x="19" y="16"/>
                                </a:lnTo>
                                <a:lnTo>
                                  <a:pt x="32" y="17"/>
                                </a:lnTo>
                                <a:lnTo>
                                  <a:pt x="46" y="18"/>
                                </a:lnTo>
                                <a:lnTo>
                                  <a:pt x="60" y="18"/>
                                </a:lnTo>
                                <a:lnTo>
                                  <a:pt x="60" y="14"/>
                                </a:lnTo>
                                <a:lnTo>
                                  <a:pt x="60" y="10"/>
                                </a:lnTo>
                                <a:lnTo>
                                  <a:pt x="60" y="6"/>
                                </a:lnTo>
                                <a:lnTo>
                                  <a:pt x="47" y="5"/>
                                </a:lnTo>
                                <a:lnTo>
                                  <a:pt x="34" y="5"/>
                                </a:lnTo>
                                <a:lnTo>
                                  <a:pt x="21" y="3"/>
                                </a:lnTo>
                                <a:lnTo>
                                  <a:pt x="8" y="0"/>
                                </a:lnTo>
                                <a:lnTo>
                                  <a:pt x="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973830" name="Freeform 500"/>
                        <wps:cNvSpPr>
                          <a:spLocks/>
                        </wps:cNvSpPr>
                        <wps:spPr bwMode="auto">
                          <a:xfrm>
                            <a:off x="673" y="679"/>
                            <a:ext cx="166" cy="415"/>
                          </a:xfrm>
                          <a:custGeom>
                            <a:avLst/>
                            <a:gdLst>
                              <a:gd name="T0" fmla="*/ 165 w 166"/>
                              <a:gd name="T1" fmla="*/ 414 h 415"/>
                              <a:gd name="T2" fmla="*/ 148 w 166"/>
                              <a:gd name="T3" fmla="*/ 409 h 415"/>
                              <a:gd name="T4" fmla="*/ 131 w 166"/>
                              <a:gd name="T5" fmla="*/ 403 h 415"/>
                              <a:gd name="T6" fmla="*/ 115 w 166"/>
                              <a:gd name="T7" fmla="*/ 396 h 415"/>
                              <a:gd name="T8" fmla="*/ 100 w 166"/>
                              <a:gd name="T9" fmla="*/ 387 h 415"/>
                              <a:gd name="T10" fmla="*/ 85 w 166"/>
                              <a:gd name="T11" fmla="*/ 377 h 415"/>
                              <a:gd name="T12" fmla="*/ 72 w 166"/>
                              <a:gd name="T13" fmla="*/ 366 h 415"/>
                              <a:gd name="T14" fmla="*/ 59 w 166"/>
                              <a:gd name="T15" fmla="*/ 354 h 415"/>
                              <a:gd name="T16" fmla="*/ 47 w 166"/>
                              <a:gd name="T17" fmla="*/ 340 h 415"/>
                              <a:gd name="T18" fmla="*/ 37 w 166"/>
                              <a:gd name="T19" fmla="*/ 326 h 415"/>
                              <a:gd name="T20" fmla="*/ 27 w 166"/>
                              <a:gd name="T21" fmla="*/ 311 h 415"/>
                              <a:gd name="T22" fmla="*/ 19 w 166"/>
                              <a:gd name="T23" fmla="*/ 296 h 415"/>
                              <a:gd name="T24" fmla="*/ 13 w 166"/>
                              <a:gd name="T25" fmla="*/ 279 h 415"/>
                              <a:gd name="T26" fmla="*/ 7 w 166"/>
                              <a:gd name="T27" fmla="*/ 262 h 415"/>
                              <a:gd name="T28" fmla="*/ 3 w 166"/>
                              <a:gd name="T29" fmla="*/ 245 h 415"/>
                              <a:gd name="T30" fmla="*/ 1 w 166"/>
                              <a:gd name="T31" fmla="*/ 228 h 415"/>
                              <a:gd name="T32" fmla="*/ 0 w 166"/>
                              <a:gd name="T33" fmla="*/ 210 h 415"/>
                              <a:gd name="T34" fmla="*/ 0 w 166"/>
                              <a:gd name="T35" fmla="*/ 192 h 415"/>
                              <a:gd name="T36" fmla="*/ 2 w 166"/>
                              <a:gd name="T37" fmla="*/ 175 h 415"/>
                              <a:gd name="T38" fmla="*/ 5 w 166"/>
                              <a:gd name="T39" fmla="*/ 157 h 415"/>
                              <a:gd name="T40" fmla="*/ 10 w 166"/>
                              <a:gd name="T41" fmla="*/ 140 h 415"/>
                              <a:gd name="T42" fmla="*/ 16 w 166"/>
                              <a:gd name="T43" fmla="*/ 124 h 415"/>
                              <a:gd name="T44" fmla="*/ 23 w 166"/>
                              <a:gd name="T45" fmla="*/ 108 h 415"/>
                              <a:gd name="T46" fmla="*/ 32 w 166"/>
                              <a:gd name="T47" fmla="*/ 92 h 415"/>
                              <a:gd name="T48" fmla="*/ 42 w 166"/>
                              <a:gd name="T49" fmla="*/ 78 h 415"/>
                              <a:gd name="T50" fmla="*/ 53 w 166"/>
                              <a:gd name="T51" fmla="*/ 64 h 415"/>
                              <a:gd name="T52" fmla="*/ 65 w 166"/>
                              <a:gd name="T53" fmla="*/ 51 h 415"/>
                              <a:gd name="T54" fmla="*/ 78 w 166"/>
                              <a:gd name="T55" fmla="*/ 40 h 415"/>
                              <a:gd name="T56" fmla="*/ 93 w 166"/>
                              <a:gd name="T57" fmla="*/ 29 h 415"/>
                              <a:gd name="T58" fmla="*/ 108 w 166"/>
                              <a:gd name="T59" fmla="*/ 20 h 415"/>
                              <a:gd name="T60" fmla="*/ 123 w 166"/>
                              <a:gd name="T61" fmla="*/ 12 h 415"/>
                              <a:gd name="T62" fmla="*/ 140 w 166"/>
                              <a:gd name="T63" fmla="*/ 5 h 415"/>
                              <a:gd name="T64" fmla="*/ 156 w 166"/>
                              <a:gd name="T65" fmla="*/ 0 h 4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</a:cxnLst>
                            <a:rect l="0" t="0" r="r" b="b"/>
                            <a:pathLst>
                              <a:path w="166" h="415">
                                <a:moveTo>
                                  <a:pt x="165" y="414"/>
                                </a:moveTo>
                                <a:lnTo>
                                  <a:pt x="148" y="409"/>
                                </a:lnTo>
                                <a:lnTo>
                                  <a:pt x="131" y="403"/>
                                </a:lnTo>
                                <a:lnTo>
                                  <a:pt x="115" y="396"/>
                                </a:lnTo>
                                <a:lnTo>
                                  <a:pt x="100" y="387"/>
                                </a:lnTo>
                                <a:lnTo>
                                  <a:pt x="85" y="377"/>
                                </a:lnTo>
                                <a:lnTo>
                                  <a:pt x="72" y="366"/>
                                </a:lnTo>
                                <a:lnTo>
                                  <a:pt x="59" y="354"/>
                                </a:lnTo>
                                <a:lnTo>
                                  <a:pt x="47" y="340"/>
                                </a:lnTo>
                                <a:lnTo>
                                  <a:pt x="37" y="326"/>
                                </a:lnTo>
                                <a:lnTo>
                                  <a:pt x="27" y="311"/>
                                </a:lnTo>
                                <a:lnTo>
                                  <a:pt x="19" y="296"/>
                                </a:lnTo>
                                <a:lnTo>
                                  <a:pt x="13" y="279"/>
                                </a:lnTo>
                                <a:lnTo>
                                  <a:pt x="7" y="262"/>
                                </a:lnTo>
                                <a:lnTo>
                                  <a:pt x="3" y="245"/>
                                </a:lnTo>
                                <a:lnTo>
                                  <a:pt x="1" y="228"/>
                                </a:lnTo>
                                <a:lnTo>
                                  <a:pt x="0" y="210"/>
                                </a:lnTo>
                                <a:lnTo>
                                  <a:pt x="0" y="192"/>
                                </a:lnTo>
                                <a:lnTo>
                                  <a:pt x="2" y="175"/>
                                </a:lnTo>
                                <a:lnTo>
                                  <a:pt x="5" y="157"/>
                                </a:lnTo>
                                <a:lnTo>
                                  <a:pt x="10" y="140"/>
                                </a:lnTo>
                                <a:lnTo>
                                  <a:pt x="16" y="124"/>
                                </a:lnTo>
                                <a:lnTo>
                                  <a:pt x="23" y="108"/>
                                </a:lnTo>
                                <a:lnTo>
                                  <a:pt x="32" y="92"/>
                                </a:lnTo>
                                <a:lnTo>
                                  <a:pt x="42" y="78"/>
                                </a:lnTo>
                                <a:lnTo>
                                  <a:pt x="53" y="64"/>
                                </a:lnTo>
                                <a:lnTo>
                                  <a:pt x="65" y="51"/>
                                </a:lnTo>
                                <a:lnTo>
                                  <a:pt x="78" y="40"/>
                                </a:lnTo>
                                <a:lnTo>
                                  <a:pt x="93" y="29"/>
                                </a:lnTo>
                                <a:lnTo>
                                  <a:pt x="108" y="20"/>
                                </a:lnTo>
                                <a:lnTo>
                                  <a:pt x="123" y="12"/>
                                </a:lnTo>
                                <a:lnTo>
                                  <a:pt x="140" y="5"/>
                                </a:lnTo>
                                <a:lnTo>
                                  <a:pt x="156" y="0"/>
                                </a:lnTo>
                              </a:path>
                            </a:pathLst>
                          </a:custGeom>
                          <a:noFill/>
                          <a:ln w="82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973831" name="Freeform 501"/>
                        <wps:cNvSpPr>
                          <a:spLocks/>
                        </wps:cNvSpPr>
                        <wps:spPr bwMode="auto">
                          <a:xfrm>
                            <a:off x="823" y="665"/>
                            <a:ext cx="72" cy="22"/>
                          </a:xfrm>
                          <a:custGeom>
                            <a:avLst/>
                            <a:gdLst>
                              <a:gd name="T0" fmla="*/ 70 w 72"/>
                              <a:gd name="T1" fmla="*/ 0 h 22"/>
                              <a:gd name="T2" fmla="*/ 53 w 72"/>
                              <a:gd name="T3" fmla="*/ 0 h 22"/>
                              <a:gd name="T4" fmla="*/ 37 w 72"/>
                              <a:gd name="T5" fmla="*/ 1 h 22"/>
                              <a:gd name="T6" fmla="*/ 21 w 72"/>
                              <a:gd name="T7" fmla="*/ 4 h 22"/>
                              <a:gd name="T8" fmla="*/ 5 w 72"/>
                              <a:gd name="T9" fmla="*/ 7 h 22"/>
                              <a:gd name="T10" fmla="*/ 2 w 72"/>
                              <a:gd name="T11" fmla="*/ 8 h 22"/>
                              <a:gd name="T12" fmla="*/ 0 w 72"/>
                              <a:gd name="T13" fmla="*/ 12 h 22"/>
                              <a:gd name="T14" fmla="*/ 1 w 72"/>
                              <a:gd name="T15" fmla="*/ 19 h 22"/>
                              <a:gd name="T16" fmla="*/ 5 w 72"/>
                              <a:gd name="T17" fmla="*/ 21 h 22"/>
                              <a:gd name="T18" fmla="*/ 8 w 72"/>
                              <a:gd name="T19" fmla="*/ 20 h 22"/>
                              <a:gd name="T20" fmla="*/ 24 w 72"/>
                              <a:gd name="T21" fmla="*/ 16 h 22"/>
                              <a:gd name="T22" fmla="*/ 39 w 72"/>
                              <a:gd name="T23" fmla="*/ 14 h 22"/>
                              <a:gd name="T24" fmla="*/ 55 w 72"/>
                              <a:gd name="T25" fmla="*/ 13 h 22"/>
                              <a:gd name="T26" fmla="*/ 71 w 72"/>
                              <a:gd name="T27" fmla="*/ 13 h 22"/>
                              <a:gd name="T28" fmla="*/ 70 w 72"/>
                              <a:gd name="T29" fmla="*/ 9 h 22"/>
                              <a:gd name="T30" fmla="*/ 70 w 72"/>
                              <a:gd name="T31" fmla="*/ 5 h 22"/>
                              <a:gd name="T32" fmla="*/ 69 w 72"/>
                              <a:gd name="T33" fmla="*/ 1 h 22"/>
                              <a:gd name="T34" fmla="*/ 70 w 72"/>
                              <a:gd name="T35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</a:cxnLst>
                            <a:rect l="0" t="0" r="r" b="b"/>
                            <a:pathLst>
                              <a:path w="72" h="22">
                                <a:moveTo>
                                  <a:pt x="70" y="0"/>
                                </a:moveTo>
                                <a:lnTo>
                                  <a:pt x="53" y="0"/>
                                </a:lnTo>
                                <a:lnTo>
                                  <a:pt x="37" y="1"/>
                                </a:lnTo>
                                <a:lnTo>
                                  <a:pt x="21" y="4"/>
                                </a:lnTo>
                                <a:lnTo>
                                  <a:pt x="5" y="7"/>
                                </a:lnTo>
                                <a:lnTo>
                                  <a:pt x="2" y="8"/>
                                </a:lnTo>
                                <a:lnTo>
                                  <a:pt x="0" y="12"/>
                                </a:lnTo>
                                <a:lnTo>
                                  <a:pt x="1" y="19"/>
                                </a:lnTo>
                                <a:lnTo>
                                  <a:pt x="5" y="21"/>
                                </a:lnTo>
                                <a:lnTo>
                                  <a:pt x="8" y="20"/>
                                </a:lnTo>
                                <a:lnTo>
                                  <a:pt x="24" y="16"/>
                                </a:lnTo>
                                <a:lnTo>
                                  <a:pt x="39" y="14"/>
                                </a:lnTo>
                                <a:lnTo>
                                  <a:pt x="55" y="13"/>
                                </a:lnTo>
                                <a:lnTo>
                                  <a:pt x="71" y="13"/>
                                </a:lnTo>
                                <a:lnTo>
                                  <a:pt x="70" y="9"/>
                                </a:lnTo>
                                <a:lnTo>
                                  <a:pt x="70" y="5"/>
                                </a:lnTo>
                                <a:lnTo>
                                  <a:pt x="69" y="1"/>
                                </a:lnTo>
                                <a:lnTo>
                                  <a:pt x="7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45973832" name="Picture 502"/>
                          <pic:cNvPicPr>
                            <a:picLocks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8" y="470"/>
                            <a:ext cx="36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445973833" name="Group 503"/>
                        <wpg:cNvGrpSpPr>
                          <a:grpSpLocks/>
                        </wpg:cNvGrpSpPr>
                        <wpg:grpSpPr bwMode="auto">
                          <a:xfrm>
                            <a:off x="879" y="465"/>
                            <a:ext cx="425" cy="432"/>
                            <a:chOff x="879" y="465"/>
                            <a:chExt cx="425" cy="432"/>
                          </a:xfrm>
                        </wpg:grpSpPr>
                        <wps:wsp>
                          <wps:cNvPr id="1445973834" name="Freeform 504"/>
                          <wps:cNvSpPr>
                            <a:spLocks/>
                          </wps:cNvSpPr>
                          <wps:spPr bwMode="auto">
                            <a:xfrm>
                              <a:off x="879" y="465"/>
                              <a:ext cx="425" cy="432"/>
                            </a:xfrm>
                            <a:custGeom>
                              <a:avLst/>
                              <a:gdLst>
                                <a:gd name="T0" fmla="*/ 420 w 425"/>
                                <a:gd name="T1" fmla="*/ 388 h 432"/>
                                <a:gd name="T2" fmla="*/ 416 w 425"/>
                                <a:gd name="T3" fmla="*/ 388 h 432"/>
                                <a:gd name="T4" fmla="*/ 413 w 425"/>
                                <a:gd name="T5" fmla="*/ 388 h 432"/>
                                <a:gd name="T6" fmla="*/ 410 w 425"/>
                                <a:gd name="T7" fmla="*/ 391 h 432"/>
                                <a:gd name="T8" fmla="*/ 411 w 425"/>
                                <a:gd name="T9" fmla="*/ 407 h 432"/>
                                <a:gd name="T10" fmla="*/ 411 w 425"/>
                                <a:gd name="T11" fmla="*/ 419 h 432"/>
                                <a:gd name="T12" fmla="*/ 411 w 425"/>
                                <a:gd name="T13" fmla="*/ 431 h 432"/>
                                <a:gd name="T14" fmla="*/ 415 w 425"/>
                                <a:gd name="T15" fmla="*/ 430 h 432"/>
                                <a:gd name="T16" fmla="*/ 415 w 425"/>
                                <a:gd name="T17" fmla="*/ 430 h 432"/>
                                <a:gd name="T18" fmla="*/ 416 w 425"/>
                                <a:gd name="T19" fmla="*/ 430 h 432"/>
                                <a:gd name="T20" fmla="*/ 416 w 425"/>
                                <a:gd name="T21" fmla="*/ 430 h 432"/>
                                <a:gd name="T22" fmla="*/ 418 w 425"/>
                                <a:gd name="T23" fmla="*/ 429 h 432"/>
                                <a:gd name="T24" fmla="*/ 421 w 425"/>
                                <a:gd name="T25" fmla="*/ 429 h 432"/>
                                <a:gd name="T26" fmla="*/ 424 w 425"/>
                                <a:gd name="T27" fmla="*/ 428 h 432"/>
                                <a:gd name="T28" fmla="*/ 424 w 425"/>
                                <a:gd name="T29" fmla="*/ 428 h 432"/>
                                <a:gd name="T30" fmla="*/ 424 w 425"/>
                                <a:gd name="T31" fmla="*/ 428 h 432"/>
                                <a:gd name="T32" fmla="*/ 424 w 425"/>
                                <a:gd name="T33" fmla="*/ 417 h 432"/>
                                <a:gd name="T34" fmla="*/ 424 w 425"/>
                                <a:gd name="T35" fmla="*/ 405 h 432"/>
                                <a:gd name="T36" fmla="*/ 423 w 425"/>
                                <a:gd name="T37" fmla="*/ 391 h 432"/>
                                <a:gd name="T38" fmla="*/ 420 w 425"/>
                                <a:gd name="T39" fmla="*/ 388 h 4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425" h="432">
                                  <a:moveTo>
                                    <a:pt x="420" y="388"/>
                                  </a:moveTo>
                                  <a:lnTo>
                                    <a:pt x="416" y="388"/>
                                  </a:lnTo>
                                  <a:lnTo>
                                    <a:pt x="413" y="388"/>
                                  </a:lnTo>
                                  <a:lnTo>
                                    <a:pt x="410" y="391"/>
                                  </a:lnTo>
                                  <a:lnTo>
                                    <a:pt x="411" y="407"/>
                                  </a:lnTo>
                                  <a:lnTo>
                                    <a:pt x="411" y="419"/>
                                  </a:lnTo>
                                  <a:lnTo>
                                    <a:pt x="411" y="431"/>
                                  </a:lnTo>
                                  <a:lnTo>
                                    <a:pt x="415" y="430"/>
                                  </a:lnTo>
                                  <a:lnTo>
                                    <a:pt x="415" y="430"/>
                                  </a:lnTo>
                                  <a:lnTo>
                                    <a:pt x="416" y="430"/>
                                  </a:lnTo>
                                  <a:lnTo>
                                    <a:pt x="416" y="430"/>
                                  </a:lnTo>
                                  <a:lnTo>
                                    <a:pt x="418" y="429"/>
                                  </a:lnTo>
                                  <a:lnTo>
                                    <a:pt x="421" y="429"/>
                                  </a:lnTo>
                                  <a:lnTo>
                                    <a:pt x="424" y="428"/>
                                  </a:lnTo>
                                  <a:lnTo>
                                    <a:pt x="424" y="428"/>
                                  </a:lnTo>
                                  <a:lnTo>
                                    <a:pt x="424" y="428"/>
                                  </a:lnTo>
                                  <a:lnTo>
                                    <a:pt x="424" y="417"/>
                                  </a:lnTo>
                                  <a:lnTo>
                                    <a:pt x="424" y="405"/>
                                  </a:lnTo>
                                  <a:lnTo>
                                    <a:pt x="423" y="391"/>
                                  </a:lnTo>
                                  <a:lnTo>
                                    <a:pt x="420" y="38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35" name="Freeform 505"/>
                          <wps:cNvSpPr>
                            <a:spLocks/>
                          </wps:cNvSpPr>
                          <wps:spPr bwMode="auto">
                            <a:xfrm>
                              <a:off x="879" y="465"/>
                              <a:ext cx="425" cy="432"/>
                            </a:xfrm>
                            <a:custGeom>
                              <a:avLst/>
                              <a:gdLst>
                                <a:gd name="T0" fmla="*/ 0 w 425"/>
                                <a:gd name="T1" fmla="*/ 0 h 432"/>
                                <a:gd name="T2" fmla="*/ 0 w 425"/>
                                <a:gd name="T3" fmla="*/ 8 h 432"/>
                                <a:gd name="T4" fmla="*/ 0 w 425"/>
                                <a:gd name="T5" fmla="*/ 12 h 432"/>
                                <a:gd name="T6" fmla="*/ 16 w 425"/>
                                <a:gd name="T7" fmla="*/ 13 h 432"/>
                                <a:gd name="T8" fmla="*/ 32 w 425"/>
                                <a:gd name="T9" fmla="*/ 13 h 432"/>
                                <a:gd name="T10" fmla="*/ 47 w 425"/>
                                <a:gd name="T11" fmla="*/ 15 h 432"/>
                                <a:gd name="T12" fmla="*/ 63 w 425"/>
                                <a:gd name="T13" fmla="*/ 17 h 432"/>
                                <a:gd name="T14" fmla="*/ 67 w 425"/>
                                <a:gd name="T15" fmla="*/ 17 h 432"/>
                                <a:gd name="T16" fmla="*/ 70 w 425"/>
                                <a:gd name="T17" fmla="*/ 15 h 432"/>
                                <a:gd name="T18" fmla="*/ 71 w 425"/>
                                <a:gd name="T19" fmla="*/ 12 h 432"/>
                                <a:gd name="T20" fmla="*/ 71 w 425"/>
                                <a:gd name="T21" fmla="*/ 8 h 432"/>
                                <a:gd name="T22" fmla="*/ 69 w 425"/>
                                <a:gd name="T23" fmla="*/ 5 h 432"/>
                                <a:gd name="T24" fmla="*/ 49 w 425"/>
                                <a:gd name="T25" fmla="*/ 2 h 432"/>
                                <a:gd name="T26" fmla="*/ 33 w 425"/>
                                <a:gd name="T27" fmla="*/ 1 h 432"/>
                                <a:gd name="T28" fmla="*/ 16 w 425"/>
                                <a:gd name="T29" fmla="*/ 0 h 432"/>
                                <a:gd name="T30" fmla="*/ 0 w 425"/>
                                <a:gd name="T31" fmla="*/ 0 h 4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425" h="432">
                                  <a:moveTo>
                                    <a:pt x="0" y="0"/>
                                  </a:moveTo>
                                  <a:lnTo>
                                    <a:pt x="0" y="8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16" y="13"/>
                                  </a:lnTo>
                                  <a:lnTo>
                                    <a:pt x="32" y="13"/>
                                  </a:lnTo>
                                  <a:lnTo>
                                    <a:pt x="47" y="15"/>
                                  </a:lnTo>
                                  <a:lnTo>
                                    <a:pt x="63" y="17"/>
                                  </a:lnTo>
                                  <a:lnTo>
                                    <a:pt x="67" y="17"/>
                                  </a:lnTo>
                                  <a:lnTo>
                                    <a:pt x="70" y="15"/>
                                  </a:lnTo>
                                  <a:lnTo>
                                    <a:pt x="71" y="12"/>
                                  </a:lnTo>
                                  <a:lnTo>
                                    <a:pt x="71" y="8"/>
                                  </a:lnTo>
                                  <a:lnTo>
                                    <a:pt x="69" y="5"/>
                                  </a:lnTo>
                                  <a:lnTo>
                                    <a:pt x="49" y="2"/>
                                  </a:lnTo>
                                  <a:lnTo>
                                    <a:pt x="33" y="1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45973836" name="Group 506"/>
                        <wpg:cNvGrpSpPr>
                          <a:grpSpLocks/>
                        </wpg:cNvGrpSpPr>
                        <wpg:grpSpPr bwMode="auto">
                          <a:xfrm>
                            <a:off x="473" y="474"/>
                            <a:ext cx="825" cy="413"/>
                            <a:chOff x="473" y="474"/>
                            <a:chExt cx="825" cy="413"/>
                          </a:xfrm>
                        </wpg:grpSpPr>
                        <wps:wsp>
                          <wps:cNvPr id="1445973837" name="Freeform 507"/>
                          <wps:cNvSpPr>
                            <a:spLocks/>
                          </wps:cNvSpPr>
                          <wps:spPr bwMode="auto">
                            <a:xfrm>
                              <a:off x="473" y="474"/>
                              <a:ext cx="825" cy="413"/>
                            </a:xfrm>
                            <a:custGeom>
                              <a:avLst/>
                              <a:gdLst>
                                <a:gd name="T0" fmla="*/ 0 w 825"/>
                                <a:gd name="T1" fmla="*/ 408 h 413"/>
                                <a:gd name="T2" fmla="*/ 824 w 825"/>
                                <a:gd name="T3" fmla="*/ 412 h 4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25" h="413">
                                  <a:moveTo>
                                    <a:pt x="0" y="408"/>
                                  </a:moveTo>
                                  <a:lnTo>
                                    <a:pt x="824" y="412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38" name="Freeform 508"/>
                          <wps:cNvSpPr>
                            <a:spLocks/>
                          </wps:cNvSpPr>
                          <wps:spPr bwMode="auto">
                            <a:xfrm>
                              <a:off x="473" y="474"/>
                              <a:ext cx="825" cy="413"/>
                            </a:xfrm>
                            <a:custGeom>
                              <a:avLst/>
                              <a:gdLst>
                                <a:gd name="T0" fmla="*/ 414 w 825"/>
                                <a:gd name="T1" fmla="*/ 0 h 413"/>
                                <a:gd name="T2" fmla="*/ 414 w 825"/>
                                <a:gd name="T3" fmla="*/ 17 h 413"/>
                                <a:gd name="T4" fmla="*/ 414 w 825"/>
                                <a:gd name="T5" fmla="*/ 34 h 413"/>
                                <a:gd name="T6" fmla="*/ 413 w 825"/>
                                <a:gd name="T7" fmla="*/ 51 h 413"/>
                                <a:gd name="T8" fmla="*/ 413 w 825"/>
                                <a:gd name="T9" fmla="*/ 68 h 413"/>
                                <a:gd name="T10" fmla="*/ 413 w 825"/>
                                <a:gd name="T11" fmla="*/ 85 h 413"/>
                                <a:gd name="T12" fmla="*/ 413 w 825"/>
                                <a:gd name="T13" fmla="*/ 102 h 413"/>
                                <a:gd name="T14" fmla="*/ 413 w 825"/>
                                <a:gd name="T15" fmla="*/ 119 h 413"/>
                                <a:gd name="T16" fmla="*/ 413 w 825"/>
                                <a:gd name="T17" fmla="*/ 137 h 4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825" h="413">
                                  <a:moveTo>
                                    <a:pt x="414" y="0"/>
                                  </a:moveTo>
                                  <a:lnTo>
                                    <a:pt x="414" y="17"/>
                                  </a:lnTo>
                                  <a:lnTo>
                                    <a:pt x="414" y="34"/>
                                  </a:lnTo>
                                  <a:lnTo>
                                    <a:pt x="413" y="51"/>
                                  </a:lnTo>
                                  <a:lnTo>
                                    <a:pt x="413" y="68"/>
                                  </a:lnTo>
                                  <a:lnTo>
                                    <a:pt x="413" y="85"/>
                                  </a:lnTo>
                                  <a:lnTo>
                                    <a:pt x="413" y="102"/>
                                  </a:lnTo>
                                  <a:lnTo>
                                    <a:pt x="413" y="119"/>
                                  </a:lnTo>
                                  <a:lnTo>
                                    <a:pt x="413" y="137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45973839" name="Freeform 509"/>
                        <wps:cNvSpPr>
                          <a:spLocks/>
                        </wps:cNvSpPr>
                        <wps:spPr bwMode="auto">
                          <a:xfrm>
                            <a:off x="880" y="605"/>
                            <a:ext cx="14" cy="75"/>
                          </a:xfrm>
                          <a:custGeom>
                            <a:avLst/>
                            <a:gdLst>
                              <a:gd name="T0" fmla="*/ 10 w 14"/>
                              <a:gd name="T1" fmla="*/ 0 h 75"/>
                              <a:gd name="T2" fmla="*/ 3 w 14"/>
                              <a:gd name="T3" fmla="*/ 0 h 75"/>
                              <a:gd name="T4" fmla="*/ 0 w 14"/>
                              <a:gd name="T5" fmla="*/ 2 h 75"/>
                              <a:gd name="T6" fmla="*/ 0 w 14"/>
                              <a:gd name="T7" fmla="*/ 74 h 75"/>
                              <a:gd name="T8" fmla="*/ 4 w 14"/>
                              <a:gd name="T9" fmla="*/ 73 h 75"/>
                              <a:gd name="T10" fmla="*/ 9 w 14"/>
                              <a:gd name="T11" fmla="*/ 73 h 75"/>
                              <a:gd name="T12" fmla="*/ 12 w 14"/>
                              <a:gd name="T13" fmla="*/ 73 h 75"/>
                              <a:gd name="T14" fmla="*/ 12 w 14"/>
                              <a:gd name="T15" fmla="*/ 60 h 75"/>
                              <a:gd name="T16" fmla="*/ 12 w 14"/>
                              <a:gd name="T17" fmla="*/ 59 h 75"/>
                              <a:gd name="T18" fmla="*/ 13 w 14"/>
                              <a:gd name="T19" fmla="*/ 2 h 75"/>
                              <a:gd name="T20" fmla="*/ 10 w 14"/>
                              <a:gd name="T21" fmla="*/ 0 h 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</a:cxnLst>
                            <a:rect l="0" t="0" r="r" b="b"/>
                            <a:pathLst>
                              <a:path w="14" h="75">
                                <a:moveTo>
                                  <a:pt x="10" y="0"/>
                                </a:moveTo>
                                <a:lnTo>
                                  <a:pt x="3" y="0"/>
                                </a:lnTo>
                                <a:lnTo>
                                  <a:pt x="0" y="2"/>
                                </a:lnTo>
                                <a:lnTo>
                                  <a:pt x="0" y="74"/>
                                </a:lnTo>
                                <a:lnTo>
                                  <a:pt x="4" y="73"/>
                                </a:lnTo>
                                <a:lnTo>
                                  <a:pt x="9" y="73"/>
                                </a:lnTo>
                                <a:lnTo>
                                  <a:pt x="12" y="73"/>
                                </a:lnTo>
                                <a:lnTo>
                                  <a:pt x="12" y="60"/>
                                </a:lnTo>
                                <a:lnTo>
                                  <a:pt x="12" y="59"/>
                                </a:lnTo>
                                <a:lnTo>
                                  <a:pt x="13" y="2"/>
                                </a:lnTo>
                                <a:lnTo>
                                  <a:pt x="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973840" name="Freeform 510"/>
                        <wps:cNvSpPr>
                          <a:spLocks/>
                        </wps:cNvSpPr>
                        <wps:spPr bwMode="auto">
                          <a:xfrm>
                            <a:off x="884" y="885"/>
                            <a:ext cx="1" cy="206"/>
                          </a:xfrm>
                          <a:custGeom>
                            <a:avLst/>
                            <a:gdLst>
                              <a:gd name="T0" fmla="*/ 0 w 1"/>
                              <a:gd name="T1" fmla="*/ 0 h 206"/>
                              <a:gd name="T2" fmla="*/ 0 w 1"/>
                              <a:gd name="T3" fmla="*/ 17 h 206"/>
                              <a:gd name="T4" fmla="*/ 0 w 1"/>
                              <a:gd name="T5" fmla="*/ 34 h 206"/>
                              <a:gd name="T6" fmla="*/ 0 w 1"/>
                              <a:gd name="T7" fmla="*/ 51 h 206"/>
                              <a:gd name="T8" fmla="*/ 0 w 1"/>
                              <a:gd name="T9" fmla="*/ 68 h 206"/>
                              <a:gd name="T10" fmla="*/ 0 w 1"/>
                              <a:gd name="T11" fmla="*/ 85 h 206"/>
                              <a:gd name="T12" fmla="*/ 0 w 1"/>
                              <a:gd name="T13" fmla="*/ 102 h 206"/>
                              <a:gd name="T14" fmla="*/ 0 w 1"/>
                              <a:gd name="T15" fmla="*/ 119 h 206"/>
                              <a:gd name="T16" fmla="*/ 0 w 1"/>
                              <a:gd name="T17" fmla="*/ 137 h 206"/>
                              <a:gd name="T18" fmla="*/ 0 w 1"/>
                              <a:gd name="T19" fmla="*/ 154 h 206"/>
                              <a:gd name="T20" fmla="*/ 0 w 1"/>
                              <a:gd name="T21" fmla="*/ 171 h 206"/>
                              <a:gd name="T22" fmla="*/ 0 w 1"/>
                              <a:gd name="T23" fmla="*/ 188 h 206"/>
                              <a:gd name="T24" fmla="*/ 0 w 1"/>
                              <a:gd name="T25" fmla="*/ 205 h 2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1" h="206">
                                <a:moveTo>
                                  <a:pt x="0" y="0"/>
                                </a:moveTo>
                                <a:lnTo>
                                  <a:pt x="0" y="17"/>
                                </a:lnTo>
                                <a:lnTo>
                                  <a:pt x="0" y="34"/>
                                </a:lnTo>
                                <a:lnTo>
                                  <a:pt x="0" y="51"/>
                                </a:lnTo>
                                <a:lnTo>
                                  <a:pt x="0" y="68"/>
                                </a:lnTo>
                                <a:lnTo>
                                  <a:pt x="0" y="85"/>
                                </a:lnTo>
                                <a:lnTo>
                                  <a:pt x="0" y="102"/>
                                </a:lnTo>
                                <a:lnTo>
                                  <a:pt x="0" y="119"/>
                                </a:lnTo>
                                <a:lnTo>
                                  <a:pt x="0" y="137"/>
                                </a:lnTo>
                                <a:lnTo>
                                  <a:pt x="0" y="154"/>
                                </a:lnTo>
                                <a:lnTo>
                                  <a:pt x="0" y="171"/>
                                </a:lnTo>
                                <a:lnTo>
                                  <a:pt x="0" y="188"/>
                                </a:lnTo>
                                <a:lnTo>
                                  <a:pt x="0" y="205"/>
                                </a:lnTo>
                              </a:path>
                            </a:pathLst>
                          </a:custGeom>
                          <a:noFill/>
                          <a:ln w="82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45973841" name="Group 511"/>
                        <wpg:cNvGrpSpPr>
                          <a:grpSpLocks/>
                        </wpg:cNvGrpSpPr>
                        <wpg:grpSpPr bwMode="auto">
                          <a:xfrm>
                            <a:off x="672" y="879"/>
                            <a:ext cx="430" cy="6"/>
                            <a:chOff x="672" y="879"/>
                            <a:chExt cx="430" cy="6"/>
                          </a:xfrm>
                        </wpg:grpSpPr>
                        <wps:wsp>
                          <wps:cNvPr id="1445973842" name="Freeform 512"/>
                          <wps:cNvSpPr>
                            <a:spLocks/>
                          </wps:cNvSpPr>
                          <wps:spPr bwMode="auto">
                            <a:xfrm>
                              <a:off x="672" y="879"/>
                              <a:ext cx="430" cy="6"/>
                            </a:xfrm>
                            <a:custGeom>
                              <a:avLst/>
                              <a:gdLst>
                                <a:gd name="T0" fmla="*/ 214 w 430"/>
                                <a:gd name="T1" fmla="*/ 0 h 6"/>
                                <a:gd name="T2" fmla="*/ 214 w 430"/>
                                <a:gd name="T3" fmla="*/ 0 h 6"/>
                                <a:gd name="T4" fmla="*/ 215 w 430"/>
                                <a:gd name="T5" fmla="*/ 0 h 6"/>
                                <a:gd name="T6" fmla="*/ 215 w 430"/>
                                <a:gd name="T7" fmla="*/ 0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214" y="0"/>
                                  </a:moveTo>
                                  <a:lnTo>
                                    <a:pt x="214" y="0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215" y="0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43" name="Freeform 513"/>
                          <wps:cNvSpPr>
                            <a:spLocks/>
                          </wps:cNvSpPr>
                          <wps:spPr bwMode="auto">
                            <a:xfrm>
                              <a:off x="672" y="879"/>
                              <a:ext cx="430" cy="6"/>
                            </a:xfrm>
                            <a:custGeom>
                              <a:avLst/>
                              <a:gdLst>
                                <a:gd name="T0" fmla="*/ 0 w 430"/>
                                <a:gd name="T1" fmla="*/ 4 h 6"/>
                                <a:gd name="T2" fmla="*/ 0 w 430"/>
                                <a:gd name="T3" fmla="*/ 3 h 6"/>
                                <a:gd name="T4" fmla="*/ 0 w 430"/>
                                <a:gd name="T5" fmla="*/ 3 h 6"/>
                                <a:gd name="T6" fmla="*/ 0 w 430"/>
                                <a:gd name="T7" fmla="*/ 3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0" y="4"/>
                                  </a:moveTo>
                                  <a:lnTo>
                                    <a:pt x="0" y="3"/>
                                  </a:lnTo>
                                  <a:lnTo>
                                    <a:pt x="0" y="3"/>
                                  </a:lnTo>
                                  <a:lnTo>
                                    <a:pt x="0" y="3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44" name="Freeform 514"/>
                          <wps:cNvSpPr>
                            <a:spLocks/>
                          </wps:cNvSpPr>
                          <wps:spPr bwMode="auto">
                            <a:xfrm>
                              <a:off x="672" y="879"/>
                              <a:ext cx="430" cy="6"/>
                            </a:xfrm>
                            <a:custGeom>
                              <a:avLst/>
                              <a:gdLst>
                                <a:gd name="T0" fmla="*/ 429 w 430"/>
                                <a:gd name="T1" fmla="*/ 4 h 6"/>
                                <a:gd name="T2" fmla="*/ 429 w 430"/>
                                <a:gd name="T3" fmla="*/ 5 h 6"/>
                                <a:gd name="T4" fmla="*/ 429 w 430"/>
                                <a:gd name="T5" fmla="*/ 5 h 6"/>
                                <a:gd name="T6" fmla="*/ 429 w 430"/>
                                <a:gd name="T7" fmla="*/ 5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429" y="4"/>
                                  </a:moveTo>
                                  <a:lnTo>
                                    <a:pt x="429" y="5"/>
                                  </a:lnTo>
                                  <a:lnTo>
                                    <a:pt x="429" y="5"/>
                                  </a:lnTo>
                                  <a:lnTo>
                                    <a:pt x="429" y="5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45973848" name="Picture 518"/>
                          <pic:cNvPicPr>
                            <a:picLocks noChangeArrowheads="1"/>
                          </pic:cNvPicPr>
                        </pic:nvPicPr>
                        <pic:blipFill>
                          <a:blip r:embed="rId1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23" y="675"/>
                            <a:ext cx="22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445973849" name="Freeform 519"/>
                        <wps:cNvSpPr>
                          <a:spLocks/>
                        </wps:cNvSpPr>
                        <wps:spPr bwMode="auto">
                          <a:xfrm>
                            <a:off x="2633" y="885"/>
                            <a:ext cx="16" cy="62"/>
                          </a:xfrm>
                          <a:custGeom>
                            <a:avLst/>
                            <a:gdLst>
                              <a:gd name="T0" fmla="*/ 15 w 16"/>
                              <a:gd name="T1" fmla="*/ 0 h 62"/>
                              <a:gd name="T2" fmla="*/ 6 w 16"/>
                              <a:gd name="T3" fmla="*/ 1 h 62"/>
                              <a:gd name="T4" fmla="*/ 2 w 16"/>
                              <a:gd name="T5" fmla="*/ 1 h 62"/>
                              <a:gd name="T6" fmla="*/ 2 w 16"/>
                              <a:gd name="T7" fmla="*/ 14 h 62"/>
                              <a:gd name="T8" fmla="*/ 2 w 16"/>
                              <a:gd name="T9" fmla="*/ 27 h 62"/>
                              <a:gd name="T10" fmla="*/ 1 w 16"/>
                              <a:gd name="T11" fmla="*/ 40 h 62"/>
                              <a:gd name="T12" fmla="*/ 0 w 16"/>
                              <a:gd name="T13" fmla="*/ 56 h 62"/>
                              <a:gd name="T14" fmla="*/ 0 w 16"/>
                              <a:gd name="T15" fmla="*/ 58 h 62"/>
                              <a:gd name="T16" fmla="*/ 4 w 16"/>
                              <a:gd name="T17" fmla="*/ 61 h 62"/>
                              <a:gd name="T18" fmla="*/ 7 w 16"/>
                              <a:gd name="T19" fmla="*/ 61 h 62"/>
                              <a:gd name="T20" fmla="*/ 11 w 16"/>
                              <a:gd name="T21" fmla="*/ 59 h 62"/>
                              <a:gd name="T22" fmla="*/ 12 w 16"/>
                              <a:gd name="T23" fmla="*/ 57 h 62"/>
                              <a:gd name="T24" fmla="*/ 13 w 16"/>
                              <a:gd name="T25" fmla="*/ 55 h 62"/>
                              <a:gd name="T26" fmla="*/ 14 w 16"/>
                              <a:gd name="T27" fmla="*/ 41 h 62"/>
                              <a:gd name="T28" fmla="*/ 15 w 16"/>
                              <a:gd name="T29" fmla="*/ 27 h 62"/>
                              <a:gd name="T30" fmla="*/ 15 w 16"/>
                              <a:gd name="T31" fmla="*/ 13 h 62"/>
                              <a:gd name="T32" fmla="*/ 15 w 16"/>
                              <a:gd name="T33" fmla="*/ 0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16" h="62">
                                <a:moveTo>
                                  <a:pt x="15" y="0"/>
                                </a:moveTo>
                                <a:lnTo>
                                  <a:pt x="6" y="1"/>
                                </a:lnTo>
                                <a:lnTo>
                                  <a:pt x="2" y="1"/>
                                </a:lnTo>
                                <a:lnTo>
                                  <a:pt x="2" y="14"/>
                                </a:lnTo>
                                <a:lnTo>
                                  <a:pt x="2" y="27"/>
                                </a:lnTo>
                                <a:lnTo>
                                  <a:pt x="1" y="40"/>
                                </a:lnTo>
                                <a:lnTo>
                                  <a:pt x="0" y="56"/>
                                </a:lnTo>
                                <a:lnTo>
                                  <a:pt x="0" y="58"/>
                                </a:lnTo>
                                <a:lnTo>
                                  <a:pt x="4" y="61"/>
                                </a:lnTo>
                                <a:lnTo>
                                  <a:pt x="7" y="61"/>
                                </a:lnTo>
                                <a:lnTo>
                                  <a:pt x="11" y="59"/>
                                </a:lnTo>
                                <a:lnTo>
                                  <a:pt x="12" y="57"/>
                                </a:lnTo>
                                <a:lnTo>
                                  <a:pt x="13" y="55"/>
                                </a:lnTo>
                                <a:lnTo>
                                  <a:pt x="14" y="41"/>
                                </a:lnTo>
                                <a:lnTo>
                                  <a:pt x="15" y="27"/>
                                </a:lnTo>
                                <a:lnTo>
                                  <a:pt x="15" y="13"/>
                                </a:lnTo>
                                <a:lnTo>
                                  <a:pt x="1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973850" name="Freeform 520"/>
                        <wps:cNvSpPr>
                          <a:spLocks/>
                        </wps:cNvSpPr>
                        <wps:spPr bwMode="auto">
                          <a:xfrm>
                            <a:off x="1813" y="481"/>
                            <a:ext cx="828" cy="830"/>
                          </a:xfrm>
                          <a:custGeom>
                            <a:avLst/>
                            <a:gdLst>
                              <a:gd name="T0" fmla="*/ 824 w 828"/>
                              <a:gd name="T1" fmla="*/ 476 h 830"/>
                              <a:gd name="T2" fmla="*/ 818 w 828"/>
                              <a:gd name="T3" fmla="*/ 510 h 830"/>
                              <a:gd name="T4" fmla="*/ 808 w 828"/>
                              <a:gd name="T5" fmla="*/ 544 h 830"/>
                              <a:gd name="T6" fmla="*/ 796 w 828"/>
                              <a:gd name="T7" fmla="*/ 577 h 830"/>
                              <a:gd name="T8" fmla="*/ 781 w 828"/>
                              <a:gd name="T9" fmla="*/ 609 h 830"/>
                              <a:gd name="T10" fmla="*/ 763 w 828"/>
                              <a:gd name="T11" fmla="*/ 639 h 830"/>
                              <a:gd name="T12" fmla="*/ 742 w 828"/>
                              <a:gd name="T13" fmla="*/ 668 h 830"/>
                              <a:gd name="T14" fmla="*/ 720 w 828"/>
                              <a:gd name="T15" fmla="*/ 695 h 830"/>
                              <a:gd name="T16" fmla="*/ 695 w 828"/>
                              <a:gd name="T17" fmla="*/ 720 h 830"/>
                              <a:gd name="T18" fmla="*/ 668 w 828"/>
                              <a:gd name="T19" fmla="*/ 743 h 830"/>
                              <a:gd name="T20" fmla="*/ 639 w 828"/>
                              <a:gd name="T21" fmla="*/ 763 h 830"/>
                              <a:gd name="T22" fmla="*/ 609 w 828"/>
                              <a:gd name="T23" fmla="*/ 781 h 830"/>
                              <a:gd name="T24" fmla="*/ 577 w 828"/>
                              <a:gd name="T25" fmla="*/ 796 h 830"/>
                              <a:gd name="T26" fmla="*/ 544 w 828"/>
                              <a:gd name="T27" fmla="*/ 808 h 830"/>
                              <a:gd name="T28" fmla="*/ 510 w 828"/>
                              <a:gd name="T29" fmla="*/ 818 h 830"/>
                              <a:gd name="T30" fmla="*/ 476 w 828"/>
                              <a:gd name="T31" fmla="*/ 824 h 830"/>
                              <a:gd name="T32" fmla="*/ 440 w 828"/>
                              <a:gd name="T33" fmla="*/ 828 h 830"/>
                              <a:gd name="T34" fmla="*/ 405 w 828"/>
                              <a:gd name="T35" fmla="*/ 829 h 830"/>
                              <a:gd name="T36" fmla="*/ 370 w 828"/>
                              <a:gd name="T37" fmla="*/ 827 h 830"/>
                              <a:gd name="T38" fmla="*/ 335 w 828"/>
                              <a:gd name="T39" fmla="*/ 821 h 830"/>
                              <a:gd name="T40" fmla="*/ 301 w 828"/>
                              <a:gd name="T41" fmla="*/ 813 h 830"/>
                              <a:gd name="T42" fmla="*/ 268 w 828"/>
                              <a:gd name="T43" fmla="*/ 802 h 830"/>
                              <a:gd name="T44" fmla="*/ 235 w 828"/>
                              <a:gd name="T45" fmla="*/ 788 h 830"/>
                              <a:gd name="T46" fmla="*/ 204 w 828"/>
                              <a:gd name="T47" fmla="*/ 772 h 830"/>
                              <a:gd name="T48" fmla="*/ 175 w 828"/>
                              <a:gd name="T49" fmla="*/ 753 h 830"/>
                              <a:gd name="T50" fmla="*/ 147 w 828"/>
                              <a:gd name="T51" fmla="*/ 731 h 830"/>
                              <a:gd name="T52" fmla="*/ 121 w 828"/>
                              <a:gd name="T53" fmla="*/ 707 h 830"/>
                              <a:gd name="T54" fmla="*/ 97 w 828"/>
                              <a:gd name="T55" fmla="*/ 682 h 830"/>
                              <a:gd name="T56" fmla="*/ 75 w 828"/>
                              <a:gd name="T57" fmla="*/ 654 h 830"/>
                              <a:gd name="T58" fmla="*/ 56 w 828"/>
                              <a:gd name="T59" fmla="*/ 624 h 830"/>
                              <a:gd name="T60" fmla="*/ 40 w 828"/>
                              <a:gd name="T61" fmla="*/ 593 h 830"/>
                              <a:gd name="T62" fmla="*/ 26 w 828"/>
                              <a:gd name="T63" fmla="*/ 561 h 830"/>
                              <a:gd name="T64" fmla="*/ 15 w 828"/>
                              <a:gd name="T65" fmla="*/ 527 h 830"/>
                              <a:gd name="T66" fmla="*/ 7 w 828"/>
                              <a:gd name="T67" fmla="*/ 493 h 830"/>
                              <a:gd name="T68" fmla="*/ 2 w 828"/>
                              <a:gd name="T69" fmla="*/ 458 h 830"/>
                              <a:gd name="T70" fmla="*/ 0 w 828"/>
                              <a:gd name="T71" fmla="*/ 423 h 830"/>
                              <a:gd name="T72" fmla="*/ 0 w 828"/>
                              <a:gd name="T73" fmla="*/ 388 h 830"/>
                              <a:gd name="T74" fmla="*/ 4 w 828"/>
                              <a:gd name="T75" fmla="*/ 353 h 830"/>
                              <a:gd name="T76" fmla="*/ 11 w 828"/>
                              <a:gd name="T77" fmla="*/ 318 h 830"/>
                              <a:gd name="T78" fmla="*/ 20 w 828"/>
                              <a:gd name="T79" fmla="*/ 284 h 830"/>
                              <a:gd name="T80" fmla="*/ 33 w 828"/>
                              <a:gd name="T81" fmla="*/ 251 h 830"/>
                              <a:gd name="T82" fmla="*/ 48 w 828"/>
                              <a:gd name="T83" fmla="*/ 220 h 830"/>
                              <a:gd name="T84" fmla="*/ 66 w 828"/>
                              <a:gd name="T85" fmla="*/ 189 h 830"/>
                              <a:gd name="T86" fmla="*/ 86 w 828"/>
                              <a:gd name="T87" fmla="*/ 160 h 830"/>
                              <a:gd name="T88" fmla="*/ 109 w 828"/>
                              <a:gd name="T89" fmla="*/ 134 h 830"/>
                              <a:gd name="T90" fmla="*/ 134 w 828"/>
                              <a:gd name="T91" fmla="*/ 109 h 830"/>
                              <a:gd name="T92" fmla="*/ 161 w 828"/>
                              <a:gd name="T93" fmla="*/ 86 h 830"/>
                              <a:gd name="T94" fmla="*/ 189 w 828"/>
                              <a:gd name="T95" fmla="*/ 66 h 830"/>
                              <a:gd name="T96" fmla="*/ 220 w 828"/>
                              <a:gd name="T97" fmla="*/ 48 h 830"/>
                              <a:gd name="T98" fmla="*/ 252 w 828"/>
                              <a:gd name="T99" fmla="*/ 33 h 830"/>
                              <a:gd name="T100" fmla="*/ 285 w 828"/>
                              <a:gd name="T101" fmla="*/ 20 h 830"/>
                              <a:gd name="T102" fmla="*/ 318 w 828"/>
                              <a:gd name="T103" fmla="*/ 11 h 830"/>
                              <a:gd name="T104" fmla="*/ 353 w 828"/>
                              <a:gd name="T105" fmla="*/ 4 h 830"/>
                              <a:gd name="T106" fmla="*/ 388 w 828"/>
                              <a:gd name="T107" fmla="*/ 0 h 8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828" h="830">
                                <a:moveTo>
                                  <a:pt x="827" y="458"/>
                                </a:moveTo>
                                <a:lnTo>
                                  <a:pt x="824" y="476"/>
                                </a:lnTo>
                                <a:lnTo>
                                  <a:pt x="821" y="493"/>
                                </a:lnTo>
                                <a:lnTo>
                                  <a:pt x="818" y="510"/>
                                </a:lnTo>
                                <a:lnTo>
                                  <a:pt x="813" y="527"/>
                                </a:lnTo>
                                <a:lnTo>
                                  <a:pt x="808" y="544"/>
                                </a:lnTo>
                                <a:lnTo>
                                  <a:pt x="802" y="561"/>
                                </a:lnTo>
                                <a:lnTo>
                                  <a:pt x="796" y="577"/>
                                </a:lnTo>
                                <a:lnTo>
                                  <a:pt x="788" y="593"/>
                                </a:lnTo>
                                <a:lnTo>
                                  <a:pt x="781" y="609"/>
                                </a:lnTo>
                                <a:lnTo>
                                  <a:pt x="772" y="624"/>
                                </a:lnTo>
                                <a:lnTo>
                                  <a:pt x="763" y="639"/>
                                </a:lnTo>
                                <a:lnTo>
                                  <a:pt x="753" y="654"/>
                                </a:lnTo>
                                <a:lnTo>
                                  <a:pt x="742" y="668"/>
                                </a:lnTo>
                                <a:lnTo>
                                  <a:pt x="731" y="682"/>
                                </a:lnTo>
                                <a:lnTo>
                                  <a:pt x="720" y="695"/>
                                </a:lnTo>
                                <a:lnTo>
                                  <a:pt x="707" y="708"/>
                                </a:lnTo>
                                <a:lnTo>
                                  <a:pt x="695" y="720"/>
                                </a:lnTo>
                                <a:lnTo>
                                  <a:pt x="682" y="731"/>
                                </a:lnTo>
                                <a:lnTo>
                                  <a:pt x="668" y="743"/>
                                </a:lnTo>
                                <a:lnTo>
                                  <a:pt x="654" y="753"/>
                                </a:lnTo>
                                <a:lnTo>
                                  <a:pt x="639" y="763"/>
                                </a:lnTo>
                                <a:lnTo>
                                  <a:pt x="624" y="772"/>
                                </a:lnTo>
                                <a:lnTo>
                                  <a:pt x="609" y="781"/>
                                </a:lnTo>
                                <a:lnTo>
                                  <a:pt x="593" y="789"/>
                                </a:lnTo>
                                <a:lnTo>
                                  <a:pt x="577" y="796"/>
                                </a:lnTo>
                                <a:lnTo>
                                  <a:pt x="561" y="802"/>
                                </a:lnTo>
                                <a:lnTo>
                                  <a:pt x="544" y="808"/>
                                </a:lnTo>
                                <a:lnTo>
                                  <a:pt x="527" y="813"/>
                                </a:lnTo>
                                <a:lnTo>
                                  <a:pt x="510" y="818"/>
                                </a:lnTo>
                                <a:lnTo>
                                  <a:pt x="493" y="822"/>
                                </a:lnTo>
                                <a:lnTo>
                                  <a:pt x="476" y="824"/>
                                </a:lnTo>
                                <a:lnTo>
                                  <a:pt x="458" y="827"/>
                                </a:lnTo>
                                <a:lnTo>
                                  <a:pt x="440" y="828"/>
                                </a:lnTo>
                                <a:lnTo>
                                  <a:pt x="423" y="829"/>
                                </a:lnTo>
                                <a:lnTo>
                                  <a:pt x="405" y="829"/>
                                </a:lnTo>
                                <a:lnTo>
                                  <a:pt x="388" y="828"/>
                                </a:lnTo>
                                <a:lnTo>
                                  <a:pt x="370" y="827"/>
                                </a:lnTo>
                                <a:lnTo>
                                  <a:pt x="353" y="824"/>
                                </a:lnTo>
                                <a:lnTo>
                                  <a:pt x="335" y="821"/>
                                </a:lnTo>
                                <a:lnTo>
                                  <a:pt x="318" y="818"/>
                                </a:lnTo>
                                <a:lnTo>
                                  <a:pt x="301" y="813"/>
                                </a:lnTo>
                                <a:lnTo>
                                  <a:pt x="284" y="808"/>
                                </a:lnTo>
                                <a:lnTo>
                                  <a:pt x="268" y="802"/>
                                </a:lnTo>
                                <a:lnTo>
                                  <a:pt x="251" y="796"/>
                                </a:lnTo>
                                <a:lnTo>
                                  <a:pt x="235" y="788"/>
                                </a:lnTo>
                                <a:lnTo>
                                  <a:pt x="220" y="781"/>
                                </a:lnTo>
                                <a:lnTo>
                                  <a:pt x="204" y="772"/>
                                </a:lnTo>
                                <a:lnTo>
                                  <a:pt x="189" y="763"/>
                                </a:lnTo>
                                <a:lnTo>
                                  <a:pt x="175" y="753"/>
                                </a:lnTo>
                                <a:lnTo>
                                  <a:pt x="160" y="742"/>
                                </a:lnTo>
                                <a:lnTo>
                                  <a:pt x="147" y="731"/>
                                </a:lnTo>
                                <a:lnTo>
                                  <a:pt x="134" y="720"/>
                                </a:lnTo>
                                <a:lnTo>
                                  <a:pt x="121" y="707"/>
                                </a:lnTo>
                                <a:lnTo>
                                  <a:pt x="109" y="695"/>
                                </a:lnTo>
                                <a:lnTo>
                                  <a:pt x="97" y="682"/>
                                </a:lnTo>
                                <a:lnTo>
                                  <a:pt x="86" y="668"/>
                                </a:lnTo>
                                <a:lnTo>
                                  <a:pt x="75" y="654"/>
                                </a:lnTo>
                                <a:lnTo>
                                  <a:pt x="66" y="639"/>
                                </a:lnTo>
                                <a:lnTo>
                                  <a:pt x="56" y="624"/>
                                </a:lnTo>
                                <a:lnTo>
                                  <a:pt x="48" y="609"/>
                                </a:lnTo>
                                <a:lnTo>
                                  <a:pt x="40" y="593"/>
                                </a:lnTo>
                                <a:lnTo>
                                  <a:pt x="33" y="577"/>
                                </a:lnTo>
                                <a:lnTo>
                                  <a:pt x="26" y="561"/>
                                </a:lnTo>
                                <a:lnTo>
                                  <a:pt x="20" y="544"/>
                                </a:lnTo>
                                <a:lnTo>
                                  <a:pt x="15" y="527"/>
                                </a:lnTo>
                                <a:lnTo>
                                  <a:pt x="11" y="510"/>
                                </a:lnTo>
                                <a:lnTo>
                                  <a:pt x="7" y="493"/>
                                </a:lnTo>
                                <a:lnTo>
                                  <a:pt x="4" y="475"/>
                                </a:lnTo>
                                <a:lnTo>
                                  <a:pt x="2" y="458"/>
                                </a:lnTo>
                                <a:lnTo>
                                  <a:pt x="0" y="440"/>
                                </a:lnTo>
                                <a:lnTo>
                                  <a:pt x="0" y="423"/>
                                </a:lnTo>
                                <a:lnTo>
                                  <a:pt x="0" y="405"/>
                                </a:lnTo>
                                <a:lnTo>
                                  <a:pt x="0" y="388"/>
                                </a:lnTo>
                                <a:lnTo>
                                  <a:pt x="2" y="370"/>
                                </a:lnTo>
                                <a:lnTo>
                                  <a:pt x="4" y="353"/>
                                </a:lnTo>
                                <a:lnTo>
                                  <a:pt x="7" y="335"/>
                                </a:lnTo>
                                <a:lnTo>
                                  <a:pt x="11" y="318"/>
                                </a:lnTo>
                                <a:lnTo>
                                  <a:pt x="15" y="301"/>
                                </a:lnTo>
                                <a:lnTo>
                                  <a:pt x="20" y="284"/>
                                </a:lnTo>
                                <a:lnTo>
                                  <a:pt x="26" y="268"/>
                                </a:lnTo>
                                <a:lnTo>
                                  <a:pt x="33" y="251"/>
                                </a:lnTo>
                                <a:lnTo>
                                  <a:pt x="40" y="235"/>
                                </a:lnTo>
                                <a:lnTo>
                                  <a:pt x="48" y="220"/>
                                </a:lnTo>
                                <a:lnTo>
                                  <a:pt x="57" y="204"/>
                                </a:lnTo>
                                <a:lnTo>
                                  <a:pt x="66" y="189"/>
                                </a:lnTo>
                                <a:lnTo>
                                  <a:pt x="76" y="175"/>
                                </a:lnTo>
                                <a:lnTo>
                                  <a:pt x="86" y="160"/>
                                </a:lnTo>
                                <a:lnTo>
                                  <a:pt x="97" y="147"/>
                                </a:lnTo>
                                <a:lnTo>
                                  <a:pt x="109" y="134"/>
                                </a:lnTo>
                                <a:lnTo>
                                  <a:pt x="121" y="121"/>
                                </a:lnTo>
                                <a:lnTo>
                                  <a:pt x="134" y="109"/>
                                </a:lnTo>
                                <a:lnTo>
                                  <a:pt x="147" y="97"/>
                                </a:lnTo>
                                <a:lnTo>
                                  <a:pt x="161" y="86"/>
                                </a:lnTo>
                                <a:lnTo>
                                  <a:pt x="175" y="75"/>
                                </a:lnTo>
                                <a:lnTo>
                                  <a:pt x="189" y="66"/>
                                </a:lnTo>
                                <a:lnTo>
                                  <a:pt x="204" y="56"/>
                                </a:lnTo>
                                <a:lnTo>
                                  <a:pt x="220" y="48"/>
                                </a:lnTo>
                                <a:lnTo>
                                  <a:pt x="236" y="40"/>
                                </a:lnTo>
                                <a:lnTo>
                                  <a:pt x="252" y="33"/>
                                </a:lnTo>
                                <a:lnTo>
                                  <a:pt x="268" y="26"/>
                                </a:lnTo>
                                <a:lnTo>
                                  <a:pt x="285" y="20"/>
                                </a:lnTo>
                                <a:lnTo>
                                  <a:pt x="301" y="15"/>
                                </a:lnTo>
                                <a:lnTo>
                                  <a:pt x="318" y="11"/>
                                </a:lnTo>
                                <a:lnTo>
                                  <a:pt x="336" y="7"/>
                                </a:lnTo>
                                <a:lnTo>
                                  <a:pt x="353" y="4"/>
                                </a:lnTo>
                                <a:lnTo>
                                  <a:pt x="370" y="2"/>
                                </a:lnTo>
                                <a:lnTo>
                                  <a:pt x="388" y="0"/>
                                </a:lnTo>
                                <a:lnTo>
                                  <a:pt x="406" y="0"/>
                                </a:lnTo>
                              </a:path>
                            </a:pathLst>
                          </a:custGeom>
                          <a:noFill/>
                          <a:ln w="82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973851" name="Freeform 521"/>
                        <wps:cNvSpPr>
                          <a:spLocks/>
                        </wps:cNvSpPr>
                        <wps:spPr bwMode="auto">
                          <a:xfrm>
                            <a:off x="2212" y="475"/>
                            <a:ext cx="28" cy="14"/>
                          </a:xfrm>
                          <a:custGeom>
                            <a:avLst/>
                            <a:gdLst>
                              <a:gd name="T0" fmla="*/ 13 w 28"/>
                              <a:gd name="T1" fmla="*/ 0 h 14"/>
                              <a:gd name="T2" fmla="*/ 4 w 28"/>
                              <a:gd name="T3" fmla="*/ 0 h 14"/>
                              <a:gd name="T4" fmla="*/ 2 w 28"/>
                              <a:gd name="T5" fmla="*/ 1 h 14"/>
                              <a:gd name="T6" fmla="*/ 0 w 28"/>
                              <a:gd name="T7" fmla="*/ 5 h 14"/>
                              <a:gd name="T8" fmla="*/ 0 w 28"/>
                              <a:gd name="T9" fmla="*/ 8 h 14"/>
                              <a:gd name="T10" fmla="*/ 2 w 28"/>
                              <a:gd name="T11" fmla="*/ 11 h 14"/>
                              <a:gd name="T12" fmla="*/ 4 w 28"/>
                              <a:gd name="T13" fmla="*/ 13 h 14"/>
                              <a:gd name="T14" fmla="*/ 6 w 28"/>
                              <a:gd name="T15" fmla="*/ 13 h 14"/>
                              <a:gd name="T16" fmla="*/ 13 w 28"/>
                              <a:gd name="T17" fmla="*/ 12 h 14"/>
                              <a:gd name="T18" fmla="*/ 20 w 28"/>
                              <a:gd name="T19" fmla="*/ 12 h 14"/>
                              <a:gd name="T20" fmla="*/ 26 w 28"/>
                              <a:gd name="T21" fmla="*/ 13 h 14"/>
                              <a:gd name="T22" fmla="*/ 27 w 28"/>
                              <a:gd name="T23" fmla="*/ 5 h 14"/>
                              <a:gd name="T24" fmla="*/ 27 w 28"/>
                              <a:gd name="T25" fmla="*/ 0 h 14"/>
                              <a:gd name="T26" fmla="*/ 20 w 28"/>
                              <a:gd name="T27" fmla="*/ 0 h 14"/>
                              <a:gd name="T28" fmla="*/ 13 w 28"/>
                              <a:gd name="T29" fmla="*/ 0 h 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28" h="14">
                                <a:moveTo>
                                  <a:pt x="13" y="0"/>
                                </a:moveTo>
                                <a:lnTo>
                                  <a:pt x="4" y="0"/>
                                </a:lnTo>
                                <a:lnTo>
                                  <a:pt x="2" y="1"/>
                                </a:lnTo>
                                <a:lnTo>
                                  <a:pt x="0" y="5"/>
                                </a:lnTo>
                                <a:lnTo>
                                  <a:pt x="0" y="8"/>
                                </a:lnTo>
                                <a:lnTo>
                                  <a:pt x="2" y="11"/>
                                </a:lnTo>
                                <a:lnTo>
                                  <a:pt x="4" y="13"/>
                                </a:lnTo>
                                <a:lnTo>
                                  <a:pt x="6" y="13"/>
                                </a:lnTo>
                                <a:lnTo>
                                  <a:pt x="13" y="12"/>
                                </a:lnTo>
                                <a:lnTo>
                                  <a:pt x="20" y="12"/>
                                </a:lnTo>
                                <a:lnTo>
                                  <a:pt x="26" y="13"/>
                                </a:lnTo>
                                <a:lnTo>
                                  <a:pt x="27" y="5"/>
                                </a:lnTo>
                                <a:lnTo>
                                  <a:pt x="27" y="0"/>
                                </a:lnTo>
                                <a:lnTo>
                                  <a:pt x="20" y="0"/>
                                </a:lnTo>
                                <a:lnTo>
                                  <a:pt x="1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45973852" name="Group 522"/>
                        <wpg:cNvGrpSpPr>
                          <a:grpSpLocks/>
                        </wpg:cNvGrpSpPr>
                        <wpg:grpSpPr bwMode="auto">
                          <a:xfrm>
                            <a:off x="2231" y="889"/>
                            <a:ext cx="216" cy="6"/>
                            <a:chOff x="2231" y="889"/>
                            <a:chExt cx="216" cy="6"/>
                          </a:xfrm>
                        </wpg:grpSpPr>
                        <wps:wsp>
                          <wps:cNvPr id="1445973853" name="Freeform 523"/>
                          <wps:cNvSpPr>
                            <a:spLocks/>
                          </wps:cNvSpPr>
                          <wps:spPr bwMode="auto">
                            <a:xfrm>
                              <a:off x="2231" y="889"/>
                              <a:ext cx="216" cy="6"/>
                            </a:xfrm>
                            <a:custGeom>
                              <a:avLst/>
                              <a:gdLst>
                                <a:gd name="T0" fmla="*/ 0 w 216"/>
                                <a:gd name="T1" fmla="*/ 0 h 6"/>
                                <a:gd name="T2" fmla="*/ 0 w 216"/>
                                <a:gd name="T3" fmla="*/ 0 h 6"/>
                                <a:gd name="T4" fmla="*/ 0 w 216"/>
                                <a:gd name="T5" fmla="*/ 0 h 6"/>
                                <a:gd name="T6" fmla="*/ 0 w 216"/>
                                <a:gd name="T7" fmla="*/ 0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6" h="6">
                                  <a:moveTo>
                                    <a:pt x="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54" name="Freeform 524"/>
                          <wps:cNvSpPr>
                            <a:spLocks/>
                          </wps:cNvSpPr>
                          <wps:spPr bwMode="auto">
                            <a:xfrm>
                              <a:off x="2231" y="889"/>
                              <a:ext cx="216" cy="6"/>
                            </a:xfrm>
                            <a:custGeom>
                              <a:avLst/>
                              <a:gdLst>
                                <a:gd name="T0" fmla="*/ 215 w 216"/>
                                <a:gd name="T1" fmla="*/ 4 h 6"/>
                                <a:gd name="T2" fmla="*/ 215 w 216"/>
                                <a:gd name="T3" fmla="*/ 5 h 6"/>
                                <a:gd name="T4" fmla="*/ 215 w 216"/>
                                <a:gd name="T5" fmla="*/ 5 h 6"/>
                                <a:gd name="T6" fmla="*/ 215 w 216"/>
                                <a:gd name="T7" fmla="*/ 5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16" h="6">
                                  <a:moveTo>
                                    <a:pt x="215" y="4"/>
                                  </a:moveTo>
                                  <a:lnTo>
                                    <a:pt x="215" y="5"/>
                                  </a:lnTo>
                                  <a:lnTo>
                                    <a:pt x="215" y="5"/>
                                  </a:lnTo>
                                  <a:lnTo>
                                    <a:pt x="215" y="5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45973855" name="Group 525"/>
                        <wpg:cNvGrpSpPr>
                          <a:grpSpLocks/>
                        </wpg:cNvGrpSpPr>
                        <wpg:grpSpPr bwMode="auto">
                          <a:xfrm>
                            <a:off x="2226" y="682"/>
                            <a:ext cx="2" cy="624"/>
                            <a:chOff x="2226" y="682"/>
                            <a:chExt cx="2" cy="624"/>
                          </a:xfrm>
                        </wpg:grpSpPr>
                        <wps:wsp>
                          <wps:cNvPr id="1445973856" name="Freeform 526"/>
                          <wps:cNvSpPr>
                            <a:spLocks/>
                          </wps:cNvSpPr>
                          <wps:spPr bwMode="auto">
                            <a:xfrm>
                              <a:off x="2226" y="682"/>
                              <a:ext cx="2" cy="624"/>
                            </a:xfrm>
                            <a:custGeom>
                              <a:avLst/>
                              <a:gdLst>
                                <a:gd name="T0" fmla="*/ 1 w 2"/>
                                <a:gd name="T1" fmla="*/ 0 h 624"/>
                                <a:gd name="T2" fmla="*/ 0 w 2"/>
                                <a:gd name="T3" fmla="*/ 200 h 6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" h="624">
                                  <a:moveTo>
                                    <a:pt x="1" y="0"/>
                                  </a:moveTo>
                                  <a:lnTo>
                                    <a:pt x="0" y="200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57" name="Freeform 527"/>
                          <wps:cNvSpPr>
                            <a:spLocks/>
                          </wps:cNvSpPr>
                          <wps:spPr bwMode="auto">
                            <a:xfrm>
                              <a:off x="2226" y="682"/>
                              <a:ext cx="2" cy="624"/>
                            </a:xfrm>
                            <a:custGeom>
                              <a:avLst/>
                              <a:gdLst>
                                <a:gd name="T0" fmla="*/ 0 w 2"/>
                                <a:gd name="T1" fmla="*/ 425 h 624"/>
                                <a:gd name="T2" fmla="*/ 0 w 2"/>
                                <a:gd name="T3" fmla="*/ 623 h 6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" h="624">
                                  <a:moveTo>
                                    <a:pt x="0" y="425"/>
                                  </a:moveTo>
                                  <a:lnTo>
                                    <a:pt x="0" y="623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45973858" name="Picture 528"/>
                          <pic:cNvPicPr>
                            <a:picLocks noChangeArrowheads="1"/>
                          </pic:cNvPicPr>
                        </pic:nvPicPr>
                        <pic:blipFill>
                          <a:blip r:embed="rId1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59" y="896"/>
                            <a:ext cx="22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45973859" name="Picture 529"/>
                          <pic:cNvPicPr>
                            <a:picLocks noChangeArrowheads="1"/>
                          </pic:cNvPicPr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71" y="483"/>
                            <a:ext cx="42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445973860" name="Group 530"/>
                        <wpg:cNvGrpSpPr>
                          <a:grpSpLocks/>
                        </wpg:cNvGrpSpPr>
                        <wpg:grpSpPr bwMode="auto">
                          <a:xfrm>
                            <a:off x="4272" y="477"/>
                            <a:ext cx="425" cy="432"/>
                            <a:chOff x="4272" y="477"/>
                            <a:chExt cx="425" cy="432"/>
                          </a:xfrm>
                        </wpg:grpSpPr>
                        <wps:wsp>
                          <wps:cNvPr id="1445973861" name="Freeform 531"/>
                          <wps:cNvSpPr>
                            <a:spLocks/>
                          </wps:cNvSpPr>
                          <wps:spPr bwMode="auto">
                            <a:xfrm>
                              <a:off x="4272" y="477"/>
                              <a:ext cx="425" cy="432"/>
                            </a:xfrm>
                            <a:custGeom>
                              <a:avLst/>
                              <a:gdLst>
                                <a:gd name="T0" fmla="*/ 420 w 425"/>
                                <a:gd name="T1" fmla="*/ 388 h 432"/>
                                <a:gd name="T2" fmla="*/ 416 w 425"/>
                                <a:gd name="T3" fmla="*/ 388 h 432"/>
                                <a:gd name="T4" fmla="*/ 412 w 425"/>
                                <a:gd name="T5" fmla="*/ 388 h 432"/>
                                <a:gd name="T6" fmla="*/ 410 w 425"/>
                                <a:gd name="T7" fmla="*/ 391 h 432"/>
                                <a:gd name="T8" fmla="*/ 411 w 425"/>
                                <a:gd name="T9" fmla="*/ 407 h 432"/>
                                <a:gd name="T10" fmla="*/ 411 w 425"/>
                                <a:gd name="T11" fmla="*/ 419 h 432"/>
                                <a:gd name="T12" fmla="*/ 411 w 425"/>
                                <a:gd name="T13" fmla="*/ 431 h 432"/>
                                <a:gd name="T14" fmla="*/ 412 w 425"/>
                                <a:gd name="T15" fmla="*/ 431 h 432"/>
                                <a:gd name="T16" fmla="*/ 413 w 425"/>
                                <a:gd name="T17" fmla="*/ 431 h 432"/>
                                <a:gd name="T18" fmla="*/ 414 w 425"/>
                                <a:gd name="T19" fmla="*/ 430 h 432"/>
                                <a:gd name="T20" fmla="*/ 416 w 425"/>
                                <a:gd name="T21" fmla="*/ 430 h 432"/>
                                <a:gd name="T22" fmla="*/ 420 w 425"/>
                                <a:gd name="T23" fmla="*/ 430 h 432"/>
                                <a:gd name="T24" fmla="*/ 424 w 425"/>
                                <a:gd name="T25" fmla="*/ 429 h 432"/>
                                <a:gd name="T26" fmla="*/ 424 w 425"/>
                                <a:gd name="T27" fmla="*/ 418 h 432"/>
                                <a:gd name="T28" fmla="*/ 424 w 425"/>
                                <a:gd name="T29" fmla="*/ 406 h 432"/>
                                <a:gd name="T30" fmla="*/ 423 w 425"/>
                                <a:gd name="T31" fmla="*/ 391 h 432"/>
                                <a:gd name="T32" fmla="*/ 420 w 425"/>
                                <a:gd name="T33" fmla="*/ 388 h 4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425" h="432">
                                  <a:moveTo>
                                    <a:pt x="420" y="388"/>
                                  </a:moveTo>
                                  <a:lnTo>
                                    <a:pt x="416" y="388"/>
                                  </a:lnTo>
                                  <a:lnTo>
                                    <a:pt x="412" y="388"/>
                                  </a:lnTo>
                                  <a:lnTo>
                                    <a:pt x="410" y="391"/>
                                  </a:lnTo>
                                  <a:lnTo>
                                    <a:pt x="411" y="407"/>
                                  </a:lnTo>
                                  <a:lnTo>
                                    <a:pt x="411" y="419"/>
                                  </a:lnTo>
                                  <a:lnTo>
                                    <a:pt x="411" y="431"/>
                                  </a:lnTo>
                                  <a:lnTo>
                                    <a:pt x="412" y="431"/>
                                  </a:lnTo>
                                  <a:lnTo>
                                    <a:pt x="413" y="431"/>
                                  </a:lnTo>
                                  <a:lnTo>
                                    <a:pt x="414" y="430"/>
                                  </a:lnTo>
                                  <a:lnTo>
                                    <a:pt x="416" y="430"/>
                                  </a:lnTo>
                                  <a:lnTo>
                                    <a:pt x="420" y="430"/>
                                  </a:lnTo>
                                  <a:lnTo>
                                    <a:pt x="424" y="429"/>
                                  </a:lnTo>
                                  <a:lnTo>
                                    <a:pt x="424" y="418"/>
                                  </a:lnTo>
                                  <a:lnTo>
                                    <a:pt x="424" y="406"/>
                                  </a:lnTo>
                                  <a:lnTo>
                                    <a:pt x="423" y="391"/>
                                  </a:lnTo>
                                  <a:lnTo>
                                    <a:pt x="420" y="38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62" name="Freeform 532"/>
                          <wps:cNvSpPr>
                            <a:spLocks/>
                          </wps:cNvSpPr>
                          <wps:spPr bwMode="auto">
                            <a:xfrm>
                              <a:off x="4272" y="477"/>
                              <a:ext cx="425" cy="432"/>
                            </a:xfrm>
                            <a:custGeom>
                              <a:avLst/>
                              <a:gdLst>
                                <a:gd name="T0" fmla="*/ 0 w 425"/>
                                <a:gd name="T1" fmla="*/ 0 h 432"/>
                                <a:gd name="T2" fmla="*/ 0 w 425"/>
                                <a:gd name="T3" fmla="*/ 4 h 432"/>
                                <a:gd name="T4" fmla="*/ 0 w 425"/>
                                <a:gd name="T5" fmla="*/ 12 h 432"/>
                                <a:gd name="T6" fmla="*/ 15 w 425"/>
                                <a:gd name="T7" fmla="*/ 13 h 432"/>
                                <a:gd name="T8" fmla="*/ 31 w 425"/>
                                <a:gd name="T9" fmla="*/ 13 h 432"/>
                                <a:gd name="T10" fmla="*/ 47 w 425"/>
                                <a:gd name="T11" fmla="*/ 15 h 432"/>
                                <a:gd name="T12" fmla="*/ 63 w 425"/>
                                <a:gd name="T13" fmla="*/ 17 h 432"/>
                                <a:gd name="T14" fmla="*/ 66 w 425"/>
                                <a:gd name="T15" fmla="*/ 18 h 432"/>
                                <a:gd name="T16" fmla="*/ 70 w 425"/>
                                <a:gd name="T17" fmla="*/ 15 h 432"/>
                                <a:gd name="T18" fmla="*/ 71 w 425"/>
                                <a:gd name="T19" fmla="*/ 8 h 432"/>
                                <a:gd name="T20" fmla="*/ 68 w 425"/>
                                <a:gd name="T21" fmla="*/ 5 h 432"/>
                                <a:gd name="T22" fmla="*/ 65 w 425"/>
                                <a:gd name="T23" fmla="*/ 4 h 432"/>
                                <a:gd name="T24" fmla="*/ 49 w 425"/>
                                <a:gd name="T25" fmla="*/ 2 h 432"/>
                                <a:gd name="T26" fmla="*/ 33 w 425"/>
                                <a:gd name="T27" fmla="*/ 1 h 432"/>
                                <a:gd name="T28" fmla="*/ 16 w 425"/>
                                <a:gd name="T29" fmla="*/ 0 h 432"/>
                                <a:gd name="T30" fmla="*/ 0 w 425"/>
                                <a:gd name="T31" fmla="*/ 0 h 4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425" h="432">
                                  <a:moveTo>
                                    <a:pt x="0" y="0"/>
                                  </a:moveTo>
                                  <a:lnTo>
                                    <a:pt x="0" y="4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15" y="13"/>
                                  </a:lnTo>
                                  <a:lnTo>
                                    <a:pt x="31" y="13"/>
                                  </a:lnTo>
                                  <a:lnTo>
                                    <a:pt x="47" y="15"/>
                                  </a:lnTo>
                                  <a:lnTo>
                                    <a:pt x="63" y="17"/>
                                  </a:lnTo>
                                  <a:lnTo>
                                    <a:pt x="66" y="18"/>
                                  </a:lnTo>
                                  <a:lnTo>
                                    <a:pt x="70" y="15"/>
                                  </a:lnTo>
                                  <a:lnTo>
                                    <a:pt x="71" y="8"/>
                                  </a:lnTo>
                                  <a:lnTo>
                                    <a:pt x="68" y="5"/>
                                  </a:lnTo>
                                  <a:lnTo>
                                    <a:pt x="65" y="4"/>
                                  </a:lnTo>
                                  <a:lnTo>
                                    <a:pt x="49" y="2"/>
                                  </a:lnTo>
                                  <a:lnTo>
                                    <a:pt x="33" y="1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45973863" name="Group 533"/>
                        <wpg:cNvGrpSpPr>
                          <a:grpSpLocks/>
                        </wpg:cNvGrpSpPr>
                        <wpg:grpSpPr bwMode="auto">
                          <a:xfrm>
                            <a:off x="4072" y="896"/>
                            <a:ext cx="619" cy="3"/>
                            <a:chOff x="4072" y="896"/>
                            <a:chExt cx="619" cy="3"/>
                          </a:xfrm>
                        </wpg:grpSpPr>
                        <wps:wsp>
                          <wps:cNvPr id="1445973864" name="Freeform 534"/>
                          <wps:cNvSpPr>
                            <a:spLocks/>
                          </wps:cNvSpPr>
                          <wps:spPr bwMode="auto">
                            <a:xfrm>
                              <a:off x="4072" y="896"/>
                              <a:ext cx="619" cy="3"/>
                            </a:xfrm>
                            <a:custGeom>
                              <a:avLst/>
                              <a:gdLst>
                                <a:gd name="T0" fmla="*/ 0 w 619"/>
                                <a:gd name="T1" fmla="*/ 0 h 3"/>
                                <a:gd name="T2" fmla="*/ 17 w 619"/>
                                <a:gd name="T3" fmla="*/ 0 h 3"/>
                                <a:gd name="T4" fmla="*/ 34 w 619"/>
                                <a:gd name="T5" fmla="*/ 0 h 3"/>
                                <a:gd name="T6" fmla="*/ 51 w 619"/>
                                <a:gd name="T7" fmla="*/ 0 h 3"/>
                                <a:gd name="T8" fmla="*/ 68 w 619"/>
                                <a:gd name="T9" fmla="*/ 0 h 3"/>
                                <a:gd name="T10" fmla="*/ 85 w 619"/>
                                <a:gd name="T11" fmla="*/ 0 h 3"/>
                                <a:gd name="T12" fmla="*/ 103 w 619"/>
                                <a:gd name="T13" fmla="*/ 0 h 3"/>
                                <a:gd name="T14" fmla="*/ 120 w 619"/>
                                <a:gd name="T15" fmla="*/ 0 h 3"/>
                                <a:gd name="T16" fmla="*/ 137 w 619"/>
                                <a:gd name="T17" fmla="*/ 0 h 3"/>
                                <a:gd name="T18" fmla="*/ 154 w 619"/>
                                <a:gd name="T19" fmla="*/ 0 h 3"/>
                                <a:gd name="T20" fmla="*/ 171 w 619"/>
                                <a:gd name="T21" fmla="*/ 0 h 3"/>
                                <a:gd name="T22" fmla="*/ 188 w 619"/>
                                <a:gd name="T23" fmla="*/ 0 h 3"/>
                                <a:gd name="T24" fmla="*/ 206 w 619"/>
                                <a:gd name="T25" fmla="*/ 0 h 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619" h="3">
                                  <a:moveTo>
                                    <a:pt x="0" y="0"/>
                                  </a:moveTo>
                                  <a:lnTo>
                                    <a:pt x="17" y="0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51" y="0"/>
                                  </a:lnTo>
                                  <a:lnTo>
                                    <a:pt x="68" y="0"/>
                                  </a:lnTo>
                                  <a:lnTo>
                                    <a:pt x="85" y="0"/>
                                  </a:lnTo>
                                  <a:lnTo>
                                    <a:pt x="103" y="0"/>
                                  </a:lnTo>
                                  <a:lnTo>
                                    <a:pt x="120" y="0"/>
                                  </a:lnTo>
                                  <a:lnTo>
                                    <a:pt x="137" y="0"/>
                                  </a:lnTo>
                                  <a:lnTo>
                                    <a:pt x="154" y="0"/>
                                  </a:lnTo>
                                  <a:lnTo>
                                    <a:pt x="171" y="0"/>
                                  </a:lnTo>
                                  <a:lnTo>
                                    <a:pt x="188" y="0"/>
                                  </a:lnTo>
                                  <a:lnTo>
                                    <a:pt x="206" y="0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65" name="Freeform 535"/>
                          <wps:cNvSpPr>
                            <a:spLocks/>
                          </wps:cNvSpPr>
                          <wps:spPr bwMode="auto">
                            <a:xfrm>
                              <a:off x="4072" y="896"/>
                              <a:ext cx="619" cy="3"/>
                            </a:xfrm>
                            <a:custGeom>
                              <a:avLst/>
                              <a:gdLst>
                                <a:gd name="T0" fmla="*/ 412 w 619"/>
                                <a:gd name="T1" fmla="*/ 1 h 3"/>
                                <a:gd name="T2" fmla="*/ 429 w 619"/>
                                <a:gd name="T3" fmla="*/ 1 h 3"/>
                                <a:gd name="T4" fmla="*/ 446 w 619"/>
                                <a:gd name="T5" fmla="*/ 2 h 3"/>
                                <a:gd name="T6" fmla="*/ 463 w 619"/>
                                <a:gd name="T7" fmla="*/ 2 h 3"/>
                                <a:gd name="T8" fmla="*/ 480 w 619"/>
                                <a:gd name="T9" fmla="*/ 2 h 3"/>
                                <a:gd name="T10" fmla="*/ 498 w 619"/>
                                <a:gd name="T11" fmla="*/ 2 h 3"/>
                                <a:gd name="T12" fmla="*/ 515 w 619"/>
                                <a:gd name="T13" fmla="*/ 2 h 3"/>
                                <a:gd name="T14" fmla="*/ 532 w 619"/>
                                <a:gd name="T15" fmla="*/ 2 h 3"/>
                                <a:gd name="T16" fmla="*/ 549 w 619"/>
                                <a:gd name="T17" fmla="*/ 2 h 3"/>
                                <a:gd name="T18" fmla="*/ 566 w 619"/>
                                <a:gd name="T19" fmla="*/ 2 h 3"/>
                                <a:gd name="T20" fmla="*/ 584 w 619"/>
                                <a:gd name="T21" fmla="*/ 2 h 3"/>
                                <a:gd name="T22" fmla="*/ 601 w 619"/>
                                <a:gd name="T23" fmla="*/ 2 h 3"/>
                                <a:gd name="T24" fmla="*/ 618 w 619"/>
                                <a:gd name="T25" fmla="*/ 2 h 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619" h="3">
                                  <a:moveTo>
                                    <a:pt x="412" y="1"/>
                                  </a:moveTo>
                                  <a:lnTo>
                                    <a:pt x="429" y="1"/>
                                  </a:lnTo>
                                  <a:lnTo>
                                    <a:pt x="446" y="2"/>
                                  </a:lnTo>
                                  <a:lnTo>
                                    <a:pt x="463" y="2"/>
                                  </a:lnTo>
                                  <a:lnTo>
                                    <a:pt x="480" y="2"/>
                                  </a:lnTo>
                                  <a:lnTo>
                                    <a:pt x="498" y="2"/>
                                  </a:lnTo>
                                  <a:lnTo>
                                    <a:pt x="515" y="2"/>
                                  </a:lnTo>
                                  <a:lnTo>
                                    <a:pt x="532" y="2"/>
                                  </a:lnTo>
                                  <a:lnTo>
                                    <a:pt x="549" y="2"/>
                                  </a:lnTo>
                                  <a:lnTo>
                                    <a:pt x="566" y="2"/>
                                  </a:lnTo>
                                  <a:lnTo>
                                    <a:pt x="584" y="2"/>
                                  </a:lnTo>
                                  <a:lnTo>
                                    <a:pt x="601" y="2"/>
                                  </a:lnTo>
                                  <a:lnTo>
                                    <a:pt x="618" y="2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45973866" name="Freeform 536"/>
                        <wps:cNvSpPr>
                          <a:spLocks/>
                        </wps:cNvSpPr>
                        <wps:spPr bwMode="auto">
                          <a:xfrm>
                            <a:off x="4273" y="480"/>
                            <a:ext cx="14" cy="82"/>
                          </a:xfrm>
                          <a:custGeom>
                            <a:avLst/>
                            <a:gdLst>
                              <a:gd name="T0" fmla="*/ 10 w 14"/>
                              <a:gd name="T1" fmla="*/ 0 h 82"/>
                              <a:gd name="T2" fmla="*/ 3 w 14"/>
                              <a:gd name="T3" fmla="*/ 0 h 82"/>
                              <a:gd name="T4" fmla="*/ 0 w 14"/>
                              <a:gd name="T5" fmla="*/ 2 h 82"/>
                              <a:gd name="T6" fmla="*/ 0 w 14"/>
                              <a:gd name="T7" fmla="*/ 20 h 82"/>
                              <a:gd name="T8" fmla="*/ 0 w 14"/>
                              <a:gd name="T9" fmla="*/ 24 h 82"/>
                              <a:gd name="T10" fmla="*/ 0 w 14"/>
                              <a:gd name="T11" fmla="*/ 25 h 82"/>
                              <a:gd name="T12" fmla="*/ 0 w 14"/>
                              <a:gd name="T13" fmla="*/ 74 h 82"/>
                              <a:gd name="T14" fmla="*/ 0 w 14"/>
                              <a:gd name="T15" fmla="*/ 78 h 82"/>
                              <a:gd name="T16" fmla="*/ 2 w 14"/>
                              <a:gd name="T17" fmla="*/ 81 h 82"/>
                              <a:gd name="T18" fmla="*/ 10 w 14"/>
                              <a:gd name="T19" fmla="*/ 81 h 82"/>
                              <a:gd name="T20" fmla="*/ 12 w 14"/>
                              <a:gd name="T21" fmla="*/ 78 h 82"/>
                              <a:gd name="T22" fmla="*/ 13 w 14"/>
                              <a:gd name="T23" fmla="*/ 2 h 82"/>
                              <a:gd name="T24" fmla="*/ 10 w 14"/>
                              <a:gd name="T25" fmla="*/ 0 h 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14" h="82">
                                <a:moveTo>
                                  <a:pt x="10" y="0"/>
                                </a:moveTo>
                                <a:lnTo>
                                  <a:pt x="3" y="0"/>
                                </a:lnTo>
                                <a:lnTo>
                                  <a:pt x="0" y="2"/>
                                </a:lnTo>
                                <a:lnTo>
                                  <a:pt x="0" y="20"/>
                                </a:lnTo>
                                <a:lnTo>
                                  <a:pt x="0" y="24"/>
                                </a:lnTo>
                                <a:lnTo>
                                  <a:pt x="0" y="25"/>
                                </a:lnTo>
                                <a:lnTo>
                                  <a:pt x="0" y="74"/>
                                </a:lnTo>
                                <a:lnTo>
                                  <a:pt x="0" y="78"/>
                                </a:lnTo>
                                <a:lnTo>
                                  <a:pt x="2" y="81"/>
                                </a:lnTo>
                                <a:lnTo>
                                  <a:pt x="10" y="81"/>
                                </a:lnTo>
                                <a:lnTo>
                                  <a:pt x="12" y="78"/>
                                </a:lnTo>
                                <a:lnTo>
                                  <a:pt x="13" y="2"/>
                                </a:lnTo>
                                <a:lnTo>
                                  <a:pt x="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973867" name="Freeform 537"/>
                        <wps:cNvSpPr>
                          <a:spLocks/>
                        </wps:cNvSpPr>
                        <wps:spPr bwMode="auto">
                          <a:xfrm>
                            <a:off x="4277" y="555"/>
                            <a:ext cx="3" cy="549"/>
                          </a:xfrm>
                          <a:custGeom>
                            <a:avLst/>
                            <a:gdLst>
                              <a:gd name="T0" fmla="*/ 2 w 3"/>
                              <a:gd name="T1" fmla="*/ 0 h 549"/>
                              <a:gd name="T2" fmla="*/ 2 w 3"/>
                              <a:gd name="T3" fmla="*/ 17 h 549"/>
                              <a:gd name="T4" fmla="*/ 2 w 3"/>
                              <a:gd name="T5" fmla="*/ 34 h 549"/>
                              <a:gd name="T6" fmla="*/ 2 w 3"/>
                              <a:gd name="T7" fmla="*/ 51 h 549"/>
                              <a:gd name="T8" fmla="*/ 2 w 3"/>
                              <a:gd name="T9" fmla="*/ 68 h 549"/>
                              <a:gd name="T10" fmla="*/ 2 w 3"/>
                              <a:gd name="T11" fmla="*/ 85 h 549"/>
                              <a:gd name="T12" fmla="*/ 2 w 3"/>
                              <a:gd name="T13" fmla="*/ 102 h 549"/>
                              <a:gd name="T14" fmla="*/ 1 w 3"/>
                              <a:gd name="T15" fmla="*/ 119 h 549"/>
                              <a:gd name="T16" fmla="*/ 1 w 3"/>
                              <a:gd name="T17" fmla="*/ 137 h 549"/>
                              <a:gd name="T18" fmla="*/ 1 w 3"/>
                              <a:gd name="T19" fmla="*/ 154 h 549"/>
                              <a:gd name="T20" fmla="*/ 1 w 3"/>
                              <a:gd name="T21" fmla="*/ 171 h 549"/>
                              <a:gd name="T22" fmla="*/ 1 w 3"/>
                              <a:gd name="T23" fmla="*/ 188 h 549"/>
                              <a:gd name="T24" fmla="*/ 1 w 3"/>
                              <a:gd name="T25" fmla="*/ 205 h 549"/>
                              <a:gd name="T26" fmla="*/ 1 w 3"/>
                              <a:gd name="T27" fmla="*/ 222 h 549"/>
                              <a:gd name="T28" fmla="*/ 1 w 3"/>
                              <a:gd name="T29" fmla="*/ 239 h 549"/>
                              <a:gd name="T30" fmla="*/ 1 w 3"/>
                              <a:gd name="T31" fmla="*/ 256 h 549"/>
                              <a:gd name="T32" fmla="*/ 1 w 3"/>
                              <a:gd name="T33" fmla="*/ 274 h 549"/>
                              <a:gd name="T34" fmla="*/ 1 w 3"/>
                              <a:gd name="T35" fmla="*/ 291 h 549"/>
                              <a:gd name="T36" fmla="*/ 1 w 3"/>
                              <a:gd name="T37" fmla="*/ 308 h 549"/>
                              <a:gd name="T38" fmla="*/ 1 w 3"/>
                              <a:gd name="T39" fmla="*/ 325 h 549"/>
                              <a:gd name="T40" fmla="*/ 0 w 3"/>
                              <a:gd name="T41" fmla="*/ 342 h 549"/>
                              <a:gd name="T42" fmla="*/ 0 w 3"/>
                              <a:gd name="T43" fmla="*/ 359 h 549"/>
                              <a:gd name="T44" fmla="*/ 0 w 3"/>
                              <a:gd name="T45" fmla="*/ 376 h 549"/>
                              <a:gd name="T46" fmla="*/ 0 w 3"/>
                              <a:gd name="T47" fmla="*/ 394 h 549"/>
                              <a:gd name="T48" fmla="*/ 0 w 3"/>
                              <a:gd name="T49" fmla="*/ 411 h 549"/>
                              <a:gd name="T50" fmla="*/ 0 w 3"/>
                              <a:gd name="T51" fmla="*/ 428 h 549"/>
                              <a:gd name="T52" fmla="*/ 0 w 3"/>
                              <a:gd name="T53" fmla="*/ 445 h 549"/>
                              <a:gd name="T54" fmla="*/ 0 w 3"/>
                              <a:gd name="T55" fmla="*/ 462 h 549"/>
                              <a:gd name="T56" fmla="*/ 0 w 3"/>
                              <a:gd name="T57" fmla="*/ 479 h 549"/>
                              <a:gd name="T58" fmla="*/ 0 w 3"/>
                              <a:gd name="T59" fmla="*/ 496 h 549"/>
                              <a:gd name="T60" fmla="*/ 0 w 3"/>
                              <a:gd name="T61" fmla="*/ 513 h 549"/>
                              <a:gd name="T62" fmla="*/ 0 w 3"/>
                              <a:gd name="T63" fmla="*/ 531 h 549"/>
                              <a:gd name="T64" fmla="*/ 0 w 3"/>
                              <a:gd name="T65" fmla="*/ 548 h 5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</a:cxnLst>
                            <a:rect l="0" t="0" r="r" b="b"/>
                            <a:pathLst>
                              <a:path w="3" h="549">
                                <a:moveTo>
                                  <a:pt x="2" y="0"/>
                                </a:moveTo>
                                <a:lnTo>
                                  <a:pt x="2" y="17"/>
                                </a:lnTo>
                                <a:lnTo>
                                  <a:pt x="2" y="34"/>
                                </a:lnTo>
                                <a:lnTo>
                                  <a:pt x="2" y="51"/>
                                </a:lnTo>
                                <a:lnTo>
                                  <a:pt x="2" y="68"/>
                                </a:lnTo>
                                <a:lnTo>
                                  <a:pt x="2" y="85"/>
                                </a:lnTo>
                                <a:lnTo>
                                  <a:pt x="2" y="102"/>
                                </a:lnTo>
                                <a:lnTo>
                                  <a:pt x="1" y="119"/>
                                </a:lnTo>
                                <a:lnTo>
                                  <a:pt x="1" y="137"/>
                                </a:lnTo>
                                <a:lnTo>
                                  <a:pt x="1" y="154"/>
                                </a:lnTo>
                                <a:lnTo>
                                  <a:pt x="1" y="171"/>
                                </a:lnTo>
                                <a:lnTo>
                                  <a:pt x="1" y="188"/>
                                </a:lnTo>
                                <a:lnTo>
                                  <a:pt x="1" y="205"/>
                                </a:lnTo>
                                <a:lnTo>
                                  <a:pt x="1" y="222"/>
                                </a:lnTo>
                                <a:lnTo>
                                  <a:pt x="1" y="239"/>
                                </a:lnTo>
                                <a:lnTo>
                                  <a:pt x="1" y="256"/>
                                </a:lnTo>
                                <a:lnTo>
                                  <a:pt x="1" y="274"/>
                                </a:lnTo>
                                <a:lnTo>
                                  <a:pt x="1" y="291"/>
                                </a:lnTo>
                                <a:lnTo>
                                  <a:pt x="1" y="308"/>
                                </a:lnTo>
                                <a:lnTo>
                                  <a:pt x="1" y="325"/>
                                </a:lnTo>
                                <a:lnTo>
                                  <a:pt x="0" y="342"/>
                                </a:lnTo>
                                <a:lnTo>
                                  <a:pt x="0" y="359"/>
                                </a:lnTo>
                                <a:lnTo>
                                  <a:pt x="0" y="376"/>
                                </a:lnTo>
                                <a:lnTo>
                                  <a:pt x="0" y="394"/>
                                </a:lnTo>
                                <a:lnTo>
                                  <a:pt x="0" y="411"/>
                                </a:lnTo>
                                <a:lnTo>
                                  <a:pt x="0" y="428"/>
                                </a:lnTo>
                                <a:lnTo>
                                  <a:pt x="0" y="445"/>
                                </a:lnTo>
                                <a:lnTo>
                                  <a:pt x="0" y="462"/>
                                </a:lnTo>
                                <a:lnTo>
                                  <a:pt x="0" y="479"/>
                                </a:lnTo>
                                <a:lnTo>
                                  <a:pt x="0" y="496"/>
                                </a:lnTo>
                                <a:lnTo>
                                  <a:pt x="0" y="513"/>
                                </a:lnTo>
                                <a:lnTo>
                                  <a:pt x="0" y="531"/>
                                </a:lnTo>
                                <a:lnTo>
                                  <a:pt x="0" y="548"/>
                                </a:lnTo>
                              </a:path>
                            </a:pathLst>
                          </a:custGeom>
                          <a:noFill/>
                          <a:ln w="82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45973868" name="Group 538"/>
                        <wpg:cNvGrpSpPr>
                          <a:grpSpLocks/>
                        </wpg:cNvGrpSpPr>
                        <wpg:grpSpPr bwMode="auto">
                          <a:xfrm>
                            <a:off x="4064" y="892"/>
                            <a:ext cx="430" cy="6"/>
                            <a:chOff x="4064" y="892"/>
                            <a:chExt cx="430" cy="6"/>
                          </a:xfrm>
                        </wpg:grpSpPr>
                        <wps:wsp>
                          <wps:cNvPr id="1445973869" name="Freeform 539"/>
                          <wps:cNvSpPr>
                            <a:spLocks/>
                          </wps:cNvSpPr>
                          <wps:spPr bwMode="auto">
                            <a:xfrm>
                              <a:off x="4064" y="892"/>
                              <a:ext cx="430" cy="6"/>
                            </a:xfrm>
                            <a:custGeom>
                              <a:avLst/>
                              <a:gdLst>
                                <a:gd name="T0" fmla="*/ 214 w 430"/>
                                <a:gd name="T1" fmla="*/ 0 h 6"/>
                                <a:gd name="T2" fmla="*/ 214 w 430"/>
                                <a:gd name="T3" fmla="*/ 0 h 6"/>
                                <a:gd name="T4" fmla="*/ 215 w 430"/>
                                <a:gd name="T5" fmla="*/ 0 h 6"/>
                                <a:gd name="T6" fmla="*/ 215 w 430"/>
                                <a:gd name="T7" fmla="*/ 0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214" y="0"/>
                                  </a:moveTo>
                                  <a:lnTo>
                                    <a:pt x="214" y="0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215" y="0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70" name="Freeform 540"/>
                          <wps:cNvSpPr>
                            <a:spLocks/>
                          </wps:cNvSpPr>
                          <wps:spPr bwMode="auto">
                            <a:xfrm>
                              <a:off x="4064" y="892"/>
                              <a:ext cx="430" cy="6"/>
                            </a:xfrm>
                            <a:custGeom>
                              <a:avLst/>
                              <a:gdLst>
                                <a:gd name="T0" fmla="*/ 0 w 430"/>
                                <a:gd name="T1" fmla="*/ 3 h 6"/>
                                <a:gd name="T2" fmla="*/ 0 w 430"/>
                                <a:gd name="T3" fmla="*/ 3 h 6"/>
                                <a:gd name="T4" fmla="*/ 0 w 430"/>
                                <a:gd name="T5" fmla="*/ 3 h 6"/>
                                <a:gd name="T6" fmla="*/ 0 w 430"/>
                                <a:gd name="T7" fmla="*/ 3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0" y="3"/>
                                  </a:moveTo>
                                  <a:lnTo>
                                    <a:pt x="0" y="3"/>
                                  </a:lnTo>
                                  <a:lnTo>
                                    <a:pt x="0" y="3"/>
                                  </a:lnTo>
                                  <a:lnTo>
                                    <a:pt x="0" y="3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71" name="Freeform 541"/>
                          <wps:cNvSpPr>
                            <a:spLocks/>
                          </wps:cNvSpPr>
                          <wps:spPr bwMode="auto">
                            <a:xfrm>
                              <a:off x="4064" y="892"/>
                              <a:ext cx="430" cy="6"/>
                            </a:xfrm>
                            <a:custGeom>
                              <a:avLst/>
                              <a:gdLst>
                                <a:gd name="T0" fmla="*/ 429 w 430"/>
                                <a:gd name="T1" fmla="*/ 4 h 6"/>
                                <a:gd name="T2" fmla="*/ 429 w 430"/>
                                <a:gd name="T3" fmla="*/ 5 h 6"/>
                                <a:gd name="T4" fmla="*/ 429 w 430"/>
                                <a:gd name="T5" fmla="*/ 5 h 6"/>
                                <a:gd name="T6" fmla="*/ 429 w 430"/>
                                <a:gd name="T7" fmla="*/ 5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429" y="4"/>
                                  </a:moveTo>
                                  <a:lnTo>
                                    <a:pt x="429" y="5"/>
                                  </a:lnTo>
                                  <a:lnTo>
                                    <a:pt x="429" y="5"/>
                                  </a:lnTo>
                                  <a:lnTo>
                                    <a:pt x="429" y="5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45973872" name="Freeform 542"/>
                        <wps:cNvSpPr>
                          <a:spLocks/>
                        </wps:cNvSpPr>
                        <wps:spPr bwMode="auto">
                          <a:xfrm>
                            <a:off x="4486" y="853"/>
                            <a:ext cx="6" cy="46"/>
                          </a:xfrm>
                          <a:custGeom>
                            <a:avLst/>
                            <a:gdLst>
                              <a:gd name="T0" fmla="*/ 1 w 6"/>
                              <a:gd name="T1" fmla="*/ 0 h 46"/>
                              <a:gd name="T2" fmla="*/ 4 w 6"/>
                              <a:gd name="T3" fmla="*/ 9 h 46"/>
                              <a:gd name="T4" fmla="*/ 5 w 6"/>
                              <a:gd name="T5" fmla="*/ 20 h 46"/>
                              <a:gd name="T6" fmla="*/ 3 w 6"/>
                              <a:gd name="T7" fmla="*/ 32 h 46"/>
                              <a:gd name="T8" fmla="*/ 0 w 6"/>
                              <a:gd name="T9" fmla="*/ 45 h 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" h="46">
                                <a:moveTo>
                                  <a:pt x="1" y="0"/>
                                </a:moveTo>
                                <a:lnTo>
                                  <a:pt x="4" y="9"/>
                                </a:lnTo>
                                <a:lnTo>
                                  <a:pt x="5" y="20"/>
                                </a:lnTo>
                                <a:lnTo>
                                  <a:pt x="3" y="32"/>
                                </a:lnTo>
                                <a:lnTo>
                                  <a:pt x="0" y="45"/>
                                </a:lnTo>
                              </a:path>
                            </a:pathLst>
                          </a:custGeom>
                          <a:noFill/>
                          <a:ln w="82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032FF2" id="Group 1445973827" o:spid="_x0000_s1026" style="position:absolute;margin-left:321.45pt;margin-top:480.45pt;width:259.45pt;height:51.95pt;z-index:251648000;mso-position-horizontal-relative:page;mso-position-vertical-relative:page" coordorigin="473,465" coordsize="4224,8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" o:allowincell="f">
                <v:shape id="Freeform 499" o:spid="_x0000_s1027" style="position:absolute;left:831;top:1086;width:61;height:19;visibility:visible;mso-wrap-style:square;v-text-anchor:top" coordsize="61,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" path="m5,l1,2,,9r2,3l5,13r14,3l32,17r14,1l60,18r,-4l60,10r,-4l47,5,34,5,21,3,8,,5,xe" fillcolor="black" stroked="f">
                  <v:path arrowok="t" o:connecttype="custom" o:connectlocs="5,0;1,2;0,9;2,12;5,13;19,16;32,17;46,18;60,18;60,14;60,10;60,6;47,5;34,5;21,3;8,0;5,0" o:connectangles="0,0,0,0,0,0,0,0,0,0,0,0,0,0,0,0,0"/>
                </v:shape>
                <v:shape id="Freeform 500" o:spid="_x0000_s1028" style="position:absolute;left:673;top:679;width:166;height:415;visibility:visible;mso-wrap-style:square;v-text-anchor:top" coordsize="166,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" path="m165,414r-17,-5l131,403r-16,-7l100,387,85,377,72,366,59,354,47,340,37,326,27,311,19,296,13,279,7,262,3,245,1,228,,210,,192,2,175,5,157r5,-17l16,124r7,-16l32,92,42,78,53,64,65,51,78,40,93,29r15,-9l123,12,140,5,156,e" filled="f" strokeweight=".22819mm">
                  <v:path arrowok="t" o:connecttype="custom" o:connectlocs="165,414;148,409;131,403;115,396;100,387;85,377;72,366;59,354;47,340;37,326;27,311;19,296;13,279;7,262;3,245;1,228;0,210;0,192;2,175;5,157;10,140;16,124;23,108;32,92;42,78;53,64;65,51;78,40;93,29;108,20;123,12;140,5;156,0" o:connectangles="0,0,0,0,0,0,0,0,0,0,0,0,0,0,0,0,0,0,0,0,0,0,0,0,0,0,0,0,0,0,0,0,0"/>
                </v:shape>
                <v:shape id="Freeform 501" o:spid="_x0000_s1029" style="position:absolute;left:823;top:665;width:72;height:22;visibility:visible;mso-wrap-style:square;v-text-anchor:top" coordsize="72,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" path="m70,l53,,37,1,21,4,5,7,2,8,,12r1,7l5,21,8,20,24,16,39,14,55,13r16,l70,9r,-4l69,1,70,xe" fillcolor="black" stroked="f">
                  <v:path arrowok="t" o:connecttype="custom" o:connectlocs="70,0;53,0;37,1;21,4;5,7;2,8;0,12;1,19;5,21;8,20;24,16;39,14;55,13;71,13;70,9;70,5;69,1;70,0" o:connectangles="0,0,0,0,0,0,0,0,0,0,0,0,0,0,0,0,0,0"/>
                </v:shape>
                <v:shape id="Picture 502" o:spid="_x0000_s1030" type="#_x0000_t75" style="position:absolute;left:938;top:470;width:360;height:4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">
                  <v:imagedata r:id="rId155" o:title=""/>
                  <o:lock v:ext="edit" aspectratio="f"/>
                </v:shape>
                <v:group id="Group 503" o:spid="_x0000_s1031" style="position:absolute;left:879;top:465;width:425;height:432" coordorigin="879,465" coordsize="425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">
                  <v:shape id="Freeform 504" o:spid="_x0000_s1032" style="position:absolute;left:879;top:465;width:425;height:432;visibility:visible;mso-wrap-style:square;v-text-anchor:top" coordsize="425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" path="m420,388r-4,l413,388r-3,3l411,407r,12l411,431r4,-1l415,430r1,l416,430r2,-1l421,429r3,-1l424,428r,l424,417r,-12l423,391r-3,-3xe" fillcolor="black" stroked="f">
                    <v:path arrowok="t" o:connecttype="custom" o:connectlocs="420,388;416,388;413,388;410,391;411,407;411,419;411,431;415,430;415,430;416,430;416,430;418,429;421,429;424,428;424,428;424,428;424,417;424,405;423,391;420,388" o:connectangles="0,0,0,0,0,0,0,0,0,0,0,0,0,0,0,0,0,0,0,0"/>
                  </v:shape>
                  <v:shape id="Freeform 505" o:spid="_x0000_s1033" style="position:absolute;left:879;top:465;width:425;height:432;visibility:visible;mso-wrap-style:square;v-text-anchor:top" coordsize="425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" path="m,l,8r,4l16,13r16,l47,15r16,2l67,17r3,-2l71,12r,-4l69,5,49,2,33,1,16,,,xe" fillcolor="black" stroked="f">
                    <v:path arrowok="t" o:connecttype="custom" o:connectlocs="0,0;0,8;0,12;16,13;32,13;47,15;63,17;67,17;70,15;71,12;71,8;69,5;49,2;33,1;16,0;0,0" o:connectangles="0,0,0,0,0,0,0,0,0,0,0,0,0,0,0,0"/>
                  </v:shape>
                </v:group>
                <v:group id="Group 506" o:spid="_x0000_s1034" style="position:absolute;left:473;top:474;width:825;height:413" coordorigin="473,474" coordsize="825,4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">
                  <v:shape id="Freeform 507" o:spid="_x0000_s1035" style="position:absolute;left:473;top:474;width:825;height:413;visibility:visible;mso-wrap-style:square;v-text-anchor:top" coordsize="825,4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" path="m,408r824,4e" filled="f" strokeweight=".22819mm">
                    <v:path arrowok="t" o:connecttype="custom" o:connectlocs="0,408;824,412" o:connectangles="0,0"/>
                  </v:shape>
                  <v:shape id="Freeform 508" o:spid="_x0000_s1036" style="position:absolute;left:473;top:474;width:825;height:413;visibility:visible;mso-wrap-style:square;v-text-anchor:top" coordsize="825,4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" path="m414,r,17l414,34r-1,17l413,68r,17l413,102r,17l413,137e" filled="f" strokeweight=".22819mm">
                    <v:path arrowok="t" o:connecttype="custom" o:connectlocs="414,0;414,17;414,34;413,51;413,68;413,85;413,102;413,119;413,137" o:connectangles="0,0,0,0,0,0,0,0,0"/>
                  </v:shape>
                </v:group>
                <v:shape id="Freeform 509" o:spid="_x0000_s1037" style="position:absolute;left:880;top:605;width:14;height:75;visibility:visible;mso-wrap-style:square;v-text-anchor:top" coordsize="14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" path="m10,l3,,,2,,74,4,73r5,l12,73r,-13l12,59,13,2,10,xe" fillcolor="black" stroked="f">
                  <v:path arrowok="t" o:connecttype="custom" o:connectlocs="10,0;3,0;0,2;0,74;4,73;9,73;12,73;12,60;12,59;13,2;10,0" o:connectangles="0,0,0,0,0,0,0,0,0,0,0"/>
                </v:shape>
                <v:shape id="Freeform 510" o:spid="_x0000_s1038" style="position:absolute;left:884;top:885;width:1;height:206;visibility:visible;mso-wrap-style:square;v-text-anchor:top" coordsize="1,2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" path="m,l,17,,34,,51,,68,,85r,17l,119r,18l,154r,17l,188r,17e" filled="f" strokeweight=".22819mm">
                  <v:path arrowok="t" o:connecttype="custom" o:connectlocs="0,0;0,17;0,34;0,51;0,68;0,85;0,102;0,119;0,137;0,154;0,171;0,188;0,205" o:connectangles="0,0,0,0,0,0,0,0,0,0,0,0,0"/>
                </v:shape>
                <v:group id="Group 511" o:spid="_x0000_s1039" style="position:absolute;left:672;top:879;width:430;height:6" coordorigin="672,879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">
                  <v:shape id="Freeform 512" o:spid="_x0000_s1040" style="position:absolute;left:672;top:879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" path="m214,r,l215,r,e" filled="f" strokeweight=".61939mm">
                    <v:path arrowok="t" o:connecttype="custom" o:connectlocs="214,0;214,0;215,0;215,0" o:connectangles="0,0,0,0"/>
                  </v:shape>
                  <v:shape id="Freeform 513" o:spid="_x0000_s1041" style="position:absolute;left:672;top:879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" path="m,4l,3r,l,3e" filled="f" strokeweight=".61939mm">
                    <v:path arrowok="t" o:connecttype="custom" o:connectlocs="0,4;0,3;0,3;0,3" o:connectangles="0,0,0,0"/>
                  </v:shape>
                  <v:shape id="Freeform 514" o:spid="_x0000_s1042" style="position:absolute;left:672;top:879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" path="m429,4r,1l429,5r,e" filled="f" strokeweight=".61939mm">
                    <v:path arrowok="t" o:connecttype="custom" o:connectlocs="429,4;429,5;429,5;429,5" o:connectangles="0,0,0,0"/>
                  </v:shape>
                </v:group>
                <v:shape id="Picture 518" o:spid="_x0000_s1043" type="#_x0000_t75" style="position:absolute;left:2223;top:675;width:220;height:4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">
                  <v:imagedata r:id="rId156" o:title=""/>
                  <o:lock v:ext="edit" aspectratio="f"/>
                </v:shape>
                <v:shape id="Freeform 519" o:spid="_x0000_s1044" style="position:absolute;left:2633;top:885;width:16;height:62;visibility:visible;mso-wrap-style:square;v-text-anchor:top" coordsize="16,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" path="m15,l6,1,2,1r,13l2,27,1,40,,56r,2l4,61r3,l11,59r1,-2l13,55,14,41,15,27r,-14l15,xe" fillcolor="black" stroked="f">
                  <v:path arrowok="t" o:connecttype="custom" o:connectlocs="15,0;6,1;2,1;2,14;2,27;1,40;0,56;0,58;4,61;7,61;11,59;12,57;13,55;14,41;15,27;15,13;15,0" o:connectangles="0,0,0,0,0,0,0,0,0,0,0,0,0,0,0,0,0"/>
                </v:shape>
                <v:shape id="Freeform 520" o:spid="_x0000_s1045" style="position:absolute;left:1813;top:481;width:828;height:830;visibility:visible;mso-wrap-style:square;v-text-anchor:top" coordsize="828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" path="m827,458r-3,18l821,493r-3,17l813,527r-5,17l802,561r-6,16l788,593r-7,16l772,624r-9,15l753,654r-11,14l731,682r-11,13l707,708r-12,12l682,731r-14,12l654,753r-15,10l624,772r-15,9l593,789r-16,7l561,802r-17,6l527,813r-17,5l493,822r-17,2l458,827r-18,1l423,829r-18,l388,828r-18,-1l353,824r-18,-3l318,818r-17,-5l284,808r-16,-6l251,796r-16,-8l220,781r-16,-9l189,763,175,753,160,742,147,731,134,720,121,707,109,695,97,682,86,668,75,654,66,639,56,624,48,609,40,593,33,577,26,561,20,544,15,527,11,510,7,493,4,475,2,458,,440,,423,,405,,388,2,370,4,353,7,335r4,-17l15,301r5,-17l26,268r7,-17l40,235r8,-15l57,204r9,-15l76,175,86,160,97,147r12,-13l121,121r13,-12l147,97,161,86,175,75r14,-9l204,56r16,-8l236,40r16,-7l268,26r17,-6l301,15r17,-4l336,7,353,4,370,2,388,r18,e" filled="f" strokeweight=".22819mm">
                  <v:path arrowok="t" o:connecttype="custom" o:connectlocs="824,476;818,510;808,544;796,577;781,609;763,639;742,668;720,695;695,720;668,743;639,763;609,781;577,796;544,808;510,818;476,824;440,828;405,829;370,827;335,821;301,813;268,802;235,788;204,772;175,753;147,731;121,707;97,682;75,654;56,624;40,593;26,561;15,527;7,493;2,458;0,423;0,388;4,353;11,318;20,284;33,251;48,220;66,189;86,160;109,134;134,109;161,86;189,66;220,48;252,33;285,20;318,11;353,4;388,0" o:connectangles="0,0,0,0,0,0,0,0,0,0,0,0,0,0,0,0,0,0,0,0,0,0,0,0,0,0,0,0,0,0,0,0,0,0,0,0,0,0,0,0,0,0,0,0,0,0,0,0,0,0,0,0,0,0"/>
                </v:shape>
                <v:shape id="Freeform 521" o:spid="_x0000_s1046" style="position:absolute;left:2212;top:475;width:28;height:14;visibility:visible;mso-wrap-style:square;v-text-anchor:top" coordsize="28,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" path="m13,l4,,2,1,,5,,8r2,3l4,13r2,l13,12r7,l26,13,27,5,27,,20,,13,xe" fillcolor="black" stroked="f">
                  <v:path arrowok="t" o:connecttype="custom" o:connectlocs="13,0;4,0;2,1;0,5;0,8;2,11;4,13;6,13;13,12;20,12;26,13;27,5;27,0;20,0;13,0" o:connectangles="0,0,0,0,0,0,0,0,0,0,0,0,0,0,0"/>
                </v:shape>
                <v:group id="Group 522" o:spid="_x0000_s1047" style="position:absolute;left:2231;top:889;width:216;height:6" coordorigin="2231,889" coordsize="216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">
                  <v:shape id="Freeform 523" o:spid="_x0000_s1048" style="position:absolute;left:2231;top:889;width:216;height:6;visibility:visible;mso-wrap-style:square;v-text-anchor:top" coordsize="216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" path="m,l,,,,,e" filled="f" strokeweight=".61939mm">
                    <v:path arrowok="t" o:connecttype="custom" o:connectlocs="0,0;0,0;0,0;0,0" o:connectangles="0,0,0,0"/>
                  </v:shape>
                  <v:shape id="Freeform 524" o:spid="_x0000_s1049" style="position:absolute;left:2231;top:889;width:216;height:6;visibility:visible;mso-wrap-style:square;v-text-anchor:top" coordsize="216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" path="m215,4r,1l215,5r,e" filled="f" strokeweight=".61939mm">
                    <v:path arrowok="t" o:connecttype="custom" o:connectlocs="215,4;215,5;215,5;215,5" o:connectangles="0,0,0,0"/>
                  </v:shape>
                </v:group>
                <v:group id="Group 525" o:spid="_x0000_s1050" style="position:absolute;left:2226;top:682;width:2;height:624" coordorigin="2226,682" coordsize="2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">
                  <v:shape id="Freeform 526" o:spid="_x0000_s1051" style="position:absolute;left:2226;top:682;width:2;height:624;visibility:visible;mso-wrap-style:square;v-text-anchor:top" coordsize="2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" path="m1,l,200e" filled="f" strokeweight=".22819mm">
                    <v:path arrowok="t" o:connecttype="custom" o:connectlocs="1,0;0,200" o:connectangles="0,0"/>
                  </v:shape>
                  <v:shape id="Freeform 527" o:spid="_x0000_s1052" style="position:absolute;left:2226;top:682;width:2;height:624;visibility:visible;mso-wrap-style:square;v-text-anchor:top" coordsize="2,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" path="m,425l,623e" filled="f" strokeweight=".22819mm">
                    <v:path arrowok="t" o:connecttype="custom" o:connectlocs="0,425;0,623" o:connectangles="0,0"/>
                  </v:shape>
                </v:group>
                <v:shape id="Picture 528" o:spid="_x0000_s1053" type="#_x0000_t75" style="position:absolute;left:4059;top:896;width:22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">
                  <v:imagedata r:id="rId157" o:title=""/>
                  <o:lock v:ext="edit" aspectratio="f"/>
                </v:shape>
                <v:shape id="Picture 529" o:spid="_x0000_s1054" type="#_x0000_t75" style="position:absolute;left:4271;top:483;width:420;height:4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">
                  <v:imagedata r:id="rId158" o:title=""/>
                  <o:lock v:ext="edit" aspectratio="f"/>
                </v:shape>
                <v:group id="Group 530" o:spid="_x0000_s1055" style="position:absolute;left:4272;top:477;width:425;height:432" coordorigin="4272,477" coordsize="425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">
                  <v:shape id="Freeform 531" o:spid="_x0000_s1056" style="position:absolute;left:4272;top:477;width:425;height:432;visibility:visible;mso-wrap-style:square;v-text-anchor:top" coordsize="425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" path="m420,388r-4,l412,388r-2,3l411,407r,12l411,431r1,l413,431r1,-1l416,430r4,l424,429r,-11l424,406r-1,-15l420,388xe" fillcolor="black" stroked="f">
                    <v:path arrowok="t" o:connecttype="custom" o:connectlocs="420,388;416,388;412,388;410,391;411,407;411,419;411,431;412,431;413,431;414,430;416,430;420,430;424,429;424,418;424,406;423,391;420,388" o:connectangles="0,0,0,0,0,0,0,0,0,0,0,0,0,0,0,0,0"/>
                  </v:shape>
                  <v:shape id="Freeform 532" o:spid="_x0000_s1057" style="position:absolute;left:4272;top:477;width:425;height:432;visibility:visible;mso-wrap-style:square;v-text-anchor:top" coordsize="425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" path="m,l,4r,8l15,13r16,l47,15r16,2l66,18r4,-3l71,8,68,5,65,4,49,2,33,1,16,,,xe" fillcolor="black" stroked="f">
                    <v:path arrowok="t" o:connecttype="custom" o:connectlocs="0,0;0,4;0,12;15,13;31,13;47,15;63,17;66,18;70,15;71,8;68,5;65,4;49,2;33,1;16,0;0,0" o:connectangles="0,0,0,0,0,0,0,0,0,0,0,0,0,0,0,0"/>
                  </v:shape>
                </v:group>
                <v:group id="Group 533" o:spid="_x0000_s1058" style="position:absolute;left:4072;top:896;width:619;height:3" coordorigin="4072,896" coordsize="619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">
                  <v:shape id="Freeform 534" o:spid="_x0000_s1059" style="position:absolute;left:4072;top:896;width:619;height:3;visibility:visible;mso-wrap-style:square;v-text-anchor:top" coordsize="619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" path="m,l17,,34,,51,,68,,85,r18,l120,r17,l154,r17,l188,r18,e" filled="f" strokeweight=".22819mm">
                    <v:path arrowok="t" o:connecttype="custom" o:connectlocs="0,0;17,0;34,0;51,0;68,0;85,0;103,0;120,0;137,0;154,0;171,0;188,0;206,0" o:connectangles="0,0,0,0,0,0,0,0,0,0,0,0,0"/>
                  </v:shape>
                  <v:shape id="Freeform 535" o:spid="_x0000_s1060" style="position:absolute;left:4072;top:896;width:619;height:3;visibility:visible;mso-wrap-style:square;v-text-anchor:top" coordsize="619,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" path="m412,1r17,l446,2r17,l480,2r18,l515,2r17,l549,2r17,l584,2r17,l618,2e" filled="f" strokeweight=".22819mm">
                    <v:path arrowok="t" o:connecttype="custom" o:connectlocs="412,1;429,1;446,2;463,2;480,2;498,2;515,2;532,2;549,2;566,2;584,2;601,2;618,2" o:connectangles="0,0,0,0,0,0,0,0,0,0,0,0,0"/>
                  </v:shape>
                </v:group>
                <v:shape id="Freeform 536" o:spid="_x0000_s1061" style="position:absolute;left:4273;top:480;width:14;height:82;visibility:visible;mso-wrap-style:square;v-text-anchor:top" coordsize="14,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" path="m10,l3,,,2,,20r,4l,25,,74r,4l2,81r8,l12,78,13,2,10,xe" fillcolor="black" stroked="f">
                  <v:path arrowok="t" o:connecttype="custom" o:connectlocs="10,0;3,0;0,2;0,20;0,24;0,25;0,74;0,78;2,81;10,81;12,78;13,2;10,0" o:connectangles="0,0,0,0,0,0,0,0,0,0,0,0,0"/>
                </v:shape>
                <v:shape id="Freeform 537" o:spid="_x0000_s1062" style="position:absolute;left:4277;top:555;width:3;height:549;visibility:visible;mso-wrap-style:square;v-text-anchor:top" coordsize="3,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" path="m2,r,17l2,34r,17l2,68r,17l2,102,1,119r,18l1,154r,17l1,188r,17l1,222r,17l1,256r,18l1,291r,17l1,325,,342r,17l,376r,18l,411r,17l,445r,17l,479r,17l,513r,18l,548e" filled="f" strokeweight=".22819mm">
                  <v:path arrowok="t" o:connecttype="custom" o:connectlocs="2,0;2,17;2,34;2,51;2,68;2,85;2,102;1,119;1,137;1,154;1,171;1,188;1,205;1,222;1,239;1,256;1,274;1,291;1,308;1,325;0,342;0,359;0,376;0,394;0,411;0,428;0,445;0,462;0,479;0,496;0,513;0,531;0,548" o:connectangles="0,0,0,0,0,0,0,0,0,0,0,0,0,0,0,0,0,0,0,0,0,0,0,0,0,0,0,0,0,0,0,0,0"/>
                </v:shape>
                <v:group id="Group 538" o:spid="_x0000_s1063" style="position:absolute;left:4064;top:892;width:430;height:6" coordorigin="4064,892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">
                  <v:shape id="Freeform 539" o:spid="_x0000_s1064" style="position:absolute;left:4064;top:892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" path="m214,r,l215,r,e" filled="f" strokeweight=".61939mm">
                    <v:path arrowok="t" o:connecttype="custom" o:connectlocs="214,0;214,0;215,0;215,0" o:connectangles="0,0,0,0"/>
                  </v:shape>
                  <v:shape id="Freeform 540" o:spid="_x0000_s1065" style="position:absolute;left:4064;top:892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" path="m,3r,l,3r,e" filled="f" strokeweight=".61939mm">
                    <v:path arrowok="t" o:connecttype="custom" o:connectlocs="0,3;0,3;0,3;0,3" o:connectangles="0,0,0,0"/>
                  </v:shape>
                  <v:shape id="Freeform 541" o:spid="_x0000_s1066" style="position:absolute;left:4064;top:892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" path="m429,4r,1l429,5r,e" filled="f" strokeweight=".61939mm">
                    <v:path arrowok="t" o:connecttype="custom" o:connectlocs="429,4;429,5;429,5;429,5" o:connectangles="0,0,0,0"/>
                  </v:shape>
                </v:group>
                <v:shape id="Freeform 542" o:spid="_x0000_s1067" style="position:absolute;left:4486;top:853;width:6;height:46;visibility:visible;mso-wrap-style:square;v-text-anchor:top" coordsize="6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" path="m1,l4,9,5,20,3,32,,45e" filled="f" strokeweight=".22819mm">
                  <v:path arrowok="t" o:connecttype="custom" o:connectlocs="1,0;4,9;5,20;3,32;0,45" o:connectangles="0,0,0,0,0"/>
                </v:shape>
                <w10:wrap anchorx="page" anchory="page"/>
              </v:group>
            </w:pict>
          </mc:Fallback>
        </mc:AlternateContent>
      </w:r>
    </w:p>
    <w:p w14:paraId="6531526B" w14:textId="00C58A24" w:rsidR="00A44511" w:rsidRDefault="00A44511" w:rsidP="00A47DA8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033D10F0" wp14:editId="07C9FD34">
                <wp:simplePos x="0" y="0"/>
                <wp:positionH relativeFrom="column">
                  <wp:posOffset>2478768</wp:posOffset>
                </wp:positionH>
                <wp:positionV relativeFrom="paragraph">
                  <wp:posOffset>108041</wp:posOffset>
                </wp:positionV>
                <wp:extent cx="413657" cy="413657"/>
                <wp:effectExtent l="0" t="0" r="0" b="5715"/>
                <wp:wrapNone/>
                <wp:docPr id="1445973882" name="Text Box 14459738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3657" cy="4136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EB8CDE7" w14:textId="77777777" w:rsidR="00A44511" w:rsidRPr="00A44511" w:rsidRDefault="00A44511" w:rsidP="00A44511">
                            <w:pPr>
                              <w:rPr>
                                <w:sz w:val="36"/>
                                <w:szCs w:val="36"/>
                                <w:lang w:val="tr-TR"/>
                              </w:rPr>
                            </w:pPr>
                            <w:r w:rsidRPr="00A44511">
                              <w:rPr>
                                <w:sz w:val="36"/>
                                <w:szCs w:val="36"/>
                                <w:lang w:val="tr-TR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33D10F0" id="Text Box 1445973882" o:spid="_x0000_s1033" type="#_x0000_t202" style="position:absolute;margin-left:195.2pt;margin-top:8.5pt;width:32.55pt;height:32.55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" filled="f" stroked="f" strokeweight=".5pt">
                <v:textbox>
                  <w:txbxContent>
                    <w:p w14:paraId="1EB8CDE7" w14:textId="77777777" w:rsidR="00A44511" w:rsidRPr="00A44511" w:rsidRDefault="00A44511" w:rsidP="00A44511">
                      <w:pPr>
                        <w:rPr>
                          <w:sz w:val="36"/>
                          <w:szCs w:val="36"/>
                          <w:lang w:val="tr-TR"/>
                        </w:rPr>
                      </w:pPr>
                      <w:r w:rsidRPr="00A44511">
                        <w:rPr>
                          <w:sz w:val="36"/>
                          <w:szCs w:val="36"/>
                          <w:lang w:val="tr-TR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03C286B7" wp14:editId="6B037228">
                <wp:simplePos x="0" y="0"/>
                <wp:positionH relativeFrom="column">
                  <wp:posOffset>1852839</wp:posOffset>
                </wp:positionH>
                <wp:positionV relativeFrom="paragraph">
                  <wp:posOffset>108041</wp:posOffset>
                </wp:positionV>
                <wp:extent cx="413657" cy="413657"/>
                <wp:effectExtent l="0" t="0" r="0" b="5715"/>
                <wp:wrapNone/>
                <wp:docPr id="1445973881" name="Text Box 14459738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3657" cy="4136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ECF126C" w14:textId="0F15C162" w:rsidR="00A44511" w:rsidRPr="00A44511" w:rsidRDefault="00A44511" w:rsidP="00A44511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3C286B7" id="Text Box 1445973881" o:spid="_x0000_s1034" type="#_x0000_t202" style="position:absolute;margin-left:145.9pt;margin-top:8.5pt;width:32.55pt;height:32.55pt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" filled="f" stroked="f" strokeweight=".5pt">
                <v:textbox>
                  <w:txbxContent>
                    <w:p w14:paraId="5ECF126C" w14:textId="0F15C162" w:rsidR="00A44511" w:rsidRPr="00A44511" w:rsidRDefault="00A44511" w:rsidP="00A44511">
                      <w:pPr>
                        <w:rPr>
                          <w:sz w:val="36"/>
                          <w:szCs w:val="36"/>
                        </w:rPr>
                      </w:pPr>
                      <w:r>
                        <w:rPr>
                          <w:sz w:val="36"/>
                          <w:szCs w:val="36"/>
                        </w:rP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035F7249" wp14:editId="7E3F4BB2">
                <wp:simplePos x="0" y="0"/>
                <wp:positionH relativeFrom="column">
                  <wp:posOffset>2225289</wp:posOffset>
                </wp:positionH>
                <wp:positionV relativeFrom="paragraph">
                  <wp:posOffset>102961</wp:posOffset>
                </wp:positionV>
                <wp:extent cx="413657" cy="413657"/>
                <wp:effectExtent l="0" t="0" r="0" b="5715"/>
                <wp:wrapNone/>
                <wp:docPr id="1445973880" name="Text Box 14459738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3657" cy="4136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1CE4C5C" w14:textId="4E07B5BD" w:rsidR="00A44511" w:rsidRPr="00A44511" w:rsidRDefault="00A44511" w:rsidP="00A44511">
                            <w:pPr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</w:rPr>
                            </w:pPr>
                            <w:r w:rsidRPr="00A44511"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</w:rPr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35F7249" id="Text Box 1445973880" o:spid="_x0000_s1035" type="#_x0000_t202" style="position:absolute;margin-left:175.2pt;margin-top:8.1pt;width:32.55pt;height:32.55pt;z-index: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" filled="f" stroked="f" strokeweight=".5pt">
                <v:textbox>
                  <w:txbxContent>
                    <w:p w14:paraId="31CE4C5C" w14:textId="4E07B5BD" w:rsidR="00A44511" w:rsidRPr="00A44511" w:rsidRDefault="00A44511" w:rsidP="00A44511">
                      <w:pPr>
                        <w:rPr>
                          <w:rFonts w:asciiTheme="majorBidi" w:hAnsiTheme="majorBidi" w:cstheme="majorBidi"/>
                          <w:sz w:val="36"/>
                          <w:szCs w:val="36"/>
                        </w:rPr>
                      </w:pPr>
                      <w:r w:rsidRPr="00A44511">
                        <w:rPr>
                          <w:rFonts w:asciiTheme="majorBidi" w:hAnsiTheme="majorBidi" w:cstheme="majorBidi"/>
                          <w:sz w:val="36"/>
                          <w:szCs w:val="36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A9A838A" wp14:editId="5D47E81E">
                <wp:simplePos x="0" y="0"/>
                <wp:positionH relativeFrom="column">
                  <wp:posOffset>761274</wp:posOffset>
                </wp:positionH>
                <wp:positionV relativeFrom="paragraph">
                  <wp:posOffset>92399</wp:posOffset>
                </wp:positionV>
                <wp:extent cx="413657" cy="413657"/>
                <wp:effectExtent l="0" t="0" r="0" b="5715"/>
                <wp:wrapNone/>
                <wp:docPr id="1445973879" name="Text Box 14459738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3657" cy="4136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20AB84C" w14:textId="2817D239" w:rsidR="00A44511" w:rsidRPr="00A44511" w:rsidRDefault="00A44511">
                            <w:pPr>
                              <w:rPr>
                                <w:sz w:val="36"/>
                                <w:szCs w:val="36"/>
                                <w:lang w:val="tr-TR"/>
                              </w:rPr>
                            </w:pPr>
                            <w:r w:rsidRPr="00A44511">
                              <w:rPr>
                                <w:sz w:val="36"/>
                                <w:szCs w:val="36"/>
                                <w:lang w:val="tr-TR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A9A838A" id="Text Box 1445973879" o:spid="_x0000_s1036" type="#_x0000_t202" style="position:absolute;margin-left:59.95pt;margin-top:7.3pt;width:32.55pt;height:32.55pt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" filled="f" stroked="f" strokeweight=".5pt">
                <v:textbox>
                  <w:txbxContent>
                    <w:p w14:paraId="320AB84C" w14:textId="2817D239" w:rsidR="00A44511" w:rsidRPr="00A44511" w:rsidRDefault="00A44511">
                      <w:pPr>
                        <w:rPr>
                          <w:sz w:val="36"/>
                          <w:szCs w:val="36"/>
                          <w:lang w:val="tr-TR"/>
                        </w:rPr>
                      </w:pPr>
                      <w:r w:rsidRPr="00A44511">
                        <w:rPr>
                          <w:sz w:val="36"/>
                          <w:szCs w:val="36"/>
                          <w:lang w:val="tr-TR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</w:p>
    <w:p w14:paraId="4E2CDD79" w14:textId="38EAC27E" w:rsidR="00A44511" w:rsidRDefault="00A44511" w:rsidP="00A47DA8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71536050" w14:textId="6F020843" w:rsidR="00A44511" w:rsidRDefault="00A44511" w:rsidP="00A47DA8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0" allowOverlap="1" wp14:anchorId="28DFAF86" wp14:editId="2AA0BBDD">
                <wp:simplePos x="0" y="0"/>
                <wp:positionH relativeFrom="page">
                  <wp:posOffset>4261485</wp:posOffset>
                </wp:positionH>
                <wp:positionV relativeFrom="page">
                  <wp:posOffset>6836756</wp:posOffset>
                </wp:positionV>
                <wp:extent cx="530860" cy="527050"/>
                <wp:effectExtent l="0" t="0" r="21590" b="25400"/>
                <wp:wrapNone/>
                <wp:docPr id="922031070" name="Group 9220310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0860" cy="527050"/>
                          <a:chOff x="790" y="1797"/>
                          <a:chExt cx="836" cy="830"/>
                        </a:xfrm>
                      </wpg:grpSpPr>
                      <pic:pic xmlns:pic="http://schemas.openxmlformats.org/drawingml/2006/picture">
                        <pic:nvPicPr>
                          <pic:cNvPr id="922031072" name="Picture 582"/>
                          <pic:cNvPicPr>
                            <a:picLocks noChangeArrowheads="1"/>
                          </pic:cNvPicPr>
                        </pic:nvPicPr>
                        <pic:blipFill>
                          <a:blip r:embed="rId1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89" y="1990"/>
                            <a:ext cx="44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22031073" name="Freeform 583"/>
                        <wps:cNvSpPr>
                          <a:spLocks/>
                        </wps:cNvSpPr>
                        <wps:spPr bwMode="auto">
                          <a:xfrm>
                            <a:off x="1610" y="2203"/>
                            <a:ext cx="16" cy="59"/>
                          </a:xfrm>
                          <a:custGeom>
                            <a:avLst/>
                            <a:gdLst>
                              <a:gd name="T0" fmla="*/ 2 w 16"/>
                              <a:gd name="T1" fmla="*/ 0 h 59"/>
                              <a:gd name="T2" fmla="*/ 2 w 16"/>
                              <a:gd name="T3" fmla="*/ 12 h 59"/>
                              <a:gd name="T4" fmla="*/ 2 w 16"/>
                              <a:gd name="T5" fmla="*/ 25 h 59"/>
                              <a:gd name="T6" fmla="*/ 1 w 16"/>
                              <a:gd name="T7" fmla="*/ 38 h 59"/>
                              <a:gd name="T8" fmla="*/ 0 w 16"/>
                              <a:gd name="T9" fmla="*/ 53 h 59"/>
                              <a:gd name="T10" fmla="*/ 0 w 16"/>
                              <a:gd name="T11" fmla="*/ 56 h 59"/>
                              <a:gd name="T12" fmla="*/ 4 w 16"/>
                              <a:gd name="T13" fmla="*/ 58 h 59"/>
                              <a:gd name="T14" fmla="*/ 7 w 16"/>
                              <a:gd name="T15" fmla="*/ 58 h 59"/>
                              <a:gd name="T16" fmla="*/ 11 w 16"/>
                              <a:gd name="T17" fmla="*/ 57 h 59"/>
                              <a:gd name="T18" fmla="*/ 12 w 16"/>
                              <a:gd name="T19" fmla="*/ 55 h 59"/>
                              <a:gd name="T20" fmla="*/ 13 w 16"/>
                              <a:gd name="T21" fmla="*/ 52 h 59"/>
                              <a:gd name="T22" fmla="*/ 14 w 16"/>
                              <a:gd name="T23" fmla="*/ 39 h 59"/>
                              <a:gd name="T24" fmla="*/ 15 w 16"/>
                              <a:gd name="T25" fmla="*/ 26 h 59"/>
                              <a:gd name="T26" fmla="*/ 15 w 16"/>
                              <a:gd name="T27" fmla="*/ 13 h 59"/>
                              <a:gd name="T28" fmla="*/ 15 w 16"/>
                              <a:gd name="T29" fmla="*/ 0 h 59"/>
                              <a:gd name="T30" fmla="*/ 10 w 16"/>
                              <a:gd name="T31" fmla="*/ 0 h 59"/>
                              <a:gd name="T32" fmla="*/ 8 w 16"/>
                              <a:gd name="T33" fmla="*/ 0 h 59"/>
                              <a:gd name="T34" fmla="*/ 3 w 16"/>
                              <a:gd name="T35" fmla="*/ 0 h 59"/>
                              <a:gd name="T36" fmla="*/ 2 w 16"/>
                              <a:gd name="T37" fmla="*/ 0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6" h="59">
                                <a:moveTo>
                                  <a:pt x="2" y="0"/>
                                </a:moveTo>
                                <a:lnTo>
                                  <a:pt x="2" y="12"/>
                                </a:lnTo>
                                <a:lnTo>
                                  <a:pt x="2" y="25"/>
                                </a:lnTo>
                                <a:lnTo>
                                  <a:pt x="1" y="38"/>
                                </a:lnTo>
                                <a:lnTo>
                                  <a:pt x="0" y="53"/>
                                </a:lnTo>
                                <a:lnTo>
                                  <a:pt x="0" y="56"/>
                                </a:lnTo>
                                <a:lnTo>
                                  <a:pt x="4" y="58"/>
                                </a:lnTo>
                                <a:lnTo>
                                  <a:pt x="7" y="58"/>
                                </a:lnTo>
                                <a:lnTo>
                                  <a:pt x="11" y="57"/>
                                </a:lnTo>
                                <a:lnTo>
                                  <a:pt x="12" y="55"/>
                                </a:lnTo>
                                <a:lnTo>
                                  <a:pt x="13" y="52"/>
                                </a:lnTo>
                                <a:lnTo>
                                  <a:pt x="14" y="39"/>
                                </a:lnTo>
                                <a:lnTo>
                                  <a:pt x="15" y="26"/>
                                </a:lnTo>
                                <a:lnTo>
                                  <a:pt x="15" y="13"/>
                                </a:lnTo>
                                <a:lnTo>
                                  <a:pt x="15" y="0"/>
                                </a:lnTo>
                                <a:lnTo>
                                  <a:pt x="10" y="0"/>
                                </a:lnTo>
                                <a:lnTo>
                                  <a:pt x="8" y="0"/>
                                </a:lnTo>
                                <a:lnTo>
                                  <a:pt x="3" y="0"/>
                                </a:lnTo>
                                <a:lnTo>
                                  <a:pt x="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22031074" name="Group 584"/>
                        <wpg:cNvGrpSpPr>
                          <a:grpSpLocks/>
                        </wpg:cNvGrpSpPr>
                        <wpg:grpSpPr bwMode="auto">
                          <a:xfrm>
                            <a:off x="790" y="1797"/>
                            <a:ext cx="828" cy="830"/>
                            <a:chOff x="790" y="1797"/>
                            <a:chExt cx="828" cy="830"/>
                          </a:xfrm>
                        </wpg:grpSpPr>
                        <wps:wsp>
                          <wps:cNvPr id="922031075" name="Freeform 585"/>
                          <wps:cNvSpPr>
                            <a:spLocks/>
                          </wps:cNvSpPr>
                          <wps:spPr bwMode="auto">
                            <a:xfrm>
                              <a:off x="790" y="1797"/>
                              <a:ext cx="828" cy="830"/>
                            </a:xfrm>
                            <a:custGeom>
                              <a:avLst/>
                              <a:gdLst>
                                <a:gd name="T0" fmla="*/ 824 w 828"/>
                                <a:gd name="T1" fmla="*/ 476 h 830"/>
                                <a:gd name="T2" fmla="*/ 818 w 828"/>
                                <a:gd name="T3" fmla="*/ 510 h 830"/>
                                <a:gd name="T4" fmla="*/ 808 w 828"/>
                                <a:gd name="T5" fmla="*/ 544 h 830"/>
                                <a:gd name="T6" fmla="*/ 796 w 828"/>
                                <a:gd name="T7" fmla="*/ 577 h 830"/>
                                <a:gd name="T8" fmla="*/ 781 w 828"/>
                                <a:gd name="T9" fmla="*/ 609 h 830"/>
                                <a:gd name="T10" fmla="*/ 763 w 828"/>
                                <a:gd name="T11" fmla="*/ 639 h 830"/>
                                <a:gd name="T12" fmla="*/ 742 w 828"/>
                                <a:gd name="T13" fmla="*/ 668 h 830"/>
                                <a:gd name="T14" fmla="*/ 720 w 828"/>
                                <a:gd name="T15" fmla="*/ 695 h 830"/>
                                <a:gd name="T16" fmla="*/ 695 w 828"/>
                                <a:gd name="T17" fmla="*/ 720 h 830"/>
                                <a:gd name="T18" fmla="*/ 668 w 828"/>
                                <a:gd name="T19" fmla="*/ 742 h 830"/>
                                <a:gd name="T20" fmla="*/ 639 w 828"/>
                                <a:gd name="T21" fmla="*/ 763 h 830"/>
                                <a:gd name="T22" fmla="*/ 609 w 828"/>
                                <a:gd name="T23" fmla="*/ 781 h 830"/>
                                <a:gd name="T24" fmla="*/ 577 w 828"/>
                                <a:gd name="T25" fmla="*/ 796 h 830"/>
                                <a:gd name="T26" fmla="*/ 544 w 828"/>
                                <a:gd name="T27" fmla="*/ 808 h 830"/>
                                <a:gd name="T28" fmla="*/ 510 w 828"/>
                                <a:gd name="T29" fmla="*/ 818 h 830"/>
                                <a:gd name="T30" fmla="*/ 476 w 828"/>
                                <a:gd name="T31" fmla="*/ 824 h 830"/>
                                <a:gd name="T32" fmla="*/ 440 w 828"/>
                                <a:gd name="T33" fmla="*/ 828 h 830"/>
                                <a:gd name="T34" fmla="*/ 405 w 828"/>
                                <a:gd name="T35" fmla="*/ 829 h 830"/>
                                <a:gd name="T36" fmla="*/ 370 w 828"/>
                                <a:gd name="T37" fmla="*/ 827 h 830"/>
                                <a:gd name="T38" fmla="*/ 335 w 828"/>
                                <a:gd name="T39" fmla="*/ 821 h 830"/>
                                <a:gd name="T40" fmla="*/ 301 w 828"/>
                                <a:gd name="T41" fmla="*/ 813 h 830"/>
                                <a:gd name="T42" fmla="*/ 268 w 828"/>
                                <a:gd name="T43" fmla="*/ 802 h 830"/>
                                <a:gd name="T44" fmla="*/ 235 w 828"/>
                                <a:gd name="T45" fmla="*/ 788 h 830"/>
                                <a:gd name="T46" fmla="*/ 204 w 828"/>
                                <a:gd name="T47" fmla="*/ 772 h 830"/>
                                <a:gd name="T48" fmla="*/ 175 w 828"/>
                                <a:gd name="T49" fmla="*/ 753 h 830"/>
                                <a:gd name="T50" fmla="*/ 147 w 828"/>
                                <a:gd name="T51" fmla="*/ 731 h 830"/>
                                <a:gd name="T52" fmla="*/ 121 w 828"/>
                                <a:gd name="T53" fmla="*/ 707 h 830"/>
                                <a:gd name="T54" fmla="*/ 97 w 828"/>
                                <a:gd name="T55" fmla="*/ 681 h 830"/>
                                <a:gd name="T56" fmla="*/ 75 w 828"/>
                                <a:gd name="T57" fmla="*/ 654 h 830"/>
                                <a:gd name="T58" fmla="*/ 56 w 828"/>
                                <a:gd name="T59" fmla="*/ 624 h 830"/>
                                <a:gd name="T60" fmla="*/ 40 w 828"/>
                                <a:gd name="T61" fmla="*/ 593 h 830"/>
                                <a:gd name="T62" fmla="*/ 26 w 828"/>
                                <a:gd name="T63" fmla="*/ 561 h 830"/>
                                <a:gd name="T64" fmla="*/ 15 w 828"/>
                                <a:gd name="T65" fmla="*/ 527 h 830"/>
                                <a:gd name="T66" fmla="*/ 7 w 828"/>
                                <a:gd name="T67" fmla="*/ 493 h 830"/>
                                <a:gd name="T68" fmla="*/ 2 w 828"/>
                                <a:gd name="T69" fmla="*/ 458 h 830"/>
                                <a:gd name="T70" fmla="*/ 0 w 828"/>
                                <a:gd name="T71" fmla="*/ 423 h 830"/>
                                <a:gd name="T72" fmla="*/ 0 w 828"/>
                                <a:gd name="T73" fmla="*/ 388 h 830"/>
                                <a:gd name="T74" fmla="*/ 4 w 828"/>
                                <a:gd name="T75" fmla="*/ 353 h 830"/>
                                <a:gd name="T76" fmla="*/ 11 w 828"/>
                                <a:gd name="T77" fmla="*/ 318 h 830"/>
                                <a:gd name="T78" fmla="*/ 20 w 828"/>
                                <a:gd name="T79" fmla="*/ 284 h 830"/>
                                <a:gd name="T80" fmla="*/ 33 w 828"/>
                                <a:gd name="T81" fmla="*/ 251 h 830"/>
                                <a:gd name="T82" fmla="*/ 48 w 828"/>
                                <a:gd name="T83" fmla="*/ 220 h 830"/>
                                <a:gd name="T84" fmla="*/ 66 w 828"/>
                                <a:gd name="T85" fmla="*/ 189 h 830"/>
                                <a:gd name="T86" fmla="*/ 86 w 828"/>
                                <a:gd name="T87" fmla="*/ 160 h 830"/>
                                <a:gd name="T88" fmla="*/ 109 w 828"/>
                                <a:gd name="T89" fmla="*/ 133 h 830"/>
                                <a:gd name="T90" fmla="*/ 134 w 828"/>
                                <a:gd name="T91" fmla="*/ 109 h 830"/>
                                <a:gd name="T92" fmla="*/ 161 w 828"/>
                                <a:gd name="T93" fmla="*/ 86 h 830"/>
                                <a:gd name="T94" fmla="*/ 189 w 828"/>
                                <a:gd name="T95" fmla="*/ 66 h 830"/>
                                <a:gd name="T96" fmla="*/ 220 w 828"/>
                                <a:gd name="T97" fmla="*/ 48 h 830"/>
                                <a:gd name="T98" fmla="*/ 252 w 828"/>
                                <a:gd name="T99" fmla="*/ 33 h 830"/>
                                <a:gd name="T100" fmla="*/ 285 w 828"/>
                                <a:gd name="T101" fmla="*/ 20 h 830"/>
                                <a:gd name="T102" fmla="*/ 318 w 828"/>
                                <a:gd name="T103" fmla="*/ 11 h 830"/>
                                <a:gd name="T104" fmla="*/ 353 w 828"/>
                                <a:gd name="T105" fmla="*/ 4 h 830"/>
                                <a:gd name="T106" fmla="*/ 388 w 828"/>
                                <a:gd name="T107" fmla="*/ 0 h 830"/>
                                <a:gd name="T108" fmla="*/ 423 w 828"/>
                                <a:gd name="T109" fmla="*/ 0 h 830"/>
                                <a:gd name="T110" fmla="*/ 458 w 828"/>
                                <a:gd name="T111" fmla="*/ 2 h 8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</a:cxnLst>
                              <a:rect l="0" t="0" r="r" b="b"/>
                              <a:pathLst>
                                <a:path w="828" h="830">
                                  <a:moveTo>
                                    <a:pt x="827" y="458"/>
                                  </a:moveTo>
                                  <a:lnTo>
                                    <a:pt x="824" y="476"/>
                                  </a:lnTo>
                                  <a:lnTo>
                                    <a:pt x="821" y="493"/>
                                  </a:lnTo>
                                  <a:lnTo>
                                    <a:pt x="818" y="510"/>
                                  </a:lnTo>
                                  <a:lnTo>
                                    <a:pt x="813" y="527"/>
                                  </a:lnTo>
                                  <a:lnTo>
                                    <a:pt x="808" y="544"/>
                                  </a:lnTo>
                                  <a:lnTo>
                                    <a:pt x="802" y="561"/>
                                  </a:lnTo>
                                  <a:lnTo>
                                    <a:pt x="796" y="577"/>
                                  </a:lnTo>
                                  <a:lnTo>
                                    <a:pt x="788" y="593"/>
                                  </a:lnTo>
                                  <a:lnTo>
                                    <a:pt x="781" y="609"/>
                                  </a:lnTo>
                                  <a:lnTo>
                                    <a:pt x="772" y="624"/>
                                  </a:lnTo>
                                  <a:lnTo>
                                    <a:pt x="763" y="639"/>
                                  </a:lnTo>
                                  <a:lnTo>
                                    <a:pt x="753" y="654"/>
                                  </a:lnTo>
                                  <a:lnTo>
                                    <a:pt x="742" y="668"/>
                                  </a:lnTo>
                                  <a:lnTo>
                                    <a:pt x="731" y="682"/>
                                  </a:lnTo>
                                  <a:lnTo>
                                    <a:pt x="720" y="695"/>
                                  </a:lnTo>
                                  <a:lnTo>
                                    <a:pt x="707" y="708"/>
                                  </a:lnTo>
                                  <a:lnTo>
                                    <a:pt x="695" y="720"/>
                                  </a:lnTo>
                                  <a:lnTo>
                                    <a:pt x="682" y="731"/>
                                  </a:lnTo>
                                  <a:lnTo>
                                    <a:pt x="668" y="742"/>
                                  </a:lnTo>
                                  <a:lnTo>
                                    <a:pt x="654" y="753"/>
                                  </a:lnTo>
                                  <a:lnTo>
                                    <a:pt x="639" y="763"/>
                                  </a:lnTo>
                                  <a:lnTo>
                                    <a:pt x="624" y="772"/>
                                  </a:lnTo>
                                  <a:lnTo>
                                    <a:pt x="609" y="781"/>
                                  </a:lnTo>
                                  <a:lnTo>
                                    <a:pt x="593" y="789"/>
                                  </a:lnTo>
                                  <a:lnTo>
                                    <a:pt x="577" y="796"/>
                                  </a:lnTo>
                                  <a:lnTo>
                                    <a:pt x="561" y="802"/>
                                  </a:lnTo>
                                  <a:lnTo>
                                    <a:pt x="544" y="808"/>
                                  </a:lnTo>
                                  <a:lnTo>
                                    <a:pt x="527" y="813"/>
                                  </a:lnTo>
                                  <a:lnTo>
                                    <a:pt x="510" y="818"/>
                                  </a:lnTo>
                                  <a:lnTo>
                                    <a:pt x="493" y="822"/>
                                  </a:lnTo>
                                  <a:lnTo>
                                    <a:pt x="476" y="824"/>
                                  </a:lnTo>
                                  <a:lnTo>
                                    <a:pt x="458" y="827"/>
                                  </a:lnTo>
                                  <a:lnTo>
                                    <a:pt x="440" y="828"/>
                                  </a:lnTo>
                                  <a:lnTo>
                                    <a:pt x="423" y="829"/>
                                  </a:lnTo>
                                  <a:lnTo>
                                    <a:pt x="405" y="829"/>
                                  </a:lnTo>
                                  <a:lnTo>
                                    <a:pt x="388" y="828"/>
                                  </a:lnTo>
                                  <a:lnTo>
                                    <a:pt x="370" y="827"/>
                                  </a:lnTo>
                                  <a:lnTo>
                                    <a:pt x="353" y="824"/>
                                  </a:lnTo>
                                  <a:lnTo>
                                    <a:pt x="335" y="821"/>
                                  </a:lnTo>
                                  <a:lnTo>
                                    <a:pt x="318" y="818"/>
                                  </a:lnTo>
                                  <a:lnTo>
                                    <a:pt x="301" y="813"/>
                                  </a:lnTo>
                                  <a:lnTo>
                                    <a:pt x="284" y="808"/>
                                  </a:lnTo>
                                  <a:lnTo>
                                    <a:pt x="268" y="802"/>
                                  </a:lnTo>
                                  <a:lnTo>
                                    <a:pt x="251" y="796"/>
                                  </a:lnTo>
                                  <a:lnTo>
                                    <a:pt x="235" y="788"/>
                                  </a:lnTo>
                                  <a:lnTo>
                                    <a:pt x="220" y="780"/>
                                  </a:lnTo>
                                  <a:lnTo>
                                    <a:pt x="204" y="772"/>
                                  </a:lnTo>
                                  <a:lnTo>
                                    <a:pt x="189" y="763"/>
                                  </a:lnTo>
                                  <a:lnTo>
                                    <a:pt x="175" y="753"/>
                                  </a:lnTo>
                                  <a:lnTo>
                                    <a:pt x="160" y="742"/>
                                  </a:lnTo>
                                  <a:lnTo>
                                    <a:pt x="147" y="731"/>
                                  </a:lnTo>
                                  <a:lnTo>
                                    <a:pt x="134" y="720"/>
                                  </a:lnTo>
                                  <a:lnTo>
                                    <a:pt x="121" y="707"/>
                                  </a:lnTo>
                                  <a:lnTo>
                                    <a:pt x="109" y="695"/>
                                  </a:lnTo>
                                  <a:lnTo>
                                    <a:pt x="97" y="681"/>
                                  </a:lnTo>
                                  <a:lnTo>
                                    <a:pt x="86" y="668"/>
                                  </a:lnTo>
                                  <a:lnTo>
                                    <a:pt x="75" y="654"/>
                                  </a:lnTo>
                                  <a:lnTo>
                                    <a:pt x="66" y="639"/>
                                  </a:lnTo>
                                  <a:lnTo>
                                    <a:pt x="56" y="624"/>
                                  </a:lnTo>
                                  <a:lnTo>
                                    <a:pt x="48" y="609"/>
                                  </a:lnTo>
                                  <a:lnTo>
                                    <a:pt x="40" y="593"/>
                                  </a:lnTo>
                                  <a:lnTo>
                                    <a:pt x="33" y="577"/>
                                  </a:lnTo>
                                  <a:lnTo>
                                    <a:pt x="26" y="561"/>
                                  </a:lnTo>
                                  <a:lnTo>
                                    <a:pt x="20" y="544"/>
                                  </a:lnTo>
                                  <a:lnTo>
                                    <a:pt x="15" y="527"/>
                                  </a:lnTo>
                                  <a:lnTo>
                                    <a:pt x="11" y="510"/>
                                  </a:lnTo>
                                  <a:lnTo>
                                    <a:pt x="7" y="493"/>
                                  </a:lnTo>
                                  <a:lnTo>
                                    <a:pt x="4" y="475"/>
                                  </a:lnTo>
                                  <a:lnTo>
                                    <a:pt x="2" y="458"/>
                                  </a:lnTo>
                                  <a:lnTo>
                                    <a:pt x="0" y="440"/>
                                  </a:lnTo>
                                  <a:lnTo>
                                    <a:pt x="0" y="423"/>
                                  </a:lnTo>
                                  <a:lnTo>
                                    <a:pt x="0" y="405"/>
                                  </a:lnTo>
                                  <a:lnTo>
                                    <a:pt x="0" y="388"/>
                                  </a:lnTo>
                                  <a:lnTo>
                                    <a:pt x="2" y="370"/>
                                  </a:lnTo>
                                  <a:lnTo>
                                    <a:pt x="4" y="353"/>
                                  </a:lnTo>
                                  <a:lnTo>
                                    <a:pt x="7" y="335"/>
                                  </a:lnTo>
                                  <a:lnTo>
                                    <a:pt x="11" y="318"/>
                                  </a:lnTo>
                                  <a:lnTo>
                                    <a:pt x="15" y="301"/>
                                  </a:lnTo>
                                  <a:lnTo>
                                    <a:pt x="20" y="284"/>
                                  </a:lnTo>
                                  <a:lnTo>
                                    <a:pt x="26" y="268"/>
                                  </a:lnTo>
                                  <a:lnTo>
                                    <a:pt x="33" y="251"/>
                                  </a:lnTo>
                                  <a:lnTo>
                                    <a:pt x="40" y="235"/>
                                  </a:lnTo>
                                  <a:lnTo>
                                    <a:pt x="48" y="220"/>
                                  </a:lnTo>
                                  <a:lnTo>
                                    <a:pt x="57" y="204"/>
                                  </a:lnTo>
                                  <a:lnTo>
                                    <a:pt x="66" y="189"/>
                                  </a:lnTo>
                                  <a:lnTo>
                                    <a:pt x="76" y="175"/>
                                  </a:lnTo>
                                  <a:lnTo>
                                    <a:pt x="86" y="160"/>
                                  </a:lnTo>
                                  <a:lnTo>
                                    <a:pt x="97" y="147"/>
                                  </a:lnTo>
                                  <a:lnTo>
                                    <a:pt x="109" y="133"/>
                                  </a:lnTo>
                                  <a:lnTo>
                                    <a:pt x="121" y="121"/>
                                  </a:lnTo>
                                  <a:lnTo>
                                    <a:pt x="134" y="109"/>
                                  </a:lnTo>
                                  <a:lnTo>
                                    <a:pt x="147" y="97"/>
                                  </a:lnTo>
                                  <a:lnTo>
                                    <a:pt x="161" y="86"/>
                                  </a:lnTo>
                                  <a:lnTo>
                                    <a:pt x="175" y="75"/>
                                  </a:lnTo>
                                  <a:lnTo>
                                    <a:pt x="189" y="66"/>
                                  </a:lnTo>
                                  <a:lnTo>
                                    <a:pt x="204" y="56"/>
                                  </a:lnTo>
                                  <a:lnTo>
                                    <a:pt x="220" y="48"/>
                                  </a:lnTo>
                                  <a:lnTo>
                                    <a:pt x="236" y="40"/>
                                  </a:lnTo>
                                  <a:lnTo>
                                    <a:pt x="252" y="33"/>
                                  </a:lnTo>
                                  <a:lnTo>
                                    <a:pt x="268" y="26"/>
                                  </a:lnTo>
                                  <a:lnTo>
                                    <a:pt x="285" y="20"/>
                                  </a:lnTo>
                                  <a:lnTo>
                                    <a:pt x="301" y="15"/>
                                  </a:lnTo>
                                  <a:lnTo>
                                    <a:pt x="318" y="11"/>
                                  </a:lnTo>
                                  <a:lnTo>
                                    <a:pt x="336" y="7"/>
                                  </a:lnTo>
                                  <a:lnTo>
                                    <a:pt x="353" y="4"/>
                                  </a:lnTo>
                                  <a:lnTo>
                                    <a:pt x="370" y="2"/>
                                  </a:lnTo>
                                  <a:lnTo>
                                    <a:pt x="388" y="0"/>
                                  </a:lnTo>
                                  <a:lnTo>
                                    <a:pt x="406" y="0"/>
                                  </a:lnTo>
                                  <a:lnTo>
                                    <a:pt x="423" y="0"/>
                                  </a:lnTo>
                                  <a:lnTo>
                                    <a:pt x="441" y="0"/>
                                  </a:lnTo>
                                  <a:lnTo>
                                    <a:pt x="458" y="2"/>
                                  </a:lnTo>
                                  <a:lnTo>
                                    <a:pt x="476" y="4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76" name="Freeform 586"/>
                          <wps:cNvSpPr>
                            <a:spLocks/>
                          </wps:cNvSpPr>
                          <wps:spPr bwMode="auto">
                            <a:xfrm>
                              <a:off x="790" y="1797"/>
                              <a:ext cx="828" cy="830"/>
                            </a:xfrm>
                            <a:custGeom>
                              <a:avLst/>
                              <a:gdLst>
                                <a:gd name="T0" fmla="*/ 4 w 828"/>
                                <a:gd name="T1" fmla="*/ 411 h 830"/>
                                <a:gd name="T2" fmla="*/ 22 w 828"/>
                                <a:gd name="T3" fmla="*/ 411 h 830"/>
                                <a:gd name="T4" fmla="*/ 39 w 828"/>
                                <a:gd name="T5" fmla="*/ 411 h 830"/>
                                <a:gd name="T6" fmla="*/ 56 w 828"/>
                                <a:gd name="T7" fmla="*/ 411 h 830"/>
                                <a:gd name="T8" fmla="*/ 73 w 828"/>
                                <a:gd name="T9" fmla="*/ 411 h 830"/>
                                <a:gd name="T10" fmla="*/ 90 w 828"/>
                                <a:gd name="T11" fmla="*/ 411 h 830"/>
                                <a:gd name="T12" fmla="*/ 107 w 828"/>
                                <a:gd name="T13" fmla="*/ 411 h 830"/>
                                <a:gd name="T14" fmla="*/ 125 w 828"/>
                                <a:gd name="T15" fmla="*/ 411 h 830"/>
                                <a:gd name="T16" fmla="*/ 142 w 828"/>
                                <a:gd name="T17" fmla="*/ 412 h 830"/>
                                <a:gd name="T18" fmla="*/ 159 w 828"/>
                                <a:gd name="T19" fmla="*/ 412 h 830"/>
                                <a:gd name="T20" fmla="*/ 176 w 828"/>
                                <a:gd name="T21" fmla="*/ 412 h 830"/>
                                <a:gd name="T22" fmla="*/ 193 w 828"/>
                                <a:gd name="T23" fmla="*/ 412 h 830"/>
                                <a:gd name="T24" fmla="*/ 211 w 828"/>
                                <a:gd name="T25" fmla="*/ 412 h 8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828" h="830">
                                  <a:moveTo>
                                    <a:pt x="4" y="411"/>
                                  </a:moveTo>
                                  <a:lnTo>
                                    <a:pt x="22" y="411"/>
                                  </a:lnTo>
                                  <a:lnTo>
                                    <a:pt x="39" y="411"/>
                                  </a:lnTo>
                                  <a:lnTo>
                                    <a:pt x="56" y="411"/>
                                  </a:lnTo>
                                  <a:lnTo>
                                    <a:pt x="73" y="411"/>
                                  </a:lnTo>
                                  <a:lnTo>
                                    <a:pt x="90" y="411"/>
                                  </a:lnTo>
                                  <a:lnTo>
                                    <a:pt x="107" y="411"/>
                                  </a:lnTo>
                                  <a:lnTo>
                                    <a:pt x="125" y="411"/>
                                  </a:lnTo>
                                  <a:lnTo>
                                    <a:pt x="142" y="412"/>
                                  </a:lnTo>
                                  <a:lnTo>
                                    <a:pt x="159" y="412"/>
                                  </a:lnTo>
                                  <a:lnTo>
                                    <a:pt x="176" y="412"/>
                                  </a:lnTo>
                                  <a:lnTo>
                                    <a:pt x="193" y="412"/>
                                  </a:lnTo>
                                  <a:lnTo>
                                    <a:pt x="211" y="412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77" name="Freeform 587"/>
                          <wps:cNvSpPr>
                            <a:spLocks/>
                          </wps:cNvSpPr>
                          <wps:spPr bwMode="auto">
                            <a:xfrm>
                              <a:off x="790" y="1797"/>
                              <a:ext cx="828" cy="830"/>
                            </a:xfrm>
                            <a:custGeom>
                              <a:avLst/>
                              <a:gdLst>
                                <a:gd name="T0" fmla="*/ 417 w 828"/>
                                <a:gd name="T1" fmla="*/ 413 h 830"/>
                                <a:gd name="T2" fmla="*/ 434 w 828"/>
                                <a:gd name="T3" fmla="*/ 413 h 830"/>
                                <a:gd name="T4" fmla="*/ 451 w 828"/>
                                <a:gd name="T5" fmla="*/ 413 h 830"/>
                                <a:gd name="T6" fmla="*/ 468 w 828"/>
                                <a:gd name="T7" fmla="*/ 413 h 830"/>
                                <a:gd name="T8" fmla="*/ 485 w 828"/>
                                <a:gd name="T9" fmla="*/ 413 h 830"/>
                                <a:gd name="T10" fmla="*/ 503 w 828"/>
                                <a:gd name="T11" fmla="*/ 413 h 830"/>
                                <a:gd name="T12" fmla="*/ 520 w 828"/>
                                <a:gd name="T13" fmla="*/ 413 h 830"/>
                                <a:gd name="T14" fmla="*/ 537 w 828"/>
                                <a:gd name="T15" fmla="*/ 413 h 830"/>
                                <a:gd name="T16" fmla="*/ 554 w 828"/>
                                <a:gd name="T17" fmla="*/ 413 h 830"/>
                                <a:gd name="T18" fmla="*/ 571 w 828"/>
                                <a:gd name="T19" fmla="*/ 414 h 830"/>
                                <a:gd name="T20" fmla="*/ 588 w 828"/>
                                <a:gd name="T21" fmla="*/ 414 h 830"/>
                                <a:gd name="T22" fmla="*/ 606 w 828"/>
                                <a:gd name="T23" fmla="*/ 414 h 830"/>
                                <a:gd name="T24" fmla="*/ 623 w 828"/>
                                <a:gd name="T25" fmla="*/ 414 h 8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828" h="830">
                                  <a:moveTo>
                                    <a:pt x="417" y="413"/>
                                  </a:moveTo>
                                  <a:lnTo>
                                    <a:pt x="434" y="413"/>
                                  </a:lnTo>
                                  <a:lnTo>
                                    <a:pt x="451" y="413"/>
                                  </a:lnTo>
                                  <a:lnTo>
                                    <a:pt x="468" y="413"/>
                                  </a:lnTo>
                                  <a:lnTo>
                                    <a:pt x="485" y="413"/>
                                  </a:lnTo>
                                  <a:lnTo>
                                    <a:pt x="503" y="413"/>
                                  </a:lnTo>
                                  <a:lnTo>
                                    <a:pt x="520" y="413"/>
                                  </a:lnTo>
                                  <a:lnTo>
                                    <a:pt x="537" y="413"/>
                                  </a:lnTo>
                                  <a:lnTo>
                                    <a:pt x="554" y="413"/>
                                  </a:lnTo>
                                  <a:lnTo>
                                    <a:pt x="571" y="414"/>
                                  </a:lnTo>
                                  <a:lnTo>
                                    <a:pt x="588" y="414"/>
                                  </a:lnTo>
                                  <a:lnTo>
                                    <a:pt x="606" y="414"/>
                                  </a:lnTo>
                                  <a:lnTo>
                                    <a:pt x="623" y="414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2031078" name="Group 588"/>
                        <wpg:cNvGrpSpPr>
                          <a:grpSpLocks/>
                        </wpg:cNvGrpSpPr>
                        <wpg:grpSpPr bwMode="auto">
                          <a:xfrm>
                            <a:off x="1199" y="2410"/>
                            <a:ext cx="14" cy="150"/>
                            <a:chOff x="1199" y="2410"/>
                            <a:chExt cx="14" cy="150"/>
                          </a:xfrm>
                        </wpg:grpSpPr>
                        <wps:wsp>
                          <wps:cNvPr id="922031079" name="Freeform 589"/>
                          <wps:cNvSpPr>
                            <a:spLocks/>
                          </wps:cNvSpPr>
                          <wps:spPr bwMode="auto">
                            <a:xfrm>
                              <a:off x="1199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0 w 14"/>
                                <a:gd name="T1" fmla="*/ 78 h 150"/>
                                <a:gd name="T2" fmla="*/ 0 w 14"/>
                                <a:gd name="T3" fmla="*/ 143 h 150"/>
                                <a:gd name="T4" fmla="*/ 0 w 14"/>
                                <a:gd name="T5" fmla="*/ 147 h 150"/>
                                <a:gd name="T6" fmla="*/ 2 w 14"/>
                                <a:gd name="T7" fmla="*/ 150 h 150"/>
                                <a:gd name="T8" fmla="*/ 10 w 14"/>
                                <a:gd name="T9" fmla="*/ 150 h 150"/>
                                <a:gd name="T10" fmla="*/ 12 w 14"/>
                                <a:gd name="T11" fmla="*/ 147 h 150"/>
                                <a:gd name="T12" fmla="*/ 13 w 14"/>
                                <a:gd name="T13" fmla="*/ 81 h 150"/>
                                <a:gd name="T14" fmla="*/ 6 w 14"/>
                                <a:gd name="T15" fmla="*/ 81 h 150"/>
                                <a:gd name="T16" fmla="*/ 3 w 14"/>
                                <a:gd name="T17" fmla="*/ 81 h 150"/>
                                <a:gd name="T18" fmla="*/ 0 w 14"/>
                                <a:gd name="T19" fmla="*/ 7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0" y="78"/>
                                  </a:moveTo>
                                  <a:lnTo>
                                    <a:pt x="0" y="143"/>
                                  </a:lnTo>
                                  <a:lnTo>
                                    <a:pt x="0" y="147"/>
                                  </a:lnTo>
                                  <a:lnTo>
                                    <a:pt x="2" y="150"/>
                                  </a:lnTo>
                                  <a:lnTo>
                                    <a:pt x="10" y="150"/>
                                  </a:lnTo>
                                  <a:lnTo>
                                    <a:pt x="12" y="147"/>
                                  </a:lnTo>
                                  <a:lnTo>
                                    <a:pt x="13" y="81"/>
                                  </a:lnTo>
                                  <a:lnTo>
                                    <a:pt x="6" y="81"/>
                                  </a:lnTo>
                                  <a:lnTo>
                                    <a:pt x="3" y="81"/>
                                  </a:lnTo>
                                  <a:lnTo>
                                    <a:pt x="0" y="7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80" name="Freeform 590"/>
                          <wps:cNvSpPr>
                            <a:spLocks/>
                          </wps:cNvSpPr>
                          <wps:spPr bwMode="auto">
                            <a:xfrm>
                              <a:off x="1199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6 w 14"/>
                                <a:gd name="T1" fmla="*/ 68 h 150"/>
                                <a:gd name="T2" fmla="*/ 3 w 14"/>
                                <a:gd name="T3" fmla="*/ 68 h 150"/>
                                <a:gd name="T4" fmla="*/ 0 w 14"/>
                                <a:gd name="T5" fmla="*/ 71 h 150"/>
                                <a:gd name="T6" fmla="*/ 0 w 14"/>
                                <a:gd name="T7" fmla="*/ 78 h 150"/>
                                <a:gd name="T8" fmla="*/ 3 w 14"/>
                                <a:gd name="T9" fmla="*/ 81 h 150"/>
                                <a:gd name="T10" fmla="*/ 6 w 14"/>
                                <a:gd name="T11" fmla="*/ 81 h 150"/>
                                <a:gd name="T12" fmla="*/ 10 w 14"/>
                                <a:gd name="T13" fmla="*/ 81 h 150"/>
                                <a:gd name="T14" fmla="*/ 13 w 14"/>
                                <a:gd name="T15" fmla="*/ 78 h 150"/>
                                <a:gd name="T16" fmla="*/ 13 w 14"/>
                                <a:gd name="T17" fmla="*/ 71 h 150"/>
                                <a:gd name="T18" fmla="*/ 10 w 14"/>
                                <a:gd name="T19" fmla="*/ 68 h 150"/>
                                <a:gd name="T20" fmla="*/ 6 w 14"/>
                                <a:gd name="T21" fmla="*/ 6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6" y="68"/>
                                  </a:moveTo>
                                  <a:lnTo>
                                    <a:pt x="3" y="68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3" y="81"/>
                                  </a:lnTo>
                                  <a:lnTo>
                                    <a:pt x="6" y="81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13" y="78"/>
                                  </a:lnTo>
                                  <a:lnTo>
                                    <a:pt x="13" y="71"/>
                                  </a:lnTo>
                                  <a:lnTo>
                                    <a:pt x="10" y="68"/>
                                  </a:lnTo>
                                  <a:lnTo>
                                    <a:pt x="6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81" name="Freeform 591"/>
                          <wps:cNvSpPr>
                            <a:spLocks/>
                          </wps:cNvSpPr>
                          <wps:spPr bwMode="auto">
                            <a:xfrm>
                              <a:off x="1199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13 w 14"/>
                                <a:gd name="T1" fmla="*/ 71 h 150"/>
                                <a:gd name="T2" fmla="*/ 13 w 14"/>
                                <a:gd name="T3" fmla="*/ 78 h 150"/>
                                <a:gd name="T4" fmla="*/ 10 w 14"/>
                                <a:gd name="T5" fmla="*/ 81 h 150"/>
                                <a:gd name="T6" fmla="*/ 13 w 14"/>
                                <a:gd name="T7" fmla="*/ 81 h 150"/>
                                <a:gd name="T8" fmla="*/ 13 w 14"/>
                                <a:gd name="T9" fmla="*/ 71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3" y="71"/>
                                  </a:moveTo>
                                  <a:lnTo>
                                    <a:pt x="13" y="78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13" y="81"/>
                                  </a:lnTo>
                                  <a:lnTo>
                                    <a:pt x="13" y="7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82" name="Freeform 592"/>
                          <wps:cNvSpPr>
                            <a:spLocks/>
                          </wps:cNvSpPr>
                          <wps:spPr bwMode="auto">
                            <a:xfrm>
                              <a:off x="1199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7 w 14"/>
                                <a:gd name="T1" fmla="*/ 0 h 150"/>
                                <a:gd name="T2" fmla="*/ 3 w 14"/>
                                <a:gd name="T3" fmla="*/ 0 h 150"/>
                                <a:gd name="T4" fmla="*/ 0 w 14"/>
                                <a:gd name="T5" fmla="*/ 2 h 150"/>
                                <a:gd name="T6" fmla="*/ 0 w 14"/>
                                <a:gd name="T7" fmla="*/ 47 h 150"/>
                                <a:gd name="T8" fmla="*/ 0 w 14"/>
                                <a:gd name="T9" fmla="*/ 48 h 150"/>
                                <a:gd name="T10" fmla="*/ 0 w 14"/>
                                <a:gd name="T11" fmla="*/ 78 h 150"/>
                                <a:gd name="T12" fmla="*/ 0 w 14"/>
                                <a:gd name="T13" fmla="*/ 71 h 150"/>
                                <a:gd name="T14" fmla="*/ 3 w 14"/>
                                <a:gd name="T15" fmla="*/ 68 h 150"/>
                                <a:gd name="T16" fmla="*/ 13 w 14"/>
                                <a:gd name="T17" fmla="*/ 68 h 150"/>
                                <a:gd name="T18" fmla="*/ 13 w 14"/>
                                <a:gd name="T19" fmla="*/ 2 h 150"/>
                                <a:gd name="T20" fmla="*/ 10 w 14"/>
                                <a:gd name="T21" fmla="*/ 0 h 150"/>
                                <a:gd name="T22" fmla="*/ 7 w 14"/>
                                <a:gd name="T23" fmla="*/ 0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7" y="0"/>
                                  </a:moveTo>
                                  <a:lnTo>
                                    <a:pt x="3" y="0"/>
                                  </a:lnTo>
                                  <a:lnTo>
                                    <a:pt x="0" y="2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0" y="48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3" y="68"/>
                                  </a:lnTo>
                                  <a:lnTo>
                                    <a:pt x="13" y="68"/>
                                  </a:lnTo>
                                  <a:lnTo>
                                    <a:pt x="13" y="2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84" name="Freeform 593"/>
                          <wps:cNvSpPr>
                            <a:spLocks/>
                          </wps:cNvSpPr>
                          <wps:spPr bwMode="auto">
                            <a:xfrm>
                              <a:off x="1199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13 w 14"/>
                                <a:gd name="T1" fmla="*/ 68 h 150"/>
                                <a:gd name="T2" fmla="*/ 6 w 14"/>
                                <a:gd name="T3" fmla="*/ 68 h 150"/>
                                <a:gd name="T4" fmla="*/ 10 w 14"/>
                                <a:gd name="T5" fmla="*/ 68 h 150"/>
                                <a:gd name="T6" fmla="*/ 13 w 14"/>
                                <a:gd name="T7" fmla="*/ 71 h 150"/>
                                <a:gd name="T8" fmla="*/ 13 w 14"/>
                                <a:gd name="T9" fmla="*/ 6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3" y="68"/>
                                  </a:moveTo>
                                  <a:lnTo>
                                    <a:pt x="6" y="68"/>
                                  </a:lnTo>
                                  <a:lnTo>
                                    <a:pt x="10" y="68"/>
                                  </a:lnTo>
                                  <a:lnTo>
                                    <a:pt x="13" y="71"/>
                                  </a:lnTo>
                                  <a:lnTo>
                                    <a:pt x="13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22031085" name="Freeform 594"/>
                        <wps:cNvSpPr>
                          <a:spLocks/>
                        </wps:cNvSpPr>
                        <wps:spPr bwMode="auto">
                          <a:xfrm>
                            <a:off x="1205" y="2553"/>
                            <a:ext cx="1" cy="69"/>
                          </a:xfrm>
                          <a:custGeom>
                            <a:avLst/>
                            <a:gdLst>
                              <a:gd name="T0" fmla="*/ 0 w 1"/>
                              <a:gd name="T1" fmla="*/ 0 h 69"/>
                              <a:gd name="T2" fmla="*/ 0 w 1"/>
                              <a:gd name="T3" fmla="*/ 17 h 69"/>
                              <a:gd name="T4" fmla="*/ 0 w 1"/>
                              <a:gd name="T5" fmla="*/ 34 h 69"/>
                              <a:gd name="T6" fmla="*/ 0 w 1"/>
                              <a:gd name="T7" fmla="*/ 51 h 69"/>
                              <a:gd name="T8" fmla="*/ 0 w 1"/>
                              <a:gd name="T9" fmla="*/ 68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" h="69">
                                <a:moveTo>
                                  <a:pt x="0" y="0"/>
                                </a:moveTo>
                                <a:lnTo>
                                  <a:pt x="0" y="17"/>
                                </a:lnTo>
                                <a:lnTo>
                                  <a:pt x="0" y="34"/>
                                </a:lnTo>
                                <a:lnTo>
                                  <a:pt x="0" y="51"/>
                                </a:lnTo>
                                <a:lnTo>
                                  <a:pt x="0" y="68"/>
                                </a:lnTo>
                              </a:path>
                            </a:pathLst>
                          </a:custGeom>
                          <a:noFill/>
                          <a:ln w="82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22031086" name="Group 595"/>
                        <wpg:cNvGrpSpPr>
                          <a:grpSpLocks/>
                        </wpg:cNvGrpSpPr>
                        <wpg:grpSpPr bwMode="auto">
                          <a:xfrm>
                            <a:off x="994" y="2205"/>
                            <a:ext cx="430" cy="6"/>
                            <a:chOff x="994" y="2205"/>
                            <a:chExt cx="430" cy="6"/>
                          </a:xfrm>
                        </wpg:grpSpPr>
                        <wps:wsp>
                          <wps:cNvPr id="922031087" name="Freeform 596"/>
                          <wps:cNvSpPr>
                            <a:spLocks/>
                          </wps:cNvSpPr>
                          <wps:spPr bwMode="auto">
                            <a:xfrm>
                              <a:off x="994" y="2205"/>
                              <a:ext cx="430" cy="6"/>
                            </a:xfrm>
                            <a:custGeom>
                              <a:avLst/>
                              <a:gdLst>
                                <a:gd name="T0" fmla="*/ 214 w 430"/>
                                <a:gd name="T1" fmla="*/ 0 h 6"/>
                                <a:gd name="T2" fmla="*/ 214 w 430"/>
                                <a:gd name="T3" fmla="*/ 0 h 6"/>
                                <a:gd name="T4" fmla="*/ 215 w 430"/>
                                <a:gd name="T5" fmla="*/ 0 h 6"/>
                                <a:gd name="T6" fmla="*/ 215 w 430"/>
                                <a:gd name="T7" fmla="*/ 0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214" y="0"/>
                                  </a:moveTo>
                                  <a:lnTo>
                                    <a:pt x="214" y="0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215" y="0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88" name="Freeform 597"/>
                          <wps:cNvSpPr>
                            <a:spLocks/>
                          </wps:cNvSpPr>
                          <wps:spPr bwMode="auto">
                            <a:xfrm>
                              <a:off x="994" y="2205"/>
                              <a:ext cx="430" cy="6"/>
                            </a:xfrm>
                            <a:custGeom>
                              <a:avLst/>
                              <a:gdLst>
                                <a:gd name="T0" fmla="*/ 0 w 430"/>
                                <a:gd name="T1" fmla="*/ 3 h 6"/>
                                <a:gd name="T2" fmla="*/ 0 w 430"/>
                                <a:gd name="T3" fmla="*/ 3 h 6"/>
                                <a:gd name="T4" fmla="*/ 0 w 430"/>
                                <a:gd name="T5" fmla="*/ 3 h 6"/>
                                <a:gd name="T6" fmla="*/ 0 w 430"/>
                                <a:gd name="T7" fmla="*/ 3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0" y="3"/>
                                  </a:moveTo>
                                  <a:lnTo>
                                    <a:pt x="0" y="3"/>
                                  </a:lnTo>
                                  <a:lnTo>
                                    <a:pt x="0" y="3"/>
                                  </a:lnTo>
                                  <a:lnTo>
                                    <a:pt x="0" y="3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89" name="Freeform 598"/>
                          <wps:cNvSpPr>
                            <a:spLocks/>
                          </wps:cNvSpPr>
                          <wps:spPr bwMode="auto">
                            <a:xfrm>
                              <a:off x="994" y="2205"/>
                              <a:ext cx="430" cy="6"/>
                            </a:xfrm>
                            <a:custGeom>
                              <a:avLst/>
                              <a:gdLst>
                                <a:gd name="T0" fmla="*/ 429 w 430"/>
                                <a:gd name="T1" fmla="*/ 4 h 6"/>
                                <a:gd name="T2" fmla="*/ 429 w 430"/>
                                <a:gd name="T3" fmla="*/ 5 h 6"/>
                                <a:gd name="T4" fmla="*/ 429 w 430"/>
                                <a:gd name="T5" fmla="*/ 5 h 6"/>
                                <a:gd name="T6" fmla="*/ 429 w 430"/>
                                <a:gd name="T7" fmla="*/ 5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429" y="4"/>
                                  </a:moveTo>
                                  <a:lnTo>
                                    <a:pt x="429" y="5"/>
                                  </a:lnTo>
                                  <a:lnTo>
                                    <a:pt x="429" y="5"/>
                                  </a:lnTo>
                                  <a:lnTo>
                                    <a:pt x="429" y="5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22031090" name="Freeform 599"/>
                        <wps:cNvSpPr>
                          <a:spLocks/>
                        </wps:cNvSpPr>
                        <wps:spPr bwMode="auto">
                          <a:xfrm>
                            <a:off x="998" y="2206"/>
                            <a:ext cx="225" cy="1"/>
                          </a:xfrm>
                          <a:custGeom>
                            <a:avLst/>
                            <a:gdLst>
                              <a:gd name="T0" fmla="*/ 0 w 225"/>
                              <a:gd name="T1" fmla="*/ 0 h 1"/>
                              <a:gd name="T2" fmla="*/ 224 w 225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25" h="1">
                                <a:moveTo>
                                  <a:pt x="0" y="0"/>
                                </a:moveTo>
                                <a:lnTo>
                                  <a:pt x="224" y="0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2BB446" id="Group 922031070" o:spid="_x0000_s1026" style="position:absolute;margin-left:335.55pt;margin-top:538.35pt;width:41.8pt;height:41.5pt;z-index:251653120;mso-position-horizontal-relative:page;mso-position-vertical-relative:page" coordorigin="790,1797" coordsize="836,8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" o:allowincell="f">
                <v:shape id="Picture 582" o:spid="_x0000_s1027" type="#_x0000_t75" style="position:absolute;left:989;top:1990;width:440;height:4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">
                  <v:imagedata r:id="rId160" o:title=""/>
                  <o:lock v:ext="edit" aspectratio="f"/>
                </v:shape>
                <v:shape id="Freeform 583" o:spid="_x0000_s1028" style="position:absolute;left:1610;top:2203;width:16;height:59;visibility:visible;mso-wrap-style:square;v-text-anchor:top" coordsize="16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" path="m2,r,12l2,25,1,38,,53r,3l4,58r3,l11,57r1,-2l13,52,14,39,15,26r,-13l15,,10,,8,,3,,2,xe" fillcolor="black" stroked="f">
                  <v:path arrowok="t" o:connecttype="custom" o:connectlocs="2,0;2,12;2,25;1,38;0,53;0,56;4,58;7,58;11,57;12,55;13,52;14,39;15,26;15,13;15,0;10,0;8,0;3,0;2,0" o:connectangles="0,0,0,0,0,0,0,0,0,0,0,0,0,0,0,0,0,0,0"/>
                </v:shape>
                <v:group id="Group 584" o:spid="_x0000_s1029" style="position:absolute;left:790;top:1797;width:828;height:830" coordorigin="790,1797" coordsize="828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">
                  <v:shape id="Freeform 585" o:spid="_x0000_s1030" style="position:absolute;left:790;top:1797;width:828;height:830;visibility:visible;mso-wrap-style:square;v-text-anchor:top" coordsize="828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" path="m827,458r-3,18l821,493r-3,17l813,527r-5,17l802,561r-6,16l788,593r-7,16l772,624r-9,15l753,654r-11,14l731,682r-11,13l707,708r-12,12l682,731r-14,11l654,753r-15,10l624,772r-15,9l593,789r-16,7l561,802r-17,6l527,813r-17,5l493,822r-17,2l458,827r-18,1l423,829r-18,l388,828r-18,-1l353,824r-18,-3l318,818r-17,-5l284,808r-16,-6l251,796r-16,-8l220,780r-16,-8l189,763,175,753,160,742,147,731,134,720,121,707,109,695,97,681,86,668,75,654,66,639,56,624,48,609,40,593,33,577,26,561,20,544,15,527,11,510,7,493,4,475,2,458,,440,,423,,405,,388,2,370,4,353,7,335r4,-17l15,301r5,-17l26,268r7,-17l40,235r8,-15l57,204r9,-15l76,175,86,160,97,147r12,-14l121,121r13,-12l147,97,161,86,175,75r14,-9l204,56r16,-8l236,40r16,-7l268,26r17,-6l301,15r17,-4l336,7,353,4,370,2,388,r18,l423,r18,l458,2r18,2e" filled="f" strokeweight=".22819mm">
                    <v:path arrowok="t" o:connecttype="custom" o:connectlocs="824,476;818,510;808,544;796,577;781,609;763,639;742,668;720,695;695,720;668,742;639,763;609,781;577,796;544,808;510,818;476,824;440,828;405,829;370,827;335,821;301,813;268,802;235,788;204,772;175,753;147,731;121,707;97,681;75,654;56,624;40,593;26,561;15,527;7,493;2,458;0,423;0,388;4,353;11,318;20,284;33,251;48,220;66,189;86,160;109,133;134,109;161,86;189,66;220,48;252,33;285,20;318,11;353,4;388,0;423,0;458,2" o:connectangles="0,0,0,0,0,0,0,0,0,0,0,0,0,0,0,0,0,0,0,0,0,0,0,0,0,0,0,0,0,0,0,0,0,0,0,0,0,0,0,0,0,0,0,0,0,0,0,0,0,0,0,0,0,0,0,0"/>
                  </v:shape>
                  <v:shape id="Freeform 586" o:spid="_x0000_s1031" style="position:absolute;left:790;top:1797;width:828;height:830;visibility:visible;mso-wrap-style:square;v-text-anchor:top" coordsize="828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" path="m4,411r18,l39,411r17,l73,411r17,l107,411r18,l142,412r17,l176,412r17,l211,412e" filled="f" strokeweight=".22819mm">
                    <v:path arrowok="t" o:connecttype="custom" o:connectlocs="4,411;22,411;39,411;56,411;73,411;90,411;107,411;125,411;142,412;159,412;176,412;193,412;211,412" o:connectangles="0,0,0,0,0,0,0,0,0,0,0,0,0"/>
                  </v:shape>
                  <v:shape id="Freeform 587" o:spid="_x0000_s1032" style="position:absolute;left:790;top:1797;width:828;height:830;visibility:visible;mso-wrap-style:square;v-text-anchor:top" coordsize="828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" path="m417,413r17,l451,413r17,l485,413r18,l520,413r17,l554,413r17,1l588,414r18,l623,414e" filled="f" strokeweight=".22819mm">
                    <v:path arrowok="t" o:connecttype="custom" o:connectlocs="417,413;434,413;451,413;468,413;485,413;503,413;520,413;537,413;554,413;571,414;588,414;606,414;623,414" o:connectangles="0,0,0,0,0,0,0,0,0,0,0,0,0"/>
                  </v:shape>
                </v:group>
                <v:group id="Group 588" o:spid="_x0000_s1033" style="position:absolute;left:1199;top:2410;width:14;height:150" coordorigin="1199,2410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">
                  <v:shape id="Freeform 589" o:spid="_x0000_s1034" style="position:absolute;left:1199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" path="m,78r,65l,147r2,3l10,150r2,-3l13,81r-7,l3,81,,78xe" fillcolor="black" stroked="f">
                    <v:path arrowok="t" o:connecttype="custom" o:connectlocs="0,78;0,143;0,147;2,150;10,150;12,147;13,81;6,81;3,81;0,78" o:connectangles="0,0,0,0,0,0,0,0,0,0"/>
                  </v:shape>
                  <v:shape id="Freeform 590" o:spid="_x0000_s1035" style="position:absolute;left:1199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" path="m6,68r-3,l,71r,7l3,81r3,l10,81r3,-3l13,71,10,68r-4,xe" fillcolor="black" stroked="f">
                    <v:path arrowok="t" o:connecttype="custom" o:connectlocs="6,68;3,68;0,71;0,78;3,81;6,81;10,81;13,78;13,71;10,68;6,68" o:connectangles="0,0,0,0,0,0,0,0,0,0,0"/>
                  </v:shape>
                  <v:shape id="Freeform 591" o:spid="_x0000_s1036" style="position:absolute;left:1199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" path="m13,71r,7l10,81r3,l13,71xe" fillcolor="black" stroked="f">
                    <v:path arrowok="t" o:connecttype="custom" o:connectlocs="13,71;13,78;10,81;13,81;13,71" o:connectangles="0,0,0,0,0"/>
                  </v:shape>
                  <v:shape id="Freeform 592" o:spid="_x0000_s1037" style="position:absolute;left:1199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" path="m7,l3,,,2,,47r,1l,78,,71,3,68r10,l13,2,10,,7,xe" fillcolor="black" stroked="f">
                    <v:path arrowok="t" o:connecttype="custom" o:connectlocs="7,0;3,0;0,2;0,47;0,48;0,78;0,71;3,68;13,68;13,2;10,0;7,0" o:connectangles="0,0,0,0,0,0,0,0,0,0,0,0"/>
                  </v:shape>
                  <v:shape id="Freeform 593" o:spid="_x0000_s1038" style="position:absolute;left:1199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" path="m13,68r-7,l10,68r3,3l13,68xe" fillcolor="black" stroked="f">
                    <v:path arrowok="t" o:connecttype="custom" o:connectlocs="13,68;6,68;10,68;13,71;13,68" o:connectangles="0,0,0,0,0"/>
                  </v:shape>
                </v:group>
                <v:shape id="Freeform 594" o:spid="_x0000_s1039" style="position:absolute;left:1205;top:2553;width:1;height:69;visibility:visible;mso-wrap-style:square;v-text-anchor:top" coordsize="1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" path="m,l,17,,34,,51,,68e" filled="f" strokeweight=".22819mm">
                  <v:path arrowok="t" o:connecttype="custom" o:connectlocs="0,0;0,17;0,34;0,51;0,68" o:connectangles="0,0,0,0,0"/>
                </v:shape>
                <v:group id="Group 595" o:spid="_x0000_s1040" style="position:absolute;left:994;top:2205;width:430;height:6" coordorigin="994,2205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">
                  <v:shape id="Freeform 596" o:spid="_x0000_s1041" style="position:absolute;left:994;top:2205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" path="m214,r,l215,r,e" filled="f" strokeweight=".61939mm">
                    <v:path arrowok="t" o:connecttype="custom" o:connectlocs="214,0;214,0;215,0;215,0" o:connectangles="0,0,0,0"/>
                  </v:shape>
                  <v:shape id="Freeform 597" o:spid="_x0000_s1042" style="position:absolute;left:994;top:2205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" path="m,3r,l,3r,e" filled="f" strokeweight=".61939mm">
                    <v:path arrowok="t" o:connecttype="custom" o:connectlocs="0,3;0,3;0,3;0,3" o:connectangles="0,0,0,0"/>
                  </v:shape>
                  <v:shape id="Freeform 598" o:spid="_x0000_s1043" style="position:absolute;left:994;top:2205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" path="m429,4r,1l429,5r,e" filled="f" strokeweight=".61939mm">
                    <v:path arrowok="t" o:connecttype="custom" o:connectlocs="429,4;429,5;429,5;429,5" o:connectangles="0,0,0,0"/>
                  </v:shape>
                </v:group>
                <v:shape id="Freeform 599" o:spid="_x0000_s1044" style="position:absolute;left:998;top:2206;width:225;height:1;visibility:visible;mso-wrap-style:square;v-text-anchor:top" coordsize="225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" path="m,l224,e" filled="f" strokeweight=".24994mm">
                  <v:path arrowok="t" o:connecttype="custom" o:connectlocs="0,0;224,0" o:connectangles="0,0"/>
                </v:shape>
                <w10:wrap anchorx="page" anchory="page"/>
              </v:group>
            </w:pict>
          </mc:Fallback>
        </mc:AlternateContent>
      </w:r>
    </w:p>
    <w:p w14:paraId="39E1E0C1" w14:textId="3D4B1B7B" w:rsidR="006F04A2" w:rsidRDefault="00CA71B9" w:rsidP="00A44511">
      <w:pPr>
        <w:pStyle w:val="ListParagraph"/>
        <w:kinsoku w:val="0"/>
        <w:overflowPunct w:val="0"/>
        <w:spacing w:before="4"/>
      </w:pPr>
      <w:r w:rsidRPr="00F81595">
        <w:t>A)</w:t>
      </w:r>
      <w:r w:rsidR="00A44511">
        <w:t xml:space="preserve">          </w:t>
      </w:r>
      <w:r w:rsidRPr="00F81595">
        <w:t xml:space="preserve">         </w:t>
      </w:r>
    </w:p>
    <w:p w14:paraId="0112B64B" w14:textId="09772A5C" w:rsidR="006F04A2" w:rsidRDefault="006F04A2" w:rsidP="00A44511">
      <w:pPr>
        <w:pStyle w:val="ListParagraph"/>
        <w:kinsoku w:val="0"/>
        <w:overflowPunct w:val="0"/>
        <w:spacing w:before="4"/>
      </w:pPr>
    </w:p>
    <w:p w14:paraId="672DE076" w14:textId="011CFDF0" w:rsidR="006F04A2" w:rsidRDefault="006F04A2" w:rsidP="00A44511">
      <w:pPr>
        <w:pStyle w:val="ListParagraph"/>
        <w:kinsoku w:val="0"/>
        <w:overflowPunct w:val="0"/>
        <w:spacing w:before="4"/>
      </w:pPr>
      <w:r w:rsidRPr="006F04A2">
        <w:rPr>
          <w:rFonts w:asciiTheme="majorBidi" w:hAnsiTheme="majorBidi" w:cstheme="majorBid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2E58E8AB" wp14:editId="7353D583">
                <wp:simplePos x="0" y="0"/>
                <wp:positionH relativeFrom="column">
                  <wp:posOffset>251229</wp:posOffset>
                </wp:positionH>
                <wp:positionV relativeFrom="paragraph">
                  <wp:posOffset>62865</wp:posOffset>
                </wp:positionV>
                <wp:extent cx="530860" cy="563245"/>
                <wp:effectExtent l="0" t="0" r="21590" b="8255"/>
                <wp:wrapNone/>
                <wp:docPr id="751944269" name="Group 751944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0860" cy="563245"/>
                          <a:chOff x="52" y="73"/>
                          <a:chExt cx="836" cy="887"/>
                        </a:xfrm>
                      </wpg:grpSpPr>
                      <pic:pic xmlns:pic="http://schemas.openxmlformats.org/drawingml/2006/picture">
                        <pic:nvPicPr>
                          <pic:cNvPr id="751944272" name="Picture 628"/>
                          <pic:cNvPicPr>
                            <a:picLocks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0" y="467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51944273" name="Freeform 629"/>
                        <wps:cNvSpPr>
                          <a:spLocks/>
                        </wps:cNvSpPr>
                        <wps:spPr bwMode="auto">
                          <a:xfrm>
                            <a:off x="872" y="479"/>
                            <a:ext cx="16" cy="59"/>
                          </a:xfrm>
                          <a:custGeom>
                            <a:avLst/>
                            <a:gdLst>
                              <a:gd name="T0" fmla="*/ 2 w 16"/>
                              <a:gd name="T1" fmla="*/ 0 h 59"/>
                              <a:gd name="T2" fmla="*/ 2 w 16"/>
                              <a:gd name="T3" fmla="*/ 12 h 59"/>
                              <a:gd name="T4" fmla="*/ 2 w 16"/>
                              <a:gd name="T5" fmla="*/ 25 h 59"/>
                              <a:gd name="T6" fmla="*/ 1 w 16"/>
                              <a:gd name="T7" fmla="*/ 38 h 59"/>
                              <a:gd name="T8" fmla="*/ 0 w 16"/>
                              <a:gd name="T9" fmla="*/ 53 h 59"/>
                              <a:gd name="T10" fmla="*/ 0 w 16"/>
                              <a:gd name="T11" fmla="*/ 56 h 59"/>
                              <a:gd name="T12" fmla="*/ 4 w 16"/>
                              <a:gd name="T13" fmla="*/ 58 h 59"/>
                              <a:gd name="T14" fmla="*/ 7 w 16"/>
                              <a:gd name="T15" fmla="*/ 58 h 59"/>
                              <a:gd name="T16" fmla="*/ 11 w 16"/>
                              <a:gd name="T17" fmla="*/ 57 h 59"/>
                              <a:gd name="T18" fmla="*/ 12 w 16"/>
                              <a:gd name="T19" fmla="*/ 55 h 59"/>
                              <a:gd name="T20" fmla="*/ 13 w 16"/>
                              <a:gd name="T21" fmla="*/ 52 h 59"/>
                              <a:gd name="T22" fmla="*/ 14 w 16"/>
                              <a:gd name="T23" fmla="*/ 39 h 59"/>
                              <a:gd name="T24" fmla="*/ 15 w 16"/>
                              <a:gd name="T25" fmla="*/ 26 h 59"/>
                              <a:gd name="T26" fmla="*/ 15 w 16"/>
                              <a:gd name="T27" fmla="*/ 13 h 59"/>
                              <a:gd name="T28" fmla="*/ 15 w 16"/>
                              <a:gd name="T29" fmla="*/ 0 h 59"/>
                              <a:gd name="T30" fmla="*/ 12 w 16"/>
                              <a:gd name="T31" fmla="*/ 0 h 59"/>
                              <a:gd name="T32" fmla="*/ 8 w 16"/>
                              <a:gd name="T33" fmla="*/ 0 h 59"/>
                              <a:gd name="T34" fmla="*/ 3 w 16"/>
                              <a:gd name="T35" fmla="*/ 0 h 59"/>
                              <a:gd name="T36" fmla="*/ 2 w 16"/>
                              <a:gd name="T37" fmla="*/ 0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6" h="59">
                                <a:moveTo>
                                  <a:pt x="2" y="0"/>
                                </a:moveTo>
                                <a:lnTo>
                                  <a:pt x="2" y="12"/>
                                </a:lnTo>
                                <a:lnTo>
                                  <a:pt x="2" y="25"/>
                                </a:lnTo>
                                <a:lnTo>
                                  <a:pt x="1" y="38"/>
                                </a:lnTo>
                                <a:lnTo>
                                  <a:pt x="0" y="53"/>
                                </a:lnTo>
                                <a:lnTo>
                                  <a:pt x="0" y="56"/>
                                </a:lnTo>
                                <a:lnTo>
                                  <a:pt x="4" y="58"/>
                                </a:lnTo>
                                <a:lnTo>
                                  <a:pt x="7" y="58"/>
                                </a:lnTo>
                                <a:lnTo>
                                  <a:pt x="11" y="57"/>
                                </a:lnTo>
                                <a:lnTo>
                                  <a:pt x="12" y="55"/>
                                </a:lnTo>
                                <a:lnTo>
                                  <a:pt x="13" y="52"/>
                                </a:lnTo>
                                <a:lnTo>
                                  <a:pt x="14" y="39"/>
                                </a:lnTo>
                                <a:lnTo>
                                  <a:pt x="15" y="26"/>
                                </a:lnTo>
                                <a:lnTo>
                                  <a:pt x="15" y="13"/>
                                </a:lnTo>
                                <a:lnTo>
                                  <a:pt x="15" y="0"/>
                                </a:lnTo>
                                <a:lnTo>
                                  <a:pt x="12" y="0"/>
                                </a:lnTo>
                                <a:lnTo>
                                  <a:pt x="8" y="0"/>
                                </a:lnTo>
                                <a:lnTo>
                                  <a:pt x="3" y="0"/>
                                </a:lnTo>
                                <a:lnTo>
                                  <a:pt x="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51944274" name="Group 630"/>
                        <wpg:cNvGrpSpPr>
                          <a:grpSpLocks/>
                        </wpg:cNvGrpSpPr>
                        <wpg:grpSpPr bwMode="auto">
                          <a:xfrm>
                            <a:off x="52" y="73"/>
                            <a:ext cx="828" cy="830"/>
                            <a:chOff x="52" y="73"/>
                            <a:chExt cx="828" cy="830"/>
                          </a:xfrm>
                        </wpg:grpSpPr>
                        <wps:wsp>
                          <wps:cNvPr id="751944275" name="Freeform 631"/>
                          <wps:cNvSpPr>
                            <a:spLocks/>
                          </wps:cNvSpPr>
                          <wps:spPr bwMode="auto">
                            <a:xfrm>
                              <a:off x="52" y="73"/>
                              <a:ext cx="828" cy="830"/>
                            </a:xfrm>
                            <a:custGeom>
                              <a:avLst/>
                              <a:gdLst>
                                <a:gd name="T0" fmla="*/ 824 w 828"/>
                                <a:gd name="T1" fmla="*/ 476 h 830"/>
                                <a:gd name="T2" fmla="*/ 818 w 828"/>
                                <a:gd name="T3" fmla="*/ 510 h 830"/>
                                <a:gd name="T4" fmla="*/ 808 w 828"/>
                                <a:gd name="T5" fmla="*/ 544 h 830"/>
                                <a:gd name="T6" fmla="*/ 796 w 828"/>
                                <a:gd name="T7" fmla="*/ 577 h 830"/>
                                <a:gd name="T8" fmla="*/ 781 w 828"/>
                                <a:gd name="T9" fmla="*/ 609 h 830"/>
                                <a:gd name="T10" fmla="*/ 763 w 828"/>
                                <a:gd name="T11" fmla="*/ 639 h 830"/>
                                <a:gd name="T12" fmla="*/ 742 w 828"/>
                                <a:gd name="T13" fmla="*/ 668 h 830"/>
                                <a:gd name="T14" fmla="*/ 720 w 828"/>
                                <a:gd name="T15" fmla="*/ 695 h 830"/>
                                <a:gd name="T16" fmla="*/ 695 w 828"/>
                                <a:gd name="T17" fmla="*/ 720 h 830"/>
                                <a:gd name="T18" fmla="*/ 668 w 828"/>
                                <a:gd name="T19" fmla="*/ 743 h 830"/>
                                <a:gd name="T20" fmla="*/ 639 w 828"/>
                                <a:gd name="T21" fmla="*/ 763 h 830"/>
                                <a:gd name="T22" fmla="*/ 609 w 828"/>
                                <a:gd name="T23" fmla="*/ 781 h 830"/>
                                <a:gd name="T24" fmla="*/ 577 w 828"/>
                                <a:gd name="T25" fmla="*/ 796 h 830"/>
                                <a:gd name="T26" fmla="*/ 544 w 828"/>
                                <a:gd name="T27" fmla="*/ 808 h 830"/>
                                <a:gd name="T28" fmla="*/ 510 w 828"/>
                                <a:gd name="T29" fmla="*/ 818 h 830"/>
                                <a:gd name="T30" fmla="*/ 476 w 828"/>
                                <a:gd name="T31" fmla="*/ 824 h 830"/>
                                <a:gd name="T32" fmla="*/ 440 w 828"/>
                                <a:gd name="T33" fmla="*/ 828 h 830"/>
                                <a:gd name="T34" fmla="*/ 405 w 828"/>
                                <a:gd name="T35" fmla="*/ 829 h 830"/>
                                <a:gd name="T36" fmla="*/ 370 w 828"/>
                                <a:gd name="T37" fmla="*/ 827 h 830"/>
                                <a:gd name="T38" fmla="*/ 335 w 828"/>
                                <a:gd name="T39" fmla="*/ 821 h 830"/>
                                <a:gd name="T40" fmla="*/ 301 w 828"/>
                                <a:gd name="T41" fmla="*/ 813 h 830"/>
                                <a:gd name="T42" fmla="*/ 268 w 828"/>
                                <a:gd name="T43" fmla="*/ 802 h 830"/>
                                <a:gd name="T44" fmla="*/ 235 w 828"/>
                                <a:gd name="T45" fmla="*/ 788 h 830"/>
                                <a:gd name="T46" fmla="*/ 204 w 828"/>
                                <a:gd name="T47" fmla="*/ 772 h 830"/>
                                <a:gd name="T48" fmla="*/ 175 w 828"/>
                                <a:gd name="T49" fmla="*/ 753 h 830"/>
                                <a:gd name="T50" fmla="*/ 147 w 828"/>
                                <a:gd name="T51" fmla="*/ 731 h 830"/>
                                <a:gd name="T52" fmla="*/ 121 w 828"/>
                                <a:gd name="T53" fmla="*/ 707 h 830"/>
                                <a:gd name="T54" fmla="*/ 97 w 828"/>
                                <a:gd name="T55" fmla="*/ 682 h 830"/>
                                <a:gd name="T56" fmla="*/ 75 w 828"/>
                                <a:gd name="T57" fmla="*/ 654 h 830"/>
                                <a:gd name="T58" fmla="*/ 56 w 828"/>
                                <a:gd name="T59" fmla="*/ 624 h 830"/>
                                <a:gd name="T60" fmla="*/ 40 w 828"/>
                                <a:gd name="T61" fmla="*/ 593 h 830"/>
                                <a:gd name="T62" fmla="*/ 26 w 828"/>
                                <a:gd name="T63" fmla="*/ 561 h 830"/>
                                <a:gd name="T64" fmla="*/ 15 w 828"/>
                                <a:gd name="T65" fmla="*/ 527 h 830"/>
                                <a:gd name="T66" fmla="*/ 7 w 828"/>
                                <a:gd name="T67" fmla="*/ 493 h 830"/>
                                <a:gd name="T68" fmla="*/ 2 w 828"/>
                                <a:gd name="T69" fmla="*/ 458 h 830"/>
                                <a:gd name="T70" fmla="*/ 0 w 828"/>
                                <a:gd name="T71" fmla="*/ 423 h 830"/>
                                <a:gd name="T72" fmla="*/ 0 w 828"/>
                                <a:gd name="T73" fmla="*/ 388 h 830"/>
                                <a:gd name="T74" fmla="*/ 4 w 828"/>
                                <a:gd name="T75" fmla="*/ 353 h 830"/>
                                <a:gd name="T76" fmla="*/ 11 w 828"/>
                                <a:gd name="T77" fmla="*/ 318 h 830"/>
                                <a:gd name="T78" fmla="*/ 20 w 828"/>
                                <a:gd name="T79" fmla="*/ 284 h 830"/>
                                <a:gd name="T80" fmla="*/ 33 w 828"/>
                                <a:gd name="T81" fmla="*/ 251 h 830"/>
                                <a:gd name="T82" fmla="*/ 48 w 828"/>
                                <a:gd name="T83" fmla="*/ 220 h 830"/>
                                <a:gd name="T84" fmla="*/ 66 w 828"/>
                                <a:gd name="T85" fmla="*/ 189 h 830"/>
                                <a:gd name="T86" fmla="*/ 86 w 828"/>
                                <a:gd name="T87" fmla="*/ 160 h 830"/>
                                <a:gd name="T88" fmla="*/ 109 w 828"/>
                                <a:gd name="T89" fmla="*/ 134 h 830"/>
                                <a:gd name="T90" fmla="*/ 134 w 828"/>
                                <a:gd name="T91" fmla="*/ 109 h 830"/>
                                <a:gd name="T92" fmla="*/ 161 w 828"/>
                                <a:gd name="T93" fmla="*/ 86 h 830"/>
                                <a:gd name="T94" fmla="*/ 189 w 828"/>
                                <a:gd name="T95" fmla="*/ 66 h 830"/>
                                <a:gd name="T96" fmla="*/ 220 w 828"/>
                                <a:gd name="T97" fmla="*/ 48 h 830"/>
                                <a:gd name="T98" fmla="*/ 252 w 828"/>
                                <a:gd name="T99" fmla="*/ 33 h 830"/>
                                <a:gd name="T100" fmla="*/ 285 w 828"/>
                                <a:gd name="T101" fmla="*/ 20 h 830"/>
                                <a:gd name="T102" fmla="*/ 318 w 828"/>
                                <a:gd name="T103" fmla="*/ 11 h 830"/>
                                <a:gd name="T104" fmla="*/ 353 w 828"/>
                                <a:gd name="T105" fmla="*/ 4 h 830"/>
                                <a:gd name="T106" fmla="*/ 388 w 828"/>
                                <a:gd name="T107" fmla="*/ 0 h 830"/>
                                <a:gd name="T108" fmla="*/ 423 w 828"/>
                                <a:gd name="T109" fmla="*/ 0 h 830"/>
                                <a:gd name="T110" fmla="*/ 458 w 828"/>
                                <a:gd name="T111" fmla="*/ 2 h 8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</a:cxnLst>
                              <a:rect l="0" t="0" r="r" b="b"/>
                              <a:pathLst>
                                <a:path w="828" h="830">
                                  <a:moveTo>
                                    <a:pt x="827" y="458"/>
                                  </a:moveTo>
                                  <a:lnTo>
                                    <a:pt x="824" y="476"/>
                                  </a:lnTo>
                                  <a:lnTo>
                                    <a:pt x="821" y="493"/>
                                  </a:lnTo>
                                  <a:lnTo>
                                    <a:pt x="818" y="510"/>
                                  </a:lnTo>
                                  <a:lnTo>
                                    <a:pt x="813" y="527"/>
                                  </a:lnTo>
                                  <a:lnTo>
                                    <a:pt x="808" y="544"/>
                                  </a:lnTo>
                                  <a:lnTo>
                                    <a:pt x="802" y="561"/>
                                  </a:lnTo>
                                  <a:lnTo>
                                    <a:pt x="796" y="577"/>
                                  </a:lnTo>
                                  <a:lnTo>
                                    <a:pt x="788" y="593"/>
                                  </a:lnTo>
                                  <a:lnTo>
                                    <a:pt x="781" y="609"/>
                                  </a:lnTo>
                                  <a:lnTo>
                                    <a:pt x="772" y="624"/>
                                  </a:lnTo>
                                  <a:lnTo>
                                    <a:pt x="763" y="639"/>
                                  </a:lnTo>
                                  <a:lnTo>
                                    <a:pt x="753" y="654"/>
                                  </a:lnTo>
                                  <a:lnTo>
                                    <a:pt x="742" y="668"/>
                                  </a:lnTo>
                                  <a:lnTo>
                                    <a:pt x="731" y="682"/>
                                  </a:lnTo>
                                  <a:lnTo>
                                    <a:pt x="720" y="695"/>
                                  </a:lnTo>
                                  <a:lnTo>
                                    <a:pt x="707" y="708"/>
                                  </a:lnTo>
                                  <a:lnTo>
                                    <a:pt x="695" y="720"/>
                                  </a:lnTo>
                                  <a:lnTo>
                                    <a:pt x="681" y="731"/>
                                  </a:lnTo>
                                  <a:lnTo>
                                    <a:pt x="668" y="743"/>
                                  </a:lnTo>
                                  <a:lnTo>
                                    <a:pt x="654" y="753"/>
                                  </a:lnTo>
                                  <a:lnTo>
                                    <a:pt x="639" y="763"/>
                                  </a:lnTo>
                                  <a:lnTo>
                                    <a:pt x="624" y="772"/>
                                  </a:lnTo>
                                  <a:lnTo>
                                    <a:pt x="609" y="781"/>
                                  </a:lnTo>
                                  <a:lnTo>
                                    <a:pt x="593" y="789"/>
                                  </a:lnTo>
                                  <a:lnTo>
                                    <a:pt x="577" y="796"/>
                                  </a:lnTo>
                                  <a:lnTo>
                                    <a:pt x="561" y="802"/>
                                  </a:lnTo>
                                  <a:lnTo>
                                    <a:pt x="544" y="808"/>
                                  </a:lnTo>
                                  <a:lnTo>
                                    <a:pt x="527" y="813"/>
                                  </a:lnTo>
                                  <a:lnTo>
                                    <a:pt x="510" y="818"/>
                                  </a:lnTo>
                                  <a:lnTo>
                                    <a:pt x="493" y="822"/>
                                  </a:lnTo>
                                  <a:lnTo>
                                    <a:pt x="476" y="824"/>
                                  </a:lnTo>
                                  <a:lnTo>
                                    <a:pt x="458" y="827"/>
                                  </a:lnTo>
                                  <a:lnTo>
                                    <a:pt x="440" y="828"/>
                                  </a:lnTo>
                                  <a:lnTo>
                                    <a:pt x="423" y="829"/>
                                  </a:lnTo>
                                  <a:lnTo>
                                    <a:pt x="405" y="829"/>
                                  </a:lnTo>
                                  <a:lnTo>
                                    <a:pt x="388" y="828"/>
                                  </a:lnTo>
                                  <a:lnTo>
                                    <a:pt x="370" y="827"/>
                                  </a:lnTo>
                                  <a:lnTo>
                                    <a:pt x="353" y="824"/>
                                  </a:lnTo>
                                  <a:lnTo>
                                    <a:pt x="335" y="821"/>
                                  </a:lnTo>
                                  <a:lnTo>
                                    <a:pt x="318" y="818"/>
                                  </a:lnTo>
                                  <a:lnTo>
                                    <a:pt x="301" y="813"/>
                                  </a:lnTo>
                                  <a:lnTo>
                                    <a:pt x="284" y="808"/>
                                  </a:lnTo>
                                  <a:lnTo>
                                    <a:pt x="268" y="802"/>
                                  </a:lnTo>
                                  <a:lnTo>
                                    <a:pt x="251" y="796"/>
                                  </a:lnTo>
                                  <a:lnTo>
                                    <a:pt x="235" y="788"/>
                                  </a:lnTo>
                                  <a:lnTo>
                                    <a:pt x="220" y="781"/>
                                  </a:lnTo>
                                  <a:lnTo>
                                    <a:pt x="204" y="772"/>
                                  </a:lnTo>
                                  <a:lnTo>
                                    <a:pt x="189" y="763"/>
                                  </a:lnTo>
                                  <a:lnTo>
                                    <a:pt x="175" y="753"/>
                                  </a:lnTo>
                                  <a:lnTo>
                                    <a:pt x="160" y="742"/>
                                  </a:lnTo>
                                  <a:lnTo>
                                    <a:pt x="147" y="731"/>
                                  </a:lnTo>
                                  <a:lnTo>
                                    <a:pt x="134" y="720"/>
                                  </a:lnTo>
                                  <a:lnTo>
                                    <a:pt x="121" y="707"/>
                                  </a:lnTo>
                                  <a:lnTo>
                                    <a:pt x="109" y="695"/>
                                  </a:lnTo>
                                  <a:lnTo>
                                    <a:pt x="97" y="682"/>
                                  </a:lnTo>
                                  <a:lnTo>
                                    <a:pt x="86" y="668"/>
                                  </a:lnTo>
                                  <a:lnTo>
                                    <a:pt x="75" y="654"/>
                                  </a:lnTo>
                                  <a:lnTo>
                                    <a:pt x="66" y="639"/>
                                  </a:lnTo>
                                  <a:lnTo>
                                    <a:pt x="56" y="624"/>
                                  </a:lnTo>
                                  <a:lnTo>
                                    <a:pt x="48" y="609"/>
                                  </a:lnTo>
                                  <a:lnTo>
                                    <a:pt x="40" y="593"/>
                                  </a:lnTo>
                                  <a:lnTo>
                                    <a:pt x="33" y="577"/>
                                  </a:lnTo>
                                  <a:lnTo>
                                    <a:pt x="26" y="561"/>
                                  </a:lnTo>
                                  <a:lnTo>
                                    <a:pt x="20" y="544"/>
                                  </a:lnTo>
                                  <a:lnTo>
                                    <a:pt x="15" y="527"/>
                                  </a:lnTo>
                                  <a:lnTo>
                                    <a:pt x="11" y="510"/>
                                  </a:lnTo>
                                  <a:lnTo>
                                    <a:pt x="7" y="493"/>
                                  </a:lnTo>
                                  <a:lnTo>
                                    <a:pt x="4" y="476"/>
                                  </a:lnTo>
                                  <a:lnTo>
                                    <a:pt x="2" y="458"/>
                                  </a:lnTo>
                                  <a:lnTo>
                                    <a:pt x="0" y="440"/>
                                  </a:lnTo>
                                  <a:lnTo>
                                    <a:pt x="0" y="423"/>
                                  </a:lnTo>
                                  <a:lnTo>
                                    <a:pt x="0" y="405"/>
                                  </a:lnTo>
                                  <a:lnTo>
                                    <a:pt x="0" y="388"/>
                                  </a:lnTo>
                                  <a:lnTo>
                                    <a:pt x="2" y="370"/>
                                  </a:lnTo>
                                  <a:lnTo>
                                    <a:pt x="4" y="353"/>
                                  </a:lnTo>
                                  <a:lnTo>
                                    <a:pt x="7" y="335"/>
                                  </a:lnTo>
                                  <a:lnTo>
                                    <a:pt x="11" y="318"/>
                                  </a:lnTo>
                                  <a:lnTo>
                                    <a:pt x="15" y="301"/>
                                  </a:lnTo>
                                  <a:lnTo>
                                    <a:pt x="20" y="284"/>
                                  </a:lnTo>
                                  <a:lnTo>
                                    <a:pt x="26" y="268"/>
                                  </a:lnTo>
                                  <a:lnTo>
                                    <a:pt x="33" y="251"/>
                                  </a:lnTo>
                                  <a:lnTo>
                                    <a:pt x="40" y="235"/>
                                  </a:lnTo>
                                  <a:lnTo>
                                    <a:pt x="48" y="220"/>
                                  </a:lnTo>
                                  <a:lnTo>
                                    <a:pt x="57" y="204"/>
                                  </a:lnTo>
                                  <a:lnTo>
                                    <a:pt x="66" y="189"/>
                                  </a:lnTo>
                                  <a:lnTo>
                                    <a:pt x="76" y="175"/>
                                  </a:lnTo>
                                  <a:lnTo>
                                    <a:pt x="86" y="160"/>
                                  </a:lnTo>
                                  <a:lnTo>
                                    <a:pt x="97" y="147"/>
                                  </a:lnTo>
                                  <a:lnTo>
                                    <a:pt x="109" y="134"/>
                                  </a:lnTo>
                                  <a:lnTo>
                                    <a:pt x="121" y="121"/>
                                  </a:lnTo>
                                  <a:lnTo>
                                    <a:pt x="134" y="109"/>
                                  </a:lnTo>
                                  <a:lnTo>
                                    <a:pt x="147" y="97"/>
                                  </a:lnTo>
                                  <a:lnTo>
                                    <a:pt x="161" y="86"/>
                                  </a:lnTo>
                                  <a:lnTo>
                                    <a:pt x="175" y="75"/>
                                  </a:lnTo>
                                  <a:lnTo>
                                    <a:pt x="189" y="66"/>
                                  </a:lnTo>
                                  <a:lnTo>
                                    <a:pt x="204" y="56"/>
                                  </a:lnTo>
                                  <a:lnTo>
                                    <a:pt x="220" y="48"/>
                                  </a:lnTo>
                                  <a:lnTo>
                                    <a:pt x="236" y="40"/>
                                  </a:lnTo>
                                  <a:lnTo>
                                    <a:pt x="252" y="33"/>
                                  </a:lnTo>
                                  <a:lnTo>
                                    <a:pt x="268" y="26"/>
                                  </a:lnTo>
                                  <a:lnTo>
                                    <a:pt x="285" y="20"/>
                                  </a:lnTo>
                                  <a:lnTo>
                                    <a:pt x="301" y="15"/>
                                  </a:lnTo>
                                  <a:lnTo>
                                    <a:pt x="318" y="11"/>
                                  </a:lnTo>
                                  <a:lnTo>
                                    <a:pt x="336" y="7"/>
                                  </a:lnTo>
                                  <a:lnTo>
                                    <a:pt x="353" y="4"/>
                                  </a:lnTo>
                                  <a:lnTo>
                                    <a:pt x="370" y="2"/>
                                  </a:lnTo>
                                  <a:lnTo>
                                    <a:pt x="388" y="0"/>
                                  </a:lnTo>
                                  <a:lnTo>
                                    <a:pt x="406" y="0"/>
                                  </a:lnTo>
                                  <a:lnTo>
                                    <a:pt x="423" y="0"/>
                                  </a:lnTo>
                                  <a:lnTo>
                                    <a:pt x="441" y="0"/>
                                  </a:lnTo>
                                  <a:lnTo>
                                    <a:pt x="458" y="2"/>
                                  </a:lnTo>
                                  <a:lnTo>
                                    <a:pt x="476" y="4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944276" name="Freeform 632"/>
                          <wps:cNvSpPr>
                            <a:spLocks/>
                          </wps:cNvSpPr>
                          <wps:spPr bwMode="auto">
                            <a:xfrm>
                              <a:off x="52" y="73"/>
                              <a:ext cx="828" cy="830"/>
                            </a:xfrm>
                            <a:custGeom>
                              <a:avLst/>
                              <a:gdLst>
                                <a:gd name="T0" fmla="*/ 4 w 828"/>
                                <a:gd name="T1" fmla="*/ 411 h 830"/>
                                <a:gd name="T2" fmla="*/ 22 w 828"/>
                                <a:gd name="T3" fmla="*/ 411 h 830"/>
                                <a:gd name="T4" fmla="*/ 39 w 828"/>
                                <a:gd name="T5" fmla="*/ 411 h 830"/>
                                <a:gd name="T6" fmla="*/ 56 w 828"/>
                                <a:gd name="T7" fmla="*/ 411 h 830"/>
                                <a:gd name="T8" fmla="*/ 73 w 828"/>
                                <a:gd name="T9" fmla="*/ 411 h 830"/>
                                <a:gd name="T10" fmla="*/ 90 w 828"/>
                                <a:gd name="T11" fmla="*/ 411 h 830"/>
                                <a:gd name="T12" fmla="*/ 107 w 828"/>
                                <a:gd name="T13" fmla="*/ 411 h 830"/>
                                <a:gd name="T14" fmla="*/ 125 w 828"/>
                                <a:gd name="T15" fmla="*/ 411 h 830"/>
                                <a:gd name="T16" fmla="*/ 142 w 828"/>
                                <a:gd name="T17" fmla="*/ 412 h 830"/>
                                <a:gd name="T18" fmla="*/ 159 w 828"/>
                                <a:gd name="T19" fmla="*/ 412 h 830"/>
                                <a:gd name="T20" fmla="*/ 176 w 828"/>
                                <a:gd name="T21" fmla="*/ 412 h 830"/>
                                <a:gd name="T22" fmla="*/ 193 w 828"/>
                                <a:gd name="T23" fmla="*/ 412 h 830"/>
                                <a:gd name="T24" fmla="*/ 211 w 828"/>
                                <a:gd name="T25" fmla="*/ 412 h 8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828" h="830">
                                  <a:moveTo>
                                    <a:pt x="4" y="411"/>
                                  </a:moveTo>
                                  <a:lnTo>
                                    <a:pt x="22" y="411"/>
                                  </a:lnTo>
                                  <a:lnTo>
                                    <a:pt x="39" y="411"/>
                                  </a:lnTo>
                                  <a:lnTo>
                                    <a:pt x="56" y="411"/>
                                  </a:lnTo>
                                  <a:lnTo>
                                    <a:pt x="73" y="411"/>
                                  </a:lnTo>
                                  <a:lnTo>
                                    <a:pt x="90" y="411"/>
                                  </a:lnTo>
                                  <a:lnTo>
                                    <a:pt x="107" y="411"/>
                                  </a:lnTo>
                                  <a:lnTo>
                                    <a:pt x="125" y="411"/>
                                  </a:lnTo>
                                  <a:lnTo>
                                    <a:pt x="142" y="412"/>
                                  </a:lnTo>
                                  <a:lnTo>
                                    <a:pt x="159" y="412"/>
                                  </a:lnTo>
                                  <a:lnTo>
                                    <a:pt x="176" y="412"/>
                                  </a:lnTo>
                                  <a:lnTo>
                                    <a:pt x="193" y="412"/>
                                  </a:lnTo>
                                  <a:lnTo>
                                    <a:pt x="211" y="412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944277" name="Freeform 633"/>
                          <wps:cNvSpPr>
                            <a:spLocks/>
                          </wps:cNvSpPr>
                          <wps:spPr bwMode="auto">
                            <a:xfrm>
                              <a:off x="52" y="73"/>
                              <a:ext cx="828" cy="830"/>
                            </a:xfrm>
                            <a:custGeom>
                              <a:avLst/>
                              <a:gdLst>
                                <a:gd name="T0" fmla="*/ 417 w 828"/>
                                <a:gd name="T1" fmla="*/ 413 h 830"/>
                                <a:gd name="T2" fmla="*/ 434 w 828"/>
                                <a:gd name="T3" fmla="*/ 413 h 830"/>
                                <a:gd name="T4" fmla="*/ 451 w 828"/>
                                <a:gd name="T5" fmla="*/ 413 h 830"/>
                                <a:gd name="T6" fmla="*/ 468 w 828"/>
                                <a:gd name="T7" fmla="*/ 413 h 830"/>
                                <a:gd name="T8" fmla="*/ 485 w 828"/>
                                <a:gd name="T9" fmla="*/ 413 h 830"/>
                                <a:gd name="T10" fmla="*/ 503 w 828"/>
                                <a:gd name="T11" fmla="*/ 413 h 830"/>
                                <a:gd name="T12" fmla="*/ 520 w 828"/>
                                <a:gd name="T13" fmla="*/ 413 h 830"/>
                                <a:gd name="T14" fmla="*/ 537 w 828"/>
                                <a:gd name="T15" fmla="*/ 413 h 830"/>
                                <a:gd name="T16" fmla="*/ 554 w 828"/>
                                <a:gd name="T17" fmla="*/ 413 h 830"/>
                                <a:gd name="T18" fmla="*/ 571 w 828"/>
                                <a:gd name="T19" fmla="*/ 414 h 830"/>
                                <a:gd name="T20" fmla="*/ 588 w 828"/>
                                <a:gd name="T21" fmla="*/ 414 h 830"/>
                                <a:gd name="T22" fmla="*/ 606 w 828"/>
                                <a:gd name="T23" fmla="*/ 414 h 830"/>
                                <a:gd name="T24" fmla="*/ 623 w 828"/>
                                <a:gd name="T25" fmla="*/ 414 h 8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828" h="830">
                                  <a:moveTo>
                                    <a:pt x="417" y="413"/>
                                  </a:moveTo>
                                  <a:lnTo>
                                    <a:pt x="434" y="413"/>
                                  </a:lnTo>
                                  <a:lnTo>
                                    <a:pt x="451" y="413"/>
                                  </a:lnTo>
                                  <a:lnTo>
                                    <a:pt x="468" y="413"/>
                                  </a:lnTo>
                                  <a:lnTo>
                                    <a:pt x="485" y="413"/>
                                  </a:lnTo>
                                  <a:lnTo>
                                    <a:pt x="503" y="413"/>
                                  </a:lnTo>
                                  <a:lnTo>
                                    <a:pt x="520" y="413"/>
                                  </a:lnTo>
                                  <a:lnTo>
                                    <a:pt x="537" y="413"/>
                                  </a:lnTo>
                                  <a:lnTo>
                                    <a:pt x="554" y="413"/>
                                  </a:lnTo>
                                  <a:lnTo>
                                    <a:pt x="571" y="414"/>
                                  </a:lnTo>
                                  <a:lnTo>
                                    <a:pt x="588" y="414"/>
                                  </a:lnTo>
                                  <a:lnTo>
                                    <a:pt x="606" y="414"/>
                                  </a:lnTo>
                                  <a:lnTo>
                                    <a:pt x="623" y="414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1944278" name="Group 634"/>
                        <wpg:cNvGrpSpPr>
                          <a:grpSpLocks/>
                        </wpg:cNvGrpSpPr>
                        <wpg:grpSpPr bwMode="auto">
                          <a:xfrm>
                            <a:off x="461" y="686"/>
                            <a:ext cx="14" cy="150"/>
                            <a:chOff x="461" y="686"/>
                            <a:chExt cx="14" cy="150"/>
                          </a:xfrm>
                        </wpg:grpSpPr>
                        <wps:wsp>
                          <wps:cNvPr id="751944279" name="Freeform 635"/>
                          <wps:cNvSpPr>
                            <a:spLocks/>
                          </wps:cNvSpPr>
                          <wps:spPr bwMode="auto">
                            <a:xfrm>
                              <a:off x="461" y="686"/>
                              <a:ext cx="14" cy="150"/>
                            </a:xfrm>
                            <a:custGeom>
                              <a:avLst/>
                              <a:gdLst>
                                <a:gd name="T0" fmla="*/ 0 w 14"/>
                                <a:gd name="T1" fmla="*/ 78 h 150"/>
                                <a:gd name="T2" fmla="*/ 0 w 14"/>
                                <a:gd name="T3" fmla="*/ 143 h 150"/>
                                <a:gd name="T4" fmla="*/ 0 w 14"/>
                                <a:gd name="T5" fmla="*/ 147 h 150"/>
                                <a:gd name="T6" fmla="*/ 2 w 14"/>
                                <a:gd name="T7" fmla="*/ 150 h 150"/>
                                <a:gd name="T8" fmla="*/ 10 w 14"/>
                                <a:gd name="T9" fmla="*/ 150 h 150"/>
                                <a:gd name="T10" fmla="*/ 12 w 14"/>
                                <a:gd name="T11" fmla="*/ 147 h 150"/>
                                <a:gd name="T12" fmla="*/ 13 w 14"/>
                                <a:gd name="T13" fmla="*/ 81 h 150"/>
                                <a:gd name="T14" fmla="*/ 10 w 14"/>
                                <a:gd name="T15" fmla="*/ 81 h 150"/>
                                <a:gd name="T16" fmla="*/ 6 w 14"/>
                                <a:gd name="T17" fmla="*/ 81 h 150"/>
                                <a:gd name="T18" fmla="*/ 3 w 14"/>
                                <a:gd name="T19" fmla="*/ 81 h 150"/>
                                <a:gd name="T20" fmla="*/ 0 w 14"/>
                                <a:gd name="T21" fmla="*/ 7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0" y="78"/>
                                  </a:moveTo>
                                  <a:lnTo>
                                    <a:pt x="0" y="143"/>
                                  </a:lnTo>
                                  <a:lnTo>
                                    <a:pt x="0" y="147"/>
                                  </a:lnTo>
                                  <a:lnTo>
                                    <a:pt x="2" y="150"/>
                                  </a:lnTo>
                                  <a:lnTo>
                                    <a:pt x="10" y="150"/>
                                  </a:lnTo>
                                  <a:lnTo>
                                    <a:pt x="12" y="147"/>
                                  </a:lnTo>
                                  <a:lnTo>
                                    <a:pt x="13" y="81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6" y="81"/>
                                  </a:lnTo>
                                  <a:lnTo>
                                    <a:pt x="3" y="81"/>
                                  </a:lnTo>
                                  <a:lnTo>
                                    <a:pt x="0" y="7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944280" name="Freeform 636"/>
                          <wps:cNvSpPr>
                            <a:spLocks/>
                          </wps:cNvSpPr>
                          <wps:spPr bwMode="auto">
                            <a:xfrm>
                              <a:off x="461" y="686"/>
                              <a:ext cx="14" cy="150"/>
                            </a:xfrm>
                            <a:custGeom>
                              <a:avLst/>
                              <a:gdLst>
                                <a:gd name="T0" fmla="*/ 3 w 14"/>
                                <a:gd name="T1" fmla="*/ 68 h 150"/>
                                <a:gd name="T2" fmla="*/ 0 w 14"/>
                                <a:gd name="T3" fmla="*/ 71 h 150"/>
                                <a:gd name="T4" fmla="*/ 0 w 14"/>
                                <a:gd name="T5" fmla="*/ 78 h 150"/>
                                <a:gd name="T6" fmla="*/ 3 w 14"/>
                                <a:gd name="T7" fmla="*/ 81 h 150"/>
                                <a:gd name="T8" fmla="*/ 6 w 14"/>
                                <a:gd name="T9" fmla="*/ 81 h 150"/>
                                <a:gd name="T10" fmla="*/ 10 w 14"/>
                                <a:gd name="T11" fmla="*/ 81 h 150"/>
                                <a:gd name="T12" fmla="*/ 13 w 14"/>
                                <a:gd name="T13" fmla="*/ 78 h 150"/>
                                <a:gd name="T14" fmla="*/ 13 w 14"/>
                                <a:gd name="T15" fmla="*/ 71 h 150"/>
                                <a:gd name="T16" fmla="*/ 10 w 14"/>
                                <a:gd name="T17" fmla="*/ 68 h 150"/>
                                <a:gd name="T18" fmla="*/ 6 w 14"/>
                                <a:gd name="T19" fmla="*/ 68 h 150"/>
                                <a:gd name="T20" fmla="*/ 3 w 14"/>
                                <a:gd name="T21" fmla="*/ 6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3" y="68"/>
                                  </a:moveTo>
                                  <a:lnTo>
                                    <a:pt x="0" y="71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3" y="81"/>
                                  </a:lnTo>
                                  <a:lnTo>
                                    <a:pt x="6" y="81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13" y="78"/>
                                  </a:lnTo>
                                  <a:lnTo>
                                    <a:pt x="13" y="71"/>
                                  </a:lnTo>
                                  <a:lnTo>
                                    <a:pt x="10" y="68"/>
                                  </a:lnTo>
                                  <a:lnTo>
                                    <a:pt x="6" y="68"/>
                                  </a:lnTo>
                                  <a:lnTo>
                                    <a:pt x="3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944281" name="Freeform 637"/>
                          <wps:cNvSpPr>
                            <a:spLocks/>
                          </wps:cNvSpPr>
                          <wps:spPr bwMode="auto">
                            <a:xfrm>
                              <a:off x="461" y="686"/>
                              <a:ext cx="14" cy="150"/>
                            </a:xfrm>
                            <a:custGeom>
                              <a:avLst/>
                              <a:gdLst>
                                <a:gd name="T0" fmla="*/ 13 w 14"/>
                                <a:gd name="T1" fmla="*/ 71 h 150"/>
                                <a:gd name="T2" fmla="*/ 13 w 14"/>
                                <a:gd name="T3" fmla="*/ 78 h 150"/>
                                <a:gd name="T4" fmla="*/ 10 w 14"/>
                                <a:gd name="T5" fmla="*/ 81 h 150"/>
                                <a:gd name="T6" fmla="*/ 13 w 14"/>
                                <a:gd name="T7" fmla="*/ 81 h 150"/>
                                <a:gd name="T8" fmla="*/ 13 w 14"/>
                                <a:gd name="T9" fmla="*/ 71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3" y="71"/>
                                  </a:moveTo>
                                  <a:lnTo>
                                    <a:pt x="13" y="78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13" y="81"/>
                                  </a:lnTo>
                                  <a:lnTo>
                                    <a:pt x="13" y="7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944282" name="Freeform 638"/>
                          <wps:cNvSpPr>
                            <a:spLocks/>
                          </wps:cNvSpPr>
                          <wps:spPr bwMode="auto">
                            <a:xfrm>
                              <a:off x="461" y="686"/>
                              <a:ext cx="14" cy="150"/>
                            </a:xfrm>
                            <a:custGeom>
                              <a:avLst/>
                              <a:gdLst>
                                <a:gd name="T0" fmla="*/ 7 w 14"/>
                                <a:gd name="T1" fmla="*/ 0 h 150"/>
                                <a:gd name="T2" fmla="*/ 3 w 14"/>
                                <a:gd name="T3" fmla="*/ 0 h 150"/>
                                <a:gd name="T4" fmla="*/ 0 w 14"/>
                                <a:gd name="T5" fmla="*/ 2 h 150"/>
                                <a:gd name="T6" fmla="*/ 0 w 14"/>
                                <a:gd name="T7" fmla="*/ 47 h 150"/>
                                <a:gd name="T8" fmla="*/ 0 w 14"/>
                                <a:gd name="T9" fmla="*/ 48 h 150"/>
                                <a:gd name="T10" fmla="*/ 0 w 14"/>
                                <a:gd name="T11" fmla="*/ 78 h 150"/>
                                <a:gd name="T12" fmla="*/ 0 w 14"/>
                                <a:gd name="T13" fmla="*/ 71 h 150"/>
                                <a:gd name="T14" fmla="*/ 3 w 14"/>
                                <a:gd name="T15" fmla="*/ 68 h 150"/>
                                <a:gd name="T16" fmla="*/ 13 w 14"/>
                                <a:gd name="T17" fmla="*/ 68 h 150"/>
                                <a:gd name="T18" fmla="*/ 13 w 14"/>
                                <a:gd name="T19" fmla="*/ 39 h 150"/>
                                <a:gd name="T20" fmla="*/ 13 w 14"/>
                                <a:gd name="T21" fmla="*/ 2 h 150"/>
                                <a:gd name="T22" fmla="*/ 10 w 14"/>
                                <a:gd name="T23" fmla="*/ 0 h 150"/>
                                <a:gd name="T24" fmla="*/ 7 w 14"/>
                                <a:gd name="T25" fmla="*/ 0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7" y="0"/>
                                  </a:moveTo>
                                  <a:lnTo>
                                    <a:pt x="3" y="0"/>
                                  </a:lnTo>
                                  <a:lnTo>
                                    <a:pt x="0" y="2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0" y="48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3" y="68"/>
                                  </a:lnTo>
                                  <a:lnTo>
                                    <a:pt x="13" y="68"/>
                                  </a:lnTo>
                                  <a:lnTo>
                                    <a:pt x="13" y="39"/>
                                  </a:lnTo>
                                  <a:lnTo>
                                    <a:pt x="13" y="2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944283" name="Freeform 639"/>
                          <wps:cNvSpPr>
                            <a:spLocks/>
                          </wps:cNvSpPr>
                          <wps:spPr bwMode="auto">
                            <a:xfrm>
                              <a:off x="461" y="686"/>
                              <a:ext cx="14" cy="150"/>
                            </a:xfrm>
                            <a:custGeom>
                              <a:avLst/>
                              <a:gdLst>
                                <a:gd name="T0" fmla="*/ 13 w 14"/>
                                <a:gd name="T1" fmla="*/ 68 h 150"/>
                                <a:gd name="T2" fmla="*/ 3 w 14"/>
                                <a:gd name="T3" fmla="*/ 68 h 150"/>
                                <a:gd name="T4" fmla="*/ 6 w 14"/>
                                <a:gd name="T5" fmla="*/ 68 h 150"/>
                                <a:gd name="T6" fmla="*/ 10 w 14"/>
                                <a:gd name="T7" fmla="*/ 68 h 150"/>
                                <a:gd name="T8" fmla="*/ 13 w 14"/>
                                <a:gd name="T9" fmla="*/ 71 h 150"/>
                                <a:gd name="T10" fmla="*/ 13 w 14"/>
                                <a:gd name="T11" fmla="*/ 6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3" y="68"/>
                                  </a:moveTo>
                                  <a:lnTo>
                                    <a:pt x="3" y="68"/>
                                  </a:lnTo>
                                  <a:lnTo>
                                    <a:pt x="6" y="68"/>
                                  </a:lnTo>
                                  <a:lnTo>
                                    <a:pt x="10" y="68"/>
                                  </a:lnTo>
                                  <a:lnTo>
                                    <a:pt x="13" y="71"/>
                                  </a:lnTo>
                                  <a:lnTo>
                                    <a:pt x="13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51944284" name="Freeform 640"/>
                        <wps:cNvSpPr>
                          <a:spLocks/>
                        </wps:cNvSpPr>
                        <wps:spPr bwMode="auto">
                          <a:xfrm>
                            <a:off x="467" y="829"/>
                            <a:ext cx="1" cy="69"/>
                          </a:xfrm>
                          <a:custGeom>
                            <a:avLst/>
                            <a:gdLst>
                              <a:gd name="T0" fmla="*/ 0 w 1"/>
                              <a:gd name="T1" fmla="*/ 0 h 69"/>
                              <a:gd name="T2" fmla="*/ 0 w 1"/>
                              <a:gd name="T3" fmla="*/ 17 h 69"/>
                              <a:gd name="T4" fmla="*/ 0 w 1"/>
                              <a:gd name="T5" fmla="*/ 34 h 69"/>
                              <a:gd name="T6" fmla="*/ 0 w 1"/>
                              <a:gd name="T7" fmla="*/ 51 h 69"/>
                              <a:gd name="T8" fmla="*/ 0 w 1"/>
                              <a:gd name="T9" fmla="*/ 68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" h="69">
                                <a:moveTo>
                                  <a:pt x="0" y="0"/>
                                </a:moveTo>
                                <a:lnTo>
                                  <a:pt x="0" y="17"/>
                                </a:lnTo>
                                <a:lnTo>
                                  <a:pt x="0" y="34"/>
                                </a:lnTo>
                                <a:lnTo>
                                  <a:pt x="0" y="51"/>
                                </a:lnTo>
                                <a:lnTo>
                                  <a:pt x="0" y="68"/>
                                </a:lnTo>
                              </a:path>
                            </a:pathLst>
                          </a:custGeom>
                          <a:noFill/>
                          <a:ln w="82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51944285" name="Group 641"/>
                        <wpg:cNvGrpSpPr>
                          <a:grpSpLocks/>
                        </wpg:cNvGrpSpPr>
                        <wpg:grpSpPr bwMode="auto">
                          <a:xfrm>
                            <a:off x="256" y="481"/>
                            <a:ext cx="430" cy="6"/>
                            <a:chOff x="256" y="481"/>
                            <a:chExt cx="430" cy="6"/>
                          </a:xfrm>
                        </wpg:grpSpPr>
                        <wps:wsp>
                          <wps:cNvPr id="751944286" name="Freeform 642"/>
                          <wps:cNvSpPr>
                            <a:spLocks/>
                          </wps:cNvSpPr>
                          <wps:spPr bwMode="auto">
                            <a:xfrm>
                              <a:off x="256" y="481"/>
                              <a:ext cx="430" cy="6"/>
                            </a:xfrm>
                            <a:custGeom>
                              <a:avLst/>
                              <a:gdLst>
                                <a:gd name="T0" fmla="*/ 214 w 430"/>
                                <a:gd name="T1" fmla="*/ 0 h 6"/>
                                <a:gd name="T2" fmla="*/ 214 w 430"/>
                                <a:gd name="T3" fmla="*/ 0 h 6"/>
                                <a:gd name="T4" fmla="*/ 215 w 430"/>
                                <a:gd name="T5" fmla="*/ 0 h 6"/>
                                <a:gd name="T6" fmla="*/ 215 w 430"/>
                                <a:gd name="T7" fmla="*/ 0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214" y="0"/>
                                  </a:moveTo>
                                  <a:lnTo>
                                    <a:pt x="214" y="0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215" y="0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944287" name="Freeform 643"/>
                          <wps:cNvSpPr>
                            <a:spLocks/>
                          </wps:cNvSpPr>
                          <wps:spPr bwMode="auto">
                            <a:xfrm>
                              <a:off x="256" y="481"/>
                              <a:ext cx="430" cy="6"/>
                            </a:xfrm>
                            <a:custGeom>
                              <a:avLst/>
                              <a:gdLst>
                                <a:gd name="T0" fmla="*/ 0 w 430"/>
                                <a:gd name="T1" fmla="*/ 4 h 6"/>
                                <a:gd name="T2" fmla="*/ 0 w 430"/>
                                <a:gd name="T3" fmla="*/ 3 h 6"/>
                                <a:gd name="T4" fmla="*/ 0 w 430"/>
                                <a:gd name="T5" fmla="*/ 3 h 6"/>
                                <a:gd name="T6" fmla="*/ 0 w 430"/>
                                <a:gd name="T7" fmla="*/ 3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0" y="4"/>
                                  </a:moveTo>
                                  <a:lnTo>
                                    <a:pt x="0" y="3"/>
                                  </a:lnTo>
                                  <a:lnTo>
                                    <a:pt x="0" y="3"/>
                                  </a:lnTo>
                                  <a:lnTo>
                                    <a:pt x="0" y="3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944288" name="Freeform 644"/>
                          <wps:cNvSpPr>
                            <a:spLocks/>
                          </wps:cNvSpPr>
                          <wps:spPr bwMode="auto">
                            <a:xfrm>
                              <a:off x="256" y="481"/>
                              <a:ext cx="430" cy="6"/>
                            </a:xfrm>
                            <a:custGeom>
                              <a:avLst/>
                              <a:gdLst>
                                <a:gd name="T0" fmla="*/ 429 w 430"/>
                                <a:gd name="T1" fmla="*/ 4 h 6"/>
                                <a:gd name="T2" fmla="*/ 429 w 430"/>
                                <a:gd name="T3" fmla="*/ 5 h 6"/>
                                <a:gd name="T4" fmla="*/ 429 w 430"/>
                                <a:gd name="T5" fmla="*/ 5 h 6"/>
                                <a:gd name="T6" fmla="*/ 429 w 430"/>
                                <a:gd name="T7" fmla="*/ 5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429" y="4"/>
                                  </a:moveTo>
                                  <a:lnTo>
                                    <a:pt x="429" y="5"/>
                                  </a:lnTo>
                                  <a:lnTo>
                                    <a:pt x="429" y="5"/>
                                  </a:lnTo>
                                  <a:lnTo>
                                    <a:pt x="429" y="5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51944289" name="Group 645"/>
                        <wpg:cNvGrpSpPr>
                          <a:grpSpLocks/>
                        </wpg:cNvGrpSpPr>
                        <wpg:grpSpPr bwMode="auto">
                          <a:xfrm>
                            <a:off x="267" y="484"/>
                            <a:ext cx="206" cy="214"/>
                            <a:chOff x="267" y="484"/>
                            <a:chExt cx="206" cy="214"/>
                          </a:xfrm>
                        </wpg:grpSpPr>
                        <wps:wsp>
                          <wps:cNvPr id="751944290" name="Freeform 646"/>
                          <wps:cNvSpPr>
                            <a:spLocks/>
                          </wps:cNvSpPr>
                          <wps:spPr bwMode="auto">
                            <a:xfrm>
                              <a:off x="267" y="484"/>
                              <a:ext cx="206" cy="214"/>
                            </a:xfrm>
                            <a:custGeom>
                              <a:avLst/>
                              <a:gdLst>
                                <a:gd name="T0" fmla="*/ 201 w 206"/>
                                <a:gd name="T1" fmla="*/ 2 h 214"/>
                                <a:gd name="T2" fmla="*/ 201 w 206"/>
                                <a:gd name="T3" fmla="*/ 213 h 2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6" h="214">
                                  <a:moveTo>
                                    <a:pt x="201" y="2"/>
                                  </a:moveTo>
                                  <a:lnTo>
                                    <a:pt x="201" y="21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1944291" name="Freeform 647"/>
                          <wps:cNvSpPr>
                            <a:spLocks/>
                          </wps:cNvSpPr>
                          <wps:spPr bwMode="auto">
                            <a:xfrm>
                              <a:off x="267" y="484"/>
                              <a:ext cx="206" cy="214"/>
                            </a:xfrm>
                            <a:custGeom>
                              <a:avLst/>
                              <a:gdLst>
                                <a:gd name="T0" fmla="*/ 205 w 206"/>
                                <a:gd name="T1" fmla="*/ 0 h 214"/>
                                <a:gd name="T2" fmla="*/ 0 w 206"/>
                                <a:gd name="T3" fmla="*/ 0 h 2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6" h="214">
                                  <a:moveTo>
                                    <a:pt x="205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51944293" name="Freeform 649"/>
                        <wps:cNvSpPr>
                          <a:spLocks/>
                        </wps:cNvSpPr>
                        <wps:spPr bwMode="auto">
                          <a:xfrm>
                            <a:off x="379" y="745"/>
                            <a:ext cx="498" cy="215"/>
                          </a:xfrm>
                          <a:custGeom>
                            <a:avLst/>
                            <a:gdLst>
                              <a:gd name="T0" fmla="*/ 82 w 498"/>
                              <a:gd name="T1" fmla="*/ 178 h 215"/>
                              <a:gd name="T2" fmla="*/ 82 w 498"/>
                              <a:gd name="T3" fmla="*/ 178 h 215"/>
                              <a:gd name="T4" fmla="*/ 80 w 498"/>
                              <a:gd name="T5" fmla="*/ 157 h 215"/>
                              <a:gd name="T6" fmla="*/ 72 w 498"/>
                              <a:gd name="T7" fmla="*/ 157 h 215"/>
                              <a:gd name="T8" fmla="*/ 62 w 498"/>
                              <a:gd name="T9" fmla="*/ 158 h 215"/>
                              <a:gd name="T10" fmla="*/ 51 w 498"/>
                              <a:gd name="T11" fmla="*/ 161 h 215"/>
                              <a:gd name="T12" fmla="*/ 38 w 498"/>
                              <a:gd name="T13" fmla="*/ 166 h 215"/>
                              <a:gd name="T14" fmla="*/ 17 w 498"/>
                              <a:gd name="T15" fmla="*/ 179 h 215"/>
                              <a:gd name="T16" fmla="*/ 4 w 498"/>
                              <a:gd name="T17" fmla="*/ 197 h 215"/>
                              <a:gd name="T18" fmla="*/ 0 w 498"/>
                              <a:gd name="T19" fmla="*/ 214 h 215"/>
                              <a:gd name="T20" fmla="*/ 22 w 498"/>
                              <a:gd name="T21" fmla="*/ 214 h 215"/>
                              <a:gd name="T22" fmla="*/ 24 w 498"/>
                              <a:gd name="T23" fmla="*/ 204 h 215"/>
                              <a:gd name="T24" fmla="*/ 32 w 498"/>
                              <a:gd name="T25" fmla="*/ 194 h 215"/>
                              <a:gd name="T26" fmla="*/ 46 w 498"/>
                              <a:gd name="T27" fmla="*/ 185 h 215"/>
                              <a:gd name="T28" fmla="*/ 61 w 498"/>
                              <a:gd name="T29" fmla="*/ 178 h 215"/>
                              <a:gd name="T30" fmla="*/ 75 w 498"/>
                              <a:gd name="T31" fmla="*/ 178 h 215"/>
                              <a:gd name="T32" fmla="*/ 82 w 498"/>
                              <a:gd name="T33" fmla="*/ 178 h 2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498" h="215">
                                <a:moveTo>
                                  <a:pt x="82" y="178"/>
                                </a:moveTo>
                                <a:lnTo>
                                  <a:pt x="82" y="178"/>
                                </a:lnTo>
                                <a:lnTo>
                                  <a:pt x="80" y="157"/>
                                </a:lnTo>
                                <a:lnTo>
                                  <a:pt x="72" y="157"/>
                                </a:lnTo>
                                <a:lnTo>
                                  <a:pt x="62" y="158"/>
                                </a:lnTo>
                                <a:lnTo>
                                  <a:pt x="51" y="161"/>
                                </a:lnTo>
                                <a:lnTo>
                                  <a:pt x="38" y="166"/>
                                </a:lnTo>
                                <a:lnTo>
                                  <a:pt x="17" y="179"/>
                                </a:lnTo>
                                <a:lnTo>
                                  <a:pt x="4" y="197"/>
                                </a:lnTo>
                                <a:lnTo>
                                  <a:pt x="0" y="214"/>
                                </a:lnTo>
                                <a:lnTo>
                                  <a:pt x="22" y="214"/>
                                </a:lnTo>
                                <a:lnTo>
                                  <a:pt x="24" y="204"/>
                                </a:lnTo>
                                <a:lnTo>
                                  <a:pt x="32" y="194"/>
                                </a:lnTo>
                                <a:lnTo>
                                  <a:pt x="46" y="185"/>
                                </a:lnTo>
                                <a:lnTo>
                                  <a:pt x="61" y="178"/>
                                </a:lnTo>
                                <a:lnTo>
                                  <a:pt x="75" y="178"/>
                                </a:lnTo>
                                <a:lnTo>
                                  <a:pt x="82" y="17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>
                              <a:alpha val="15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CE955CF" id="Group 751944269" o:spid="_x0000_s1026" style="position:absolute;margin-left:19.8pt;margin-top:4.95pt;width:41.8pt;height:44.35pt;z-index:251654144;mso-width-relative:margin;mso-height-relative:margin" coordorigin="52,73" coordsize="836,8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">
                <v:shape id="Picture 628" o:spid="_x0000_s1027" type="#_x0000_t75" style="position:absolute;left:460;top:467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">
                  <v:imagedata r:id="rId162" o:title=""/>
                  <o:lock v:ext="edit" aspectratio="f"/>
                </v:shape>
                <v:shape id="Freeform 629" o:spid="_x0000_s1028" style="position:absolute;left:872;top:479;width:16;height:59;visibility:visible;mso-wrap-style:square;v-text-anchor:top" coordsize="16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" path="m2,r,12l2,25,1,38,,53r,3l4,58r3,l11,57r1,-2l13,52,14,39,15,26r,-13l15,,12,,8,,3,,2,xe" fillcolor="black" stroked="f">
                  <v:path arrowok="t" o:connecttype="custom" o:connectlocs="2,0;2,12;2,25;1,38;0,53;0,56;4,58;7,58;11,57;12,55;13,52;14,39;15,26;15,13;15,0;12,0;8,0;3,0;2,0" o:connectangles="0,0,0,0,0,0,0,0,0,0,0,0,0,0,0,0,0,0,0"/>
                </v:shape>
                <v:group id="Group 630" o:spid="_x0000_s1029" style="position:absolute;left:52;top:73;width:828;height:830" coordorigin="52,73" coordsize="828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">
                  <v:shape id="Freeform 631" o:spid="_x0000_s1030" style="position:absolute;left:52;top:73;width:828;height:830;visibility:visible;mso-wrap-style:square;v-text-anchor:top" coordsize="828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" path="m827,458r-3,18l821,493r-3,17l813,527r-5,17l802,561r-6,16l788,593r-7,16l772,624r-9,15l753,654r-11,14l731,682r-11,13l707,708r-12,12l681,731r-13,12l654,753r-15,10l624,772r-15,9l593,789r-16,7l561,802r-17,6l527,813r-17,5l493,822r-17,2l458,827r-18,1l423,829r-18,l388,828r-18,-1l353,824r-18,-3l318,818r-17,-5l284,808r-16,-6l251,796r-16,-8l220,781r-16,-9l189,763,175,753,160,742,147,731,134,720,121,707,109,695,97,682,86,668,75,654,66,639,56,624,48,609,40,593,33,577,26,561,20,544,15,527,11,510,7,493,4,476,2,458,,440,,423,,405,,388,2,370,4,353,7,335r4,-17l15,301r5,-17l26,268r7,-17l40,235r8,-15l57,204r9,-15l76,175,86,160,97,147r12,-13l121,121r13,-12l147,97,161,86,175,75r14,-9l204,56r16,-8l236,40r16,-7l268,26r17,-6l301,15r17,-4l336,7,353,4,370,2,388,r18,l423,r18,l458,2r18,2e" filled="f" strokeweight=".22819mm">
                    <v:path arrowok="t" o:connecttype="custom" o:connectlocs="824,476;818,510;808,544;796,577;781,609;763,639;742,668;720,695;695,720;668,743;639,763;609,781;577,796;544,808;510,818;476,824;440,828;405,829;370,827;335,821;301,813;268,802;235,788;204,772;175,753;147,731;121,707;97,682;75,654;56,624;40,593;26,561;15,527;7,493;2,458;0,423;0,388;4,353;11,318;20,284;33,251;48,220;66,189;86,160;109,134;134,109;161,86;189,66;220,48;252,33;285,20;318,11;353,4;388,0;423,0;458,2" o:connectangles="0,0,0,0,0,0,0,0,0,0,0,0,0,0,0,0,0,0,0,0,0,0,0,0,0,0,0,0,0,0,0,0,0,0,0,0,0,0,0,0,0,0,0,0,0,0,0,0,0,0,0,0,0,0,0,0"/>
                  </v:shape>
                  <v:shape id="Freeform 632" o:spid="_x0000_s1031" style="position:absolute;left:52;top:73;width:828;height:830;visibility:visible;mso-wrap-style:square;v-text-anchor:top" coordsize="828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" path="m4,411r18,l39,411r17,l73,411r17,l107,411r18,l142,412r17,l176,412r17,l211,412e" filled="f" strokeweight=".22819mm">
                    <v:path arrowok="t" o:connecttype="custom" o:connectlocs="4,411;22,411;39,411;56,411;73,411;90,411;107,411;125,411;142,412;159,412;176,412;193,412;211,412" o:connectangles="0,0,0,0,0,0,0,0,0,0,0,0,0"/>
                  </v:shape>
                  <v:shape id="Freeform 633" o:spid="_x0000_s1032" style="position:absolute;left:52;top:73;width:828;height:830;visibility:visible;mso-wrap-style:square;v-text-anchor:top" coordsize="828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" path="m417,413r17,l451,413r17,l485,413r18,l520,413r17,l554,413r17,1l588,414r18,l623,414e" filled="f" strokeweight=".22819mm">
                    <v:path arrowok="t" o:connecttype="custom" o:connectlocs="417,413;434,413;451,413;468,413;485,413;503,413;520,413;537,413;554,413;571,414;588,414;606,414;623,414" o:connectangles="0,0,0,0,0,0,0,0,0,0,0,0,0"/>
                  </v:shape>
                </v:group>
                <v:group id="Group 634" o:spid="_x0000_s1033" style="position:absolute;left:461;top:686;width:14;height:150" coordorigin="461,686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">
                  <v:shape id="Freeform 635" o:spid="_x0000_s1034" style="position:absolute;left:461;top:686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" path="m,78r,65l,147r2,3l10,150r2,-3l13,81r-3,l6,81r-3,l,78xe" fillcolor="black" stroked="f">
                    <v:path arrowok="t" o:connecttype="custom" o:connectlocs="0,78;0,143;0,147;2,150;10,150;12,147;13,81;10,81;6,81;3,81;0,78" o:connectangles="0,0,0,0,0,0,0,0,0,0,0"/>
                  </v:shape>
                  <v:shape id="Freeform 636" o:spid="_x0000_s1035" style="position:absolute;left:461;top:686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" path="m3,68l,71r,7l3,81r3,l10,81r3,-3l13,71,10,68r-4,l3,68xe" fillcolor="black" stroked="f">
                    <v:path arrowok="t" o:connecttype="custom" o:connectlocs="3,68;0,71;0,78;3,81;6,81;10,81;13,78;13,71;10,68;6,68;3,68" o:connectangles="0,0,0,0,0,0,0,0,0,0,0"/>
                  </v:shape>
                  <v:shape id="Freeform 637" o:spid="_x0000_s1036" style="position:absolute;left:461;top:686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" path="m13,71r,7l10,81r3,l13,71xe" fillcolor="black" stroked="f">
                    <v:path arrowok="t" o:connecttype="custom" o:connectlocs="13,71;13,78;10,81;13,81;13,71" o:connectangles="0,0,0,0,0"/>
                  </v:shape>
                  <v:shape id="Freeform 638" o:spid="_x0000_s1037" style="position:absolute;left:461;top:686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" path="m7,l3,,,2,,47r,1l,78,,71,3,68r10,l13,39,13,2,10,,7,xe" fillcolor="black" stroked="f">
                    <v:path arrowok="t" o:connecttype="custom" o:connectlocs="7,0;3,0;0,2;0,47;0,48;0,78;0,71;3,68;13,68;13,39;13,2;10,0;7,0" o:connectangles="0,0,0,0,0,0,0,0,0,0,0,0,0"/>
                  </v:shape>
                  <v:shape id="Freeform 639" o:spid="_x0000_s1038" style="position:absolute;left:461;top:686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" path="m13,68l3,68r3,l10,68r3,3l13,68xe" fillcolor="black" stroked="f">
                    <v:path arrowok="t" o:connecttype="custom" o:connectlocs="13,68;3,68;6,68;10,68;13,71;13,68" o:connectangles="0,0,0,0,0,0"/>
                  </v:shape>
                </v:group>
                <v:shape id="Freeform 640" o:spid="_x0000_s1039" style="position:absolute;left:467;top:829;width:1;height:69;visibility:visible;mso-wrap-style:square;v-text-anchor:top" coordsize="1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" path="m,l,17,,34,,51,,68e" filled="f" strokeweight=".22819mm">
                  <v:path arrowok="t" o:connecttype="custom" o:connectlocs="0,0;0,17;0,34;0,51;0,68" o:connectangles="0,0,0,0,0"/>
                </v:shape>
                <v:group id="Group 641" o:spid="_x0000_s1040" style="position:absolute;left:256;top:481;width:430;height:6" coordorigin="256,481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">
                  <v:shape id="Freeform 642" o:spid="_x0000_s1041" style="position:absolute;left:256;top:481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" path="m214,r,l215,r,e" filled="f" strokeweight=".61939mm">
                    <v:path arrowok="t" o:connecttype="custom" o:connectlocs="214,0;214,0;215,0;215,0" o:connectangles="0,0,0,0"/>
                  </v:shape>
                  <v:shape id="Freeform 643" o:spid="_x0000_s1042" style="position:absolute;left:256;top:481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" path="m,4l,3r,l,3e" filled="f" strokeweight=".61939mm">
                    <v:path arrowok="t" o:connecttype="custom" o:connectlocs="0,4;0,3;0,3;0,3" o:connectangles="0,0,0,0"/>
                  </v:shape>
                  <v:shape id="Freeform 644" o:spid="_x0000_s1043" style="position:absolute;left:256;top:481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" path="m429,4r,1l429,5r,e" filled="f" strokeweight=".61939mm">
                    <v:path arrowok="t" o:connecttype="custom" o:connectlocs="429,4;429,5;429,5;429,5" o:connectangles="0,0,0,0"/>
                  </v:shape>
                </v:group>
                <v:group id="Group 645" o:spid="_x0000_s1044" style="position:absolute;left:267;top:484;width:206;height:214" coordorigin="267,484" coordsize="206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">
                  <v:shape id="Freeform 646" o:spid="_x0000_s1045" style="position:absolute;left:267;top:484;width:206;height:214;visibility:visible;mso-wrap-style:square;v-text-anchor:top" coordsize="206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" path="m201,2r,211e" filled="f" strokeweight=".24994mm">
                    <v:path arrowok="t" o:connecttype="custom" o:connectlocs="201,2;201,213" o:connectangles="0,0"/>
                  </v:shape>
                  <v:shape id="Freeform 647" o:spid="_x0000_s1046" style="position:absolute;left:267;top:484;width:206;height:214;visibility:visible;mso-wrap-style:square;v-text-anchor:top" coordsize="206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" path="m205,l,e" filled="f" strokeweight=".24994mm">
                    <v:path arrowok="t" o:connecttype="custom" o:connectlocs="205,0;0,0" o:connectangles="0,0"/>
                  </v:shape>
                </v:group>
                <v:shape id="Freeform 649" o:spid="_x0000_s1047" style="position:absolute;left:379;top:745;width:498;height:215;visibility:visible;mso-wrap-style:square;v-text-anchor:top" coordsize="498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" path="m82,178r,l80,157r-8,l62,158r-11,3l38,166,17,179,4,197,,214r22,l24,204r8,-10l46,185r15,-7l75,178r7,xe" fillcolor="#231f20" stroked="f">
                  <v:fill opacity="10537f"/>
                  <v:path arrowok="t" o:connecttype="custom" o:connectlocs="82,178;82,178;80,157;72,157;62,158;51,161;38,166;17,179;4,197;0,214;22,214;24,204;32,194;46,185;61,178;75,178;82,178" o:connectangles="0,0,0,0,0,0,0,0,0,0,0,0,0,0,0,0,0"/>
                </v:shape>
              </v:group>
            </w:pict>
          </mc:Fallback>
        </mc:AlternateContent>
      </w:r>
    </w:p>
    <w:p w14:paraId="494F790B" w14:textId="3BB20D49" w:rsidR="006F04A2" w:rsidRPr="006F04A2" w:rsidRDefault="00CA71B9" w:rsidP="006F04A2">
      <w:pPr>
        <w:kinsoku w:val="0"/>
        <w:overflowPunct w:val="0"/>
        <w:rPr>
          <w:rFonts w:asciiTheme="majorBidi" w:hAnsiTheme="majorBidi" w:cstheme="majorBidi"/>
          <w:sz w:val="20"/>
          <w:szCs w:val="20"/>
        </w:rPr>
      </w:pPr>
      <w:r w:rsidRPr="006F04A2">
        <w:rPr>
          <w:rFonts w:asciiTheme="majorBidi" w:hAnsiTheme="majorBidi" w:cstheme="majorBidi"/>
          <w:sz w:val="24"/>
          <w:szCs w:val="24"/>
        </w:rPr>
        <w:t>B)</w:t>
      </w:r>
      <w:r w:rsidRPr="006F04A2">
        <w:rPr>
          <w:rFonts w:asciiTheme="majorBidi" w:hAnsiTheme="majorBidi" w:cstheme="majorBidi"/>
        </w:rPr>
        <w:t xml:space="preserve">   </w:t>
      </w:r>
    </w:p>
    <w:p w14:paraId="6F6D64B3" w14:textId="6E7A1538" w:rsidR="006F04A2" w:rsidRDefault="00CA71B9" w:rsidP="00A44511">
      <w:pPr>
        <w:pStyle w:val="ListParagraph"/>
        <w:kinsoku w:val="0"/>
        <w:overflowPunct w:val="0"/>
        <w:spacing w:before="4"/>
      </w:pPr>
      <w:r w:rsidRPr="00F81595">
        <w:t xml:space="preserve">       </w:t>
      </w:r>
    </w:p>
    <w:p w14:paraId="3DD61156" w14:textId="2410FD04" w:rsidR="006F04A2" w:rsidRDefault="006F04A2" w:rsidP="00A44511">
      <w:pPr>
        <w:pStyle w:val="ListParagraph"/>
        <w:kinsoku w:val="0"/>
        <w:overflowPunct w:val="0"/>
        <w:spacing w:before="4"/>
      </w:pPr>
      <w:r w:rsidRPr="006F04A2">
        <w:rPr>
          <w:noProof/>
        </w:rPr>
        <mc:AlternateContent>
          <mc:Choice Requires="wpg">
            <w:drawing>
              <wp:anchor distT="0" distB="0" distL="114300" distR="114300" simplePos="0" relativeHeight="251655168" behindDoc="1" locked="0" layoutInCell="0" allowOverlap="1" wp14:anchorId="2228057E" wp14:editId="723306B0">
                <wp:simplePos x="0" y="0"/>
                <wp:positionH relativeFrom="page">
                  <wp:posOffset>4232564</wp:posOffset>
                </wp:positionH>
                <wp:positionV relativeFrom="page">
                  <wp:posOffset>8091055</wp:posOffset>
                </wp:positionV>
                <wp:extent cx="531495" cy="527050"/>
                <wp:effectExtent l="0" t="0" r="20955" b="25400"/>
                <wp:wrapNone/>
                <wp:docPr id="1042460116" name="Group 1042460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1495" cy="527050"/>
                          <a:chOff x="4072" y="1797"/>
                          <a:chExt cx="837" cy="830"/>
                        </a:xfrm>
                      </wpg:grpSpPr>
                      <pic:pic xmlns:pic="http://schemas.openxmlformats.org/drawingml/2006/picture">
                        <pic:nvPicPr>
                          <pic:cNvPr id="1042460118" name="Picture 698"/>
                          <pic:cNvPicPr>
                            <a:picLocks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71" y="1991"/>
                            <a:ext cx="44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042460119" name="Freeform 699"/>
                        <wps:cNvSpPr>
                          <a:spLocks/>
                        </wps:cNvSpPr>
                        <wps:spPr bwMode="auto">
                          <a:xfrm>
                            <a:off x="4893" y="2204"/>
                            <a:ext cx="16" cy="59"/>
                          </a:xfrm>
                          <a:custGeom>
                            <a:avLst/>
                            <a:gdLst>
                              <a:gd name="T0" fmla="*/ 2 w 16"/>
                              <a:gd name="T1" fmla="*/ 0 h 59"/>
                              <a:gd name="T2" fmla="*/ 2 w 16"/>
                              <a:gd name="T3" fmla="*/ 12 h 59"/>
                              <a:gd name="T4" fmla="*/ 2 w 16"/>
                              <a:gd name="T5" fmla="*/ 25 h 59"/>
                              <a:gd name="T6" fmla="*/ 1 w 16"/>
                              <a:gd name="T7" fmla="*/ 38 h 59"/>
                              <a:gd name="T8" fmla="*/ 0 w 16"/>
                              <a:gd name="T9" fmla="*/ 51 h 59"/>
                              <a:gd name="T10" fmla="*/ 0 w 16"/>
                              <a:gd name="T11" fmla="*/ 53 h 59"/>
                              <a:gd name="T12" fmla="*/ 1 w 16"/>
                              <a:gd name="T13" fmla="*/ 56 h 59"/>
                              <a:gd name="T14" fmla="*/ 4 w 16"/>
                              <a:gd name="T15" fmla="*/ 58 h 59"/>
                              <a:gd name="T16" fmla="*/ 7 w 16"/>
                              <a:gd name="T17" fmla="*/ 58 h 59"/>
                              <a:gd name="T18" fmla="*/ 11 w 16"/>
                              <a:gd name="T19" fmla="*/ 57 h 59"/>
                              <a:gd name="T20" fmla="*/ 12 w 16"/>
                              <a:gd name="T21" fmla="*/ 55 h 59"/>
                              <a:gd name="T22" fmla="*/ 13 w 16"/>
                              <a:gd name="T23" fmla="*/ 52 h 59"/>
                              <a:gd name="T24" fmla="*/ 14 w 16"/>
                              <a:gd name="T25" fmla="*/ 39 h 59"/>
                              <a:gd name="T26" fmla="*/ 15 w 16"/>
                              <a:gd name="T27" fmla="*/ 26 h 59"/>
                              <a:gd name="T28" fmla="*/ 15 w 16"/>
                              <a:gd name="T29" fmla="*/ 13 h 59"/>
                              <a:gd name="T30" fmla="*/ 15 w 16"/>
                              <a:gd name="T31" fmla="*/ 0 h 59"/>
                              <a:gd name="T32" fmla="*/ 10 w 16"/>
                              <a:gd name="T33" fmla="*/ 0 h 59"/>
                              <a:gd name="T34" fmla="*/ 4 w 16"/>
                              <a:gd name="T35" fmla="*/ 0 h 59"/>
                              <a:gd name="T36" fmla="*/ 2 w 16"/>
                              <a:gd name="T37" fmla="*/ 0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6" h="59">
                                <a:moveTo>
                                  <a:pt x="2" y="0"/>
                                </a:moveTo>
                                <a:lnTo>
                                  <a:pt x="2" y="12"/>
                                </a:lnTo>
                                <a:lnTo>
                                  <a:pt x="2" y="25"/>
                                </a:lnTo>
                                <a:lnTo>
                                  <a:pt x="1" y="38"/>
                                </a:lnTo>
                                <a:lnTo>
                                  <a:pt x="0" y="51"/>
                                </a:lnTo>
                                <a:lnTo>
                                  <a:pt x="0" y="53"/>
                                </a:lnTo>
                                <a:lnTo>
                                  <a:pt x="1" y="56"/>
                                </a:lnTo>
                                <a:lnTo>
                                  <a:pt x="4" y="58"/>
                                </a:lnTo>
                                <a:lnTo>
                                  <a:pt x="7" y="58"/>
                                </a:lnTo>
                                <a:lnTo>
                                  <a:pt x="11" y="57"/>
                                </a:lnTo>
                                <a:lnTo>
                                  <a:pt x="12" y="55"/>
                                </a:lnTo>
                                <a:lnTo>
                                  <a:pt x="13" y="52"/>
                                </a:lnTo>
                                <a:lnTo>
                                  <a:pt x="14" y="39"/>
                                </a:lnTo>
                                <a:lnTo>
                                  <a:pt x="15" y="26"/>
                                </a:lnTo>
                                <a:lnTo>
                                  <a:pt x="15" y="13"/>
                                </a:lnTo>
                                <a:lnTo>
                                  <a:pt x="15" y="0"/>
                                </a:lnTo>
                                <a:lnTo>
                                  <a:pt x="10" y="0"/>
                                </a:lnTo>
                                <a:lnTo>
                                  <a:pt x="4" y="0"/>
                                </a:lnTo>
                                <a:lnTo>
                                  <a:pt x="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2460120" name="Freeform 700"/>
                        <wps:cNvSpPr>
                          <a:spLocks/>
                        </wps:cNvSpPr>
                        <wps:spPr bwMode="auto">
                          <a:xfrm>
                            <a:off x="4072" y="1797"/>
                            <a:ext cx="828" cy="830"/>
                          </a:xfrm>
                          <a:custGeom>
                            <a:avLst/>
                            <a:gdLst>
                              <a:gd name="T0" fmla="*/ 824 w 828"/>
                              <a:gd name="T1" fmla="*/ 476 h 830"/>
                              <a:gd name="T2" fmla="*/ 818 w 828"/>
                              <a:gd name="T3" fmla="*/ 510 h 830"/>
                              <a:gd name="T4" fmla="*/ 808 w 828"/>
                              <a:gd name="T5" fmla="*/ 544 h 830"/>
                              <a:gd name="T6" fmla="*/ 796 w 828"/>
                              <a:gd name="T7" fmla="*/ 577 h 830"/>
                              <a:gd name="T8" fmla="*/ 781 w 828"/>
                              <a:gd name="T9" fmla="*/ 609 h 830"/>
                              <a:gd name="T10" fmla="*/ 763 w 828"/>
                              <a:gd name="T11" fmla="*/ 639 h 830"/>
                              <a:gd name="T12" fmla="*/ 742 w 828"/>
                              <a:gd name="T13" fmla="*/ 668 h 830"/>
                              <a:gd name="T14" fmla="*/ 720 w 828"/>
                              <a:gd name="T15" fmla="*/ 695 h 830"/>
                              <a:gd name="T16" fmla="*/ 695 w 828"/>
                              <a:gd name="T17" fmla="*/ 720 h 830"/>
                              <a:gd name="T18" fmla="*/ 668 w 828"/>
                              <a:gd name="T19" fmla="*/ 743 h 830"/>
                              <a:gd name="T20" fmla="*/ 639 w 828"/>
                              <a:gd name="T21" fmla="*/ 763 h 830"/>
                              <a:gd name="T22" fmla="*/ 609 w 828"/>
                              <a:gd name="T23" fmla="*/ 781 h 830"/>
                              <a:gd name="T24" fmla="*/ 577 w 828"/>
                              <a:gd name="T25" fmla="*/ 796 h 830"/>
                              <a:gd name="T26" fmla="*/ 544 w 828"/>
                              <a:gd name="T27" fmla="*/ 808 h 830"/>
                              <a:gd name="T28" fmla="*/ 510 w 828"/>
                              <a:gd name="T29" fmla="*/ 818 h 830"/>
                              <a:gd name="T30" fmla="*/ 476 w 828"/>
                              <a:gd name="T31" fmla="*/ 824 h 830"/>
                              <a:gd name="T32" fmla="*/ 440 w 828"/>
                              <a:gd name="T33" fmla="*/ 828 h 830"/>
                              <a:gd name="T34" fmla="*/ 405 w 828"/>
                              <a:gd name="T35" fmla="*/ 829 h 830"/>
                              <a:gd name="T36" fmla="*/ 370 w 828"/>
                              <a:gd name="T37" fmla="*/ 827 h 830"/>
                              <a:gd name="T38" fmla="*/ 335 w 828"/>
                              <a:gd name="T39" fmla="*/ 821 h 830"/>
                              <a:gd name="T40" fmla="*/ 301 w 828"/>
                              <a:gd name="T41" fmla="*/ 813 h 830"/>
                              <a:gd name="T42" fmla="*/ 268 w 828"/>
                              <a:gd name="T43" fmla="*/ 802 h 830"/>
                              <a:gd name="T44" fmla="*/ 235 w 828"/>
                              <a:gd name="T45" fmla="*/ 788 h 830"/>
                              <a:gd name="T46" fmla="*/ 204 w 828"/>
                              <a:gd name="T47" fmla="*/ 772 h 830"/>
                              <a:gd name="T48" fmla="*/ 175 w 828"/>
                              <a:gd name="T49" fmla="*/ 753 h 830"/>
                              <a:gd name="T50" fmla="*/ 147 w 828"/>
                              <a:gd name="T51" fmla="*/ 731 h 830"/>
                              <a:gd name="T52" fmla="*/ 121 w 828"/>
                              <a:gd name="T53" fmla="*/ 707 h 830"/>
                              <a:gd name="T54" fmla="*/ 97 w 828"/>
                              <a:gd name="T55" fmla="*/ 682 h 830"/>
                              <a:gd name="T56" fmla="*/ 75 w 828"/>
                              <a:gd name="T57" fmla="*/ 654 h 830"/>
                              <a:gd name="T58" fmla="*/ 56 w 828"/>
                              <a:gd name="T59" fmla="*/ 624 h 830"/>
                              <a:gd name="T60" fmla="*/ 40 w 828"/>
                              <a:gd name="T61" fmla="*/ 593 h 830"/>
                              <a:gd name="T62" fmla="*/ 26 w 828"/>
                              <a:gd name="T63" fmla="*/ 561 h 830"/>
                              <a:gd name="T64" fmla="*/ 15 w 828"/>
                              <a:gd name="T65" fmla="*/ 527 h 830"/>
                              <a:gd name="T66" fmla="*/ 7 w 828"/>
                              <a:gd name="T67" fmla="*/ 493 h 830"/>
                              <a:gd name="T68" fmla="*/ 2 w 828"/>
                              <a:gd name="T69" fmla="*/ 458 h 830"/>
                              <a:gd name="T70" fmla="*/ 0 w 828"/>
                              <a:gd name="T71" fmla="*/ 423 h 830"/>
                              <a:gd name="T72" fmla="*/ 0 w 828"/>
                              <a:gd name="T73" fmla="*/ 388 h 830"/>
                              <a:gd name="T74" fmla="*/ 4 w 828"/>
                              <a:gd name="T75" fmla="*/ 353 h 830"/>
                              <a:gd name="T76" fmla="*/ 11 w 828"/>
                              <a:gd name="T77" fmla="*/ 318 h 830"/>
                              <a:gd name="T78" fmla="*/ 20 w 828"/>
                              <a:gd name="T79" fmla="*/ 284 h 830"/>
                              <a:gd name="T80" fmla="*/ 33 w 828"/>
                              <a:gd name="T81" fmla="*/ 251 h 830"/>
                              <a:gd name="T82" fmla="*/ 48 w 828"/>
                              <a:gd name="T83" fmla="*/ 220 h 830"/>
                              <a:gd name="T84" fmla="*/ 66 w 828"/>
                              <a:gd name="T85" fmla="*/ 189 h 830"/>
                              <a:gd name="T86" fmla="*/ 86 w 828"/>
                              <a:gd name="T87" fmla="*/ 160 h 830"/>
                              <a:gd name="T88" fmla="*/ 109 w 828"/>
                              <a:gd name="T89" fmla="*/ 133 h 830"/>
                              <a:gd name="T90" fmla="*/ 134 w 828"/>
                              <a:gd name="T91" fmla="*/ 109 h 830"/>
                              <a:gd name="T92" fmla="*/ 161 w 828"/>
                              <a:gd name="T93" fmla="*/ 86 h 830"/>
                              <a:gd name="T94" fmla="*/ 189 w 828"/>
                              <a:gd name="T95" fmla="*/ 66 h 830"/>
                              <a:gd name="T96" fmla="*/ 220 w 828"/>
                              <a:gd name="T97" fmla="*/ 48 h 830"/>
                              <a:gd name="T98" fmla="*/ 252 w 828"/>
                              <a:gd name="T99" fmla="*/ 33 h 830"/>
                              <a:gd name="T100" fmla="*/ 285 w 828"/>
                              <a:gd name="T101" fmla="*/ 20 h 830"/>
                              <a:gd name="T102" fmla="*/ 318 w 828"/>
                              <a:gd name="T103" fmla="*/ 11 h 830"/>
                              <a:gd name="T104" fmla="*/ 353 w 828"/>
                              <a:gd name="T105" fmla="*/ 4 h 830"/>
                              <a:gd name="T106" fmla="*/ 388 w 828"/>
                              <a:gd name="T107" fmla="*/ 0 h 830"/>
                              <a:gd name="T108" fmla="*/ 423 w 828"/>
                              <a:gd name="T109" fmla="*/ 0 h 830"/>
                              <a:gd name="T110" fmla="*/ 458 w 828"/>
                              <a:gd name="T111" fmla="*/ 2 h 8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828" h="830">
                                <a:moveTo>
                                  <a:pt x="827" y="458"/>
                                </a:moveTo>
                                <a:lnTo>
                                  <a:pt x="824" y="476"/>
                                </a:lnTo>
                                <a:lnTo>
                                  <a:pt x="821" y="493"/>
                                </a:lnTo>
                                <a:lnTo>
                                  <a:pt x="818" y="510"/>
                                </a:lnTo>
                                <a:lnTo>
                                  <a:pt x="813" y="527"/>
                                </a:lnTo>
                                <a:lnTo>
                                  <a:pt x="808" y="544"/>
                                </a:lnTo>
                                <a:lnTo>
                                  <a:pt x="802" y="561"/>
                                </a:lnTo>
                                <a:lnTo>
                                  <a:pt x="796" y="577"/>
                                </a:lnTo>
                                <a:lnTo>
                                  <a:pt x="788" y="593"/>
                                </a:lnTo>
                                <a:lnTo>
                                  <a:pt x="781" y="609"/>
                                </a:lnTo>
                                <a:lnTo>
                                  <a:pt x="772" y="624"/>
                                </a:lnTo>
                                <a:lnTo>
                                  <a:pt x="763" y="639"/>
                                </a:lnTo>
                                <a:lnTo>
                                  <a:pt x="753" y="654"/>
                                </a:lnTo>
                                <a:lnTo>
                                  <a:pt x="742" y="668"/>
                                </a:lnTo>
                                <a:lnTo>
                                  <a:pt x="731" y="682"/>
                                </a:lnTo>
                                <a:lnTo>
                                  <a:pt x="720" y="695"/>
                                </a:lnTo>
                                <a:lnTo>
                                  <a:pt x="707" y="708"/>
                                </a:lnTo>
                                <a:lnTo>
                                  <a:pt x="695" y="720"/>
                                </a:lnTo>
                                <a:lnTo>
                                  <a:pt x="682" y="731"/>
                                </a:lnTo>
                                <a:lnTo>
                                  <a:pt x="668" y="743"/>
                                </a:lnTo>
                                <a:lnTo>
                                  <a:pt x="654" y="753"/>
                                </a:lnTo>
                                <a:lnTo>
                                  <a:pt x="639" y="763"/>
                                </a:lnTo>
                                <a:lnTo>
                                  <a:pt x="624" y="772"/>
                                </a:lnTo>
                                <a:lnTo>
                                  <a:pt x="609" y="781"/>
                                </a:lnTo>
                                <a:lnTo>
                                  <a:pt x="593" y="789"/>
                                </a:lnTo>
                                <a:lnTo>
                                  <a:pt x="577" y="796"/>
                                </a:lnTo>
                                <a:lnTo>
                                  <a:pt x="561" y="802"/>
                                </a:lnTo>
                                <a:lnTo>
                                  <a:pt x="544" y="808"/>
                                </a:lnTo>
                                <a:lnTo>
                                  <a:pt x="527" y="813"/>
                                </a:lnTo>
                                <a:lnTo>
                                  <a:pt x="510" y="818"/>
                                </a:lnTo>
                                <a:lnTo>
                                  <a:pt x="493" y="822"/>
                                </a:lnTo>
                                <a:lnTo>
                                  <a:pt x="476" y="824"/>
                                </a:lnTo>
                                <a:lnTo>
                                  <a:pt x="458" y="827"/>
                                </a:lnTo>
                                <a:lnTo>
                                  <a:pt x="440" y="828"/>
                                </a:lnTo>
                                <a:lnTo>
                                  <a:pt x="423" y="829"/>
                                </a:lnTo>
                                <a:lnTo>
                                  <a:pt x="405" y="829"/>
                                </a:lnTo>
                                <a:lnTo>
                                  <a:pt x="388" y="828"/>
                                </a:lnTo>
                                <a:lnTo>
                                  <a:pt x="370" y="827"/>
                                </a:lnTo>
                                <a:lnTo>
                                  <a:pt x="353" y="824"/>
                                </a:lnTo>
                                <a:lnTo>
                                  <a:pt x="335" y="821"/>
                                </a:lnTo>
                                <a:lnTo>
                                  <a:pt x="318" y="818"/>
                                </a:lnTo>
                                <a:lnTo>
                                  <a:pt x="301" y="813"/>
                                </a:lnTo>
                                <a:lnTo>
                                  <a:pt x="284" y="808"/>
                                </a:lnTo>
                                <a:lnTo>
                                  <a:pt x="268" y="802"/>
                                </a:lnTo>
                                <a:lnTo>
                                  <a:pt x="251" y="796"/>
                                </a:lnTo>
                                <a:lnTo>
                                  <a:pt x="235" y="788"/>
                                </a:lnTo>
                                <a:lnTo>
                                  <a:pt x="220" y="781"/>
                                </a:lnTo>
                                <a:lnTo>
                                  <a:pt x="204" y="772"/>
                                </a:lnTo>
                                <a:lnTo>
                                  <a:pt x="189" y="763"/>
                                </a:lnTo>
                                <a:lnTo>
                                  <a:pt x="175" y="753"/>
                                </a:lnTo>
                                <a:lnTo>
                                  <a:pt x="160" y="742"/>
                                </a:lnTo>
                                <a:lnTo>
                                  <a:pt x="147" y="731"/>
                                </a:lnTo>
                                <a:lnTo>
                                  <a:pt x="134" y="720"/>
                                </a:lnTo>
                                <a:lnTo>
                                  <a:pt x="121" y="707"/>
                                </a:lnTo>
                                <a:lnTo>
                                  <a:pt x="109" y="695"/>
                                </a:lnTo>
                                <a:lnTo>
                                  <a:pt x="97" y="682"/>
                                </a:lnTo>
                                <a:lnTo>
                                  <a:pt x="86" y="668"/>
                                </a:lnTo>
                                <a:lnTo>
                                  <a:pt x="75" y="654"/>
                                </a:lnTo>
                                <a:lnTo>
                                  <a:pt x="66" y="639"/>
                                </a:lnTo>
                                <a:lnTo>
                                  <a:pt x="56" y="624"/>
                                </a:lnTo>
                                <a:lnTo>
                                  <a:pt x="48" y="609"/>
                                </a:lnTo>
                                <a:lnTo>
                                  <a:pt x="40" y="593"/>
                                </a:lnTo>
                                <a:lnTo>
                                  <a:pt x="33" y="577"/>
                                </a:lnTo>
                                <a:lnTo>
                                  <a:pt x="26" y="561"/>
                                </a:lnTo>
                                <a:lnTo>
                                  <a:pt x="20" y="544"/>
                                </a:lnTo>
                                <a:lnTo>
                                  <a:pt x="15" y="527"/>
                                </a:lnTo>
                                <a:lnTo>
                                  <a:pt x="11" y="510"/>
                                </a:lnTo>
                                <a:lnTo>
                                  <a:pt x="7" y="493"/>
                                </a:lnTo>
                                <a:lnTo>
                                  <a:pt x="4" y="475"/>
                                </a:lnTo>
                                <a:lnTo>
                                  <a:pt x="2" y="458"/>
                                </a:lnTo>
                                <a:lnTo>
                                  <a:pt x="0" y="440"/>
                                </a:lnTo>
                                <a:lnTo>
                                  <a:pt x="0" y="423"/>
                                </a:lnTo>
                                <a:lnTo>
                                  <a:pt x="0" y="405"/>
                                </a:lnTo>
                                <a:lnTo>
                                  <a:pt x="0" y="388"/>
                                </a:lnTo>
                                <a:lnTo>
                                  <a:pt x="2" y="370"/>
                                </a:lnTo>
                                <a:lnTo>
                                  <a:pt x="4" y="353"/>
                                </a:lnTo>
                                <a:lnTo>
                                  <a:pt x="7" y="335"/>
                                </a:lnTo>
                                <a:lnTo>
                                  <a:pt x="11" y="318"/>
                                </a:lnTo>
                                <a:lnTo>
                                  <a:pt x="15" y="301"/>
                                </a:lnTo>
                                <a:lnTo>
                                  <a:pt x="20" y="284"/>
                                </a:lnTo>
                                <a:lnTo>
                                  <a:pt x="26" y="268"/>
                                </a:lnTo>
                                <a:lnTo>
                                  <a:pt x="33" y="251"/>
                                </a:lnTo>
                                <a:lnTo>
                                  <a:pt x="40" y="235"/>
                                </a:lnTo>
                                <a:lnTo>
                                  <a:pt x="48" y="220"/>
                                </a:lnTo>
                                <a:lnTo>
                                  <a:pt x="57" y="204"/>
                                </a:lnTo>
                                <a:lnTo>
                                  <a:pt x="66" y="189"/>
                                </a:lnTo>
                                <a:lnTo>
                                  <a:pt x="76" y="175"/>
                                </a:lnTo>
                                <a:lnTo>
                                  <a:pt x="86" y="160"/>
                                </a:lnTo>
                                <a:lnTo>
                                  <a:pt x="97" y="147"/>
                                </a:lnTo>
                                <a:lnTo>
                                  <a:pt x="109" y="133"/>
                                </a:lnTo>
                                <a:lnTo>
                                  <a:pt x="121" y="121"/>
                                </a:lnTo>
                                <a:lnTo>
                                  <a:pt x="134" y="109"/>
                                </a:lnTo>
                                <a:lnTo>
                                  <a:pt x="147" y="97"/>
                                </a:lnTo>
                                <a:lnTo>
                                  <a:pt x="161" y="86"/>
                                </a:lnTo>
                                <a:lnTo>
                                  <a:pt x="175" y="75"/>
                                </a:lnTo>
                                <a:lnTo>
                                  <a:pt x="189" y="66"/>
                                </a:lnTo>
                                <a:lnTo>
                                  <a:pt x="204" y="56"/>
                                </a:lnTo>
                                <a:lnTo>
                                  <a:pt x="220" y="48"/>
                                </a:lnTo>
                                <a:lnTo>
                                  <a:pt x="236" y="40"/>
                                </a:lnTo>
                                <a:lnTo>
                                  <a:pt x="252" y="33"/>
                                </a:lnTo>
                                <a:lnTo>
                                  <a:pt x="268" y="26"/>
                                </a:lnTo>
                                <a:lnTo>
                                  <a:pt x="285" y="20"/>
                                </a:lnTo>
                                <a:lnTo>
                                  <a:pt x="301" y="15"/>
                                </a:lnTo>
                                <a:lnTo>
                                  <a:pt x="318" y="11"/>
                                </a:lnTo>
                                <a:lnTo>
                                  <a:pt x="336" y="7"/>
                                </a:lnTo>
                                <a:lnTo>
                                  <a:pt x="353" y="4"/>
                                </a:lnTo>
                                <a:lnTo>
                                  <a:pt x="370" y="2"/>
                                </a:lnTo>
                                <a:lnTo>
                                  <a:pt x="388" y="0"/>
                                </a:lnTo>
                                <a:lnTo>
                                  <a:pt x="406" y="0"/>
                                </a:lnTo>
                                <a:lnTo>
                                  <a:pt x="423" y="0"/>
                                </a:lnTo>
                                <a:lnTo>
                                  <a:pt x="441" y="0"/>
                                </a:lnTo>
                                <a:lnTo>
                                  <a:pt x="458" y="2"/>
                                </a:lnTo>
                                <a:lnTo>
                                  <a:pt x="476" y="4"/>
                                </a:lnTo>
                              </a:path>
                            </a:pathLst>
                          </a:custGeom>
                          <a:noFill/>
                          <a:ln w="82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42460121" name="Group 701"/>
                        <wpg:cNvGrpSpPr>
                          <a:grpSpLocks/>
                        </wpg:cNvGrpSpPr>
                        <wpg:grpSpPr bwMode="auto">
                          <a:xfrm>
                            <a:off x="4482" y="2410"/>
                            <a:ext cx="14" cy="150"/>
                            <a:chOff x="4482" y="2410"/>
                            <a:chExt cx="14" cy="150"/>
                          </a:xfrm>
                        </wpg:grpSpPr>
                        <wps:wsp>
                          <wps:cNvPr id="1042460122" name="Freeform 702"/>
                          <wps:cNvSpPr>
                            <a:spLocks/>
                          </wps:cNvSpPr>
                          <wps:spPr bwMode="auto">
                            <a:xfrm>
                              <a:off x="4482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0 w 14"/>
                                <a:gd name="T1" fmla="*/ 78 h 150"/>
                                <a:gd name="T2" fmla="*/ 0 w 14"/>
                                <a:gd name="T3" fmla="*/ 143 h 150"/>
                                <a:gd name="T4" fmla="*/ 0 w 14"/>
                                <a:gd name="T5" fmla="*/ 147 h 150"/>
                                <a:gd name="T6" fmla="*/ 2 w 14"/>
                                <a:gd name="T7" fmla="*/ 149 h 150"/>
                                <a:gd name="T8" fmla="*/ 6 w 14"/>
                                <a:gd name="T9" fmla="*/ 150 h 150"/>
                                <a:gd name="T10" fmla="*/ 10 w 14"/>
                                <a:gd name="T11" fmla="*/ 150 h 150"/>
                                <a:gd name="T12" fmla="*/ 12 w 14"/>
                                <a:gd name="T13" fmla="*/ 147 h 150"/>
                                <a:gd name="T14" fmla="*/ 13 w 14"/>
                                <a:gd name="T15" fmla="*/ 81 h 150"/>
                                <a:gd name="T16" fmla="*/ 6 w 14"/>
                                <a:gd name="T17" fmla="*/ 81 h 150"/>
                                <a:gd name="T18" fmla="*/ 3 w 14"/>
                                <a:gd name="T19" fmla="*/ 81 h 150"/>
                                <a:gd name="T20" fmla="*/ 0 w 14"/>
                                <a:gd name="T21" fmla="*/ 7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0" y="78"/>
                                  </a:moveTo>
                                  <a:lnTo>
                                    <a:pt x="0" y="143"/>
                                  </a:lnTo>
                                  <a:lnTo>
                                    <a:pt x="0" y="147"/>
                                  </a:lnTo>
                                  <a:lnTo>
                                    <a:pt x="2" y="149"/>
                                  </a:lnTo>
                                  <a:lnTo>
                                    <a:pt x="6" y="150"/>
                                  </a:lnTo>
                                  <a:lnTo>
                                    <a:pt x="10" y="150"/>
                                  </a:lnTo>
                                  <a:lnTo>
                                    <a:pt x="12" y="147"/>
                                  </a:lnTo>
                                  <a:lnTo>
                                    <a:pt x="13" y="81"/>
                                  </a:lnTo>
                                  <a:lnTo>
                                    <a:pt x="6" y="81"/>
                                  </a:lnTo>
                                  <a:lnTo>
                                    <a:pt x="3" y="81"/>
                                  </a:lnTo>
                                  <a:lnTo>
                                    <a:pt x="0" y="7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23" name="Freeform 703"/>
                          <wps:cNvSpPr>
                            <a:spLocks/>
                          </wps:cNvSpPr>
                          <wps:spPr bwMode="auto">
                            <a:xfrm>
                              <a:off x="4482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6 w 14"/>
                                <a:gd name="T1" fmla="*/ 68 h 150"/>
                                <a:gd name="T2" fmla="*/ 3 w 14"/>
                                <a:gd name="T3" fmla="*/ 68 h 150"/>
                                <a:gd name="T4" fmla="*/ 0 w 14"/>
                                <a:gd name="T5" fmla="*/ 71 h 150"/>
                                <a:gd name="T6" fmla="*/ 0 w 14"/>
                                <a:gd name="T7" fmla="*/ 78 h 150"/>
                                <a:gd name="T8" fmla="*/ 3 w 14"/>
                                <a:gd name="T9" fmla="*/ 81 h 150"/>
                                <a:gd name="T10" fmla="*/ 6 w 14"/>
                                <a:gd name="T11" fmla="*/ 81 h 150"/>
                                <a:gd name="T12" fmla="*/ 10 w 14"/>
                                <a:gd name="T13" fmla="*/ 81 h 150"/>
                                <a:gd name="T14" fmla="*/ 13 w 14"/>
                                <a:gd name="T15" fmla="*/ 78 h 150"/>
                                <a:gd name="T16" fmla="*/ 13 w 14"/>
                                <a:gd name="T17" fmla="*/ 71 h 150"/>
                                <a:gd name="T18" fmla="*/ 10 w 14"/>
                                <a:gd name="T19" fmla="*/ 68 h 150"/>
                                <a:gd name="T20" fmla="*/ 6 w 14"/>
                                <a:gd name="T21" fmla="*/ 6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6" y="68"/>
                                  </a:moveTo>
                                  <a:lnTo>
                                    <a:pt x="3" y="68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3" y="81"/>
                                  </a:lnTo>
                                  <a:lnTo>
                                    <a:pt x="6" y="81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13" y="78"/>
                                  </a:lnTo>
                                  <a:lnTo>
                                    <a:pt x="13" y="71"/>
                                  </a:lnTo>
                                  <a:lnTo>
                                    <a:pt x="10" y="68"/>
                                  </a:lnTo>
                                  <a:lnTo>
                                    <a:pt x="6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24" name="Freeform 704"/>
                          <wps:cNvSpPr>
                            <a:spLocks/>
                          </wps:cNvSpPr>
                          <wps:spPr bwMode="auto">
                            <a:xfrm>
                              <a:off x="4482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13 w 14"/>
                                <a:gd name="T1" fmla="*/ 71 h 150"/>
                                <a:gd name="T2" fmla="*/ 13 w 14"/>
                                <a:gd name="T3" fmla="*/ 78 h 150"/>
                                <a:gd name="T4" fmla="*/ 10 w 14"/>
                                <a:gd name="T5" fmla="*/ 81 h 150"/>
                                <a:gd name="T6" fmla="*/ 13 w 14"/>
                                <a:gd name="T7" fmla="*/ 81 h 150"/>
                                <a:gd name="T8" fmla="*/ 13 w 14"/>
                                <a:gd name="T9" fmla="*/ 71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3" y="71"/>
                                  </a:moveTo>
                                  <a:lnTo>
                                    <a:pt x="13" y="78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13" y="81"/>
                                  </a:lnTo>
                                  <a:lnTo>
                                    <a:pt x="13" y="7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25" name="Freeform 705"/>
                          <wps:cNvSpPr>
                            <a:spLocks/>
                          </wps:cNvSpPr>
                          <wps:spPr bwMode="auto">
                            <a:xfrm>
                              <a:off x="4482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10 w 14"/>
                                <a:gd name="T1" fmla="*/ 0 h 150"/>
                                <a:gd name="T2" fmla="*/ 3 w 14"/>
                                <a:gd name="T3" fmla="*/ 0 h 150"/>
                                <a:gd name="T4" fmla="*/ 0 w 14"/>
                                <a:gd name="T5" fmla="*/ 2 h 150"/>
                                <a:gd name="T6" fmla="*/ 0 w 14"/>
                                <a:gd name="T7" fmla="*/ 47 h 150"/>
                                <a:gd name="T8" fmla="*/ 0 w 14"/>
                                <a:gd name="T9" fmla="*/ 48 h 150"/>
                                <a:gd name="T10" fmla="*/ 0 w 14"/>
                                <a:gd name="T11" fmla="*/ 78 h 150"/>
                                <a:gd name="T12" fmla="*/ 0 w 14"/>
                                <a:gd name="T13" fmla="*/ 71 h 150"/>
                                <a:gd name="T14" fmla="*/ 3 w 14"/>
                                <a:gd name="T15" fmla="*/ 68 h 150"/>
                                <a:gd name="T16" fmla="*/ 13 w 14"/>
                                <a:gd name="T17" fmla="*/ 68 h 150"/>
                                <a:gd name="T18" fmla="*/ 13 w 14"/>
                                <a:gd name="T19" fmla="*/ 39 h 150"/>
                                <a:gd name="T20" fmla="*/ 13 w 14"/>
                                <a:gd name="T21" fmla="*/ 2 h 150"/>
                                <a:gd name="T22" fmla="*/ 10 w 14"/>
                                <a:gd name="T23" fmla="*/ 0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0" y="0"/>
                                  </a:moveTo>
                                  <a:lnTo>
                                    <a:pt x="3" y="0"/>
                                  </a:lnTo>
                                  <a:lnTo>
                                    <a:pt x="0" y="2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0" y="48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3" y="68"/>
                                  </a:lnTo>
                                  <a:lnTo>
                                    <a:pt x="13" y="68"/>
                                  </a:lnTo>
                                  <a:lnTo>
                                    <a:pt x="13" y="39"/>
                                  </a:lnTo>
                                  <a:lnTo>
                                    <a:pt x="13" y="2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26" name="Freeform 706"/>
                          <wps:cNvSpPr>
                            <a:spLocks/>
                          </wps:cNvSpPr>
                          <wps:spPr bwMode="auto">
                            <a:xfrm>
                              <a:off x="4482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13 w 14"/>
                                <a:gd name="T1" fmla="*/ 68 h 150"/>
                                <a:gd name="T2" fmla="*/ 6 w 14"/>
                                <a:gd name="T3" fmla="*/ 68 h 150"/>
                                <a:gd name="T4" fmla="*/ 10 w 14"/>
                                <a:gd name="T5" fmla="*/ 68 h 150"/>
                                <a:gd name="T6" fmla="*/ 13 w 14"/>
                                <a:gd name="T7" fmla="*/ 71 h 150"/>
                                <a:gd name="T8" fmla="*/ 13 w 14"/>
                                <a:gd name="T9" fmla="*/ 6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3" y="68"/>
                                  </a:moveTo>
                                  <a:lnTo>
                                    <a:pt x="6" y="68"/>
                                  </a:lnTo>
                                  <a:lnTo>
                                    <a:pt x="10" y="68"/>
                                  </a:lnTo>
                                  <a:lnTo>
                                    <a:pt x="13" y="71"/>
                                  </a:lnTo>
                                  <a:lnTo>
                                    <a:pt x="13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42460127" name="Freeform 707"/>
                        <wps:cNvSpPr>
                          <a:spLocks/>
                        </wps:cNvSpPr>
                        <wps:spPr bwMode="auto">
                          <a:xfrm>
                            <a:off x="4488" y="2554"/>
                            <a:ext cx="1" cy="69"/>
                          </a:xfrm>
                          <a:custGeom>
                            <a:avLst/>
                            <a:gdLst>
                              <a:gd name="T0" fmla="*/ 0 w 1"/>
                              <a:gd name="T1" fmla="*/ 0 h 69"/>
                              <a:gd name="T2" fmla="*/ 0 w 1"/>
                              <a:gd name="T3" fmla="*/ 17 h 69"/>
                              <a:gd name="T4" fmla="*/ 0 w 1"/>
                              <a:gd name="T5" fmla="*/ 34 h 69"/>
                              <a:gd name="T6" fmla="*/ 0 w 1"/>
                              <a:gd name="T7" fmla="*/ 51 h 69"/>
                              <a:gd name="T8" fmla="*/ 0 w 1"/>
                              <a:gd name="T9" fmla="*/ 68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" h="69">
                                <a:moveTo>
                                  <a:pt x="0" y="0"/>
                                </a:moveTo>
                                <a:lnTo>
                                  <a:pt x="0" y="17"/>
                                </a:lnTo>
                                <a:lnTo>
                                  <a:pt x="0" y="34"/>
                                </a:lnTo>
                                <a:lnTo>
                                  <a:pt x="0" y="51"/>
                                </a:lnTo>
                                <a:lnTo>
                                  <a:pt x="0" y="68"/>
                                </a:lnTo>
                              </a:path>
                            </a:pathLst>
                          </a:custGeom>
                          <a:noFill/>
                          <a:ln w="82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737713" id="Group 1042460116" o:spid="_x0000_s1026" style="position:absolute;margin-left:333.25pt;margin-top:637.1pt;width:41.85pt;height:41.5pt;z-index:-251661312;mso-position-horizontal-relative:page;mso-position-vertical-relative:page" coordorigin="4072,1797" coordsize="837,8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" o:allowincell="f">
                <v:shape id="Picture 698" o:spid="_x0000_s1027" type="#_x0000_t75" style="position:absolute;left:4271;top:1991;width:440;height:4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">
                  <v:imagedata r:id="rId164" o:title=""/>
                  <o:lock v:ext="edit" aspectratio="f"/>
                </v:shape>
                <v:shape id="Freeform 699" o:spid="_x0000_s1028" style="position:absolute;left:4893;top:2204;width:16;height:59;visibility:visible;mso-wrap-style:square;v-text-anchor:top" coordsize="16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" path="m2,r,12l2,25,1,38,,51r,2l1,56r3,2l7,58r4,-1l12,55r1,-3l14,39,15,26r,-13l15,,10,,4,,2,xe" fillcolor="black" stroked="f">
                  <v:path arrowok="t" o:connecttype="custom" o:connectlocs="2,0;2,12;2,25;1,38;0,51;0,53;1,56;4,58;7,58;11,57;12,55;13,52;14,39;15,26;15,13;15,0;10,0;4,0;2,0" o:connectangles="0,0,0,0,0,0,0,0,0,0,0,0,0,0,0,0,0,0,0"/>
                </v:shape>
                <v:shape id="Freeform 700" o:spid="_x0000_s1029" style="position:absolute;left:4072;top:1797;width:828;height:830;visibility:visible;mso-wrap-style:square;v-text-anchor:top" coordsize="828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" path="m827,458r-3,18l821,493r-3,17l813,527r-5,17l802,561r-6,16l788,593r-7,16l772,624r-9,15l753,654r-11,14l731,682r-11,13l707,708r-12,12l682,731r-14,12l654,753r-15,10l624,772r-15,9l593,789r-16,7l561,802r-17,6l527,813r-17,5l493,822r-17,2l458,827r-18,1l423,829r-18,l388,828r-18,-1l353,824r-18,-3l318,818r-17,-5l284,808r-16,-6l251,796r-16,-8l220,781r-16,-9l189,763,175,753,160,742,147,731,134,720,121,707,109,695,97,682,86,668,75,654,66,639,56,624,48,609,40,593,33,577,26,561,20,544,15,527,11,510,7,493,4,475,2,458,,440,,423,,405,,388,2,370,4,353,7,335r4,-17l15,301r5,-17l26,268r7,-17l40,235r8,-15l57,204r9,-15l76,175,86,160,97,147r12,-14l121,121r13,-12l147,97,161,86,175,75r14,-9l204,56r16,-8l236,40r16,-7l268,26r17,-6l301,15r17,-4l336,7,353,4,370,2,388,r18,l423,r18,l458,2r18,2e" filled="f" strokeweight=".22819mm">
                  <v:path arrowok="t" o:connecttype="custom" o:connectlocs="824,476;818,510;808,544;796,577;781,609;763,639;742,668;720,695;695,720;668,743;639,763;609,781;577,796;544,808;510,818;476,824;440,828;405,829;370,827;335,821;301,813;268,802;235,788;204,772;175,753;147,731;121,707;97,682;75,654;56,624;40,593;26,561;15,527;7,493;2,458;0,423;0,388;4,353;11,318;20,284;33,251;48,220;66,189;86,160;109,133;134,109;161,86;189,66;220,48;252,33;285,20;318,11;353,4;388,0;423,0;458,2" o:connectangles="0,0,0,0,0,0,0,0,0,0,0,0,0,0,0,0,0,0,0,0,0,0,0,0,0,0,0,0,0,0,0,0,0,0,0,0,0,0,0,0,0,0,0,0,0,0,0,0,0,0,0,0,0,0,0,0"/>
                </v:shape>
                <v:group id="Group 701" o:spid="_x0000_s1030" style="position:absolute;left:4482;top:2410;width:14;height:150" coordorigin="4482,2410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">
                  <v:shape id="Freeform 702" o:spid="_x0000_s1031" style="position:absolute;left:4482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" path="m,78r,65l,147r2,2l6,150r4,l12,147,13,81r-7,l3,81,,78xe" fillcolor="black" stroked="f">
                    <v:path arrowok="t" o:connecttype="custom" o:connectlocs="0,78;0,143;0,147;2,149;6,150;10,150;12,147;13,81;6,81;3,81;0,78" o:connectangles="0,0,0,0,0,0,0,0,0,0,0"/>
                  </v:shape>
                  <v:shape id="Freeform 703" o:spid="_x0000_s1032" style="position:absolute;left:4482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" path="m6,68r-3,l,71r,7l3,81r3,l10,81r3,-3l13,71,10,68r-4,xe" fillcolor="black" stroked="f">
                    <v:path arrowok="t" o:connecttype="custom" o:connectlocs="6,68;3,68;0,71;0,78;3,81;6,81;10,81;13,78;13,71;10,68;6,68" o:connectangles="0,0,0,0,0,0,0,0,0,0,0"/>
                  </v:shape>
                  <v:shape id="Freeform 704" o:spid="_x0000_s1033" style="position:absolute;left:4482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" path="m13,71r,7l10,81r3,l13,71xe" fillcolor="black" stroked="f">
                    <v:path arrowok="t" o:connecttype="custom" o:connectlocs="13,71;13,78;10,81;13,81;13,71" o:connectangles="0,0,0,0,0"/>
                  </v:shape>
                  <v:shape id="Freeform 705" o:spid="_x0000_s1034" style="position:absolute;left:4482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" path="m10,l3,,,2,,47r,1l,78,,71,3,68r10,l13,39,13,2,10,xe" fillcolor="black" stroked="f">
                    <v:path arrowok="t" o:connecttype="custom" o:connectlocs="10,0;3,0;0,2;0,47;0,48;0,78;0,71;3,68;13,68;13,39;13,2;10,0" o:connectangles="0,0,0,0,0,0,0,0,0,0,0,0"/>
                  </v:shape>
                  <v:shape id="Freeform 706" o:spid="_x0000_s1035" style="position:absolute;left:4482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" path="m13,68r-7,l10,68r3,3l13,68xe" fillcolor="black" stroked="f">
                    <v:path arrowok="t" o:connecttype="custom" o:connectlocs="13,68;6,68;10,68;13,71;13,68" o:connectangles="0,0,0,0,0"/>
                  </v:shape>
                </v:group>
                <v:shape id="Freeform 707" o:spid="_x0000_s1036" style="position:absolute;left:4488;top:2554;width:1;height:69;visibility:visible;mso-wrap-style:square;v-text-anchor:top" coordsize="1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" path="m,l,17,,34,,51,,68e" filled="f" strokeweight=".22819mm">
                  <v:path arrowok="t" o:connecttype="custom" o:connectlocs="0,0;0,17;0,34;0,51;0,68" o:connectangles="0,0,0,0,0"/>
                </v:shape>
                <w10:wrap anchorx="page" anchory="page"/>
              </v:group>
            </w:pict>
          </mc:Fallback>
        </mc:AlternateContent>
      </w:r>
    </w:p>
    <w:p w14:paraId="3E952450" w14:textId="5285E62B" w:rsidR="006F04A2" w:rsidRPr="006F04A2" w:rsidRDefault="006F04A2" w:rsidP="006F04A2">
      <w:pPr>
        <w:pStyle w:val="ListParagraph"/>
        <w:kinsoku w:val="0"/>
        <w:overflowPunct w:val="0"/>
        <w:spacing w:before="11"/>
        <w:rPr>
          <w:sz w:val="11"/>
          <w:szCs w:val="1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B80BA34" wp14:editId="2A9470C5">
                <wp:simplePos x="0" y="0"/>
                <wp:positionH relativeFrom="column">
                  <wp:posOffset>491617</wp:posOffset>
                </wp:positionH>
                <wp:positionV relativeFrom="paragraph">
                  <wp:posOffset>134620</wp:posOffset>
                </wp:positionV>
                <wp:extent cx="132588" cy="0"/>
                <wp:effectExtent l="0" t="0" r="0" b="0"/>
                <wp:wrapNone/>
                <wp:docPr id="1042460128" name="Straight Connector 1042460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2588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40B70A4" id="Straight Connector 1042460128" o:spid="_x0000_s1026" style="position:absolute;flip:x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7pt,10.6pt" to="49.1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" strokecolor="black [3200]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F5B514C" wp14:editId="1BB6FF86">
                <wp:simplePos x="0" y="0"/>
                <wp:positionH relativeFrom="column">
                  <wp:posOffset>220345</wp:posOffset>
                </wp:positionH>
                <wp:positionV relativeFrom="paragraph">
                  <wp:posOffset>144272</wp:posOffset>
                </wp:positionV>
                <wp:extent cx="131437" cy="0"/>
                <wp:effectExtent l="0" t="0" r="0" b="0"/>
                <wp:wrapNone/>
                <wp:docPr id="1042460129" name="Straight Connector 1042460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1437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AEFABCE" id="Straight Connector 1042460129" o:spid="_x0000_s1026" style="position:absolute;flip:x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35pt,11.35pt" to="27.7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" strokecolor="black [3200]">
                <v:stroke joinstyle="miter"/>
              </v:line>
            </w:pict>
          </mc:Fallback>
        </mc:AlternateContent>
      </w:r>
      <w:r w:rsidR="00CA71B9" w:rsidRPr="00F81595">
        <w:t xml:space="preserve">C) </w:t>
      </w:r>
    </w:p>
    <w:p w14:paraId="6988E52F" w14:textId="4D128CF1" w:rsidR="006F04A2" w:rsidRDefault="00CA71B9" w:rsidP="00A44511">
      <w:pPr>
        <w:pStyle w:val="ListParagraph"/>
        <w:kinsoku w:val="0"/>
        <w:overflowPunct w:val="0"/>
        <w:spacing w:before="4"/>
      </w:pPr>
      <w:r w:rsidRPr="00F81595">
        <w:t xml:space="preserve">           </w:t>
      </w:r>
      <w:r w:rsidRPr="00F81595">
        <w:br/>
      </w:r>
    </w:p>
    <w:p w14:paraId="32019350" w14:textId="70E17661" w:rsidR="006F04A2" w:rsidRDefault="006F04A2" w:rsidP="00A44511">
      <w:pPr>
        <w:pStyle w:val="ListParagraph"/>
        <w:kinsoku w:val="0"/>
        <w:overflowPunct w:val="0"/>
        <w:spacing w:before="4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0" allowOverlap="1" wp14:anchorId="5565C423" wp14:editId="567575DE">
                <wp:simplePos x="0" y="0"/>
                <wp:positionH relativeFrom="page">
                  <wp:posOffset>4211320</wp:posOffset>
                </wp:positionH>
                <wp:positionV relativeFrom="page">
                  <wp:posOffset>8755380</wp:posOffset>
                </wp:positionV>
                <wp:extent cx="412115" cy="531495"/>
                <wp:effectExtent l="0" t="0" r="6985" b="20955"/>
                <wp:wrapNone/>
                <wp:docPr id="1042460130" name="Group 1042460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2115" cy="531495"/>
                          <a:chOff x="1448" y="2774"/>
                          <a:chExt cx="649" cy="837"/>
                        </a:xfrm>
                      </wpg:grpSpPr>
                      <pic:pic xmlns:pic="http://schemas.openxmlformats.org/drawingml/2006/picture">
                        <pic:nvPicPr>
                          <pic:cNvPr id="1042460132" name="Picture 710"/>
                          <pic:cNvPicPr>
                            <a:picLocks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57" y="3169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042460133" name="Group 711"/>
                        <wpg:cNvGrpSpPr>
                          <a:grpSpLocks/>
                        </wpg:cNvGrpSpPr>
                        <wpg:grpSpPr bwMode="auto">
                          <a:xfrm>
                            <a:off x="1830" y="3596"/>
                            <a:ext cx="46" cy="15"/>
                            <a:chOff x="1830" y="3596"/>
                            <a:chExt cx="46" cy="15"/>
                          </a:xfrm>
                        </wpg:grpSpPr>
                        <wps:wsp>
                          <wps:cNvPr id="1042460134" name="Freeform 712"/>
                          <wps:cNvSpPr>
                            <a:spLocks/>
                          </wps:cNvSpPr>
                          <wps:spPr bwMode="auto">
                            <a:xfrm>
                              <a:off x="1830" y="3596"/>
                              <a:ext cx="46" cy="15"/>
                            </a:xfrm>
                            <a:custGeom>
                              <a:avLst/>
                              <a:gdLst>
                                <a:gd name="T0" fmla="*/ 3 w 46"/>
                                <a:gd name="T1" fmla="*/ 0 h 15"/>
                                <a:gd name="T2" fmla="*/ 0 w 46"/>
                                <a:gd name="T3" fmla="*/ 2 h 15"/>
                                <a:gd name="T4" fmla="*/ 0 w 46"/>
                                <a:gd name="T5" fmla="*/ 9 h 15"/>
                                <a:gd name="T6" fmla="*/ 2 w 46"/>
                                <a:gd name="T7" fmla="*/ 12 h 15"/>
                                <a:gd name="T8" fmla="*/ 6 w 46"/>
                                <a:gd name="T9" fmla="*/ 13 h 15"/>
                                <a:gd name="T10" fmla="*/ 18 w 46"/>
                                <a:gd name="T11" fmla="*/ 13 h 15"/>
                                <a:gd name="T12" fmla="*/ 31 w 46"/>
                                <a:gd name="T13" fmla="*/ 14 h 15"/>
                                <a:gd name="T14" fmla="*/ 44 w 46"/>
                                <a:gd name="T15" fmla="*/ 13 h 15"/>
                                <a:gd name="T16" fmla="*/ 44 w 46"/>
                                <a:gd name="T17" fmla="*/ 8 h 15"/>
                                <a:gd name="T18" fmla="*/ 45 w 46"/>
                                <a:gd name="T19" fmla="*/ 1 h 15"/>
                                <a:gd name="T20" fmla="*/ 32 w 46"/>
                                <a:gd name="T21" fmla="*/ 1 h 15"/>
                                <a:gd name="T22" fmla="*/ 19 w 46"/>
                                <a:gd name="T23" fmla="*/ 1 h 15"/>
                                <a:gd name="T24" fmla="*/ 3 w 46"/>
                                <a:gd name="T25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6" h="15">
                                  <a:moveTo>
                                    <a:pt x="3" y="0"/>
                                  </a:moveTo>
                                  <a:lnTo>
                                    <a:pt x="0" y="2"/>
                                  </a:lnTo>
                                  <a:lnTo>
                                    <a:pt x="0" y="9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6" y="13"/>
                                  </a:lnTo>
                                  <a:lnTo>
                                    <a:pt x="18" y="13"/>
                                  </a:lnTo>
                                  <a:lnTo>
                                    <a:pt x="31" y="14"/>
                                  </a:lnTo>
                                  <a:lnTo>
                                    <a:pt x="44" y="13"/>
                                  </a:lnTo>
                                  <a:lnTo>
                                    <a:pt x="44" y="8"/>
                                  </a:lnTo>
                                  <a:lnTo>
                                    <a:pt x="45" y="1"/>
                                  </a:lnTo>
                                  <a:lnTo>
                                    <a:pt x="32" y="1"/>
                                  </a:lnTo>
                                  <a:lnTo>
                                    <a:pt x="19" y="1"/>
                                  </a:lnTo>
                                  <a:lnTo>
                                    <a:pt x="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35" name="Freeform 713"/>
                          <wps:cNvSpPr>
                            <a:spLocks/>
                          </wps:cNvSpPr>
                          <wps:spPr bwMode="auto">
                            <a:xfrm>
                              <a:off x="1830" y="3596"/>
                              <a:ext cx="46" cy="15"/>
                            </a:xfrm>
                            <a:custGeom>
                              <a:avLst/>
                              <a:gdLst>
                                <a:gd name="T0" fmla="*/ 45 w 46"/>
                                <a:gd name="T1" fmla="*/ 0 h 15"/>
                                <a:gd name="T2" fmla="*/ 32 w 46"/>
                                <a:gd name="T3" fmla="*/ 1 h 15"/>
                                <a:gd name="T4" fmla="*/ 45 w 46"/>
                                <a:gd name="T5" fmla="*/ 1 h 15"/>
                                <a:gd name="T6" fmla="*/ 45 w 46"/>
                                <a:gd name="T7" fmla="*/ 0 h 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6" h="15">
                                  <a:moveTo>
                                    <a:pt x="45" y="0"/>
                                  </a:moveTo>
                                  <a:lnTo>
                                    <a:pt x="32" y="1"/>
                                  </a:lnTo>
                                  <a:lnTo>
                                    <a:pt x="45" y="1"/>
                                  </a:lnTo>
                                  <a:lnTo>
                                    <a:pt x="4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2460136" name="Group 714"/>
                        <wpg:cNvGrpSpPr>
                          <a:grpSpLocks/>
                        </wpg:cNvGrpSpPr>
                        <wpg:grpSpPr bwMode="auto">
                          <a:xfrm>
                            <a:off x="1448" y="2774"/>
                            <a:ext cx="624" cy="829"/>
                            <a:chOff x="1448" y="2774"/>
                            <a:chExt cx="624" cy="829"/>
                          </a:xfrm>
                        </wpg:grpSpPr>
                        <wps:wsp>
                          <wps:cNvPr id="1042460137" name="Freeform 715"/>
                          <wps:cNvSpPr>
                            <a:spLocks/>
                          </wps:cNvSpPr>
                          <wps:spPr bwMode="auto">
                            <a:xfrm>
                              <a:off x="1448" y="2774"/>
                              <a:ext cx="624" cy="829"/>
                            </a:xfrm>
                            <a:custGeom>
                              <a:avLst/>
                              <a:gdLst>
                                <a:gd name="T0" fmla="*/ 370 w 624"/>
                                <a:gd name="T1" fmla="*/ 827 h 829"/>
                                <a:gd name="T2" fmla="*/ 335 w 624"/>
                                <a:gd name="T3" fmla="*/ 821 h 829"/>
                                <a:gd name="T4" fmla="*/ 301 w 624"/>
                                <a:gd name="T5" fmla="*/ 813 h 829"/>
                                <a:gd name="T6" fmla="*/ 268 w 624"/>
                                <a:gd name="T7" fmla="*/ 802 h 829"/>
                                <a:gd name="T8" fmla="*/ 235 w 624"/>
                                <a:gd name="T9" fmla="*/ 788 h 829"/>
                                <a:gd name="T10" fmla="*/ 204 w 624"/>
                                <a:gd name="T11" fmla="*/ 772 h 829"/>
                                <a:gd name="T12" fmla="*/ 175 w 624"/>
                                <a:gd name="T13" fmla="*/ 753 h 829"/>
                                <a:gd name="T14" fmla="*/ 147 w 624"/>
                                <a:gd name="T15" fmla="*/ 731 h 829"/>
                                <a:gd name="T16" fmla="*/ 121 w 624"/>
                                <a:gd name="T17" fmla="*/ 707 h 829"/>
                                <a:gd name="T18" fmla="*/ 97 w 624"/>
                                <a:gd name="T19" fmla="*/ 682 h 829"/>
                                <a:gd name="T20" fmla="*/ 75 w 624"/>
                                <a:gd name="T21" fmla="*/ 654 h 829"/>
                                <a:gd name="T22" fmla="*/ 56 w 624"/>
                                <a:gd name="T23" fmla="*/ 624 h 829"/>
                                <a:gd name="T24" fmla="*/ 40 w 624"/>
                                <a:gd name="T25" fmla="*/ 593 h 829"/>
                                <a:gd name="T26" fmla="*/ 26 w 624"/>
                                <a:gd name="T27" fmla="*/ 561 h 829"/>
                                <a:gd name="T28" fmla="*/ 15 w 624"/>
                                <a:gd name="T29" fmla="*/ 527 h 829"/>
                                <a:gd name="T30" fmla="*/ 7 w 624"/>
                                <a:gd name="T31" fmla="*/ 493 h 829"/>
                                <a:gd name="T32" fmla="*/ 2 w 624"/>
                                <a:gd name="T33" fmla="*/ 458 h 829"/>
                                <a:gd name="T34" fmla="*/ 0 w 624"/>
                                <a:gd name="T35" fmla="*/ 423 h 829"/>
                                <a:gd name="T36" fmla="*/ 0 w 624"/>
                                <a:gd name="T37" fmla="*/ 388 h 829"/>
                                <a:gd name="T38" fmla="*/ 4 w 624"/>
                                <a:gd name="T39" fmla="*/ 353 h 829"/>
                                <a:gd name="T40" fmla="*/ 11 w 624"/>
                                <a:gd name="T41" fmla="*/ 318 h 829"/>
                                <a:gd name="T42" fmla="*/ 20 w 624"/>
                                <a:gd name="T43" fmla="*/ 284 h 829"/>
                                <a:gd name="T44" fmla="*/ 33 w 624"/>
                                <a:gd name="T45" fmla="*/ 251 h 829"/>
                                <a:gd name="T46" fmla="*/ 48 w 624"/>
                                <a:gd name="T47" fmla="*/ 220 h 829"/>
                                <a:gd name="T48" fmla="*/ 66 w 624"/>
                                <a:gd name="T49" fmla="*/ 189 h 829"/>
                                <a:gd name="T50" fmla="*/ 86 w 624"/>
                                <a:gd name="T51" fmla="*/ 160 h 829"/>
                                <a:gd name="T52" fmla="*/ 109 w 624"/>
                                <a:gd name="T53" fmla="*/ 134 h 829"/>
                                <a:gd name="T54" fmla="*/ 134 w 624"/>
                                <a:gd name="T55" fmla="*/ 109 h 829"/>
                                <a:gd name="T56" fmla="*/ 161 w 624"/>
                                <a:gd name="T57" fmla="*/ 86 h 829"/>
                                <a:gd name="T58" fmla="*/ 189 w 624"/>
                                <a:gd name="T59" fmla="*/ 66 h 829"/>
                                <a:gd name="T60" fmla="*/ 220 w 624"/>
                                <a:gd name="T61" fmla="*/ 48 h 829"/>
                                <a:gd name="T62" fmla="*/ 252 w 624"/>
                                <a:gd name="T63" fmla="*/ 33 h 829"/>
                                <a:gd name="T64" fmla="*/ 285 w 624"/>
                                <a:gd name="T65" fmla="*/ 20 h 829"/>
                                <a:gd name="T66" fmla="*/ 318 w 624"/>
                                <a:gd name="T67" fmla="*/ 11 h 829"/>
                                <a:gd name="T68" fmla="*/ 353 w 624"/>
                                <a:gd name="T69" fmla="*/ 4 h 829"/>
                                <a:gd name="T70" fmla="*/ 388 w 624"/>
                                <a:gd name="T71" fmla="*/ 0 h 829"/>
                                <a:gd name="T72" fmla="*/ 423 w 624"/>
                                <a:gd name="T73" fmla="*/ 0 h 829"/>
                                <a:gd name="T74" fmla="*/ 458 w 624"/>
                                <a:gd name="T75" fmla="*/ 2 h 8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</a:cxnLst>
                              <a:rect l="0" t="0" r="r" b="b"/>
                              <a:pathLst>
                                <a:path w="624" h="829">
                                  <a:moveTo>
                                    <a:pt x="388" y="828"/>
                                  </a:moveTo>
                                  <a:lnTo>
                                    <a:pt x="370" y="827"/>
                                  </a:lnTo>
                                  <a:lnTo>
                                    <a:pt x="353" y="824"/>
                                  </a:lnTo>
                                  <a:lnTo>
                                    <a:pt x="335" y="821"/>
                                  </a:lnTo>
                                  <a:lnTo>
                                    <a:pt x="318" y="818"/>
                                  </a:lnTo>
                                  <a:lnTo>
                                    <a:pt x="301" y="813"/>
                                  </a:lnTo>
                                  <a:lnTo>
                                    <a:pt x="284" y="808"/>
                                  </a:lnTo>
                                  <a:lnTo>
                                    <a:pt x="268" y="802"/>
                                  </a:lnTo>
                                  <a:lnTo>
                                    <a:pt x="251" y="796"/>
                                  </a:lnTo>
                                  <a:lnTo>
                                    <a:pt x="235" y="788"/>
                                  </a:lnTo>
                                  <a:lnTo>
                                    <a:pt x="220" y="781"/>
                                  </a:lnTo>
                                  <a:lnTo>
                                    <a:pt x="204" y="772"/>
                                  </a:lnTo>
                                  <a:lnTo>
                                    <a:pt x="189" y="763"/>
                                  </a:lnTo>
                                  <a:lnTo>
                                    <a:pt x="175" y="753"/>
                                  </a:lnTo>
                                  <a:lnTo>
                                    <a:pt x="160" y="742"/>
                                  </a:lnTo>
                                  <a:lnTo>
                                    <a:pt x="147" y="731"/>
                                  </a:lnTo>
                                  <a:lnTo>
                                    <a:pt x="134" y="720"/>
                                  </a:lnTo>
                                  <a:lnTo>
                                    <a:pt x="121" y="707"/>
                                  </a:lnTo>
                                  <a:lnTo>
                                    <a:pt x="109" y="695"/>
                                  </a:lnTo>
                                  <a:lnTo>
                                    <a:pt x="97" y="682"/>
                                  </a:lnTo>
                                  <a:lnTo>
                                    <a:pt x="86" y="668"/>
                                  </a:lnTo>
                                  <a:lnTo>
                                    <a:pt x="75" y="654"/>
                                  </a:lnTo>
                                  <a:lnTo>
                                    <a:pt x="66" y="639"/>
                                  </a:lnTo>
                                  <a:lnTo>
                                    <a:pt x="56" y="624"/>
                                  </a:lnTo>
                                  <a:lnTo>
                                    <a:pt x="48" y="609"/>
                                  </a:lnTo>
                                  <a:lnTo>
                                    <a:pt x="40" y="593"/>
                                  </a:lnTo>
                                  <a:lnTo>
                                    <a:pt x="33" y="577"/>
                                  </a:lnTo>
                                  <a:lnTo>
                                    <a:pt x="26" y="561"/>
                                  </a:lnTo>
                                  <a:lnTo>
                                    <a:pt x="20" y="544"/>
                                  </a:lnTo>
                                  <a:lnTo>
                                    <a:pt x="15" y="527"/>
                                  </a:lnTo>
                                  <a:lnTo>
                                    <a:pt x="11" y="510"/>
                                  </a:lnTo>
                                  <a:lnTo>
                                    <a:pt x="7" y="493"/>
                                  </a:lnTo>
                                  <a:lnTo>
                                    <a:pt x="4" y="476"/>
                                  </a:lnTo>
                                  <a:lnTo>
                                    <a:pt x="2" y="458"/>
                                  </a:lnTo>
                                  <a:lnTo>
                                    <a:pt x="0" y="440"/>
                                  </a:lnTo>
                                  <a:lnTo>
                                    <a:pt x="0" y="423"/>
                                  </a:lnTo>
                                  <a:lnTo>
                                    <a:pt x="0" y="405"/>
                                  </a:lnTo>
                                  <a:lnTo>
                                    <a:pt x="0" y="388"/>
                                  </a:lnTo>
                                  <a:lnTo>
                                    <a:pt x="2" y="370"/>
                                  </a:lnTo>
                                  <a:lnTo>
                                    <a:pt x="4" y="353"/>
                                  </a:lnTo>
                                  <a:lnTo>
                                    <a:pt x="7" y="335"/>
                                  </a:lnTo>
                                  <a:lnTo>
                                    <a:pt x="11" y="318"/>
                                  </a:lnTo>
                                  <a:lnTo>
                                    <a:pt x="15" y="301"/>
                                  </a:lnTo>
                                  <a:lnTo>
                                    <a:pt x="20" y="284"/>
                                  </a:lnTo>
                                  <a:lnTo>
                                    <a:pt x="26" y="268"/>
                                  </a:lnTo>
                                  <a:lnTo>
                                    <a:pt x="33" y="251"/>
                                  </a:lnTo>
                                  <a:lnTo>
                                    <a:pt x="40" y="235"/>
                                  </a:lnTo>
                                  <a:lnTo>
                                    <a:pt x="48" y="220"/>
                                  </a:lnTo>
                                  <a:lnTo>
                                    <a:pt x="57" y="204"/>
                                  </a:lnTo>
                                  <a:lnTo>
                                    <a:pt x="66" y="189"/>
                                  </a:lnTo>
                                  <a:lnTo>
                                    <a:pt x="76" y="175"/>
                                  </a:lnTo>
                                  <a:lnTo>
                                    <a:pt x="86" y="160"/>
                                  </a:lnTo>
                                  <a:lnTo>
                                    <a:pt x="97" y="147"/>
                                  </a:lnTo>
                                  <a:lnTo>
                                    <a:pt x="109" y="134"/>
                                  </a:lnTo>
                                  <a:lnTo>
                                    <a:pt x="121" y="121"/>
                                  </a:lnTo>
                                  <a:lnTo>
                                    <a:pt x="134" y="109"/>
                                  </a:lnTo>
                                  <a:lnTo>
                                    <a:pt x="147" y="97"/>
                                  </a:lnTo>
                                  <a:lnTo>
                                    <a:pt x="161" y="86"/>
                                  </a:lnTo>
                                  <a:lnTo>
                                    <a:pt x="175" y="76"/>
                                  </a:lnTo>
                                  <a:lnTo>
                                    <a:pt x="189" y="66"/>
                                  </a:lnTo>
                                  <a:lnTo>
                                    <a:pt x="204" y="56"/>
                                  </a:lnTo>
                                  <a:lnTo>
                                    <a:pt x="220" y="48"/>
                                  </a:lnTo>
                                  <a:lnTo>
                                    <a:pt x="236" y="40"/>
                                  </a:lnTo>
                                  <a:lnTo>
                                    <a:pt x="252" y="33"/>
                                  </a:lnTo>
                                  <a:lnTo>
                                    <a:pt x="268" y="26"/>
                                  </a:lnTo>
                                  <a:lnTo>
                                    <a:pt x="285" y="20"/>
                                  </a:lnTo>
                                  <a:lnTo>
                                    <a:pt x="301" y="15"/>
                                  </a:lnTo>
                                  <a:lnTo>
                                    <a:pt x="318" y="11"/>
                                  </a:lnTo>
                                  <a:lnTo>
                                    <a:pt x="336" y="7"/>
                                  </a:lnTo>
                                  <a:lnTo>
                                    <a:pt x="353" y="4"/>
                                  </a:lnTo>
                                  <a:lnTo>
                                    <a:pt x="370" y="2"/>
                                  </a:lnTo>
                                  <a:lnTo>
                                    <a:pt x="388" y="0"/>
                                  </a:lnTo>
                                  <a:lnTo>
                                    <a:pt x="406" y="0"/>
                                  </a:lnTo>
                                  <a:lnTo>
                                    <a:pt x="423" y="0"/>
                                  </a:lnTo>
                                  <a:lnTo>
                                    <a:pt x="441" y="0"/>
                                  </a:lnTo>
                                  <a:lnTo>
                                    <a:pt x="458" y="2"/>
                                  </a:lnTo>
                                  <a:lnTo>
                                    <a:pt x="476" y="4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38" name="Freeform 716"/>
                          <wps:cNvSpPr>
                            <a:spLocks/>
                          </wps:cNvSpPr>
                          <wps:spPr bwMode="auto">
                            <a:xfrm>
                              <a:off x="1448" y="2774"/>
                              <a:ext cx="624" cy="829"/>
                            </a:xfrm>
                            <a:custGeom>
                              <a:avLst/>
                              <a:gdLst>
                                <a:gd name="T0" fmla="*/ 4 w 624"/>
                                <a:gd name="T1" fmla="*/ 411 h 829"/>
                                <a:gd name="T2" fmla="*/ 22 w 624"/>
                                <a:gd name="T3" fmla="*/ 411 h 829"/>
                                <a:gd name="T4" fmla="*/ 39 w 624"/>
                                <a:gd name="T5" fmla="*/ 411 h 829"/>
                                <a:gd name="T6" fmla="*/ 56 w 624"/>
                                <a:gd name="T7" fmla="*/ 411 h 829"/>
                                <a:gd name="T8" fmla="*/ 73 w 624"/>
                                <a:gd name="T9" fmla="*/ 411 h 829"/>
                                <a:gd name="T10" fmla="*/ 90 w 624"/>
                                <a:gd name="T11" fmla="*/ 411 h 829"/>
                                <a:gd name="T12" fmla="*/ 107 w 624"/>
                                <a:gd name="T13" fmla="*/ 411 h 829"/>
                                <a:gd name="T14" fmla="*/ 125 w 624"/>
                                <a:gd name="T15" fmla="*/ 412 h 829"/>
                                <a:gd name="T16" fmla="*/ 142 w 624"/>
                                <a:gd name="T17" fmla="*/ 412 h 829"/>
                                <a:gd name="T18" fmla="*/ 159 w 624"/>
                                <a:gd name="T19" fmla="*/ 412 h 829"/>
                                <a:gd name="T20" fmla="*/ 176 w 624"/>
                                <a:gd name="T21" fmla="*/ 412 h 829"/>
                                <a:gd name="T22" fmla="*/ 193 w 624"/>
                                <a:gd name="T23" fmla="*/ 412 h 829"/>
                                <a:gd name="T24" fmla="*/ 211 w 624"/>
                                <a:gd name="T25" fmla="*/ 412 h 8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624" h="829">
                                  <a:moveTo>
                                    <a:pt x="4" y="411"/>
                                  </a:moveTo>
                                  <a:lnTo>
                                    <a:pt x="22" y="411"/>
                                  </a:lnTo>
                                  <a:lnTo>
                                    <a:pt x="39" y="411"/>
                                  </a:lnTo>
                                  <a:lnTo>
                                    <a:pt x="56" y="411"/>
                                  </a:lnTo>
                                  <a:lnTo>
                                    <a:pt x="73" y="411"/>
                                  </a:lnTo>
                                  <a:lnTo>
                                    <a:pt x="90" y="411"/>
                                  </a:lnTo>
                                  <a:lnTo>
                                    <a:pt x="107" y="411"/>
                                  </a:lnTo>
                                  <a:lnTo>
                                    <a:pt x="125" y="412"/>
                                  </a:lnTo>
                                  <a:lnTo>
                                    <a:pt x="142" y="412"/>
                                  </a:lnTo>
                                  <a:lnTo>
                                    <a:pt x="159" y="412"/>
                                  </a:lnTo>
                                  <a:lnTo>
                                    <a:pt x="176" y="412"/>
                                  </a:lnTo>
                                  <a:lnTo>
                                    <a:pt x="193" y="412"/>
                                  </a:lnTo>
                                  <a:lnTo>
                                    <a:pt x="211" y="412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39" name="Freeform 717"/>
                          <wps:cNvSpPr>
                            <a:spLocks/>
                          </wps:cNvSpPr>
                          <wps:spPr bwMode="auto">
                            <a:xfrm>
                              <a:off x="1448" y="2774"/>
                              <a:ext cx="624" cy="829"/>
                            </a:xfrm>
                            <a:custGeom>
                              <a:avLst/>
                              <a:gdLst>
                                <a:gd name="T0" fmla="*/ 417 w 624"/>
                                <a:gd name="T1" fmla="*/ 413 h 829"/>
                                <a:gd name="T2" fmla="*/ 434 w 624"/>
                                <a:gd name="T3" fmla="*/ 413 h 829"/>
                                <a:gd name="T4" fmla="*/ 451 w 624"/>
                                <a:gd name="T5" fmla="*/ 413 h 829"/>
                                <a:gd name="T6" fmla="*/ 468 w 624"/>
                                <a:gd name="T7" fmla="*/ 413 h 829"/>
                                <a:gd name="T8" fmla="*/ 485 w 624"/>
                                <a:gd name="T9" fmla="*/ 413 h 829"/>
                                <a:gd name="T10" fmla="*/ 503 w 624"/>
                                <a:gd name="T11" fmla="*/ 413 h 829"/>
                                <a:gd name="T12" fmla="*/ 520 w 624"/>
                                <a:gd name="T13" fmla="*/ 413 h 829"/>
                                <a:gd name="T14" fmla="*/ 537 w 624"/>
                                <a:gd name="T15" fmla="*/ 413 h 829"/>
                                <a:gd name="T16" fmla="*/ 554 w 624"/>
                                <a:gd name="T17" fmla="*/ 413 h 829"/>
                                <a:gd name="T18" fmla="*/ 571 w 624"/>
                                <a:gd name="T19" fmla="*/ 414 h 829"/>
                                <a:gd name="T20" fmla="*/ 588 w 624"/>
                                <a:gd name="T21" fmla="*/ 414 h 829"/>
                                <a:gd name="T22" fmla="*/ 606 w 624"/>
                                <a:gd name="T23" fmla="*/ 414 h 829"/>
                                <a:gd name="T24" fmla="*/ 623 w 624"/>
                                <a:gd name="T25" fmla="*/ 414 h 8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624" h="829">
                                  <a:moveTo>
                                    <a:pt x="417" y="413"/>
                                  </a:moveTo>
                                  <a:lnTo>
                                    <a:pt x="434" y="413"/>
                                  </a:lnTo>
                                  <a:lnTo>
                                    <a:pt x="451" y="413"/>
                                  </a:lnTo>
                                  <a:lnTo>
                                    <a:pt x="468" y="413"/>
                                  </a:lnTo>
                                  <a:lnTo>
                                    <a:pt x="485" y="413"/>
                                  </a:lnTo>
                                  <a:lnTo>
                                    <a:pt x="503" y="413"/>
                                  </a:lnTo>
                                  <a:lnTo>
                                    <a:pt x="520" y="413"/>
                                  </a:lnTo>
                                  <a:lnTo>
                                    <a:pt x="537" y="413"/>
                                  </a:lnTo>
                                  <a:lnTo>
                                    <a:pt x="554" y="413"/>
                                  </a:lnTo>
                                  <a:lnTo>
                                    <a:pt x="571" y="414"/>
                                  </a:lnTo>
                                  <a:lnTo>
                                    <a:pt x="588" y="414"/>
                                  </a:lnTo>
                                  <a:lnTo>
                                    <a:pt x="606" y="414"/>
                                  </a:lnTo>
                                  <a:lnTo>
                                    <a:pt x="623" y="414"/>
                                  </a:lnTo>
                                </a:path>
                              </a:pathLst>
                            </a:custGeom>
                            <a:noFill/>
                            <a:ln w="82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2460140" name="Group 718"/>
                        <wpg:cNvGrpSpPr>
                          <a:grpSpLocks/>
                        </wpg:cNvGrpSpPr>
                        <wpg:grpSpPr bwMode="auto">
                          <a:xfrm>
                            <a:off x="1857" y="3387"/>
                            <a:ext cx="14" cy="150"/>
                            <a:chOff x="1857" y="3387"/>
                            <a:chExt cx="14" cy="150"/>
                          </a:xfrm>
                        </wpg:grpSpPr>
                        <wps:wsp>
                          <wps:cNvPr id="1042460141" name="Freeform 719"/>
                          <wps:cNvSpPr>
                            <a:spLocks/>
                          </wps:cNvSpPr>
                          <wps:spPr bwMode="auto">
                            <a:xfrm>
                              <a:off x="1857" y="3387"/>
                              <a:ext cx="14" cy="150"/>
                            </a:xfrm>
                            <a:custGeom>
                              <a:avLst/>
                              <a:gdLst>
                                <a:gd name="T0" fmla="*/ 0 w 14"/>
                                <a:gd name="T1" fmla="*/ 78 h 150"/>
                                <a:gd name="T2" fmla="*/ 0 w 14"/>
                                <a:gd name="T3" fmla="*/ 143 h 150"/>
                                <a:gd name="T4" fmla="*/ 0 w 14"/>
                                <a:gd name="T5" fmla="*/ 147 h 150"/>
                                <a:gd name="T6" fmla="*/ 2 w 14"/>
                                <a:gd name="T7" fmla="*/ 149 h 150"/>
                                <a:gd name="T8" fmla="*/ 6 w 14"/>
                                <a:gd name="T9" fmla="*/ 150 h 150"/>
                                <a:gd name="T10" fmla="*/ 10 w 14"/>
                                <a:gd name="T11" fmla="*/ 150 h 150"/>
                                <a:gd name="T12" fmla="*/ 12 w 14"/>
                                <a:gd name="T13" fmla="*/ 147 h 150"/>
                                <a:gd name="T14" fmla="*/ 13 w 14"/>
                                <a:gd name="T15" fmla="*/ 81 h 150"/>
                                <a:gd name="T16" fmla="*/ 10 w 14"/>
                                <a:gd name="T17" fmla="*/ 81 h 150"/>
                                <a:gd name="T18" fmla="*/ 6 w 14"/>
                                <a:gd name="T19" fmla="*/ 81 h 150"/>
                                <a:gd name="T20" fmla="*/ 3 w 14"/>
                                <a:gd name="T21" fmla="*/ 81 h 150"/>
                                <a:gd name="T22" fmla="*/ 0 w 14"/>
                                <a:gd name="T23" fmla="*/ 7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0" y="78"/>
                                  </a:moveTo>
                                  <a:lnTo>
                                    <a:pt x="0" y="143"/>
                                  </a:lnTo>
                                  <a:lnTo>
                                    <a:pt x="0" y="147"/>
                                  </a:lnTo>
                                  <a:lnTo>
                                    <a:pt x="2" y="149"/>
                                  </a:lnTo>
                                  <a:lnTo>
                                    <a:pt x="6" y="150"/>
                                  </a:lnTo>
                                  <a:lnTo>
                                    <a:pt x="10" y="150"/>
                                  </a:lnTo>
                                  <a:lnTo>
                                    <a:pt x="12" y="147"/>
                                  </a:lnTo>
                                  <a:lnTo>
                                    <a:pt x="13" y="81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6" y="81"/>
                                  </a:lnTo>
                                  <a:lnTo>
                                    <a:pt x="3" y="81"/>
                                  </a:lnTo>
                                  <a:lnTo>
                                    <a:pt x="0" y="7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42" name="Freeform 720"/>
                          <wps:cNvSpPr>
                            <a:spLocks/>
                          </wps:cNvSpPr>
                          <wps:spPr bwMode="auto">
                            <a:xfrm>
                              <a:off x="1857" y="3387"/>
                              <a:ext cx="14" cy="150"/>
                            </a:xfrm>
                            <a:custGeom>
                              <a:avLst/>
                              <a:gdLst>
                                <a:gd name="T0" fmla="*/ 10 w 14"/>
                                <a:gd name="T1" fmla="*/ 68 h 150"/>
                                <a:gd name="T2" fmla="*/ 3 w 14"/>
                                <a:gd name="T3" fmla="*/ 68 h 150"/>
                                <a:gd name="T4" fmla="*/ 0 w 14"/>
                                <a:gd name="T5" fmla="*/ 71 h 150"/>
                                <a:gd name="T6" fmla="*/ 0 w 14"/>
                                <a:gd name="T7" fmla="*/ 78 h 150"/>
                                <a:gd name="T8" fmla="*/ 3 w 14"/>
                                <a:gd name="T9" fmla="*/ 81 h 150"/>
                                <a:gd name="T10" fmla="*/ 6 w 14"/>
                                <a:gd name="T11" fmla="*/ 81 h 150"/>
                                <a:gd name="T12" fmla="*/ 10 w 14"/>
                                <a:gd name="T13" fmla="*/ 81 h 150"/>
                                <a:gd name="T14" fmla="*/ 13 w 14"/>
                                <a:gd name="T15" fmla="*/ 78 h 150"/>
                                <a:gd name="T16" fmla="*/ 13 w 14"/>
                                <a:gd name="T17" fmla="*/ 71 h 150"/>
                                <a:gd name="T18" fmla="*/ 10 w 14"/>
                                <a:gd name="T19" fmla="*/ 6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0" y="68"/>
                                  </a:moveTo>
                                  <a:lnTo>
                                    <a:pt x="3" y="68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3" y="81"/>
                                  </a:lnTo>
                                  <a:lnTo>
                                    <a:pt x="6" y="81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13" y="78"/>
                                  </a:lnTo>
                                  <a:lnTo>
                                    <a:pt x="13" y="71"/>
                                  </a:lnTo>
                                  <a:lnTo>
                                    <a:pt x="10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43" name="Freeform 721"/>
                          <wps:cNvSpPr>
                            <a:spLocks/>
                          </wps:cNvSpPr>
                          <wps:spPr bwMode="auto">
                            <a:xfrm>
                              <a:off x="1857" y="3387"/>
                              <a:ext cx="14" cy="150"/>
                            </a:xfrm>
                            <a:custGeom>
                              <a:avLst/>
                              <a:gdLst>
                                <a:gd name="T0" fmla="*/ 13 w 14"/>
                                <a:gd name="T1" fmla="*/ 71 h 150"/>
                                <a:gd name="T2" fmla="*/ 13 w 14"/>
                                <a:gd name="T3" fmla="*/ 78 h 150"/>
                                <a:gd name="T4" fmla="*/ 10 w 14"/>
                                <a:gd name="T5" fmla="*/ 81 h 150"/>
                                <a:gd name="T6" fmla="*/ 13 w 14"/>
                                <a:gd name="T7" fmla="*/ 81 h 150"/>
                                <a:gd name="T8" fmla="*/ 13 w 14"/>
                                <a:gd name="T9" fmla="*/ 71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3" y="71"/>
                                  </a:moveTo>
                                  <a:lnTo>
                                    <a:pt x="13" y="78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13" y="81"/>
                                  </a:lnTo>
                                  <a:lnTo>
                                    <a:pt x="13" y="7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44" name="Freeform 722"/>
                          <wps:cNvSpPr>
                            <a:spLocks/>
                          </wps:cNvSpPr>
                          <wps:spPr bwMode="auto">
                            <a:xfrm>
                              <a:off x="1857" y="3387"/>
                              <a:ext cx="14" cy="150"/>
                            </a:xfrm>
                            <a:custGeom>
                              <a:avLst/>
                              <a:gdLst>
                                <a:gd name="T0" fmla="*/ 7 w 14"/>
                                <a:gd name="T1" fmla="*/ 0 h 150"/>
                                <a:gd name="T2" fmla="*/ 3 w 14"/>
                                <a:gd name="T3" fmla="*/ 0 h 150"/>
                                <a:gd name="T4" fmla="*/ 0 w 14"/>
                                <a:gd name="T5" fmla="*/ 2 h 150"/>
                                <a:gd name="T6" fmla="*/ 0 w 14"/>
                                <a:gd name="T7" fmla="*/ 47 h 150"/>
                                <a:gd name="T8" fmla="*/ 0 w 14"/>
                                <a:gd name="T9" fmla="*/ 48 h 150"/>
                                <a:gd name="T10" fmla="*/ 0 w 14"/>
                                <a:gd name="T11" fmla="*/ 78 h 150"/>
                                <a:gd name="T12" fmla="*/ 0 w 14"/>
                                <a:gd name="T13" fmla="*/ 71 h 150"/>
                                <a:gd name="T14" fmla="*/ 3 w 14"/>
                                <a:gd name="T15" fmla="*/ 68 h 150"/>
                                <a:gd name="T16" fmla="*/ 13 w 14"/>
                                <a:gd name="T17" fmla="*/ 68 h 150"/>
                                <a:gd name="T18" fmla="*/ 13 w 14"/>
                                <a:gd name="T19" fmla="*/ 39 h 150"/>
                                <a:gd name="T20" fmla="*/ 13 w 14"/>
                                <a:gd name="T21" fmla="*/ 2 h 150"/>
                                <a:gd name="T22" fmla="*/ 10 w 14"/>
                                <a:gd name="T23" fmla="*/ 0 h 150"/>
                                <a:gd name="T24" fmla="*/ 7 w 14"/>
                                <a:gd name="T25" fmla="*/ 0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7" y="0"/>
                                  </a:moveTo>
                                  <a:lnTo>
                                    <a:pt x="3" y="0"/>
                                  </a:lnTo>
                                  <a:lnTo>
                                    <a:pt x="0" y="2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0" y="48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3" y="68"/>
                                  </a:lnTo>
                                  <a:lnTo>
                                    <a:pt x="13" y="68"/>
                                  </a:lnTo>
                                  <a:lnTo>
                                    <a:pt x="13" y="39"/>
                                  </a:lnTo>
                                  <a:lnTo>
                                    <a:pt x="13" y="2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45" name="Freeform 723"/>
                          <wps:cNvSpPr>
                            <a:spLocks/>
                          </wps:cNvSpPr>
                          <wps:spPr bwMode="auto">
                            <a:xfrm>
                              <a:off x="1857" y="3387"/>
                              <a:ext cx="14" cy="150"/>
                            </a:xfrm>
                            <a:custGeom>
                              <a:avLst/>
                              <a:gdLst>
                                <a:gd name="T0" fmla="*/ 13 w 14"/>
                                <a:gd name="T1" fmla="*/ 68 h 150"/>
                                <a:gd name="T2" fmla="*/ 10 w 14"/>
                                <a:gd name="T3" fmla="*/ 68 h 150"/>
                                <a:gd name="T4" fmla="*/ 13 w 14"/>
                                <a:gd name="T5" fmla="*/ 71 h 150"/>
                                <a:gd name="T6" fmla="*/ 13 w 14"/>
                                <a:gd name="T7" fmla="*/ 6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3" y="68"/>
                                  </a:moveTo>
                                  <a:lnTo>
                                    <a:pt x="10" y="68"/>
                                  </a:lnTo>
                                  <a:lnTo>
                                    <a:pt x="13" y="71"/>
                                  </a:lnTo>
                                  <a:lnTo>
                                    <a:pt x="13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42460146" name="Freeform 724"/>
                        <wps:cNvSpPr>
                          <a:spLocks/>
                        </wps:cNvSpPr>
                        <wps:spPr bwMode="auto">
                          <a:xfrm>
                            <a:off x="1864" y="3531"/>
                            <a:ext cx="1" cy="69"/>
                          </a:xfrm>
                          <a:custGeom>
                            <a:avLst/>
                            <a:gdLst>
                              <a:gd name="T0" fmla="*/ 0 w 1"/>
                              <a:gd name="T1" fmla="*/ 0 h 69"/>
                              <a:gd name="T2" fmla="*/ 0 w 1"/>
                              <a:gd name="T3" fmla="*/ 17 h 69"/>
                              <a:gd name="T4" fmla="*/ 0 w 1"/>
                              <a:gd name="T5" fmla="*/ 34 h 69"/>
                              <a:gd name="T6" fmla="*/ 0 w 1"/>
                              <a:gd name="T7" fmla="*/ 51 h 69"/>
                              <a:gd name="T8" fmla="*/ 0 w 1"/>
                              <a:gd name="T9" fmla="*/ 68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" h="69">
                                <a:moveTo>
                                  <a:pt x="0" y="0"/>
                                </a:moveTo>
                                <a:lnTo>
                                  <a:pt x="0" y="17"/>
                                </a:lnTo>
                                <a:lnTo>
                                  <a:pt x="0" y="34"/>
                                </a:lnTo>
                                <a:lnTo>
                                  <a:pt x="0" y="51"/>
                                </a:lnTo>
                                <a:lnTo>
                                  <a:pt x="0" y="68"/>
                                </a:lnTo>
                              </a:path>
                            </a:pathLst>
                          </a:custGeom>
                          <a:noFill/>
                          <a:ln w="82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42460147" name="Group 725"/>
                        <wpg:cNvGrpSpPr>
                          <a:grpSpLocks/>
                        </wpg:cNvGrpSpPr>
                        <wpg:grpSpPr bwMode="auto">
                          <a:xfrm>
                            <a:off x="1652" y="3182"/>
                            <a:ext cx="430" cy="6"/>
                            <a:chOff x="1652" y="3182"/>
                            <a:chExt cx="430" cy="6"/>
                          </a:xfrm>
                        </wpg:grpSpPr>
                        <wps:wsp>
                          <wps:cNvPr id="1042460148" name="Freeform 726"/>
                          <wps:cNvSpPr>
                            <a:spLocks/>
                          </wps:cNvSpPr>
                          <wps:spPr bwMode="auto">
                            <a:xfrm>
                              <a:off x="1652" y="3182"/>
                              <a:ext cx="430" cy="6"/>
                            </a:xfrm>
                            <a:custGeom>
                              <a:avLst/>
                              <a:gdLst>
                                <a:gd name="T0" fmla="*/ 214 w 430"/>
                                <a:gd name="T1" fmla="*/ 0 h 6"/>
                                <a:gd name="T2" fmla="*/ 214 w 430"/>
                                <a:gd name="T3" fmla="*/ 0 h 6"/>
                                <a:gd name="T4" fmla="*/ 215 w 430"/>
                                <a:gd name="T5" fmla="*/ 0 h 6"/>
                                <a:gd name="T6" fmla="*/ 215 w 430"/>
                                <a:gd name="T7" fmla="*/ 0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214" y="0"/>
                                  </a:moveTo>
                                  <a:lnTo>
                                    <a:pt x="214" y="0"/>
                                  </a:lnTo>
                                  <a:lnTo>
                                    <a:pt x="215" y="0"/>
                                  </a:lnTo>
                                  <a:lnTo>
                                    <a:pt x="215" y="0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49" name="Freeform 727"/>
                          <wps:cNvSpPr>
                            <a:spLocks/>
                          </wps:cNvSpPr>
                          <wps:spPr bwMode="auto">
                            <a:xfrm>
                              <a:off x="1652" y="3182"/>
                              <a:ext cx="430" cy="6"/>
                            </a:xfrm>
                            <a:custGeom>
                              <a:avLst/>
                              <a:gdLst>
                                <a:gd name="T0" fmla="*/ 0 w 430"/>
                                <a:gd name="T1" fmla="*/ 3 h 6"/>
                                <a:gd name="T2" fmla="*/ 0 w 430"/>
                                <a:gd name="T3" fmla="*/ 3 h 6"/>
                                <a:gd name="T4" fmla="*/ 0 w 430"/>
                                <a:gd name="T5" fmla="*/ 3 h 6"/>
                                <a:gd name="T6" fmla="*/ 0 w 430"/>
                                <a:gd name="T7" fmla="*/ 3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0" y="3"/>
                                  </a:moveTo>
                                  <a:lnTo>
                                    <a:pt x="0" y="3"/>
                                  </a:lnTo>
                                  <a:lnTo>
                                    <a:pt x="0" y="3"/>
                                  </a:lnTo>
                                  <a:lnTo>
                                    <a:pt x="0" y="3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50" name="Freeform 728"/>
                          <wps:cNvSpPr>
                            <a:spLocks/>
                          </wps:cNvSpPr>
                          <wps:spPr bwMode="auto">
                            <a:xfrm>
                              <a:off x="1652" y="3182"/>
                              <a:ext cx="430" cy="6"/>
                            </a:xfrm>
                            <a:custGeom>
                              <a:avLst/>
                              <a:gdLst>
                                <a:gd name="T0" fmla="*/ 429 w 430"/>
                                <a:gd name="T1" fmla="*/ 4 h 6"/>
                                <a:gd name="T2" fmla="*/ 429 w 430"/>
                                <a:gd name="T3" fmla="*/ 5 h 6"/>
                                <a:gd name="T4" fmla="*/ 429 w 430"/>
                                <a:gd name="T5" fmla="*/ 5 h 6"/>
                                <a:gd name="T6" fmla="*/ 429 w 430"/>
                                <a:gd name="T7" fmla="*/ 5 h 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0" h="6">
                                  <a:moveTo>
                                    <a:pt x="429" y="4"/>
                                  </a:moveTo>
                                  <a:lnTo>
                                    <a:pt x="429" y="5"/>
                                  </a:lnTo>
                                  <a:lnTo>
                                    <a:pt x="429" y="5"/>
                                  </a:lnTo>
                                  <a:lnTo>
                                    <a:pt x="429" y="5"/>
                                  </a:lnTo>
                                </a:path>
                              </a:pathLst>
                            </a:custGeom>
                            <a:noFill/>
                            <a:ln w="222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877D7B" id="Group 1042460130" o:spid="_x0000_s1026" style="position:absolute;margin-left:331.6pt;margin-top:689.4pt;width:32.45pt;height:41.85pt;z-index:251658240;mso-position-horizontal-relative:page;mso-position-vertical-relative:page" coordorigin="1448,2774" coordsize="649,8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" o:allowincell="f">
                <v:shape id="Picture 710" o:spid="_x0000_s1027" type="#_x0000_t75" style="position:absolute;left:1857;top:3169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">
                  <v:imagedata r:id="rId166" o:title=""/>
                  <o:lock v:ext="edit" aspectratio="f"/>
                </v:shape>
                <v:group id="Group 711" o:spid="_x0000_s1028" style="position:absolute;left:1830;top:3596;width:46;height:15" coordorigin="1830,3596" coordsize="46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">
                  <v:shape id="Freeform 712" o:spid="_x0000_s1029" style="position:absolute;left:1830;top:3596;width:46;height:15;visibility:visible;mso-wrap-style:square;v-text-anchor:top" coordsize="46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" path="m3,l,2,,9r2,3l6,13r12,l31,14,44,13r,-5l45,1,32,1,19,1,3,xe" fillcolor="black" stroked="f">
                    <v:path arrowok="t" o:connecttype="custom" o:connectlocs="3,0;0,2;0,9;2,12;6,13;18,13;31,14;44,13;44,8;45,1;32,1;19,1;3,0" o:connectangles="0,0,0,0,0,0,0,0,0,0,0,0,0"/>
                  </v:shape>
                  <v:shape id="Freeform 713" o:spid="_x0000_s1030" style="position:absolute;left:1830;top:3596;width:46;height:15;visibility:visible;mso-wrap-style:square;v-text-anchor:top" coordsize="46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" path="m45,l32,1r13,l45,xe" fillcolor="black" stroked="f">
                    <v:path arrowok="t" o:connecttype="custom" o:connectlocs="45,0;32,1;45,1;45,0" o:connectangles="0,0,0,0"/>
                  </v:shape>
                </v:group>
                <v:group id="Group 714" o:spid="_x0000_s1031" style="position:absolute;left:1448;top:2774;width:624;height:829" coordorigin="1448,2774" coordsize="624,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">
                  <v:shape id="Freeform 715" o:spid="_x0000_s1032" style="position:absolute;left:1448;top:2774;width:624;height:829;visibility:visible;mso-wrap-style:square;v-text-anchor:top" coordsize="624,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" path="m388,828r-18,-1l353,824r-18,-3l318,818r-17,-5l284,808r-16,-6l251,796r-16,-8l220,781r-16,-9l189,763,175,753,160,742,147,731,134,720,121,707,109,695,97,682,86,668,75,654,66,639,56,624,48,609,40,593,33,577,26,561,20,544,15,527,11,510,7,493,4,476,2,458,,440,,423,,405,,388,2,370,4,353,7,335r4,-17l15,301r5,-17l26,268r7,-17l40,235r8,-15l57,204r9,-15l76,175,86,160,97,147r12,-13l121,121r13,-12l147,97,161,86,175,76,189,66,204,56r16,-8l236,40r16,-7l268,26r17,-6l301,15r17,-4l336,7,353,4,370,2,388,r18,l423,r18,l458,2r18,2e" filled="f" strokeweight=".22819mm">
                    <v:path arrowok="t" o:connecttype="custom" o:connectlocs="370,827;335,821;301,813;268,802;235,788;204,772;175,753;147,731;121,707;97,682;75,654;56,624;40,593;26,561;15,527;7,493;2,458;0,423;0,388;4,353;11,318;20,284;33,251;48,220;66,189;86,160;109,134;134,109;161,86;189,66;220,48;252,33;285,20;318,11;353,4;388,0;423,0;458,2" o:connectangles="0,0,0,0,0,0,0,0,0,0,0,0,0,0,0,0,0,0,0,0,0,0,0,0,0,0,0,0,0,0,0,0,0,0,0,0,0,0"/>
                  </v:shape>
                  <v:shape id="Freeform 716" o:spid="_x0000_s1033" style="position:absolute;left:1448;top:2774;width:624;height:829;visibility:visible;mso-wrap-style:square;v-text-anchor:top" coordsize="624,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" path="m4,411r18,l39,411r17,l73,411r17,l107,411r18,1l142,412r17,l176,412r17,l211,412e" filled="f" strokeweight=".22819mm">
                    <v:path arrowok="t" o:connecttype="custom" o:connectlocs="4,411;22,411;39,411;56,411;73,411;90,411;107,411;125,412;142,412;159,412;176,412;193,412;211,412" o:connectangles="0,0,0,0,0,0,0,0,0,0,0,0,0"/>
                  </v:shape>
                  <v:shape id="Freeform 717" o:spid="_x0000_s1034" style="position:absolute;left:1448;top:2774;width:624;height:829;visibility:visible;mso-wrap-style:square;v-text-anchor:top" coordsize="624,8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" path="m417,413r17,l451,413r17,l485,413r18,l520,413r17,l554,413r17,1l588,414r18,l623,414e" filled="f" strokeweight=".22819mm">
                    <v:path arrowok="t" o:connecttype="custom" o:connectlocs="417,413;434,413;451,413;468,413;485,413;503,413;520,413;537,413;554,413;571,414;588,414;606,414;623,414" o:connectangles="0,0,0,0,0,0,0,0,0,0,0,0,0"/>
                  </v:shape>
                </v:group>
                <v:group id="Group 718" o:spid="_x0000_s1035" style="position:absolute;left:1857;top:3387;width:14;height:150" coordorigin="1857,3387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">
                  <v:shape id="Freeform 719" o:spid="_x0000_s1036" style="position:absolute;left:1857;top:3387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" path="m,78r,65l,147r2,2l6,150r4,l12,147,13,81r-3,l6,81r-3,l,78xe" fillcolor="black" stroked="f">
                    <v:path arrowok="t" o:connecttype="custom" o:connectlocs="0,78;0,143;0,147;2,149;6,150;10,150;12,147;13,81;10,81;6,81;3,81;0,78" o:connectangles="0,0,0,0,0,0,0,0,0,0,0,0"/>
                  </v:shape>
                  <v:shape id="Freeform 720" o:spid="_x0000_s1037" style="position:absolute;left:1857;top:3387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" path="m10,68r-7,l,71r,7l3,81r3,l10,81r3,-3l13,71,10,68xe" fillcolor="black" stroked="f">
                    <v:path arrowok="t" o:connecttype="custom" o:connectlocs="10,68;3,68;0,71;0,78;3,81;6,81;10,81;13,78;13,71;10,68" o:connectangles="0,0,0,0,0,0,0,0,0,0"/>
                  </v:shape>
                  <v:shape id="Freeform 721" o:spid="_x0000_s1038" style="position:absolute;left:1857;top:3387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" path="m13,71r,7l10,81r3,l13,71xe" fillcolor="black" stroked="f">
                    <v:path arrowok="t" o:connecttype="custom" o:connectlocs="13,71;13,78;10,81;13,81;13,71" o:connectangles="0,0,0,0,0"/>
                  </v:shape>
                  <v:shape id="Freeform 722" o:spid="_x0000_s1039" style="position:absolute;left:1857;top:3387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" path="m7,l3,,,2,,47r,1l,78,,71,3,68r10,l13,39,13,2,10,,7,xe" fillcolor="black" stroked="f">
                    <v:path arrowok="t" o:connecttype="custom" o:connectlocs="7,0;3,0;0,2;0,47;0,48;0,78;0,71;3,68;13,68;13,39;13,2;10,0;7,0" o:connectangles="0,0,0,0,0,0,0,0,0,0,0,0,0"/>
                  </v:shape>
                  <v:shape id="Freeform 723" o:spid="_x0000_s1040" style="position:absolute;left:1857;top:3387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" path="m13,68r-3,l13,71r,-3xe" fillcolor="black" stroked="f">
                    <v:path arrowok="t" o:connecttype="custom" o:connectlocs="13,68;10,68;13,71;13,68" o:connectangles="0,0,0,0"/>
                  </v:shape>
                </v:group>
                <v:shape id="Freeform 724" o:spid="_x0000_s1041" style="position:absolute;left:1864;top:3531;width:1;height:69;visibility:visible;mso-wrap-style:square;v-text-anchor:top" coordsize="1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" path="m,l,17,,34,,51,,68e" filled="f" strokeweight=".22819mm">
                  <v:path arrowok="t" o:connecttype="custom" o:connectlocs="0,0;0,17;0,34;0,51;0,68" o:connectangles="0,0,0,0,0"/>
                </v:shape>
                <v:group id="Group 725" o:spid="_x0000_s1042" style="position:absolute;left:1652;top:3182;width:430;height:6" coordorigin="1652,3182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">
                  <v:shape id="Freeform 726" o:spid="_x0000_s1043" style="position:absolute;left:1652;top:3182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" path="m214,r,l215,r,e" filled="f" strokeweight=".61939mm">
                    <v:path arrowok="t" o:connecttype="custom" o:connectlocs="214,0;214,0;215,0;215,0" o:connectangles="0,0,0,0"/>
                  </v:shape>
                  <v:shape id="Freeform 727" o:spid="_x0000_s1044" style="position:absolute;left:1652;top:3182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" path="m,3r,l,3r,e" filled="f" strokeweight=".61939mm">
                    <v:path arrowok="t" o:connecttype="custom" o:connectlocs="0,3;0,3;0,3;0,3" o:connectangles="0,0,0,0"/>
                  </v:shape>
                  <v:shape id="Freeform 728" o:spid="_x0000_s1045" style="position:absolute;left:1652;top:3182;width:430;height:6;visibility:visible;mso-wrap-style:square;v-text-anchor:top" coordsize="430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" path="m429,4r,1l429,5r,e" filled="f" strokeweight=".61939mm">
                    <v:path arrowok="t" o:connecttype="custom" o:connectlocs="429,4;429,5;429,5;429,5" o:connectangles="0,0,0,0"/>
                  </v:shape>
                </v:group>
                <w10:wrap anchorx="page" anchory="page"/>
              </v:group>
            </w:pict>
          </mc:Fallback>
        </mc:AlternateContent>
      </w:r>
    </w:p>
    <w:p w14:paraId="3C22509A" w14:textId="0FA897D1" w:rsidR="006F04A2" w:rsidRDefault="00CA71B9" w:rsidP="006F04A2">
      <w:pPr>
        <w:pStyle w:val="ListParagraph"/>
        <w:kinsoku w:val="0"/>
        <w:overflowPunct w:val="0"/>
        <w:spacing w:before="4"/>
        <w:rPr>
          <w:sz w:val="17"/>
          <w:szCs w:val="17"/>
        </w:rPr>
      </w:pPr>
      <w:r w:rsidRPr="00F81595">
        <w:t xml:space="preserve">D) </w:t>
      </w:r>
    </w:p>
    <w:p w14:paraId="3BA8A501" w14:textId="28551D6F" w:rsidR="006F04A2" w:rsidRDefault="00CA71B9" w:rsidP="00A44511">
      <w:pPr>
        <w:pStyle w:val="ListParagraph"/>
        <w:kinsoku w:val="0"/>
        <w:overflowPunct w:val="0"/>
        <w:spacing w:before="4"/>
      </w:pPr>
      <w:r w:rsidRPr="00F81595">
        <w:t xml:space="preserve">          </w:t>
      </w:r>
    </w:p>
    <w:p w14:paraId="52C2E11C" w14:textId="226988DA" w:rsidR="006F04A2" w:rsidRDefault="006F04A2" w:rsidP="00A44511">
      <w:pPr>
        <w:pStyle w:val="ListParagraph"/>
        <w:kinsoku w:val="0"/>
        <w:overflowPunct w:val="0"/>
        <w:spacing w:before="4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5B3D3C9" wp14:editId="7337BCB5">
                <wp:simplePos x="0" y="0"/>
                <wp:positionH relativeFrom="column">
                  <wp:posOffset>456801</wp:posOffset>
                </wp:positionH>
                <wp:positionV relativeFrom="paragraph">
                  <wp:posOffset>72581</wp:posOffset>
                </wp:positionV>
                <wp:extent cx="1891" cy="256953"/>
                <wp:effectExtent l="0" t="0" r="36830" b="10160"/>
                <wp:wrapNone/>
                <wp:docPr id="45765722" name="Straight Connector 457657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91" cy="25695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AE9E59" id="Straight Connector 45765722" o:spid="_x0000_s1026" style="position:absolute;flip:y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5.95pt,5.7pt" to="36.1pt,2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" strokecolor="black [3200]" strokeweight=".5pt">
                <v:stroke joinstyle="miter"/>
              </v:line>
            </w:pict>
          </mc:Fallback>
        </mc:AlternateContent>
      </w:r>
      <w:r w:rsidRPr="006F04A2">
        <w:rPr>
          <w:noProof/>
        </w:rPr>
        <mc:AlternateContent>
          <mc:Choice Requires="wpg">
            <w:drawing>
              <wp:anchor distT="0" distB="0" distL="114300" distR="114300" simplePos="0" relativeHeight="251659264" behindDoc="1" locked="0" layoutInCell="0" allowOverlap="1" wp14:anchorId="3CB7085E" wp14:editId="3C4F5DA5">
                <wp:simplePos x="0" y="0"/>
                <wp:positionH relativeFrom="page">
                  <wp:posOffset>4196471</wp:posOffset>
                </wp:positionH>
                <wp:positionV relativeFrom="page">
                  <wp:posOffset>9354722</wp:posOffset>
                </wp:positionV>
                <wp:extent cx="531495" cy="527050"/>
                <wp:effectExtent l="0" t="0" r="20955" b="25400"/>
                <wp:wrapNone/>
                <wp:docPr id="45765710" name="Group 45765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1495" cy="527050"/>
                          <a:chOff x="4072" y="1797"/>
                          <a:chExt cx="837" cy="830"/>
                        </a:xfrm>
                      </wpg:grpSpPr>
                      <pic:pic xmlns:pic="http://schemas.openxmlformats.org/drawingml/2006/picture">
                        <pic:nvPicPr>
                          <pic:cNvPr id="45765711" name="Picture 698"/>
                          <pic:cNvPicPr>
                            <a:picLocks noChangeArrowheads="1"/>
                          </pic:cNvPicPr>
                        </pic:nvPicPr>
                        <pic:blipFill>
                          <a:blip r:embed="rId1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71" y="1991"/>
                            <a:ext cx="44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5765712" name="Freeform 699"/>
                        <wps:cNvSpPr>
                          <a:spLocks/>
                        </wps:cNvSpPr>
                        <wps:spPr bwMode="auto">
                          <a:xfrm>
                            <a:off x="4893" y="2204"/>
                            <a:ext cx="16" cy="59"/>
                          </a:xfrm>
                          <a:custGeom>
                            <a:avLst/>
                            <a:gdLst>
                              <a:gd name="T0" fmla="*/ 2 w 16"/>
                              <a:gd name="T1" fmla="*/ 0 h 59"/>
                              <a:gd name="T2" fmla="*/ 2 w 16"/>
                              <a:gd name="T3" fmla="*/ 12 h 59"/>
                              <a:gd name="T4" fmla="*/ 2 w 16"/>
                              <a:gd name="T5" fmla="*/ 25 h 59"/>
                              <a:gd name="T6" fmla="*/ 1 w 16"/>
                              <a:gd name="T7" fmla="*/ 38 h 59"/>
                              <a:gd name="T8" fmla="*/ 0 w 16"/>
                              <a:gd name="T9" fmla="*/ 51 h 59"/>
                              <a:gd name="T10" fmla="*/ 0 w 16"/>
                              <a:gd name="T11" fmla="*/ 53 h 59"/>
                              <a:gd name="T12" fmla="*/ 1 w 16"/>
                              <a:gd name="T13" fmla="*/ 56 h 59"/>
                              <a:gd name="T14" fmla="*/ 4 w 16"/>
                              <a:gd name="T15" fmla="*/ 58 h 59"/>
                              <a:gd name="T16" fmla="*/ 7 w 16"/>
                              <a:gd name="T17" fmla="*/ 58 h 59"/>
                              <a:gd name="T18" fmla="*/ 11 w 16"/>
                              <a:gd name="T19" fmla="*/ 57 h 59"/>
                              <a:gd name="T20" fmla="*/ 12 w 16"/>
                              <a:gd name="T21" fmla="*/ 55 h 59"/>
                              <a:gd name="T22" fmla="*/ 13 w 16"/>
                              <a:gd name="T23" fmla="*/ 52 h 59"/>
                              <a:gd name="T24" fmla="*/ 14 w 16"/>
                              <a:gd name="T25" fmla="*/ 39 h 59"/>
                              <a:gd name="T26" fmla="*/ 15 w 16"/>
                              <a:gd name="T27" fmla="*/ 26 h 59"/>
                              <a:gd name="T28" fmla="*/ 15 w 16"/>
                              <a:gd name="T29" fmla="*/ 13 h 59"/>
                              <a:gd name="T30" fmla="*/ 15 w 16"/>
                              <a:gd name="T31" fmla="*/ 0 h 59"/>
                              <a:gd name="T32" fmla="*/ 10 w 16"/>
                              <a:gd name="T33" fmla="*/ 0 h 59"/>
                              <a:gd name="T34" fmla="*/ 4 w 16"/>
                              <a:gd name="T35" fmla="*/ 0 h 59"/>
                              <a:gd name="T36" fmla="*/ 2 w 16"/>
                              <a:gd name="T37" fmla="*/ 0 h 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16" h="59">
                                <a:moveTo>
                                  <a:pt x="2" y="0"/>
                                </a:moveTo>
                                <a:lnTo>
                                  <a:pt x="2" y="12"/>
                                </a:lnTo>
                                <a:lnTo>
                                  <a:pt x="2" y="25"/>
                                </a:lnTo>
                                <a:lnTo>
                                  <a:pt x="1" y="38"/>
                                </a:lnTo>
                                <a:lnTo>
                                  <a:pt x="0" y="51"/>
                                </a:lnTo>
                                <a:lnTo>
                                  <a:pt x="0" y="53"/>
                                </a:lnTo>
                                <a:lnTo>
                                  <a:pt x="1" y="56"/>
                                </a:lnTo>
                                <a:lnTo>
                                  <a:pt x="4" y="58"/>
                                </a:lnTo>
                                <a:lnTo>
                                  <a:pt x="7" y="58"/>
                                </a:lnTo>
                                <a:lnTo>
                                  <a:pt x="11" y="57"/>
                                </a:lnTo>
                                <a:lnTo>
                                  <a:pt x="12" y="55"/>
                                </a:lnTo>
                                <a:lnTo>
                                  <a:pt x="13" y="52"/>
                                </a:lnTo>
                                <a:lnTo>
                                  <a:pt x="14" y="39"/>
                                </a:lnTo>
                                <a:lnTo>
                                  <a:pt x="15" y="26"/>
                                </a:lnTo>
                                <a:lnTo>
                                  <a:pt x="15" y="13"/>
                                </a:lnTo>
                                <a:lnTo>
                                  <a:pt x="15" y="0"/>
                                </a:lnTo>
                                <a:lnTo>
                                  <a:pt x="10" y="0"/>
                                </a:lnTo>
                                <a:lnTo>
                                  <a:pt x="4" y="0"/>
                                </a:lnTo>
                                <a:lnTo>
                                  <a:pt x="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65713" name="Freeform 700"/>
                        <wps:cNvSpPr>
                          <a:spLocks/>
                        </wps:cNvSpPr>
                        <wps:spPr bwMode="auto">
                          <a:xfrm>
                            <a:off x="4072" y="1797"/>
                            <a:ext cx="828" cy="830"/>
                          </a:xfrm>
                          <a:custGeom>
                            <a:avLst/>
                            <a:gdLst>
                              <a:gd name="T0" fmla="*/ 824 w 828"/>
                              <a:gd name="T1" fmla="*/ 476 h 830"/>
                              <a:gd name="T2" fmla="*/ 818 w 828"/>
                              <a:gd name="T3" fmla="*/ 510 h 830"/>
                              <a:gd name="T4" fmla="*/ 808 w 828"/>
                              <a:gd name="T5" fmla="*/ 544 h 830"/>
                              <a:gd name="T6" fmla="*/ 796 w 828"/>
                              <a:gd name="T7" fmla="*/ 577 h 830"/>
                              <a:gd name="T8" fmla="*/ 781 w 828"/>
                              <a:gd name="T9" fmla="*/ 609 h 830"/>
                              <a:gd name="T10" fmla="*/ 763 w 828"/>
                              <a:gd name="T11" fmla="*/ 639 h 830"/>
                              <a:gd name="T12" fmla="*/ 742 w 828"/>
                              <a:gd name="T13" fmla="*/ 668 h 830"/>
                              <a:gd name="T14" fmla="*/ 720 w 828"/>
                              <a:gd name="T15" fmla="*/ 695 h 830"/>
                              <a:gd name="T16" fmla="*/ 695 w 828"/>
                              <a:gd name="T17" fmla="*/ 720 h 830"/>
                              <a:gd name="T18" fmla="*/ 668 w 828"/>
                              <a:gd name="T19" fmla="*/ 743 h 830"/>
                              <a:gd name="T20" fmla="*/ 639 w 828"/>
                              <a:gd name="T21" fmla="*/ 763 h 830"/>
                              <a:gd name="T22" fmla="*/ 609 w 828"/>
                              <a:gd name="T23" fmla="*/ 781 h 830"/>
                              <a:gd name="T24" fmla="*/ 577 w 828"/>
                              <a:gd name="T25" fmla="*/ 796 h 830"/>
                              <a:gd name="T26" fmla="*/ 544 w 828"/>
                              <a:gd name="T27" fmla="*/ 808 h 830"/>
                              <a:gd name="T28" fmla="*/ 510 w 828"/>
                              <a:gd name="T29" fmla="*/ 818 h 830"/>
                              <a:gd name="T30" fmla="*/ 476 w 828"/>
                              <a:gd name="T31" fmla="*/ 824 h 830"/>
                              <a:gd name="T32" fmla="*/ 440 w 828"/>
                              <a:gd name="T33" fmla="*/ 828 h 830"/>
                              <a:gd name="T34" fmla="*/ 405 w 828"/>
                              <a:gd name="T35" fmla="*/ 829 h 830"/>
                              <a:gd name="T36" fmla="*/ 370 w 828"/>
                              <a:gd name="T37" fmla="*/ 827 h 830"/>
                              <a:gd name="T38" fmla="*/ 335 w 828"/>
                              <a:gd name="T39" fmla="*/ 821 h 830"/>
                              <a:gd name="T40" fmla="*/ 301 w 828"/>
                              <a:gd name="T41" fmla="*/ 813 h 830"/>
                              <a:gd name="T42" fmla="*/ 268 w 828"/>
                              <a:gd name="T43" fmla="*/ 802 h 830"/>
                              <a:gd name="T44" fmla="*/ 235 w 828"/>
                              <a:gd name="T45" fmla="*/ 788 h 830"/>
                              <a:gd name="T46" fmla="*/ 204 w 828"/>
                              <a:gd name="T47" fmla="*/ 772 h 830"/>
                              <a:gd name="T48" fmla="*/ 175 w 828"/>
                              <a:gd name="T49" fmla="*/ 753 h 830"/>
                              <a:gd name="T50" fmla="*/ 147 w 828"/>
                              <a:gd name="T51" fmla="*/ 731 h 830"/>
                              <a:gd name="T52" fmla="*/ 121 w 828"/>
                              <a:gd name="T53" fmla="*/ 707 h 830"/>
                              <a:gd name="T54" fmla="*/ 97 w 828"/>
                              <a:gd name="T55" fmla="*/ 682 h 830"/>
                              <a:gd name="T56" fmla="*/ 75 w 828"/>
                              <a:gd name="T57" fmla="*/ 654 h 830"/>
                              <a:gd name="T58" fmla="*/ 56 w 828"/>
                              <a:gd name="T59" fmla="*/ 624 h 830"/>
                              <a:gd name="T60" fmla="*/ 40 w 828"/>
                              <a:gd name="T61" fmla="*/ 593 h 830"/>
                              <a:gd name="T62" fmla="*/ 26 w 828"/>
                              <a:gd name="T63" fmla="*/ 561 h 830"/>
                              <a:gd name="T64" fmla="*/ 15 w 828"/>
                              <a:gd name="T65" fmla="*/ 527 h 830"/>
                              <a:gd name="T66" fmla="*/ 7 w 828"/>
                              <a:gd name="T67" fmla="*/ 493 h 830"/>
                              <a:gd name="T68" fmla="*/ 2 w 828"/>
                              <a:gd name="T69" fmla="*/ 458 h 830"/>
                              <a:gd name="T70" fmla="*/ 0 w 828"/>
                              <a:gd name="T71" fmla="*/ 423 h 830"/>
                              <a:gd name="T72" fmla="*/ 0 w 828"/>
                              <a:gd name="T73" fmla="*/ 388 h 830"/>
                              <a:gd name="T74" fmla="*/ 4 w 828"/>
                              <a:gd name="T75" fmla="*/ 353 h 830"/>
                              <a:gd name="T76" fmla="*/ 11 w 828"/>
                              <a:gd name="T77" fmla="*/ 318 h 830"/>
                              <a:gd name="T78" fmla="*/ 20 w 828"/>
                              <a:gd name="T79" fmla="*/ 284 h 830"/>
                              <a:gd name="T80" fmla="*/ 33 w 828"/>
                              <a:gd name="T81" fmla="*/ 251 h 830"/>
                              <a:gd name="T82" fmla="*/ 48 w 828"/>
                              <a:gd name="T83" fmla="*/ 220 h 830"/>
                              <a:gd name="T84" fmla="*/ 66 w 828"/>
                              <a:gd name="T85" fmla="*/ 189 h 830"/>
                              <a:gd name="T86" fmla="*/ 86 w 828"/>
                              <a:gd name="T87" fmla="*/ 160 h 830"/>
                              <a:gd name="T88" fmla="*/ 109 w 828"/>
                              <a:gd name="T89" fmla="*/ 133 h 830"/>
                              <a:gd name="T90" fmla="*/ 134 w 828"/>
                              <a:gd name="T91" fmla="*/ 109 h 830"/>
                              <a:gd name="T92" fmla="*/ 161 w 828"/>
                              <a:gd name="T93" fmla="*/ 86 h 830"/>
                              <a:gd name="T94" fmla="*/ 189 w 828"/>
                              <a:gd name="T95" fmla="*/ 66 h 830"/>
                              <a:gd name="T96" fmla="*/ 220 w 828"/>
                              <a:gd name="T97" fmla="*/ 48 h 830"/>
                              <a:gd name="T98" fmla="*/ 252 w 828"/>
                              <a:gd name="T99" fmla="*/ 33 h 830"/>
                              <a:gd name="T100" fmla="*/ 285 w 828"/>
                              <a:gd name="T101" fmla="*/ 20 h 830"/>
                              <a:gd name="T102" fmla="*/ 318 w 828"/>
                              <a:gd name="T103" fmla="*/ 11 h 830"/>
                              <a:gd name="T104" fmla="*/ 353 w 828"/>
                              <a:gd name="T105" fmla="*/ 4 h 830"/>
                              <a:gd name="T106" fmla="*/ 388 w 828"/>
                              <a:gd name="T107" fmla="*/ 0 h 830"/>
                              <a:gd name="T108" fmla="*/ 423 w 828"/>
                              <a:gd name="T109" fmla="*/ 0 h 830"/>
                              <a:gd name="T110" fmla="*/ 458 w 828"/>
                              <a:gd name="T111" fmla="*/ 2 h 8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</a:cxnLst>
                            <a:rect l="0" t="0" r="r" b="b"/>
                            <a:pathLst>
                              <a:path w="828" h="830">
                                <a:moveTo>
                                  <a:pt x="827" y="458"/>
                                </a:moveTo>
                                <a:lnTo>
                                  <a:pt x="824" y="476"/>
                                </a:lnTo>
                                <a:lnTo>
                                  <a:pt x="821" y="493"/>
                                </a:lnTo>
                                <a:lnTo>
                                  <a:pt x="818" y="510"/>
                                </a:lnTo>
                                <a:lnTo>
                                  <a:pt x="813" y="527"/>
                                </a:lnTo>
                                <a:lnTo>
                                  <a:pt x="808" y="544"/>
                                </a:lnTo>
                                <a:lnTo>
                                  <a:pt x="802" y="561"/>
                                </a:lnTo>
                                <a:lnTo>
                                  <a:pt x="796" y="577"/>
                                </a:lnTo>
                                <a:lnTo>
                                  <a:pt x="788" y="593"/>
                                </a:lnTo>
                                <a:lnTo>
                                  <a:pt x="781" y="609"/>
                                </a:lnTo>
                                <a:lnTo>
                                  <a:pt x="772" y="624"/>
                                </a:lnTo>
                                <a:lnTo>
                                  <a:pt x="763" y="639"/>
                                </a:lnTo>
                                <a:lnTo>
                                  <a:pt x="753" y="654"/>
                                </a:lnTo>
                                <a:lnTo>
                                  <a:pt x="742" y="668"/>
                                </a:lnTo>
                                <a:lnTo>
                                  <a:pt x="731" y="682"/>
                                </a:lnTo>
                                <a:lnTo>
                                  <a:pt x="720" y="695"/>
                                </a:lnTo>
                                <a:lnTo>
                                  <a:pt x="707" y="708"/>
                                </a:lnTo>
                                <a:lnTo>
                                  <a:pt x="695" y="720"/>
                                </a:lnTo>
                                <a:lnTo>
                                  <a:pt x="682" y="731"/>
                                </a:lnTo>
                                <a:lnTo>
                                  <a:pt x="668" y="743"/>
                                </a:lnTo>
                                <a:lnTo>
                                  <a:pt x="654" y="753"/>
                                </a:lnTo>
                                <a:lnTo>
                                  <a:pt x="639" y="763"/>
                                </a:lnTo>
                                <a:lnTo>
                                  <a:pt x="624" y="772"/>
                                </a:lnTo>
                                <a:lnTo>
                                  <a:pt x="609" y="781"/>
                                </a:lnTo>
                                <a:lnTo>
                                  <a:pt x="593" y="789"/>
                                </a:lnTo>
                                <a:lnTo>
                                  <a:pt x="577" y="796"/>
                                </a:lnTo>
                                <a:lnTo>
                                  <a:pt x="561" y="802"/>
                                </a:lnTo>
                                <a:lnTo>
                                  <a:pt x="544" y="808"/>
                                </a:lnTo>
                                <a:lnTo>
                                  <a:pt x="527" y="813"/>
                                </a:lnTo>
                                <a:lnTo>
                                  <a:pt x="510" y="818"/>
                                </a:lnTo>
                                <a:lnTo>
                                  <a:pt x="493" y="822"/>
                                </a:lnTo>
                                <a:lnTo>
                                  <a:pt x="476" y="824"/>
                                </a:lnTo>
                                <a:lnTo>
                                  <a:pt x="458" y="827"/>
                                </a:lnTo>
                                <a:lnTo>
                                  <a:pt x="440" y="828"/>
                                </a:lnTo>
                                <a:lnTo>
                                  <a:pt x="423" y="829"/>
                                </a:lnTo>
                                <a:lnTo>
                                  <a:pt x="405" y="829"/>
                                </a:lnTo>
                                <a:lnTo>
                                  <a:pt x="388" y="828"/>
                                </a:lnTo>
                                <a:lnTo>
                                  <a:pt x="370" y="827"/>
                                </a:lnTo>
                                <a:lnTo>
                                  <a:pt x="353" y="824"/>
                                </a:lnTo>
                                <a:lnTo>
                                  <a:pt x="335" y="821"/>
                                </a:lnTo>
                                <a:lnTo>
                                  <a:pt x="318" y="818"/>
                                </a:lnTo>
                                <a:lnTo>
                                  <a:pt x="301" y="813"/>
                                </a:lnTo>
                                <a:lnTo>
                                  <a:pt x="284" y="808"/>
                                </a:lnTo>
                                <a:lnTo>
                                  <a:pt x="268" y="802"/>
                                </a:lnTo>
                                <a:lnTo>
                                  <a:pt x="251" y="796"/>
                                </a:lnTo>
                                <a:lnTo>
                                  <a:pt x="235" y="788"/>
                                </a:lnTo>
                                <a:lnTo>
                                  <a:pt x="220" y="781"/>
                                </a:lnTo>
                                <a:lnTo>
                                  <a:pt x="204" y="772"/>
                                </a:lnTo>
                                <a:lnTo>
                                  <a:pt x="189" y="763"/>
                                </a:lnTo>
                                <a:lnTo>
                                  <a:pt x="175" y="753"/>
                                </a:lnTo>
                                <a:lnTo>
                                  <a:pt x="160" y="742"/>
                                </a:lnTo>
                                <a:lnTo>
                                  <a:pt x="147" y="731"/>
                                </a:lnTo>
                                <a:lnTo>
                                  <a:pt x="134" y="720"/>
                                </a:lnTo>
                                <a:lnTo>
                                  <a:pt x="121" y="707"/>
                                </a:lnTo>
                                <a:lnTo>
                                  <a:pt x="109" y="695"/>
                                </a:lnTo>
                                <a:lnTo>
                                  <a:pt x="97" y="682"/>
                                </a:lnTo>
                                <a:lnTo>
                                  <a:pt x="86" y="668"/>
                                </a:lnTo>
                                <a:lnTo>
                                  <a:pt x="75" y="654"/>
                                </a:lnTo>
                                <a:lnTo>
                                  <a:pt x="66" y="639"/>
                                </a:lnTo>
                                <a:lnTo>
                                  <a:pt x="56" y="624"/>
                                </a:lnTo>
                                <a:lnTo>
                                  <a:pt x="48" y="609"/>
                                </a:lnTo>
                                <a:lnTo>
                                  <a:pt x="40" y="593"/>
                                </a:lnTo>
                                <a:lnTo>
                                  <a:pt x="33" y="577"/>
                                </a:lnTo>
                                <a:lnTo>
                                  <a:pt x="26" y="561"/>
                                </a:lnTo>
                                <a:lnTo>
                                  <a:pt x="20" y="544"/>
                                </a:lnTo>
                                <a:lnTo>
                                  <a:pt x="15" y="527"/>
                                </a:lnTo>
                                <a:lnTo>
                                  <a:pt x="11" y="510"/>
                                </a:lnTo>
                                <a:lnTo>
                                  <a:pt x="7" y="493"/>
                                </a:lnTo>
                                <a:lnTo>
                                  <a:pt x="4" y="475"/>
                                </a:lnTo>
                                <a:lnTo>
                                  <a:pt x="2" y="458"/>
                                </a:lnTo>
                                <a:lnTo>
                                  <a:pt x="0" y="440"/>
                                </a:lnTo>
                                <a:lnTo>
                                  <a:pt x="0" y="423"/>
                                </a:lnTo>
                                <a:lnTo>
                                  <a:pt x="0" y="405"/>
                                </a:lnTo>
                                <a:lnTo>
                                  <a:pt x="0" y="388"/>
                                </a:lnTo>
                                <a:lnTo>
                                  <a:pt x="2" y="370"/>
                                </a:lnTo>
                                <a:lnTo>
                                  <a:pt x="4" y="353"/>
                                </a:lnTo>
                                <a:lnTo>
                                  <a:pt x="7" y="335"/>
                                </a:lnTo>
                                <a:lnTo>
                                  <a:pt x="11" y="318"/>
                                </a:lnTo>
                                <a:lnTo>
                                  <a:pt x="15" y="301"/>
                                </a:lnTo>
                                <a:lnTo>
                                  <a:pt x="20" y="284"/>
                                </a:lnTo>
                                <a:lnTo>
                                  <a:pt x="26" y="268"/>
                                </a:lnTo>
                                <a:lnTo>
                                  <a:pt x="33" y="251"/>
                                </a:lnTo>
                                <a:lnTo>
                                  <a:pt x="40" y="235"/>
                                </a:lnTo>
                                <a:lnTo>
                                  <a:pt x="48" y="220"/>
                                </a:lnTo>
                                <a:lnTo>
                                  <a:pt x="57" y="204"/>
                                </a:lnTo>
                                <a:lnTo>
                                  <a:pt x="66" y="189"/>
                                </a:lnTo>
                                <a:lnTo>
                                  <a:pt x="76" y="175"/>
                                </a:lnTo>
                                <a:lnTo>
                                  <a:pt x="86" y="160"/>
                                </a:lnTo>
                                <a:lnTo>
                                  <a:pt x="97" y="147"/>
                                </a:lnTo>
                                <a:lnTo>
                                  <a:pt x="109" y="133"/>
                                </a:lnTo>
                                <a:lnTo>
                                  <a:pt x="121" y="121"/>
                                </a:lnTo>
                                <a:lnTo>
                                  <a:pt x="134" y="109"/>
                                </a:lnTo>
                                <a:lnTo>
                                  <a:pt x="147" y="97"/>
                                </a:lnTo>
                                <a:lnTo>
                                  <a:pt x="161" y="86"/>
                                </a:lnTo>
                                <a:lnTo>
                                  <a:pt x="175" y="75"/>
                                </a:lnTo>
                                <a:lnTo>
                                  <a:pt x="189" y="66"/>
                                </a:lnTo>
                                <a:lnTo>
                                  <a:pt x="204" y="56"/>
                                </a:lnTo>
                                <a:lnTo>
                                  <a:pt x="220" y="48"/>
                                </a:lnTo>
                                <a:lnTo>
                                  <a:pt x="236" y="40"/>
                                </a:lnTo>
                                <a:lnTo>
                                  <a:pt x="252" y="33"/>
                                </a:lnTo>
                                <a:lnTo>
                                  <a:pt x="268" y="26"/>
                                </a:lnTo>
                                <a:lnTo>
                                  <a:pt x="285" y="20"/>
                                </a:lnTo>
                                <a:lnTo>
                                  <a:pt x="301" y="15"/>
                                </a:lnTo>
                                <a:lnTo>
                                  <a:pt x="318" y="11"/>
                                </a:lnTo>
                                <a:lnTo>
                                  <a:pt x="336" y="7"/>
                                </a:lnTo>
                                <a:lnTo>
                                  <a:pt x="353" y="4"/>
                                </a:lnTo>
                                <a:lnTo>
                                  <a:pt x="370" y="2"/>
                                </a:lnTo>
                                <a:lnTo>
                                  <a:pt x="388" y="0"/>
                                </a:lnTo>
                                <a:lnTo>
                                  <a:pt x="406" y="0"/>
                                </a:lnTo>
                                <a:lnTo>
                                  <a:pt x="423" y="0"/>
                                </a:lnTo>
                                <a:lnTo>
                                  <a:pt x="441" y="0"/>
                                </a:lnTo>
                                <a:lnTo>
                                  <a:pt x="458" y="2"/>
                                </a:lnTo>
                                <a:lnTo>
                                  <a:pt x="476" y="4"/>
                                </a:lnTo>
                              </a:path>
                            </a:pathLst>
                          </a:custGeom>
                          <a:noFill/>
                          <a:ln w="82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5765714" name="Group 701"/>
                        <wpg:cNvGrpSpPr>
                          <a:grpSpLocks/>
                        </wpg:cNvGrpSpPr>
                        <wpg:grpSpPr bwMode="auto">
                          <a:xfrm>
                            <a:off x="4482" y="2410"/>
                            <a:ext cx="14" cy="150"/>
                            <a:chOff x="4482" y="2410"/>
                            <a:chExt cx="14" cy="150"/>
                          </a:xfrm>
                        </wpg:grpSpPr>
                        <wps:wsp>
                          <wps:cNvPr id="45765715" name="Freeform 702"/>
                          <wps:cNvSpPr>
                            <a:spLocks/>
                          </wps:cNvSpPr>
                          <wps:spPr bwMode="auto">
                            <a:xfrm>
                              <a:off x="4482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0 w 14"/>
                                <a:gd name="T1" fmla="*/ 78 h 150"/>
                                <a:gd name="T2" fmla="*/ 0 w 14"/>
                                <a:gd name="T3" fmla="*/ 143 h 150"/>
                                <a:gd name="T4" fmla="*/ 0 w 14"/>
                                <a:gd name="T5" fmla="*/ 147 h 150"/>
                                <a:gd name="T6" fmla="*/ 2 w 14"/>
                                <a:gd name="T7" fmla="*/ 149 h 150"/>
                                <a:gd name="T8" fmla="*/ 6 w 14"/>
                                <a:gd name="T9" fmla="*/ 150 h 150"/>
                                <a:gd name="T10" fmla="*/ 10 w 14"/>
                                <a:gd name="T11" fmla="*/ 150 h 150"/>
                                <a:gd name="T12" fmla="*/ 12 w 14"/>
                                <a:gd name="T13" fmla="*/ 147 h 150"/>
                                <a:gd name="T14" fmla="*/ 13 w 14"/>
                                <a:gd name="T15" fmla="*/ 81 h 150"/>
                                <a:gd name="T16" fmla="*/ 6 w 14"/>
                                <a:gd name="T17" fmla="*/ 81 h 150"/>
                                <a:gd name="T18" fmla="*/ 3 w 14"/>
                                <a:gd name="T19" fmla="*/ 81 h 150"/>
                                <a:gd name="T20" fmla="*/ 0 w 14"/>
                                <a:gd name="T21" fmla="*/ 7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0" y="78"/>
                                  </a:moveTo>
                                  <a:lnTo>
                                    <a:pt x="0" y="143"/>
                                  </a:lnTo>
                                  <a:lnTo>
                                    <a:pt x="0" y="147"/>
                                  </a:lnTo>
                                  <a:lnTo>
                                    <a:pt x="2" y="149"/>
                                  </a:lnTo>
                                  <a:lnTo>
                                    <a:pt x="6" y="150"/>
                                  </a:lnTo>
                                  <a:lnTo>
                                    <a:pt x="10" y="150"/>
                                  </a:lnTo>
                                  <a:lnTo>
                                    <a:pt x="12" y="147"/>
                                  </a:lnTo>
                                  <a:lnTo>
                                    <a:pt x="13" y="81"/>
                                  </a:lnTo>
                                  <a:lnTo>
                                    <a:pt x="6" y="81"/>
                                  </a:lnTo>
                                  <a:lnTo>
                                    <a:pt x="3" y="81"/>
                                  </a:lnTo>
                                  <a:lnTo>
                                    <a:pt x="0" y="7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16" name="Freeform 703"/>
                          <wps:cNvSpPr>
                            <a:spLocks/>
                          </wps:cNvSpPr>
                          <wps:spPr bwMode="auto">
                            <a:xfrm>
                              <a:off x="4482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6 w 14"/>
                                <a:gd name="T1" fmla="*/ 68 h 150"/>
                                <a:gd name="T2" fmla="*/ 3 w 14"/>
                                <a:gd name="T3" fmla="*/ 68 h 150"/>
                                <a:gd name="T4" fmla="*/ 0 w 14"/>
                                <a:gd name="T5" fmla="*/ 71 h 150"/>
                                <a:gd name="T6" fmla="*/ 0 w 14"/>
                                <a:gd name="T7" fmla="*/ 78 h 150"/>
                                <a:gd name="T8" fmla="*/ 3 w 14"/>
                                <a:gd name="T9" fmla="*/ 81 h 150"/>
                                <a:gd name="T10" fmla="*/ 6 w 14"/>
                                <a:gd name="T11" fmla="*/ 81 h 150"/>
                                <a:gd name="T12" fmla="*/ 10 w 14"/>
                                <a:gd name="T13" fmla="*/ 81 h 150"/>
                                <a:gd name="T14" fmla="*/ 13 w 14"/>
                                <a:gd name="T15" fmla="*/ 78 h 150"/>
                                <a:gd name="T16" fmla="*/ 13 w 14"/>
                                <a:gd name="T17" fmla="*/ 71 h 150"/>
                                <a:gd name="T18" fmla="*/ 10 w 14"/>
                                <a:gd name="T19" fmla="*/ 68 h 150"/>
                                <a:gd name="T20" fmla="*/ 6 w 14"/>
                                <a:gd name="T21" fmla="*/ 6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6" y="68"/>
                                  </a:moveTo>
                                  <a:lnTo>
                                    <a:pt x="3" y="68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3" y="81"/>
                                  </a:lnTo>
                                  <a:lnTo>
                                    <a:pt x="6" y="81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13" y="78"/>
                                  </a:lnTo>
                                  <a:lnTo>
                                    <a:pt x="13" y="71"/>
                                  </a:lnTo>
                                  <a:lnTo>
                                    <a:pt x="10" y="68"/>
                                  </a:lnTo>
                                  <a:lnTo>
                                    <a:pt x="6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17" name="Freeform 704"/>
                          <wps:cNvSpPr>
                            <a:spLocks/>
                          </wps:cNvSpPr>
                          <wps:spPr bwMode="auto">
                            <a:xfrm>
                              <a:off x="4482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13 w 14"/>
                                <a:gd name="T1" fmla="*/ 71 h 150"/>
                                <a:gd name="T2" fmla="*/ 13 w 14"/>
                                <a:gd name="T3" fmla="*/ 78 h 150"/>
                                <a:gd name="T4" fmla="*/ 10 w 14"/>
                                <a:gd name="T5" fmla="*/ 81 h 150"/>
                                <a:gd name="T6" fmla="*/ 13 w 14"/>
                                <a:gd name="T7" fmla="*/ 81 h 150"/>
                                <a:gd name="T8" fmla="*/ 13 w 14"/>
                                <a:gd name="T9" fmla="*/ 71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3" y="71"/>
                                  </a:moveTo>
                                  <a:lnTo>
                                    <a:pt x="13" y="78"/>
                                  </a:lnTo>
                                  <a:lnTo>
                                    <a:pt x="10" y="81"/>
                                  </a:lnTo>
                                  <a:lnTo>
                                    <a:pt x="13" y="81"/>
                                  </a:lnTo>
                                  <a:lnTo>
                                    <a:pt x="13" y="7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18" name="Freeform 705"/>
                          <wps:cNvSpPr>
                            <a:spLocks/>
                          </wps:cNvSpPr>
                          <wps:spPr bwMode="auto">
                            <a:xfrm>
                              <a:off x="4482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10 w 14"/>
                                <a:gd name="T1" fmla="*/ 0 h 150"/>
                                <a:gd name="T2" fmla="*/ 3 w 14"/>
                                <a:gd name="T3" fmla="*/ 0 h 150"/>
                                <a:gd name="T4" fmla="*/ 0 w 14"/>
                                <a:gd name="T5" fmla="*/ 2 h 150"/>
                                <a:gd name="T6" fmla="*/ 0 w 14"/>
                                <a:gd name="T7" fmla="*/ 47 h 150"/>
                                <a:gd name="T8" fmla="*/ 0 w 14"/>
                                <a:gd name="T9" fmla="*/ 48 h 150"/>
                                <a:gd name="T10" fmla="*/ 0 w 14"/>
                                <a:gd name="T11" fmla="*/ 78 h 150"/>
                                <a:gd name="T12" fmla="*/ 0 w 14"/>
                                <a:gd name="T13" fmla="*/ 71 h 150"/>
                                <a:gd name="T14" fmla="*/ 3 w 14"/>
                                <a:gd name="T15" fmla="*/ 68 h 150"/>
                                <a:gd name="T16" fmla="*/ 13 w 14"/>
                                <a:gd name="T17" fmla="*/ 68 h 150"/>
                                <a:gd name="T18" fmla="*/ 13 w 14"/>
                                <a:gd name="T19" fmla="*/ 39 h 150"/>
                                <a:gd name="T20" fmla="*/ 13 w 14"/>
                                <a:gd name="T21" fmla="*/ 2 h 150"/>
                                <a:gd name="T22" fmla="*/ 10 w 14"/>
                                <a:gd name="T23" fmla="*/ 0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0" y="0"/>
                                  </a:moveTo>
                                  <a:lnTo>
                                    <a:pt x="3" y="0"/>
                                  </a:lnTo>
                                  <a:lnTo>
                                    <a:pt x="0" y="2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0" y="48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3" y="68"/>
                                  </a:lnTo>
                                  <a:lnTo>
                                    <a:pt x="13" y="68"/>
                                  </a:lnTo>
                                  <a:lnTo>
                                    <a:pt x="13" y="39"/>
                                  </a:lnTo>
                                  <a:lnTo>
                                    <a:pt x="13" y="2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19" name="Freeform 706"/>
                          <wps:cNvSpPr>
                            <a:spLocks/>
                          </wps:cNvSpPr>
                          <wps:spPr bwMode="auto">
                            <a:xfrm>
                              <a:off x="4482" y="2410"/>
                              <a:ext cx="14" cy="150"/>
                            </a:xfrm>
                            <a:custGeom>
                              <a:avLst/>
                              <a:gdLst>
                                <a:gd name="T0" fmla="*/ 13 w 14"/>
                                <a:gd name="T1" fmla="*/ 68 h 150"/>
                                <a:gd name="T2" fmla="*/ 6 w 14"/>
                                <a:gd name="T3" fmla="*/ 68 h 150"/>
                                <a:gd name="T4" fmla="*/ 10 w 14"/>
                                <a:gd name="T5" fmla="*/ 68 h 150"/>
                                <a:gd name="T6" fmla="*/ 13 w 14"/>
                                <a:gd name="T7" fmla="*/ 71 h 150"/>
                                <a:gd name="T8" fmla="*/ 13 w 14"/>
                                <a:gd name="T9" fmla="*/ 68 h 1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4" h="150">
                                  <a:moveTo>
                                    <a:pt x="13" y="68"/>
                                  </a:moveTo>
                                  <a:lnTo>
                                    <a:pt x="6" y="68"/>
                                  </a:lnTo>
                                  <a:lnTo>
                                    <a:pt x="10" y="68"/>
                                  </a:lnTo>
                                  <a:lnTo>
                                    <a:pt x="13" y="71"/>
                                  </a:lnTo>
                                  <a:lnTo>
                                    <a:pt x="13" y="6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765720" name="Freeform 707"/>
                        <wps:cNvSpPr>
                          <a:spLocks/>
                        </wps:cNvSpPr>
                        <wps:spPr bwMode="auto">
                          <a:xfrm>
                            <a:off x="4488" y="2554"/>
                            <a:ext cx="1" cy="69"/>
                          </a:xfrm>
                          <a:custGeom>
                            <a:avLst/>
                            <a:gdLst>
                              <a:gd name="T0" fmla="*/ 0 w 1"/>
                              <a:gd name="T1" fmla="*/ 0 h 69"/>
                              <a:gd name="T2" fmla="*/ 0 w 1"/>
                              <a:gd name="T3" fmla="*/ 17 h 69"/>
                              <a:gd name="T4" fmla="*/ 0 w 1"/>
                              <a:gd name="T5" fmla="*/ 34 h 69"/>
                              <a:gd name="T6" fmla="*/ 0 w 1"/>
                              <a:gd name="T7" fmla="*/ 51 h 69"/>
                              <a:gd name="T8" fmla="*/ 0 w 1"/>
                              <a:gd name="T9" fmla="*/ 68 h 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" h="69">
                                <a:moveTo>
                                  <a:pt x="0" y="0"/>
                                </a:moveTo>
                                <a:lnTo>
                                  <a:pt x="0" y="17"/>
                                </a:lnTo>
                                <a:lnTo>
                                  <a:pt x="0" y="34"/>
                                </a:lnTo>
                                <a:lnTo>
                                  <a:pt x="0" y="51"/>
                                </a:lnTo>
                                <a:lnTo>
                                  <a:pt x="0" y="68"/>
                                </a:lnTo>
                              </a:path>
                            </a:pathLst>
                          </a:custGeom>
                          <a:noFill/>
                          <a:ln w="821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ADE390" id="Group 45765710" o:spid="_x0000_s1026" style="position:absolute;margin-left:330.45pt;margin-top:736.6pt;width:41.85pt;height:41.5pt;z-index:-251657216;mso-position-horizontal-relative:page;mso-position-vertical-relative:page" coordorigin="4072,1797" coordsize="837,8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" o:allowincell="f">
                <v:shape id="Picture 698" o:spid="_x0000_s1027" type="#_x0000_t75" style="position:absolute;left:4271;top:1991;width:440;height:4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">
                  <v:imagedata r:id="rId164" o:title=""/>
                  <o:lock v:ext="edit" aspectratio="f"/>
                </v:shape>
                <v:shape id="Freeform 699" o:spid="_x0000_s1028" style="position:absolute;left:4893;top:2204;width:16;height:59;visibility:visible;mso-wrap-style:square;v-text-anchor:top" coordsize="16,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" path="m2,r,12l2,25,1,38,,51r,2l1,56r3,2l7,58r4,-1l12,55r1,-3l14,39,15,26r,-13l15,,10,,4,,2,xe" fillcolor="black" stroked="f">
                  <v:path arrowok="t" o:connecttype="custom" o:connectlocs="2,0;2,12;2,25;1,38;0,51;0,53;1,56;4,58;7,58;11,57;12,55;13,52;14,39;15,26;15,13;15,0;10,0;4,0;2,0" o:connectangles="0,0,0,0,0,0,0,0,0,0,0,0,0,0,0,0,0,0,0"/>
                </v:shape>
                <v:shape id="Freeform 700" o:spid="_x0000_s1029" style="position:absolute;left:4072;top:1797;width:828;height:830;visibility:visible;mso-wrap-style:square;v-text-anchor:top" coordsize="828,8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" path="m827,458r-3,18l821,493r-3,17l813,527r-5,17l802,561r-6,16l788,593r-7,16l772,624r-9,15l753,654r-11,14l731,682r-11,13l707,708r-12,12l682,731r-14,12l654,753r-15,10l624,772r-15,9l593,789r-16,7l561,802r-17,6l527,813r-17,5l493,822r-17,2l458,827r-18,1l423,829r-18,l388,828r-18,-1l353,824r-18,-3l318,818r-17,-5l284,808r-16,-6l251,796r-16,-8l220,781r-16,-9l189,763,175,753,160,742,147,731,134,720,121,707,109,695,97,682,86,668,75,654,66,639,56,624,48,609,40,593,33,577,26,561,20,544,15,527,11,510,7,493,4,475,2,458,,440,,423,,405,,388,2,370,4,353,7,335r4,-17l15,301r5,-17l26,268r7,-17l40,235r8,-15l57,204r9,-15l76,175,86,160,97,147r12,-14l121,121r13,-12l147,97,161,86,175,75r14,-9l204,56r16,-8l236,40r16,-7l268,26r17,-6l301,15r17,-4l336,7,353,4,370,2,388,r18,l423,r18,l458,2r18,2e" filled="f" strokeweight=".22819mm">
                  <v:path arrowok="t" o:connecttype="custom" o:connectlocs="824,476;818,510;808,544;796,577;781,609;763,639;742,668;720,695;695,720;668,743;639,763;609,781;577,796;544,808;510,818;476,824;440,828;405,829;370,827;335,821;301,813;268,802;235,788;204,772;175,753;147,731;121,707;97,682;75,654;56,624;40,593;26,561;15,527;7,493;2,458;0,423;0,388;4,353;11,318;20,284;33,251;48,220;66,189;86,160;109,133;134,109;161,86;189,66;220,48;252,33;285,20;318,11;353,4;388,0;423,0;458,2" o:connectangles="0,0,0,0,0,0,0,0,0,0,0,0,0,0,0,0,0,0,0,0,0,0,0,0,0,0,0,0,0,0,0,0,0,0,0,0,0,0,0,0,0,0,0,0,0,0,0,0,0,0,0,0,0,0,0,0"/>
                </v:shape>
                <v:group id="Group 701" o:spid="_x0000_s1030" style="position:absolute;left:4482;top:2410;width:14;height:150" coordorigin="4482,2410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">
                  <v:shape id="Freeform 702" o:spid="_x0000_s1031" style="position:absolute;left:4482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" path="m,78r,65l,147r2,2l6,150r4,l12,147,13,81r-7,l3,81,,78xe" fillcolor="black" stroked="f">
                    <v:path arrowok="t" o:connecttype="custom" o:connectlocs="0,78;0,143;0,147;2,149;6,150;10,150;12,147;13,81;6,81;3,81;0,78" o:connectangles="0,0,0,0,0,0,0,0,0,0,0"/>
                  </v:shape>
                  <v:shape id="Freeform 703" o:spid="_x0000_s1032" style="position:absolute;left:4482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" path="m6,68r-3,l,71r,7l3,81r3,l10,81r3,-3l13,71,10,68r-4,xe" fillcolor="black" stroked="f">
                    <v:path arrowok="t" o:connecttype="custom" o:connectlocs="6,68;3,68;0,71;0,78;3,81;6,81;10,81;13,78;13,71;10,68;6,68" o:connectangles="0,0,0,0,0,0,0,0,0,0,0"/>
                  </v:shape>
                  <v:shape id="Freeform 704" o:spid="_x0000_s1033" style="position:absolute;left:4482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" path="m13,71r,7l10,81r3,l13,71xe" fillcolor="black" stroked="f">
                    <v:path arrowok="t" o:connecttype="custom" o:connectlocs="13,71;13,78;10,81;13,81;13,71" o:connectangles="0,0,0,0,0"/>
                  </v:shape>
                  <v:shape id="Freeform 705" o:spid="_x0000_s1034" style="position:absolute;left:4482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" path="m10,l3,,,2,,47r,1l,78,,71,3,68r10,l13,39,13,2,10,xe" fillcolor="black" stroked="f">
                    <v:path arrowok="t" o:connecttype="custom" o:connectlocs="10,0;3,0;0,2;0,47;0,48;0,78;0,71;3,68;13,68;13,39;13,2;10,0" o:connectangles="0,0,0,0,0,0,0,0,0,0,0,0"/>
                  </v:shape>
                  <v:shape id="Freeform 706" o:spid="_x0000_s1035" style="position:absolute;left:4482;top:2410;width:14;height:150;visibility:visible;mso-wrap-style:square;v-text-anchor:top" coordsize="14,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" path="m13,68r-7,l10,68r3,3l13,68xe" fillcolor="black" stroked="f">
                    <v:path arrowok="t" o:connecttype="custom" o:connectlocs="13,68;6,68;10,68;13,71;13,68" o:connectangles="0,0,0,0,0"/>
                  </v:shape>
                </v:group>
                <v:shape id="Freeform 707" o:spid="_x0000_s1036" style="position:absolute;left:4488;top:2554;width:1;height:69;visibility:visible;mso-wrap-style:square;v-text-anchor:top" coordsize="1,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" path="m,l,17,,34,,51,,68e" filled="f" strokeweight=".22819mm">
                  <v:path arrowok="t" o:connecttype="custom" o:connectlocs="0,0;0,17;0,34;0,51;0,68" o:connectangles="0,0,0,0,0"/>
                </v:shape>
                <w10:wrap anchorx="page" anchory="page"/>
              </v:group>
            </w:pict>
          </mc:Fallback>
        </mc:AlternateContent>
      </w:r>
    </w:p>
    <w:p w14:paraId="3AB30E1F" w14:textId="77777777" w:rsidR="006F04A2" w:rsidRDefault="006F04A2" w:rsidP="006F04A2">
      <w:pPr>
        <w:pStyle w:val="ListParagraph"/>
        <w:kinsoku w:val="0"/>
        <w:overflowPunct w:val="0"/>
        <w:spacing w:before="4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108ED4C" wp14:editId="4BC86060">
                <wp:simplePos x="0" y="0"/>
                <wp:positionH relativeFrom="column">
                  <wp:posOffset>187561</wp:posOffset>
                </wp:positionH>
                <wp:positionV relativeFrom="paragraph">
                  <wp:posOffset>157052</wp:posOffset>
                </wp:positionV>
                <wp:extent cx="129363" cy="1772"/>
                <wp:effectExtent l="0" t="0" r="23495" b="36830"/>
                <wp:wrapNone/>
                <wp:docPr id="45765723" name="Straight Connector 457657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9363" cy="177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894CF1D" id="Straight Connector 45765723" o:spid="_x0000_s1026" style="position:absolute;flip:x 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.75pt,12.35pt" to="24.95pt,1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D68161" wp14:editId="6126301E">
                <wp:simplePos x="0" y="0"/>
                <wp:positionH relativeFrom="column">
                  <wp:posOffset>461453</wp:posOffset>
                </wp:positionH>
                <wp:positionV relativeFrom="paragraph">
                  <wp:posOffset>146419</wp:posOffset>
                </wp:positionV>
                <wp:extent cx="126601" cy="0"/>
                <wp:effectExtent l="0" t="0" r="0" b="0"/>
                <wp:wrapNone/>
                <wp:docPr id="45765721" name="Straight Connector 457657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6601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EAAE4E3" id="Straight Connector 45765721" o:spid="_x0000_s1026" style="position:absolute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.35pt,11.55pt" to="46.3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" strokecolor="black [3200]">
                <v:stroke joinstyle="miter"/>
              </v:line>
            </w:pict>
          </mc:Fallback>
        </mc:AlternateContent>
      </w:r>
      <w:r w:rsidR="00CA71B9" w:rsidRPr="00F81595">
        <w:t xml:space="preserve">E) </w:t>
      </w:r>
    </w:p>
    <w:p w14:paraId="61CF50C3" w14:textId="3FCADF4E" w:rsidR="00CA71B9" w:rsidRDefault="00CA71B9" w:rsidP="006F04A2">
      <w:pPr>
        <w:pStyle w:val="ListParagraph"/>
        <w:kinsoku w:val="0"/>
        <w:overflowPunct w:val="0"/>
        <w:spacing w:before="4"/>
        <w:rPr>
          <w:b/>
          <w:bCs/>
          <w:sz w:val="26"/>
          <w:szCs w:val="26"/>
        </w:rPr>
      </w:pPr>
      <w:r w:rsidRPr="00F81595">
        <w:rPr>
          <w:b/>
          <w:bCs/>
          <w:sz w:val="32"/>
          <w:szCs w:val="32"/>
        </w:rPr>
        <w:lastRenderedPageBreak/>
        <w:t xml:space="preserve">11)  </w:t>
      </w:r>
    </w:p>
    <w:p w14:paraId="54C1096D" w14:textId="4FCC3404" w:rsidR="006F04A2" w:rsidRDefault="006F04A2" w:rsidP="006F04A2">
      <w:pPr>
        <w:pStyle w:val="ListParagraph"/>
        <w:kinsoku w:val="0"/>
        <w:overflowPunct w:val="0"/>
        <w:spacing w:before="4"/>
        <w:rPr>
          <w:sz w:val="17"/>
          <w:szCs w:val="17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 wp14:anchorId="2CE47DF6" wp14:editId="1110E8A9">
                <wp:simplePos x="0" y="0"/>
                <wp:positionH relativeFrom="page">
                  <wp:posOffset>523875</wp:posOffset>
                </wp:positionH>
                <wp:positionV relativeFrom="page">
                  <wp:posOffset>1195389</wp:posOffset>
                </wp:positionV>
                <wp:extent cx="2278859" cy="716191"/>
                <wp:effectExtent l="0" t="0" r="7620" b="8255"/>
                <wp:wrapNone/>
                <wp:docPr id="45765724" name="Group 457657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8859" cy="716191"/>
                          <a:chOff x="683" y="4415"/>
                          <a:chExt cx="2956" cy="929"/>
                        </a:xfrm>
                      </wpg:grpSpPr>
                      <wpg:grpSp>
                        <wpg:cNvPr id="45765726" name="Group 740"/>
                        <wpg:cNvGrpSpPr>
                          <a:grpSpLocks/>
                        </wpg:cNvGrpSpPr>
                        <wpg:grpSpPr bwMode="auto">
                          <a:xfrm>
                            <a:off x="683" y="4448"/>
                            <a:ext cx="1129" cy="689"/>
                            <a:chOff x="683" y="4448"/>
                            <a:chExt cx="1129" cy="689"/>
                          </a:xfrm>
                        </wpg:grpSpPr>
                        <wps:wsp>
                          <wps:cNvPr id="45765727" name="Freeform 741"/>
                          <wps:cNvSpPr>
                            <a:spLocks/>
                          </wps:cNvSpPr>
                          <wps:spPr bwMode="auto">
                            <a:xfrm>
                              <a:off x="683" y="4448"/>
                              <a:ext cx="1129" cy="689"/>
                            </a:xfrm>
                            <a:custGeom>
                              <a:avLst/>
                              <a:gdLst>
                                <a:gd name="T0" fmla="*/ 92 w 1129"/>
                                <a:gd name="T1" fmla="*/ 688 h 689"/>
                                <a:gd name="T2" fmla="*/ 1043 w 1129"/>
                                <a:gd name="T3" fmla="*/ 688 h 689"/>
                                <a:gd name="T4" fmla="*/ 779 w 1129"/>
                                <a:gd name="T5" fmla="*/ 0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129" h="689">
                                  <a:moveTo>
                                    <a:pt x="92" y="688"/>
                                  </a:moveTo>
                                  <a:lnTo>
                                    <a:pt x="1043" y="688"/>
                                  </a:lnTo>
                                  <a:lnTo>
                                    <a:pt x="779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28" name="Freeform 742"/>
                          <wps:cNvSpPr>
                            <a:spLocks/>
                          </wps:cNvSpPr>
                          <wps:spPr bwMode="auto">
                            <a:xfrm>
                              <a:off x="683" y="4448"/>
                              <a:ext cx="1129" cy="689"/>
                            </a:xfrm>
                            <a:custGeom>
                              <a:avLst/>
                              <a:gdLst>
                                <a:gd name="T0" fmla="*/ 92 w 1129"/>
                                <a:gd name="T1" fmla="*/ 688 h 689"/>
                                <a:gd name="T2" fmla="*/ 309 w 1129"/>
                                <a:gd name="T3" fmla="*/ 5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29" h="689">
                                  <a:moveTo>
                                    <a:pt x="92" y="688"/>
                                  </a:moveTo>
                                  <a:lnTo>
                                    <a:pt x="309" y="5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29" name="Freeform 743"/>
                          <wps:cNvSpPr>
                            <a:spLocks/>
                          </wps:cNvSpPr>
                          <wps:spPr bwMode="auto">
                            <a:xfrm>
                              <a:off x="683" y="4448"/>
                              <a:ext cx="1129" cy="689"/>
                            </a:xfrm>
                            <a:custGeom>
                              <a:avLst/>
                              <a:gdLst>
                                <a:gd name="T0" fmla="*/ 309 w 1129"/>
                                <a:gd name="T1" fmla="*/ 5 h 689"/>
                                <a:gd name="T2" fmla="*/ 779 w 1129"/>
                                <a:gd name="T3" fmla="*/ 0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29" h="689">
                                  <a:moveTo>
                                    <a:pt x="309" y="5"/>
                                  </a:moveTo>
                                  <a:lnTo>
                                    <a:pt x="779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30" name="Freeform 744"/>
                          <wps:cNvSpPr>
                            <a:spLocks/>
                          </wps:cNvSpPr>
                          <wps:spPr bwMode="auto">
                            <a:xfrm>
                              <a:off x="683" y="4448"/>
                              <a:ext cx="1129" cy="689"/>
                            </a:xfrm>
                            <a:custGeom>
                              <a:avLst/>
                              <a:gdLst>
                                <a:gd name="T0" fmla="*/ 316 w 1129"/>
                                <a:gd name="T1" fmla="*/ 241 h 689"/>
                                <a:gd name="T2" fmla="*/ 784 w 1129"/>
                                <a:gd name="T3" fmla="*/ 241 h 689"/>
                                <a:gd name="T4" fmla="*/ 783 w 1129"/>
                                <a:gd name="T5" fmla="*/ 684 h 689"/>
                                <a:gd name="T6" fmla="*/ 316 w 1129"/>
                                <a:gd name="T7" fmla="*/ 684 h 689"/>
                                <a:gd name="T8" fmla="*/ 316 w 1129"/>
                                <a:gd name="T9" fmla="*/ 241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29" h="689">
                                  <a:moveTo>
                                    <a:pt x="316" y="241"/>
                                  </a:moveTo>
                                  <a:lnTo>
                                    <a:pt x="784" y="241"/>
                                  </a:lnTo>
                                  <a:lnTo>
                                    <a:pt x="783" y="684"/>
                                  </a:lnTo>
                                  <a:lnTo>
                                    <a:pt x="316" y="684"/>
                                  </a:lnTo>
                                  <a:lnTo>
                                    <a:pt x="316" y="241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31" name="Freeform 745"/>
                          <wps:cNvSpPr>
                            <a:spLocks/>
                          </wps:cNvSpPr>
                          <wps:spPr bwMode="auto">
                            <a:xfrm>
                              <a:off x="683" y="4448"/>
                              <a:ext cx="1129" cy="689"/>
                            </a:xfrm>
                            <a:custGeom>
                              <a:avLst/>
                              <a:gdLst>
                                <a:gd name="T0" fmla="*/ 529 w 1129"/>
                                <a:gd name="T1" fmla="*/ 686 h 689"/>
                                <a:gd name="T2" fmla="*/ 779 w 1129"/>
                                <a:gd name="T3" fmla="*/ 0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29" h="689">
                                  <a:moveTo>
                                    <a:pt x="529" y="686"/>
                                  </a:moveTo>
                                  <a:lnTo>
                                    <a:pt x="779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32" name="Freeform 746"/>
                          <wps:cNvSpPr>
                            <a:spLocks/>
                          </wps:cNvSpPr>
                          <wps:spPr bwMode="auto">
                            <a:xfrm>
                              <a:off x="683" y="4448"/>
                              <a:ext cx="1129" cy="689"/>
                            </a:xfrm>
                            <a:custGeom>
                              <a:avLst/>
                              <a:gdLst>
                                <a:gd name="T0" fmla="*/ 529 w 1129"/>
                                <a:gd name="T1" fmla="*/ 686 h 689"/>
                                <a:gd name="T2" fmla="*/ 309 w 1129"/>
                                <a:gd name="T3" fmla="*/ 5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29" h="689">
                                  <a:moveTo>
                                    <a:pt x="529" y="686"/>
                                  </a:moveTo>
                                  <a:lnTo>
                                    <a:pt x="309" y="5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33" name="Freeform 747"/>
                          <wps:cNvSpPr>
                            <a:spLocks/>
                          </wps:cNvSpPr>
                          <wps:spPr bwMode="auto">
                            <a:xfrm>
                              <a:off x="683" y="4448"/>
                              <a:ext cx="1129" cy="689"/>
                            </a:xfrm>
                            <a:custGeom>
                              <a:avLst/>
                              <a:gdLst>
                                <a:gd name="T0" fmla="*/ 316 w 1129"/>
                                <a:gd name="T1" fmla="*/ 241 h 689"/>
                                <a:gd name="T2" fmla="*/ 92 w 1129"/>
                                <a:gd name="T3" fmla="*/ 688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29" h="689">
                                  <a:moveTo>
                                    <a:pt x="316" y="241"/>
                                  </a:moveTo>
                                  <a:lnTo>
                                    <a:pt x="92" y="688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34" name="Freeform 748"/>
                          <wps:cNvSpPr>
                            <a:spLocks/>
                          </wps:cNvSpPr>
                          <wps:spPr bwMode="auto">
                            <a:xfrm>
                              <a:off x="683" y="4448"/>
                              <a:ext cx="1129" cy="689"/>
                            </a:xfrm>
                            <a:custGeom>
                              <a:avLst/>
                              <a:gdLst>
                                <a:gd name="T0" fmla="*/ 784 w 1129"/>
                                <a:gd name="T1" fmla="*/ 241 h 689"/>
                                <a:gd name="T2" fmla="*/ 1043 w 1129"/>
                                <a:gd name="T3" fmla="*/ 688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29" h="689">
                                  <a:moveTo>
                                    <a:pt x="784" y="241"/>
                                  </a:moveTo>
                                  <a:lnTo>
                                    <a:pt x="1043" y="688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36" name="Freeform 749"/>
                          <wps:cNvSpPr>
                            <a:spLocks/>
                          </wps:cNvSpPr>
                          <wps:spPr bwMode="auto">
                            <a:xfrm>
                              <a:off x="683" y="4448"/>
                              <a:ext cx="1129" cy="689"/>
                            </a:xfrm>
                            <a:custGeom>
                              <a:avLst/>
                              <a:gdLst>
                                <a:gd name="T0" fmla="*/ 784 w 1129"/>
                                <a:gd name="T1" fmla="*/ 241 h 689"/>
                                <a:gd name="T2" fmla="*/ 1128 w 1129"/>
                                <a:gd name="T3" fmla="*/ 241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29" h="689">
                                  <a:moveTo>
                                    <a:pt x="784" y="241"/>
                                  </a:moveTo>
                                  <a:lnTo>
                                    <a:pt x="1128" y="241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37" name="Freeform 750"/>
                          <wps:cNvSpPr>
                            <a:spLocks/>
                          </wps:cNvSpPr>
                          <wps:spPr bwMode="auto">
                            <a:xfrm>
                              <a:off x="683" y="4448"/>
                              <a:ext cx="1129" cy="689"/>
                            </a:xfrm>
                            <a:custGeom>
                              <a:avLst/>
                              <a:gdLst>
                                <a:gd name="T0" fmla="*/ 316 w 1129"/>
                                <a:gd name="T1" fmla="*/ 241 h 689"/>
                                <a:gd name="T2" fmla="*/ 0 w 1129"/>
                                <a:gd name="T3" fmla="*/ 241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29" h="689">
                                  <a:moveTo>
                                    <a:pt x="316" y="241"/>
                                  </a:moveTo>
                                  <a:lnTo>
                                    <a:pt x="0" y="241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765738" name="Freeform 751"/>
                        <wps:cNvSpPr>
                          <a:spLocks/>
                        </wps:cNvSpPr>
                        <wps:spPr bwMode="auto">
                          <a:xfrm>
                            <a:off x="1214" y="5130"/>
                            <a:ext cx="3" cy="2"/>
                          </a:xfrm>
                          <a:custGeom>
                            <a:avLst/>
                            <a:gdLst>
                              <a:gd name="T0" fmla="*/ 2 w 3"/>
                              <a:gd name="T1" fmla="*/ 1 h 2"/>
                              <a:gd name="T2" fmla="*/ 1 w 3"/>
                              <a:gd name="T3" fmla="*/ 1 h 2"/>
                              <a:gd name="T4" fmla="*/ 0 w 3"/>
                              <a:gd name="T5" fmla="*/ 0 h 2"/>
                              <a:gd name="T6" fmla="*/ 0 w 3"/>
                              <a:gd name="T7" fmla="*/ 0 h 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" h="2">
                                <a:moveTo>
                                  <a:pt x="2" y="1"/>
                                </a:moveTo>
                                <a:lnTo>
                                  <a:pt x="1" y="1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422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65739" name="Freeform 752"/>
                        <wps:cNvSpPr>
                          <a:spLocks/>
                        </wps:cNvSpPr>
                        <wps:spPr bwMode="auto">
                          <a:xfrm>
                            <a:off x="2577" y="5100"/>
                            <a:ext cx="39" cy="7"/>
                          </a:xfrm>
                          <a:custGeom>
                            <a:avLst/>
                            <a:gdLst>
                              <a:gd name="T0" fmla="*/ 37 w 39"/>
                              <a:gd name="T1" fmla="*/ 0 h 7"/>
                              <a:gd name="T2" fmla="*/ 0 w 39"/>
                              <a:gd name="T3" fmla="*/ 0 h 7"/>
                              <a:gd name="T4" fmla="*/ 0 w 39"/>
                              <a:gd name="T5" fmla="*/ 1 h 7"/>
                              <a:gd name="T6" fmla="*/ 1 w 39"/>
                              <a:gd name="T7" fmla="*/ 3 h 7"/>
                              <a:gd name="T8" fmla="*/ 1 w 39"/>
                              <a:gd name="T9" fmla="*/ 6 h 7"/>
                              <a:gd name="T10" fmla="*/ 37 w 39"/>
                              <a:gd name="T11" fmla="*/ 6 h 7"/>
                              <a:gd name="T12" fmla="*/ 38 w 39"/>
                              <a:gd name="T13" fmla="*/ 4 h 7"/>
                              <a:gd name="T14" fmla="*/ 38 w 39"/>
                              <a:gd name="T15" fmla="*/ 1 h 7"/>
                              <a:gd name="T16" fmla="*/ 37 w 39"/>
                              <a:gd name="T17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39" h="7">
                                <a:moveTo>
                                  <a:pt x="37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"/>
                                </a:lnTo>
                                <a:lnTo>
                                  <a:pt x="1" y="3"/>
                                </a:lnTo>
                                <a:lnTo>
                                  <a:pt x="1" y="6"/>
                                </a:lnTo>
                                <a:lnTo>
                                  <a:pt x="37" y="6"/>
                                </a:lnTo>
                                <a:lnTo>
                                  <a:pt x="38" y="4"/>
                                </a:lnTo>
                                <a:lnTo>
                                  <a:pt x="38" y="1"/>
                                </a:lnTo>
                                <a:lnTo>
                                  <a:pt x="3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5765740" name="Group 753"/>
                        <wpg:cNvGrpSpPr>
                          <a:grpSpLocks/>
                        </wpg:cNvGrpSpPr>
                        <wpg:grpSpPr bwMode="auto">
                          <a:xfrm>
                            <a:off x="2398" y="4415"/>
                            <a:ext cx="728" cy="689"/>
                            <a:chOff x="2398" y="4415"/>
                            <a:chExt cx="728" cy="689"/>
                          </a:xfrm>
                        </wpg:grpSpPr>
                        <wps:wsp>
                          <wps:cNvPr id="45765741" name="Freeform 754"/>
                          <wps:cNvSpPr>
                            <a:spLocks/>
                          </wps:cNvSpPr>
                          <wps:spPr bwMode="auto">
                            <a:xfrm>
                              <a:off x="2398" y="4415"/>
                              <a:ext cx="728" cy="689"/>
                            </a:xfrm>
                            <a:custGeom>
                              <a:avLst/>
                              <a:gdLst>
                                <a:gd name="T0" fmla="*/ 233 w 728"/>
                                <a:gd name="T1" fmla="*/ 688 h 689"/>
                                <a:gd name="T2" fmla="*/ 269 w 728"/>
                                <a:gd name="T3" fmla="*/ 688 h 689"/>
                                <a:gd name="T4" fmla="*/ 306 w 728"/>
                                <a:gd name="T5" fmla="*/ 688 h 689"/>
                                <a:gd name="T6" fmla="*/ 343 w 728"/>
                                <a:gd name="T7" fmla="*/ 688 h 689"/>
                                <a:gd name="T8" fmla="*/ 379 w 728"/>
                                <a:gd name="T9" fmla="*/ 688 h 689"/>
                                <a:gd name="T10" fmla="*/ 416 w 728"/>
                                <a:gd name="T11" fmla="*/ 688 h 689"/>
                                <a:gd name="T12" fmla="*/ 452 w 728"/>
                                <a:gd name="T13" fmla="*/ 688 h 689"/>
                                <a:gd name="T14" fmla="*/ 489 w 728"/>
                                <a:gd name="T15" fmla="*/ 688 h 689"/>
                                <a:gd name="T16" fmla="*/ 525 w 728"/>
                                <a:gd name="T17" fmla="*/ 688 h 689"/>
                                <a:gd name="T18" fmla="*/ 562 w 728"/>
                                <a:gd name="T19" fmla="*/ 688 h 689"/>
                                <a:gd name="T20" fmla="*/ 599 w 728"/>
                                <a:gd name="T21" fmla="*/ 688 h 689"/>
                                <a:gd name="T22" fmla="*/ 635 w 728"/>
                                <a:gd name="T23" fmla="*/ 688 h 689"/>
                                <a:gd name="T24" fmla="*/ 672 w 728"/>
                                <a:gd name="T25" fmla="*/ 688 h 689"/>
                                <a:gd name="T26" fmla="*/ 708 w 728"/>
                                <a:gd name="T27" fmla="*/ 688 h 689"/>
                                <a:gd name="T28" fmla="*/ 720 w 728"/>
                                <a:gd name="T29" fmla="*/ 671 h 689"/>
                                <a:gd name="T30" fmla="*/ 707 w 728"/>
                                <a:gd name="T31" fmla="*/ 637 h 689"/>
                                <a:gd name="T32" fmla="*/ 694 w 728"/>
                                <a:gd name="T33" fmla="*/ 602 h 689"/>
                                <a:gd name="T34" fmla="*/ 680 w 728"/>
                                <a:gd name="T35" fmla="*/ 568 h 689"/>
                                <a:gd name="T36" fmla="*/ 667 w 728"/>
                                <a:gd name="T37" fmla="*/ 533 h 689"/>
                                <a:gd name="T38" fmla="*/ 654 w 728"/>
                                <a:gd name="T39" fmla="*/ 499 h 689"/>
                                <a:gd name="T40" fmla="*/ 641 w 728"/>
                                <a:gd name="T41" fmla="*/ 465 h 689"/>
                                <a:gd name="T42" fmla="*/ 628 w 728"/>
                                <a:gd name="T43" fmla="*/ 430 h 689"/>
                                <a:gd name="T44" fmla="*/ 614 w 728"/>
                                <a:gd name="T45" fmla="*/ 396 h 689"/>
                                <a:gd name="T46" fmla="*/ 601 w 728"/>
                                <a:gd name="T47" fmla="*/ 361 h 689"/>
                                <a:gd name="T48" fmla="*/ 588 w 728"/>
                                <a:gd name="T49" fmla="*/ 327 h 689"/>
                                <a:gd name="T50" fmla="*/ 575 w 728"/>
                                <a:gd name="T51" fmla="*/ 292 h 689"/>
                                <a:gd name="T52" fmla="*/ 561 w 728"/>
                                <a:gd name="T53" fmla="*/ 258 h 689"/>
                                <a:gd name="T54" fmla="*/ 548 w 728"/>
                                <a:gd name="T55" fmla="*/ 223 h 689"/>
                                <a:gd name="T56" fmla="*/ 535 w 728"/>
                                <a:gd name="T57" fmla="*/ 189 h 689"/>
                                <a:gd name="T58" fmla="*/ 522 w 728"/>
                                <a:gd name="T59" fmla="*/ 155 h 689"/>
                                <a:gd name="T60" fmla="*/ 509 w 728"/>
                                <a:gd name="T61" fmla="*/ 120 h 689"/>
                                <a:gd name="T62" fmla="*/ 495 w 728"/>
                                <a:gd name="T63" fmla="*/ 86 h 689"/>
                                <a:gd name="T64" fmla="*/ 482 w 728"/>
                                <a:gd name="T65" fmla="*/ 51 h 689"/>
                                <a:gd name="T66" fmla="*/ 469 w 728"/>
                                <a:gd name="T67" fmla="*/ 17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</a:cxnLst>
                              <a:rect l="0" t="0" r="r" b="b"/>
                              <a:pathLst>
                                <a:path w="728" h="689">
                                  <a:moveTo>
                                    <a:pt x="214" y="688"/>
                                  </a:moveTo>
                                  <a:lnTo>
                                    <a:pt x="233" y="688"/>
                                  </a:lnTo>
                                  <a:lnTo>
                                    <a:pt x="251" y="688"/>
                                  </a:lnTo>
                                  <a:lnTo>
                                    <a:pt x="269" y="688"/>
                                  </a:lnTo>
                                  <a:lnTo>
                                    <a:pt x="288" y="688"/>
                                  </a:lnTo>
                                  <a:lnTo>
                                    <a:pt x="306" y="688"/>
                                  </a:lnTo>
                                  <a:lnTo>
                                    <a:pt x="324" y="688"/>
                                  </a:lnTo>
                                  <a:lnTo>
                                    <a:pt x="343" y="688"/>
                                  </a:lnTo>
                                  <a:lnTo>
                                    <a:pt x="361" y="688"/>
                                  </a:lnTo>
                                  <a:lnTo>
                                    <a:pt x="379" y="688"/>
                                  </a:lnTo>
                                  <a:lnTo>
                                    <a:pt x="397" y="688"/>
                                  </a:lnTo>
                                  <a:lnTo>
                                    <a:pt x="416" y="688"/>
                                  </a:lnTo>
                                  <a:lnTo>
                                    <a:pt x="434" y="688"/>
                                  </a:lnTo>
                                  <a:lnTo>
                                    <a:pt x="452" y="688"/>
                                  </a:lnTo>
                                  <a:lnTo>
                                    <a:pt x="471" y="688"/>
                                  </a:lnTo>
                                  <a:lnTo>
                                    <a:pt x="489" y="688"/>
                                  </a:lnTo>
                                  <a:lnTo>
                                    <a:pt x="507" y="688"/>
                                  </a:lnTo>
                                  <a:lnTo>
                                    <a:pt x="525" y="688"/>
                                  </a:lnTo>
                                  <a:lnTo>
                                    <a:pt x="544" y="688"/>
                                  </a:lnTo>
                                  <a:lnTo>
                                    <a:pt x="562" y="688"/>
                                  </a:lnTo>
                                  <a:lnTo>
                                    <a:pt x="580" y="688"/>
                                  </a:lnTo>
                                  <a:lnTo>
                                    <a:pt x="599" y="688"/>
                                  </a:lnTo>
                                  <a:lnTo>
                                    <a:pt x="617" y="688"/>
                                  </a:lnTo>
                                  <a:lnTo>
                                    <a:pt x="635" y="688"/>
                                  </a:lnTo>
                                  <a:lnTo>
                                    <a:pt x="654" y="688"/>
                                  </a:lnTo>
                                  <a:lnTo>
                                    <a:pt x="672" y="688"/>
                                  </a:lnTo>
                                  <a:lnTo>
                                    <a:pt x="690" y="688"/>
                                  </a:lnTo>
                                  <a:lnTo>
                                    <a:pt x="708" y="688"/>
                                  </a:lnTo>
                                  <a:lnTo>
                                    <a:pt x="727" y="688"/>
                                  </a:lnTo>
                                  <a:lnTo>
                                    <a:pt x="720" y="671"/>
                                  </a:lnTo>
                                  <a:lnTo>
                                    <a:pt x="714" y="654"/>
                                  </a:lnTo>
                                  <a:lnTo>
                                    <a:pt x="707" y="637"/>
                                  </a:lnTo>
                                  <a:lnTo>
                                    <a:pt x="700" y="620"/>
                                  </a:lnTo>
                                  <a:lnTo>
                                    <a:pt x="694" y="602"/>
                                  </a:lnTo>
                                  <a:lnTo>
                                    <a:pt x="687" y="585"/>
                                  </a:lnTo>
                                  <a:lnTo>
                                    <a:pt x="680" y="568"/>
                                  </a:lnTo>
                                  <a:lnTo>
                                    <a:pt x="674" y="551"/>
                                  </a:lnTo>
                                  <a:lnTo>
                                    <a:pt x="667" y="533"/>
                                  </a:lnTo>
                                  <a:lnTo>
                                    <a:pt x="661" y="516"/>
                                  </a:lnTo>
                                  <a:lnTo>
                                    <a:pt x="654" y="499"/>
                                  </a:lnTo>
                                  <a:lnTo>
                                    <a:pt x="647" y="482"/>
                                  </a:lnTo>
                                  <a:lnTo>
                                    <a:pt x="641" y="465"/>
                                  </a:lnTo>
                                  <a:lnTo>
                                    <a:pt x="634" y="447"/>
                                  </a:lnTo>
                                  <a:lnTo>
                                    <a:pt x="628" y="430"/>
                                  </a:lnTo>
                                  <a:lnTo>
                                    <a:pt x="621" y="413"/>
                                  </a:lnTo>
                                  <a:lnTo>
                                    <a:pt x="614" y="396"/>
                                  </a:lnTo>
                                  <a:lnTo>
                                    <a:pt x="608" y="378"/>
                                  </a:lnTo>
                                  <a:lnTo>
                                    <a:pt x="601" y="361"/>
                                  </a:lnTo>
                                  <a:lnTo>
                                    <a:pt x="595" y="344"/>
                                  </a:lnTo>
                                  <a:lnTo>
                                    <a:pt x="588" y="327"/>
                                  </a:lnTo>
                                  <a:lnTo>
                                    <a:pt x="581" y="310"/>
                                  </a:lnTo>
                                  <a:lnTo>
                                    <a:pt x="575" y="292"/>
                                  </a:lnTo>
                                  <a:lnTo>
                                    <a:pt x="568" y="275"/>
                                  </a:lnTo>
                                  <a:lnTo>
                                    <a:pt x="561" y="258"/>
                                  </a:lnTo>
                                  <a:lnTo>
                                    <a:pt x="555" y="241"/>
                                  </a:lnTo>
                                  <a:lnTo>
                                    <a:pt x="548" y="223"/>
                                  </a:lnTo>
                                  <a:lnTo>
                                    <a:pt x="542" y="206"/>
                                  </a:lnTo>
                                  <a:lnTo>
                                    <a:pt x="535" y="189"/>
                                  </a:lnTo>
                                  <a:lnTo>
                                    <a:pt x="528" y="172"/>
                                  </a:lnTo>
                                  <a:lnTo>
                                    <a:pt x="522" y="155"/>
                                  </a:lnTo>
                                  <a:lnTo>
                                    <a:pt x="515" y="137"/>
                                  </a:lnTo>
                                  <a:lnTo>
                                    <a:pt x="509" y="120"/>
                                  </a:lnTo>
                                  <a:lnTo>
                                    <a:pt x="502" y="103"/>
                                  </a:lnTo>
                                  <a:lnTo>
                                    <a:pt x="495" y="86"/>
                                  </a:lnTo>
                                  <a:lnTo>
                                    <a:pt x="489" y="68"/>
                                  </a:lnTo>
                                  <a:lnTo>
                                    <a:pt x="482" y="51"/>
                                  </a:lnTo>
                                  <a:lnTo>
                                    <a:pt x="476" y="34"/>
                                  </a:lnTo>
                                  <a:lnTo>
                                    <a:pt x="469" y="17"/>
                                  </a:lnTo>
                                  <a:lnTo>
                                    <a:pt x="462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42" name="Freeform 755"/>
                          <wps:cNvSpPr>
                            <a:spLocks/>
                          </wps:cNvSpPr>
                          <wps:spPr bwMode="auto">
                            <a:xfrm>
                              <a:off x="2398" y="4415"/>
                              <a:ext cx="728" cy="689"/>
                            </a:xfrm>
                            <a:custGeom>
                              <a:avLst/>
                              <a:gdLst>
                                <a:gd name="T0" fmla="*/ 0 w 728"/>
                                <a:gd name="T1" fmla="*/ 241 h 689"/>
                                <a:gd name="T2" fmla="*/ 16 w 728"/>
                                <a:gd name="T3" fmla="*/ 241 h 689"/>
                                <a:gd name="T4" fmla="*/ 33 w 728"/>
                                <a:gd name="T5" fmla="*/ 241 h 689"/>
                                <a:gd name="T6" fmla="*/ 50 w 728"/>
                                <a:gd name="T7" fmla="*/ 241 h 689"/>
                                <a:gd name="T8" fmla="*/ 66 w 728"/>
                                <a:gd name="T9" fmla="*/ 241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28" h="689">
                                  <a:moveTo>
                                    <a:pt x="0" y="241"/>
                                  </a:moveTo>
                                  <a:lnTo>
                                    <a:pt x="16" y="241"/>
                                  </a:lnTo>
                                  <a:lnTo>
                                    <a:pt x="33" y="241"/>
                                  </a:lnTo>
                                  <a:lnTo>
                                    <a:pt x="50" y="241"/>
                                  </a:lnTo>
                                  <a:lnTo>
                                    <a:pt x="66" y="241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43" name="Freeform 756"/>
                          <wps:cNvSpPr>
                            <a:spLocks/>
                          </wps:cNvSpPr>
                          <wps:spPr bwMode="auto">
                            <a:xfrm>
                              <a:off x="2398" y="4415"/>
                              <a:ext cx="728" cy="689"/>
                            </a:xfrm>
                            <a:custGeom>
                              <a:avLst/>
                              <a:gdLst>
                                <a:gd name="T0" fmla="*/ 467 w 728"/>
                                <a:gd name="T1" fmla="*/ 241 h 689"/>
                                <a:gd name="T2" fmla="*/ 467 w 728"/>
                                <a:gd name="T3" fmla="*/ 260 h 689"/>
                                <a:gd name="T4" fmla="*/ 467 w 728"/>
                                <a:gd name="T5" fmla="*/ 278 h 689"/>
                                <a:gd name="T6" fmla="*/ 467 w 728"/>
                                <a:gd name="T7" fmla="*/ 297 h 689"/>
                                <a:gd name="T8" fmla="*/ 467 w 728"/>
                                <a:gd name="T9" fmla="*/ 315 h 689"/>
                                <a:gd name="T10" fmla="*/ 467 w 728"/>
                                <a:gd name="T11" fmla="*/ 333 h 689"/>
                                <a:gd name="T12" fmla="*/ 467 w 728"/>
                                <a:gd name="T13" fmla="*/ 352 h 689"/>
                                <a:gd name="T14" fmla="*/ 467 w 728"/>
                                <a:gd name="T15" fmla="*/ 370 h 689"/>
                                <a:gd name="T16" fmla="*/ 467 w 728"/>
                                <a:gd name="T17" fmla="*/ 389 h 689"/>
                                <a:gd name="T18" fmla="*/ 467 w 728"/>
                                <a:gd name="T19" fmla="*/ 407 h 689"/>
                                <a:gd name="T20" fmla="*/ 467 w 728"/>
                                <a:gd name="T21" fmla="*/ 426 h 689"/>
                                <a:gd name="T22" fmla="*/ 467 w 728"/>
                                <a:gd name="T23" fmla="*/ 444 h 689"/>
                                <a:gd name="T24" fmla="*/ 467 w 728"/>
                                <a:gd name="T25" fmla="*/ 463 h 689"/>
                                <a:gd name="T26" fmla="*/ 467 w 728"/>
                                <a:gd name="T27" fmla="*/ 481 h 689"/>
                                <a:gd name="T28" fmla="*/ 467 w 728"/>
                                <a:gd name="T29" fmla="*/ 500 h 689"/>
                                <a:gd name="T30" fmla="*/ 467 w 728"/>
                                <a:gd name="T31" fmla="*/ 518 h 689"/>
                                <a:gd name="T32" fmla="*/ 467 w 728"/>
                                <a:gd name="T33" fmla="*/ 537 h 689"/>
                                <a:gd name="T34" fmla="*/ 467 w 728"/>
                                <a:gd name="T35" fmla="*/ 555 h 689"/>
                                <a:gd name="T36" fmla="*/ 467 w 728"/>
                                <a:gd name="T37" fmla="*/ 574 h 689"/>
                                <a:gd name="T38" fmla="*/ 467 w 728"/>
                                <a:gd name="T39" fmla="*/ 592 h 689"/>
                                <a:gd name="T40" fmla="*/ 467 w 728"/>
                                <a:gd name="T41" fmla="*/ 610 h 689"/>
                                <a:gd name="T42" fmla="*/ 467 w 728"/>
                                <a:gd name="T43" fmla="*/ 629 h 689"/>
                                <a:gd name="T44" fmla="*/ 467 w 728"/>
                                <a:gd name="T45" fmla="*/ 647 h 689"/>
                                <a:gd name="T46" fmla="*/ 467 w 728"/>
                                <a:gd name="T47" fmla="*/ 666 h 689"/>
                                <a:gd name="T48" fmla="*/ 467 w 728"/>
                                <a:gd name="T49" fmla="*/ 684 h 689"/>
                                <a:gd name="T50" fmla="*/ 450 w 728"/>
                                <a:gd name="T51" fmla="*/ 684 h 689"/>
                                <a:gd name="T52" fmla="*/ 433 w 728"/>
                                <a:gd name="T53" fmla="*/ 684 h 689"/>
                                <a:gd name="T54" fmla="*/ 417 w 728"/>
                                <a:gd name="T55" fmla="*/ 684 h 689"/>
                                <a:gd name="T56" fmla="*/ 400 w 728"/>
                                <a:gd name="T57" fmla="*/ 684 h 689"/>
                                <a:gd name="T58" fmla="*/ 383 w 728"/>
                                <a:gd name="T59" fmla="*/ 684 h 689"/>
                                <a:gd name="T60" fmla="*/ 367 w 728"/>
                                <a:gd name="T61" fmla="*/ 684 h 689"/>
                                <a:gd name="T62" fmla="*/ 350 w 728"/>
                                <a:gd name="T63" fmla="*/ 684 h 689"/>
                                <a:gd name="T64" fmla="*/ 333 w 728"/>
                                <a:gd name="T65" fmla="*/ 684 h 689"/>
                                <a:gd name="T66" fmla="*/ 317 w 728"/>
                                <a:gd name="T67" fmla="*/ 684 h 689"/>
                                <a:gd name="T68" fmla="*/ 300 w 728"/>
                                <a:gd name="T69" fmla="*/ 684 h 689"/>
                                <a:gd name="T70" fmla="*/ 283 w 728"/>
                                <a:gd name="T71" fmla="*/ 684 h 689"/>
                                <a:gd name="T72" fmla="*/ 266 w 728"/>
                                <a:gd name="T73" fmla="*/ 684 h 689"/>
                                <a:gd name="T74" fmla="*/ 250 w 728"/>
                                <a:gd name="T75" fmla="*/ 684 h 689"/>
                                <a:gd name="T76" fmla="*/ 233 w 728"/>
                                <a:gd name="T77" fmla="*/ 684 h 689"/>
                                <a:gd name="T78" fmla="*/ 216 w 728"/>
                                <a:gd name="T79" fmla="*/ 684 h 689"/>
                                <a:gd name="T80" fmla="*/ 200 w 728"/>
                                <a:gd name="T81" fmla="*/ 684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728" h="689">
                                  <a:moveTo>
                                    <a:pt x="467" y="241"/>
                                  </a:moveTo>
                                  <a:lnTo>
                                    <a:pt x="467" y="260"/>
                                  </a:lnTo>
                                  <a:lnTo>
                                    <a:pt x="467" y="278"/>
                                  </a:lnTo>
                                  <a:lnTo>
                                    <a:pt x="467" y="297"/>
                                  </a:lnTo>
                                  <a:lnTo>
                                    <a:pt x="467" y="315"/>
                                  </a:lnTo>
                                  <a:lnTo>
                                    <a:pt x="467" y="333"/>
                                  </a:lnTo>
                                  <a:lnTo>
                                    <a:pt x="467" y="352"/>
                                  </a:lnTo>
                                  <a:lnTo>
                                    <a:pt x="467" y="370"/>
                                  </a:lnTo>
                                  <a:lnTo>
                                    <a:pt x="467" y="389"/>
                                  </a:lnTo>
                                  <a:lnTo>
                                    <a:pt x="467" y="407"/>
                                  </a:lnTo>
                                  <a:lnTo>
                                    <a:pt x="467" y="426"/>
                                  </a:lnTo>
                                  <a:lnTo>
                                    <a:pt x="467" y="444"/>
                                  </a:lnTo>
                                  <a:lnTo>
                                    <a:pt x="467" y="463"/>
                                  </a:lnTo>
                                  <a:lnTo>
                                    <a:pt x="467" y="481"/>
                                  </a:lnTo>
                                  <a:lnTo>
                                    <a:pt x="467" y="500"/>
                                  </a:lnTo>
                                  <a:lnTo>
                                    <a:pt x="467" y="518"/>
                                  </a:lnTo>
                                  <a:lnTo>
                                    <a:pt x="467" y="537"/>
                                  </a:lnTo>
                                  <a:lnTo>
                                    <a:pt x="467" y="555"/>
                                  </a:lnTo>
                                  <a:lnTo>
                                    <a:pt x="467" y="574"/>
                                  </a:lnTo>
                                  <a:lnTo>
                                    <a:pt x="467" y="592"/>
                                  </a:lnTo>
                                  <a:lnTo>
                                    <a:pt x="467" y="610"/>
                                  </a:lnTo>
                                  <a:lnTo>
                                    <a:pt x="467" y="629"/>
                                  </a:lnTo>
                                  <a:lnTo>
                                    <a:pt x="467" y="647"/>
                                  </a:lnTo>
                                  <a:lnTo>
                                    <a:pt x="467" y="666"/>
                                  </a:lnTo>
                                  <a:lnTo>
                                    <a:pt x="467" y="684"/>
                                  </a:lnTo>
                                  <a:lnTo>
                                    <a:pt x="450" y="684"/>
                                  </a:lnTo>
                                  <a:lnTo>
                                    <a:pt x="433" y="684"/>
                                  </a:lnTo>
                                  <a:lnTo>
                                    <a:pt x="417" y="684"/>
                                  </a:lnTo>
                                  <a:lnTo>
                                    <a:pt x="400" y="684"/>
                                  </a:lnTo>
                                  <a:lnTo>
                                    <a:pt x="383" y="684"/>
                                  </a:lnTo>
                                  <a:lnTo>
                                    <a:pt x="367" y="684"/>
                                  </a:lnTo>
                                  <a:lnTo>
                                    <a:pt x="350" y="684"/>
                                  </a:lnTo>
                                  <a:lnTo>
                                    <a:pt x="333" y="684"/>
                                  </a:lnTo>
                                  <a:lnTo>
                                    <a:pt x="317" y="684"/>
                                  </a:lnTo>
                                  <a:lnTo>
                                    <a:pt x="300" y="684"/>
                                  </a:lnTo>
                                  <a:lnTo>
                                    <a:pt x="283" y="684"/>
                                  </a:lnTo>
                                  <a:lnTo>
                                    <a:pt x="266" y="684"/>
                                  </a:lnTo>
                                  <a:lnTo>
                                    <a:pt x="250" y="684"/>
                                  </a:lnTo>
                                  <a:lnTo>
                                    <a:pt x="233" y="684"/>
                                  </a:lnTo>
                                  <a:lnTo>
                                    <a:pt x="216" y="684"/>
                                  </a:lnTo>
                                  <a:lnTo>
                                    <a:pt x="200" y="684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765744" name="Freeform 757"/>
                        <wps:cNvSpPr>
                          <a:spLocks/>
                        </wps:cNvSpPr>
                        <wps:spPr bwMode="auto">
                          <a:xfrm>
                            <a:off x="2577" y="5096"/>
                            <a:ext cx="25" cy="7"/>
                          </a:xfrm>
                          <a:custGeom>
                            <a:avLst/>
                            <a:gdLst>
                              <a:gd name="T0" fmla="*/ 22 w 25"/>
                              <a:gd name="T1" fmla="*/ 0 h 7"/>
                              <a:gd name="T2" fmla="*/ 0 w 25"/>
                              <a:gd name="T3" fmla="*/ 0 h 7"/>
                              <a:gd name="T4" fmla="*/ 0 w 25"/>
                              <a:gd name="T5" fmla="*/ 3 h 7"/>
                              <a:gd name="T6" fmla="*/ 0 w 25"/>
                              <a:gd name="T7" fmla="*/ 5 h 7"/>
                              <a:gd name="T8" fmla="*/ 0 w 25"/>
                              <a:gd name="T9" fmla="*/ 6 h 7"/>
                              <a:gd name="T10" fmla="*/ 22 w 25"/>
                              <a:gd name="T11" fmla="*/ 6 h 7"/>
                              <a:gd name="T12" fmla="*/ 24 w 25"/>
                              <a:gd name="T13" fmla="*/ 4 h 7"/>
                              <a:gd name="T14" fmla="*/ 24 w 25"/>
                              <a:gd name="T15" fmla="*/ 1 h 7"/>
                              <a:gd name="T16" fmla="*/ 22 w 25"/>
                              <a:gd name="T17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25" h="7">
                                <a:moveTo>
                                  <a:pt x="22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3"/>
                                </a:lnTo>
                                <a:lnTo>
                                  <a:pt x="0" y="5"/>
                                </a:lnTo>
                                <a:lnTo>
                                  <a:pt x="0" y="6"/>
                                </a:lnTo>
                                <a:lnTo>
                                  <a:pt x="22" y="6"/>
                                </a:lnTo>
                                <a:lnTo>
                                  <a:pt x="24" y="4"/>
                                </a:lnTo>
                                <a:lnTo>
                                  <a:pt x="24" y="1"/>
                                </a:lnTo>
                                <a:lnTo>
                                  <a:pt x="2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5765745" name="Group 758"/>
                        <wpg:cNvGrpSpPr>
                          <a:grpSpLocks/>
                        </wpg:cNvGrpSpPr>
                        <wpg:grpSpPr bwMode="auto">
                          <a:xfrm>
                            <a:off x="2479" y="4415"/>
                            <a:ext cx="382" cy="687"/>
                            <a:chOff x="2479" y="4415"/>
                            <a:chExt cx="382" cy="687"/>
                          </a:xfrm>
                        </wpg:grpSpPr>
                        <wps:wsp>
                          <wps:cNvPr id="45765746" name="Freeform 759"/>
                          <wps:cNvSpPr>
                            <a:spLocks/>
                          </wps:cNvSpPr>
                          <wps:spPr bwMode="auto">
                            <a:xfrm>
                              <a:off x="2479" y="4415"/>
                              <a:ext cx="382" cy="687"/>
                            </a:xfrm>
                            <a:custGeom>
                              <a:avLst/>
                              <a:gdLst>
                                <a:gd name="T0" fmla="*/ 132 w 382"/>
                                <a:gd name="T1" fmla="*/ 686 h 687"/>
                                <a:gd name="T2" fmla="*/ 381 w 382"/>
                                <a:gd name="T3" fmla="*/ 0 h 6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82" h="687">
                                  <a:moveTo>
                                    <a:pt x="132" y="686"/>
                                  </a:moveTo>
                                  <a:lnTo>
                                    <a:pt x="381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47" name="Freeform 760"/>
                          <wps:cNvSpPr>
                            <a:spLocks/>
                          </wps:cNvSpPr>
                          <wps:spPr bwMode="auto">
                            <a:xfrm>
                              <a:off x="2479" y="4415"/>
                              <a:ext cx="382" cy="687"/>
                            </a:xfrm>
                            <a:custGeom>
                              <a:avLst/>
                              <a:gdLst>
                                <a:gd name="T0" fmla="*/ 132 w 382"/>
                                <a:gd name="T1" fmla="*/ 686 h 687"/>
                                <a:gd name="T2" fmla="*/ 126 w 382"/>
                                <a:gd name="T3" fmla="*/ 669 h 687"/>
                                <a:gd name="T4" fmla="*/ 121 w 382"/>
                                <a:gd name="T5" fmla="*/ 652 h 687"/>
                                <a:gd name="T6" fmla="*/ 115 w 382"/>
                                <a:gd name="T7" fmla="*/ 635 h 687"/>
                                <a:gd name="T8" fmla="*/ 110 w 382"/>
                                <a:gd name="T9" fmla="*/ 618 h 687"/>
                                <a:gd name="T10" fmla="*/ 104 w 382"/>
                                <a:gd name="T11" fmla="*/ 601 h 687"/>
                                <a:gd name="T12" fmla="*/ 99 w 382"/>
                                <a:gd name="T13" fmla="*/ 584 h 687"/>
                                <a:gd name="T14" fmla="*/ 93 w 382"/>
                                <a:gd name="T15" fmla="*/ 567 h 687"/>
                                <a:gd name="T16" fmla="*/ 88 w 382"/>
                                <a:gd name="T17" fmla="*/ 550 h 687"/>
                                <a:gd name="T18" fmla="*/ 82 w 382"/>
                                <a:gd name="T19" fmla="*/ 533 h 687"/>
                                <a:gd name="T20" fmla="*/ 77 w 382"/>
                                <a:gd name="T21" fmla="*/ 516 h 687"/>
                                <a:gd name="T22" fmla="*/ 71 w 382"/>
                                <a:gd name="T23" fmla="*/ 499 h 687"/>
                                <a:gd name="T24" fmla="*/ 66 w 382"/>
                                <a:gd name="T25" fmla="*/ 481 h 687"/>
                                <a:gd name="T26" fmla="*/ 60 w 382"/>
                                <a:gd name="T27" fmla="*/ 464 h 687"/>
                                <a:gd name="T28" fmla="*/ 55 w 382"/>
                                <a:gd name="T29" fmla="*/ 447 h 687"/>
                                <a:gd name="T30" fmla="*/ 49 w 382"/>
                                <a:gd name="T31" fmla="*/ 430 h 687"/>
                                <a:gd name="T32" fmla="*/ 44 w 382"/>
                                <a:gd name="T33" fmla="*/ 413 h 687"/>
                                <a:gd name="T34" fmla="*/ 38 w 382"/>
                                <a:gd name="T35" fmla="*/ 396 h 687"/>
                                <a:gd name="T36" fmla="*/ 33 w 382"/>
                                <a:gd name="T37" fmla="*/ 379 h 687"/>
                                <a:gd name="T38" fmla="*/ 27 w 382"/>
                                <a:gd name="T39" fmla="*/ 362 h 687"/>
                                <a:gd name="T40" fmla="*/ 22 w 382"/>
                                <a:gd name="T41" fmla="*/ 345 h 687"/>
                                <a:gd name="T42" fmla="*/ 16 w 382"/>
                                <a:gd name="T43" fmla="*/ 328 h 687"/>
                                <a:gd name="T44" fmla="*/ 11 w 382"/>
                                <a:gd name="T45" fmla="*/ 311 h 687"/>
                                <a:gd name="T46" fmla="*/ 5 w 382"/>
                                <a:gd name="T47" fmla="*/ 294 h 687"/>
                                <a:gd name="T48" fmla="*/ 0 w 382"/>
                                <a:gd name="T49" fmla="*/ 277 h 6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382" h="687">
                                  <a:moveTo>
                                    <a:pt x="132" y="686"/>
                                  </a:moveTo>
                                  <a:lnTo>
                                    <a:pt x="126" y="669"/>
                                  </a:lnTo>
                                  <a:lnTo>
                                    <a:pt x="121" y="652"/>
                                  </a:lnTo>
                                  <a:lnTo>
                                    <a:pt x="115" y="635"/>
                                  </a:lnTo>
                                  <a:lnTo>
                                    <a:pt x="110" y="618"/>
                                  </a:lnTo>
                                  <a:lnTo>
                                    <a:pt x="104" y="601"/>
                                  </a:lnTo>
                                  <a:lnTo>
                                    <a:pt x="99" y="584"/>
                                  </a:lnTo>
                                  <a:lnTo>
                                    <a:pt x="93" y="567"/>
                                  </a:lnTo>
                                  <a:lnTo>
                                    <a:pt x="88" y="550"/>
                                  </a:lnTo>
                                  <a:lnTo>
                                    <a:pt x="82" y="533"/>
                                  </a:lnTo>
                                  <a:lnTo>
                                    <a:pt x="77" y="516"/>
                                  </a:lnTo>
                                  <a:lnTo>
                                    <a:pt x="71" y="499"/>
                                  </a:lnTo>
                                  <a:lnTo>
                                    <a:pt x="66" y="481"/>
                                  </a:lnTo>
                                  <a:lnTo>
                                    <a:pt x="60" y="464"/>
                                  </a:lnTo>
                                  <a:lnTo>
                                    <a:pt x="55" y="447"/>
                                  </a:lnTo>
                                  <a:lnTo>
                                    <a:pt x="49" y="430"/>
                                  </a:lnTo>
                                  <a:lnTo>
                                    <a:pt x="44" y="413"/>
                                  </a:lnTo>
                                  <a:lnTo>
                                    <a:pt x="38" y="396"/>
                                  </a:lnTo>
                                  <a:lnTo>
                                    <a:pt x="33" y="379"/>
                                  </a:lnTo>
                                  <a:lnTo>
                                    <a:pt x="27" y="362"/>
                                  </a:lnTo>
                                  <a:lnTo>
                                    <a:pt x="22" y="345"/>
                                  </a:lnTo>
                                  <a:lnTo>
                                    <a:pt x="16" y="328"/>
                                  </a:lnTo>
                                  <a:lnTo>
                                    <a:pt x="11" y="311"/>
                                  </a:lnTo>
                                  <a:lnTo>
                                    <a:pt x="5" y="294"/>
                                  </a:lnTo>
                                  <a:lnTo>
                                    <a:pt x="0" y="277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765748" name="Freeform 761"/>
                        <wps:cNvSpPr>
                          <a:spLocks/>
                        </wps:cNvSpPr>
                        <wps:spPr bwMode="auto">
                          <a:xfrm>
                            <a:off x="2947" y="4653"/>
                            <a:ext cx="60" cy="7"/>
                          </a:xfrm>
                          <a:custGeom>
                            <a:avLst/>
                            <a:gdLst>
                              <a:gd name="T0" fmla="*/ 58 w 60"/>
                              <a:gd name="T1" fmla="*/ 0 h 7"/>
                              <a:gd name="T2" fmla="*/ 0 w 60"/>
                              <a:gd name="T3" fmla="*/ 0 h 7"/>
                              <a:gd name="T4" fmla="*/ 0 w 60"/>
                              <a:gd name="T5" fmla="*/ 0 h 7"/>
                              <a:gd name="T6" fmla="*/ 1 w 60"/>
                              <a:gd name="T7" fmla="*/ 2 h 7"/>
                              <a:gd name="T8" fmla="*/ 2 w 60"/>
                              <a:gd name="T9" fmla="*/ 4 h 7"/>
                              <a:gd name="T10" fmla="*/ 2 w 60"/>
                              <a:gd name="T11" fmla="*/ 6 h 7"/>
                              <a:gd name="T12" fmla="*/ 58 w 60"/>
                              <a:gd name="T13" fmla="*/ 6 h 7"/>
                              <a:gd name="T14" fmla="*/ 59 w 60"/>
                              <a:gd name="T15" fmla="*/ 4 h 7"/>
                              <a:gd name="T16" fmla="*/ 59 w 60"/>
                              <a:gd name="T17" fmla="*/ 1 h 7"/>
                              <a:gd name="T18" fmla="*/ 58 w 60"/>
                              <a:gd name="T19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60" h="7">
                                <a:moveTo>
                                  <a:pt x="58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1" y="2"/>
                                </a:lnTo>
                                <a:lnTo>
                                  <a:pt x="2" y="4"/>
                                </a:lnTo>
                                <a:lnTo>
                                  <a:pt x="2" y="6"/>
                                </a:lnTo>
                                <a:lnTo>
                                  <a:pt x="58" y="6"/>
                                </a:lnTo>
                                <a:lnTo>
                                  <a:pt x="59" y="4"/>
                                </a:lnTo>
                                <a:lnTo>
                                  <a:pt x="59" y="1"/>
                                </a:lnTo>
                                <a:lnTo>
                                  <a:pt x="5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5765749" name="Group 762"/>
                        <wpg:cNvGrpSpPr>
                          <a:grpSpLocks/>
                        </wpg:cNvGrpSpPr>
                        <wpg:grpSpPr bwMode="auto">
                          <a:xfrm>
                            <a:off x="2081" y="4656"/>
                            <a:ext cx="1129" cy="1"/>
                            <a:chOff x="2081" y="4656"/>
                            <a:chExt cx="1129" cy="1"/>
                          </a:xfrm>
                        </wpg:grpSpPr>
                        <wps:wsp>
                          <wps:cNvPr id="45765750" name="Freeform 763"/>
                          <wps:cNvSpPr>
                            <a:spLocks/>
                          </wps:cNvSpPr>
                          <wps:spPr bwMode="auto">
                            <a:xfrm>
                              <a:off x="2081" y="4656"/>
                              <a:ext cx="1129" cy="1"/>
                            </a:xfrm>
                            <a:custGeom>
                              <a:avLst/>
                              <a:gdLst>
                                <a:gd name="T0" fmla="*/ 921 w 1129"/>
                                <a:gd name="T1" fmla="*/ 0 h 1"/>
                                <a:gd name="T2" fmla="*/ 939 w 1129"/>
                                <a:gd name="T3" fmla="*/ 0 h 1"/>
                                <a:gd name="T4" fmla="*/ 956 w 1129"/>
                                <a:gd name="T5" fmla="*/ 0 h 1"/>
                                <a:gd name="T6" fmla="*/ 973 w 1129"/>
                                <a:gd name="T7" fmla="*/ 0 h 1"/>
                                <a:gd name="T8" fmla="*/ 990 w 1129"/>
                                <a:gd name="T9" fmla="*/ 0 h 1"/>
                                <a:gd name="T10" fmla="*/ 1007 w 1129"/>
                                <a:gd name="T11" fmla="*/ 0 h 1"/>
                                <a:gd name="T12" fmla="*/ 1024 w 1129"/>
                                <a:gd name="T13" fmla="*/ 0 h 1"/>
                                <a:gd name="T14" fmla="*/ 1042 w 1129"/>
                                <a:gd name="T15" fmla="*/ 0 h 1"/>
                                <a:gd name="T16" fmla="*/ 1059 w 1129"/>
                                <a:gd name="T17" fmla="*/ 0 h 1"/>
                                <a:gd name="T18" fmla="*/ 1076 w 1129"/>
                                <a:gd name="T19" fmla="*/ 0 h 1"/>
                                <a:gd name="T20" fmla="*/ 1093 w 1129"/>
                                <a:gd name="T21" fmla="*/ 0 h 1"/>
                                <a:gd name="T22" fmla="*/ 1110 w 1129"/>
                                <a:gd name="T23" fmla="*/ 0 h 1"/>
                                <a:gd name="T24" fmla="*/ 1128 w 1129"/>
                                <a:gd name="T25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1129" h="1">
                                  <a:moveTo>
                                    <a:pt x="921" y="0"/>
                                  </a:moveTo>
                                  <a:lnTo>
                                    <a:pt x="939" y="0"/>
                                  </a:lnTo>
                                  <a:lnTo>
                                    <a:pt x="956" y="0"/>
                                  </a:lnTo>
                                  <a:lnTo>
                                    <a:pt x="973" y="0"/>
                                  </a:lnTo>
                                  <a:lnTo>
                                    <a:pt x="990" y="0"/>
                                  </a:lnTo>
                                  <a:lnTo>
                                    <a:pt x="1007" y="0"/>
                                  </a:lnTo>
                                  <a:lnTo>
                                    <a:pt x="1024" y="0"/>
                                  </a:lnTo>
                                  <a:lnTo>
                                    <a:pt x="1042" y="0"/>
                                  </a:lnTo>
                                  <a:lnTo>
                                    <a:pt x="1059" y="0"/>
                                  </a:lnTo>
                                  <a:lnTo>
                                    <a:pt x="1076" y="0"/>
                                  </a:lnTo>
                                  <a:lnTo>
                                    <a:pt x="1093" y="0"/>
                                  </a:lnTo>
                                  <a:lnTo>
                                    <a:pt x="1110" y="0"/>
                                  </a:lnTo>
                                  <a:lnTo>
                                    <a:pt x="1128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51" name="Freeform 764"/>
                          <wps:cNvSpPr>
                            <a:spLocks/>
                          </wps:cNvSpPr>
                          <wps:spPr bwMode="auto">
                            <a:xfrm>
                              <a:off x="2081" y="4656"/>
                              <a:ext cx="1129" cy="1"/>
                            </a:xfrm>
                            <a:custGeom>
                              <a:avLst/>
                              <a:gdLst>
                                <a:gd name="T0" fmla="*/ 316 w 1129"/>
                                <a:gd name="T1" fmla="*/ 0 h 1"/>
                                <a:gd name="T2" fmla="*/ 0 w 112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29" h="1">
                                  <a:moveTo>
                                    <a:pt x="31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765752" name="Freeform 765"/>
                        <wps:cNvSpPr>
                          <a:spLocks/>
                        </wps:cNvSpPr>
                        <wps:spPr bwMode="auto">
                          <a:xfrm>
                            <a:off x="2611" y="5097"/>
                            <a:ext cx="3" cy="2"/>
                          </a:xfrm>
                          <a:custGeom>
                            <a:avLst/>
                            <a:gdLst>
                              <a:gd name="T0" fmla="*/ 2 w 3"/>
                              <a:gd name="T1" fmla="*/ 1 h 2"/>
                              <a:gd name="T2" fmla="*/ 1 w 3"/>
                              <a:gd name="T3" fmla="*/ 1 h 2"/>
                              <a:gd name="T4" fmla="*/ 0 w 3"/>
                              <a:gd name="T5" fmla="*/ 0 h 2"/>
                              <a:gd name="T6" fmla="*/ 0 w 3"/>
                              <a:gd name="T7" fmla="*/ 0 h 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" h="2">
                                <a:moveTo>
                                  <a:pt x="2" y="1"/>
                                </a:moveTo>
                                <a:lnTo>
                                  <a:pt x="1" y="1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422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5765753" name="Group 766"/>
                        <wpg:cNvGrpSpPr>
                          <a:grpSpLocks/>
                        </wpg:cNvGrpSpPr>
                        <wpg:grpSpPr bwMode="auto">
                          <a:xfrm>
                            <a:off x="1935" y="4656"/>
                            <a:ext cx="1521" cy="239"/>
                            <a:chOff x="1935" y="4656"/>
                            <a:chExt cx="1521" cy="239"/>
                          </a:xfrm>
                        </wpg:grpSpPr>
                        <wps:wsp>
                          <wps:cNvPr id="45765754" name="Freeform 767"/>
                          <wps:cNvSpPr>
                            <a:spLocks/>
                          </wps:cNvSpPr>
                          <wps:spPr bwMode="auto">
                            <a:xfrm>
                              <a:off x="1935" y="4656"/>
                              <a:ext cx="1521" cy="239"/>
                            </a:xfrm>
                            <a:custGeom>
                              <a:avLst/>
                              <a:gdLst>
                                <a:gd name="T0" fmla="*/ 545 w 1521"/>
                                <a:gd name="T1" fmla="*/ 39 h 239"/>
                                <a:gd name="T2" fmla="*/ 528 w 1521"/>
                                <a:gd name="T3" fmla="*/ 0 h 2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21" h="239">
                                  <a:moveTo>
                                    <a:pt x="545" y="39"/>
                                  </a:moveTo>
                                  <a:lnTo>
                                    <a:pt x="528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65755" name="Freeform 768"/>
                          <wps:cNvSpPr>
                            <a:spLocks/>
                          </wps:cNvSpPr>
                          <wps:spPr bwMode="auto">
                            <a:xfrm>
                              <a:off x="1935" y="4656"/>
                              <a:ext cx="1521" cy="239"/>
                            </a:xfrm>
                            <a:custGeom>
                              <a:avLst/>
                              <a:gdLst>
                                <a:gd name="T0" fmla="*/ 0 w 1521"/>
                                <a:gd name="T1" fmla="*/ 176 h 239"/>
                                <a:gd name="T2" fmla="*/ 146 w 1521"/>
                                <a:gd name="T3" fmla="*/ 176 h 2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21" h="239">
                                  <a:moveTo>
                                    <a:pt x="0" y="176"/>
                                  </a:moveTo>
                                  <a:lnTo>
                                    <a:pt x="146" y="17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38825475" name="Picture 775"/>
                          <pic:cNvPicPr>
                            <a:picLocks noChangeArrowheads="1"/>
                          </pic:cNvPicPr>
                        </pic:nvPicPr>
                        <pic:blipFill>
                          <a:blip r:embed="rId1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39" y="5084"/>
                            <a:ext cx="30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43BACB" id="Group 45765724" o:spid="_x0000_s1026" style="position:absolute;margin-left:41.25pt;margin-top:94.15pt;width:179.45pt;height:56.4pt;z-index:251663360;mso-position-horizontal-relative:page;mso-position-vertical-relative:page" coordorigin="683,4415" coordsize="2956,9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" o:allowincell="f">
                <v:group id="Group 740" o:spid="_x0000_s1027" style="position:absolute;left:683;top:4448;width:1129;height:689" coordorigin="683,4448" coordsize="1129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">
                  <v:shape id="Freeform 741" o:spid="_x0000_s1028" style="position:absolute;left:683;top:4448;width:1129;height:689;visibility:visible;mso-wrap-style:square;v-text-anchor:top" coordsize="1129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" path="m92,688r951,l779,e" filled="f" strokeweight=".1068mm">
                    <v:path arrowok="t" o:connecttype="custom" o:connectlocs="92,688;1043,688;779,0" o:connectangles="0,0,0"/>
                  </v:shape>
                  <v:shape id="Freeform 742" o:spid="_x0000_s1029" style="position:absolute;left:683;top:4448;width:1129;height:689;visibility:visible;mso-wrap-style:square;v-text-anchor:top" coordsize="1129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" path="m92,688l309,5e" filled="f" strokeweight=".1068mm">
                    <v:path arrowok="t" o:connecttype="custom" o:connectlocs="92,688;309,5" o:connectangles="0,0"/>
                  </v:shape>
                  <v:shape id="Freeform 743" o:spid="_x0000_s1030" style="position:absolute;left:683;top:4448;width:1129;height:689;visibility:visible;mso-wrap-style:square;v-text-anchor:top" coordsize="1129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" path="m309,5l779,e" filled="f" strokeweight=".1068mm">
                    <v:path arrowok="t" o:connecttype="custom" o:connectlocs="309,5;779,0" o:connectangles="0,0"/>
                  </v:shape>
                  <v:shape id="Freeform 744" o:spid="_x0000_s1031" style="position:absolute;left:683;top:4448;width:1129;height:689;visibility:visible;mso-wrap-style:square;v-text-anchor:top" coordsize="1129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" path="m316,241r468,l783,684r-467,l316,241e" filled="f" strokeweight=".1068mm">
                    <v:path arrowok="t" o:connecttype="custom" o:connectlocs="316,241;784,241;783,684;316,684;316,241" o:connectangles="0,0,0,0,0"/>
                  </v:shape>
                  <v:shape id="Freeform 745" o:spid="_x0000_s1032" style="position:absolute;left:683;top:4448;width:1129;height:689;visibility:visible;mso-wrap-style:square;v-text-anchor:top" coordsize="1129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" path="m529,686l779,e" filled="f" strokeweight=".1068mm">
                    <v:path arrowok="t" o:connecttype="custom" o:connectlocs="529,686;779,0" o:connectangles="0,0"/>
                  </v:shape>
                  <v:shape id="Freeform 746" o:spid="_x0000_s1033" style="position:absolute;left:683;top:4448;width:1129;height:689;visibility:visible;mso-wrap-style:square;v-text-anchor:top" coordsize="1129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" path="m529,686l309,5e" filled="f" strokeweight=".1068mm">
                    <v:path arrowok="t" o:connecttype="custom" o:connectlocs="529,686;309,5" o:connectangles="0,0"/>
                  </v:shape>
                  <v:shape id="Freeform 747" o:spid="_x0000_s1034" style="position:absolute;left:683;top:4448;width:1129;height:689;visibility:visible;mso-wrap-style:square;v-text-anchor:top" coordsize="1129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" path="m316,241l92,688e" filled="f" strokeweight=".1068mm">
                    <v:path arrowok="t" o:connecttype="custom" o:connectlocs="316,241;92,688" o:connectangles="0,0"/>
                  </v:shape>
                  <v:shape id="Freeform 748" o:spid="_x0000_s1035" style="position:absolute;left:683;top:4448;width:1129;height:689;visibility:visible;mso-wrap-style:square;v-text-anchor:top" coordsize="1129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" path="m784,241r259,447e" filled="f" strokeweight=".1068mm">
                    <v:path arrowok="t" o:connecttype="custom" o:connectlocs="784,241;1043,688" o:connectangles="0,0"/>
                  </v:shape>
                  <v:shape id="Freeform 749" o:spid="_x0000_s1036" style="position:absolute;left:683;top:4448;width:1129;height:689;visibility:visible;mso-wrap-style:square;v-text-anchor:top" coordsize="1129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" path="m784,241r344,e" filled="f" strokeweight=".1068mm">
                    <v:path arrowok="t" o:connecttype="custom" o:connectlocs="784,241;1128,241" o:connectangles="0,0"/>
                  </v:shape>
                  <v:shape id="Freeform 750" o:spid="_x0000_s1037" style="position:absolute;left:683;top:4448;width:1129;height:689;visibility:visible;mso-wrap-style:square;v-text-anchor:top" coordsize="1129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" path="m316,241l,241e" filled="f" strokeweight=".1068mm">
                    <v:path arrowok="t" o:connecttype="custom" o:connectlocs="316,241;0,241" o:connectangles="0,0"/>
                  </v:shape>
                </v:group>
                <v:shape id="Freeform 751" o:spid="_x0000_s1038" style="position:absolute;left:1214;top:5130;width:3;height:2;visibility:visible;mso-wrap-style:square;v-text-anchor:top" coordsize="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" path="m2,1l1,1,,,,e" filled="f" strokeweight="1.1749mm">
                  <v:path arrowok="t" o:connecttype="custom" o:connectlocs="2,1;1,1;0,0;0,0" o:connectangles="0,0,0,0"/>
                </v:shape>
                <v:shape id="Freeform 752" o:spid="_x0000_s1039" style="position:absolute;left:2577;top:5100;width:39;height:7;visibility:visible;mso-wrap-style:square;v-text-anchor:top" coordsize="39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" path="m37,l,,,1,1,3r,3l37,6,38,4r,-3l37,xe" fillcolor="black" stroked="f">
                  <v:path arrowok="t" o:connecttype="custom" o:connectlocs="37,0;0,0;0,1;1,3;1,6;37,6;38,4;38,1;37,0" o:connectangles="0,0,0,0,0,0,0,0,0"/>
                </v:shape>
                <v:group id="Group 753" o:spid="_x0000_s1040" style="position:absolute;left:2398;top:4415;width:728;height:689" coordorigin="2398,4415" coordsize="728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">
                  <v:shape id="Freeform 754" o:spid="_x0000_s1041" style="position:absolute;left:2398;top:4415;width:728;height:689;visibility:visible;mso-wrap-style:square;v-text-anchor:top" coordsize="728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" path="m214,688r19,l251,688r18,l288,688r18,l324,688r19,l361,688r18,l397,688r19,l434,688r18,l471,688r18,l507,688r18,l544,688r18,l580,688r19,l617,688r18,l654,688r18,l690,688r18,l727,688r-7,-17l714,654r-7,-17l700,620r-6,-18l687,585r-7,-17l674,551r-7,-18l661,516r-7,-17l647,482r-6,-17l634,447r-6,-17l621,413r-7,-17l608,378r-7,-17l595,344r-7,-17l581,310r-6,-18l568,275r-7,-17l555,241r-7,-18l542,206r-7,-17l528,172r-6,-17l515,137r-6,-17l502,103,495,86,489,68,482,51,476,34,469,17,462,e" filled="f" strokeweight=".1068mm">
                    <v:path arrowok="t" o:connecttype="custom" o:connectlocs="233,688;269,688;306,688;343,688;379,688;416,688;452,688;489,688;525,688;562,688;599,688;635,688;672,688;708,688;720,671;707,637;694,602;680,568;667,533;654,499;641,465;628,430;614,396;601,361;588,327;575,292;561,258;548,223;535,189;522,155;509,120;495,86;482,51;469,17" o:connectangles="0,0,0,0,0,0,0,0,0,0,0,0,0,0,0,0,0,0,0,0,0,0,0,0,0,0,0,0,0,0,0,0,0,0"/>
                  </v:shape>
                  <v:shape id="Freeform 755" o:spid="_x0000_s1042" style="position:absolute;left:2398;top:4415;width:728;height:689;visibility:visible;mso-wrap-style:square;v-text-anchor:top" coordsize="728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" path="m,241r16,l33,241r17,l66,241e" filled="f" strokeweight=".1068mm">
                    <v:path arrowok="t" o:connecttype="custom" o:connectlocs="0,241;16,241;33,241;50,241;66,241" o:connectangles="0,0,0,0,0"/>
                  </v:shape>
                  <v:shape id="Freeform 756" o:spid="_x0000_s1043" style="position:absolute;left:2398;top:4415;width:728;height:689;visibility:visible;mso-wrap-style:square;v-text-anchor:top" coordsize="728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" path="m467,241r,19l467,278r,19l467,315r,18l467,352r,18l467,389r,18l467,426r,18l467,463r,18l467,500r,18l467,537r,18l467,574r,18l467,610r,19l467,647r,19l467,684r-17,l433,684r-16,l400,684r-17,l367,684r-17,l333,684r-16,l300,684r-17,l266,684r-16,l233,684r-17,l200,684e" filled="f" strokeweight=".1068mm">
                    <v:path arrowok="t" o:connecttype="custom" o:connectlocs="467,241;467,260;467,278;467,297;467,315;467,333;467,352;467,370;467,389;467,407;467,426;467,444;467,463;467,481;467,500;467,518;467,537;467,555;467,574;467,592;467,610;467,629;467,647;467,666;467,684;450,684;433,684;417,684;400,684;383,684;367,684;350,684;333,684;317,684;300,684;283,684;266,684;250,684;233,684;216,684;200,684" o:connectangles="0,0,0,0,0,0,0,0,0,0,0,0,0,0,0,0,0,0,0,0,0,0,0,0,0,0,0,0,0,0,0,0,0,0,0,0,0,0,0,0,0"/>
                  </v:shape>
                </v:group>
                <v:shape id="Freeform 757" o:spid="_x0000_s1044" style="position:absolute;left:2577;top:5096;width:25;height:7;visibility:visible;mso-wrap-style:square;v-text-anchor:top" coordsize="25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" path="m22,l,,,3,,5,,6r22,l24,4r,-3l22,xe" fillcolor="black" stroked="f">
                  <v:path arrowok="t" o:connecttype="custom" o:connectlocs="22,0;0,0;0,3;0,5;0,6;22,6;24,4;24,1;22,0" o:connectangles="0,0,0,0,0,0,0,0,0"/>
                </v:shape>
                <v:group id="Group 758" o:spid="_x0000_s1045" style="position:absolute;left:2479;top:4415;width:382;height:687" coordorigin="2479,4415" coordsize="382,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">
                  <v:shape id="Freeform 759" o:spid="_x0000_s1046" style="position:absolute;left:2479;top:4415;width:382;height:687;visibility:visible;mso-wrap-style:square;v-text-anchor:top" coordsize="382,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" path="m132,686l381,e" filled="f" strokeweight=".1068mm">
                    <v:path arrowok="t" o:connecttype="custom" o:connectlocs="132,686;381,0" o:connectangles="0,0"/>
                  </v:shape>
                  <v:shape id="Freeform 760" o:spid="_x0000_s1047" style="position:absolute;left:2479;top:4415;width:382;height:687;visibility:visible;mso-wrap-style:square;v-text-anchor:top" coordsize="382,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" path="m132,686r-6,-17l121,652r-6,-17l110,618r-6,-17l99,584,93,567,88,550,82,533,77,516,71,499,66,481,60,464,55,447,49,430,44,413,38,396,33,379,27,362,22,345,16,328,11,311,5,294,,277e" filled="f" strokeweight=".1068mm">
                    <v:path arrowok="t" o:connecttype="custom" o:connectlocs="132,686;126,669;121,652;115,635;110,618;104,601;99,584;93,567;88,550;82,533;77,516;71,499;66,481;60,464;55,447;49,430;44,413;38,396;33,379;27,362;22,345;16,328;11,311;5,294;0,277" o:connectangles="0,0,0,0,0,0,0,0,0,0,0,0,0,0,0,0,0,0,0,0,0,0,0,0,0"/>
                  </v:shape>
                </v:group>
                <v:shape id="Freeform 761" o:spid="_x0000_s1048" style="position:absolute;left:2947;top:4653;width:60;height:7;visibility:visible;mso-wrap-style:square;v-text-anchor:top" coordsize="60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" path="m58,l,,,,1,2,2,4r,2l58,6,59,4r,-3l58,xe" fillcolor="black" stroked="f">
                  <v:path arrowok="t" o:connecttype="custom" o:connectlocs="58,0;0,0;0,0;1,2;2,4;2,6;58,6;59,4;59,1;58,0" o:connectangles="0,0,0,0,0,0,0,0,0,0"/>
                </v:shape>
                <v:group id="Group 762" o:spid="_x0000_s1049" style="position:absolute;left:2081;top:4656;width:1129;height:1" coordorigin="2081,4656" coordsize="1129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">
                  <v:shape id="Freeform 763" o:spid="_x0000_s1050" style="position:absolute;left:2081;top:4656;width:1129;height:1;visibility:visible;mso-wrap-style:square;v-text-anchor:top" coordsize="1129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" path="m921,r18,l956,r17,l990,r17,l1024,r18,l1059,r17,l1093,r17,l1128,e" filled="f" strokeweight=".1068mm">
                    <v:path arrowok="t" o:connecttype="custom" o:connectlocs="921,0;939,0;956,0;973,0;990,0;1007,0;1024,0;1042,0;1059,0;1076,0;1093,0;1110,0;1128,0" o:connectangles="0,0,0,0,0,0,0,0,0,0,0,0,0"/>
                  </v:shape>
                  <v:shape id="Freeform 764" o:spid="_x0000_s1051" style="position:absolute;left:2081;top:4656;width:1129;height:1;visibility:visible;mso-wrap-style:square;v-text-anchor:top" coordsize="1129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" path="m316,l,e" filled="f" strokeweight=".1068mm">
                    <v:path arrowok="t" o:connecttype="custom" o:connectlocs="316,0;0,0" o:connectangles="0,0"/>
                  </v:shape>
                </v:group>
                <v:shape id="Freeform 765" o:spid="_x0000_s1052" style="position:absolute;left:2611;top:5097;width:3;height:2;visibility:visible;mso-wrap-style:square;v-text-anchor:top" coordsize="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" path="m2,1l1,1,,,,e" filled="f" strokeweight="1.1749mm">
                  <v:path arrowok="t" o:connecttype="custom" o:connectlocs="2,1;1,1;0,0;0,0" o:connectangles="0,0,0,0"/>
                </v:shape>
                <v:group id="Group 766" o:spid="_x0000_s1053" style="position:absolute;left:1935;top:4656;width:1521;height:239" coordorigin="1935,4656" coordsize="1521,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">
                  <v:shape id="Freeform 767" o:spid="_x0000_s1054" style="position:absolute;left:1935;top:4656;width:1521;height:239;visibility:visible;mso-wrap-style:square;v-text-anchor:top" coordsize="1521,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" path="m545,39l528,e" filled="f" strokeweight=".1068mm">
                    <v:path arrowok="t" o:connecttype="custom" o:connectlocs="545,39;528,0" o:connectangles="0,0"/>
                  </v:shape>
                  <v:shape id="Freeform 768" o:spid="_x0000_s1055" style="position:absolute;left:1935;top:4656;width:1521;height:239;visibility:visible;mso-wrap-style:square;v-text-anchor:top" coordsize="1521,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" path="m,176r146,e" filled="f" strokeweight=".1068mm">
                    <v:path arrowok="t" o:connecttype="custom" o:connectlocs="0,176;146,176" o:connectangles="0,0"/>
                  </v:shape>
                </v:group>
                <v:shape id="Picture 775" o:spid="_x0000_s1056" type="#_x0000_t75" style="position:absolute;left:3339;top:5084;width:30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">
                  <v:imagedata r:id="rId168" o:title=""/>
                  <o:lock v:ext="edit" aspectratio="f"/>
                </v:shape>
                <w10:wrap anchorx="page" anchory="page"/>
              </v:group>
            </w:pict>
          </mc:Fallback>
        </mc:AlternateContent>
      </w:r>
    </w:p>
    <w:p w14:paraId="64E57B6B" w14:textId="4E8F3F1C" w:rsidR="006F04A2" w:rsidRDefault="00462271" w:rsidP="006F04A2">
      <w:pPr>
        <w:pStyle w:val="ListParagraph"/>
        <w:kinsoku w:val="0"/>
        <w:overflowPunct w:val="0"/>
        <w:spacing w:before="4"/>
        <w:rPr>
          <w:b/>
          <w:bCs/>
          <w:sz w:val="26"/>
          <w:szCs w:val="26"/>
        </w:rPr>
      </w:pP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874FEBE" wp14:editId="50BA553D">
                <wp:simplePos x="0" y="0"/>
                <wp:positionH relativeFrom="column">
                  <wp:posOffset>2414905</wp:posOffset>
                </wp:positionH>
                <wp:positionV relativeFrom="paragraph">
                  <wp:posOffset>104140</wp:posOffset>
                </wp:positionV>
                <wp:extent cx="296478" cy="314325"/>
                <wp:effectExtent l="0" t="0" r="0" b="0"/>
                <wp:wrapNone/>
                <wp:docPr id="1638825477" name="Text Box 16388254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6478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BF5C4E4" w14:textId="68BA8C8B" w:rsidR="00462271" w:rsidRPr="00462271" w:rsidRDefault="00462271" w:rsidP="00462271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462271">
                              <w:rPr>
                                <w:rFonts w:asciiTheme="majorBidi" w:hAnsiTheme="majorBidi" w:cstheme="majorBidi"/>
                              </w:rPr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74FEBE" id="Text Box 1638825477" o:spid="_x0000_s1037" type="#_x0000_t202" style="position:absolute;margin-left:190.15pt;margin-top:8.2pt;width:23.35pt;height:24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" filled="f" stroked="f" strokeweight=".5pt">
                <v:textbox>
                  <w:txbxContent>
                    <w:p w14:paraId="6BF5C4E4" w14:textId="68BA8C8B" w:rsidR="00462271" w:rsidRPr="00462271" w:rsidRDefault="00462271" w:rsidP="00462271">
                      <w:pPr>
                        <w:rPr>
                          <w:rFonts w:asciiTheme="majorBidi" w:hAnsiTheme="majorBidi" w:cstheme="majorBidi"/>
                        </w:rPr>
                      </w:pPr>
                      <w:r w:rsidRPr="00462271">
                        <w:rPr>
                          <w:rFonts w:asciiTheme="majorBidi" w:hAnsiTheme="majorBidi" w:cstheme="majorBidi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E456AB8" wp14:editId="1764E7B2">
                <wp:simplePos x="0" y="0"/>
                <wp:positionH relativeFrom="column">
                  <wp:posOffset>2119312</wp:posOffset>
                </wp:positionH>
                <wp:positionV relativeFrom="paragraph">
                  <wp:posOffset>104140</wp:posOffset>
                </wp:positionV>
                <wp:extent cx="296478" cy="314325"/>
                <wp:effectExtent l="0" t="0" r="0" b="0"/>
                <wp:wrapNone/>
                <wp:docPr id="1638825476" name="Text Box 16388254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6478" cy="314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D67DD63" w14:textId="6CB57F83" w:rsidR="00462271" w:rsidRDefault="00462271">
                            <w: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456AB8" id="Text Box 1638825476" o:spid="_x0000_s1038" type="#_x0000_t202" style="position:absolute;margin-left:166.85pt;margin-top:8.2pt;width:23.35pt;height:24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" filled="f" stroked="f" strokeweight=".5pt">
                <v:textbox>
                  <w:txbxContent>
                    <w:p w14:paraId="0D67DD63" w14:textId="6CB57F83" w:rsidR="00462271" w:rsidRDefault="00462271">
                      <w: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</w:p>
    <w:p w14:paraId="29200E6B" w14:textId="6FA45B53" w:rsidR="006F04A2" w:rsidRDefault="006F04A2" w:rsidP="006F04A2">
      <w:pPr>
        <w:pStyle w:val="ListParagraph"/>
        <w:kinsoku w:val="0"/>
        <w:overflowPunct w:val="0"/>
        <w:spacing w:before="4"/>
        <w:rPr>
          <w:b/>
          <w:bCs/>
          <w:sz w:val="26"/>
          <w:szCs w:val="26"/>
        </w:rPr>
      </w:pPr>
    </w:p>
    <w:p w14:paraId="2146773C" w14:textId="26352B1A" w:rsidR="006F04A2" w:rsidRDefault="006F04A2" w:rsidP="006F04A2">
      <w:pPr>
        <w:pStyle w:val="ListParagraph"/>
        <w:kinsoku w:val="0"/>
        <w:overflowPunct w:val="0"/>
        <w:spacing w:before="4"/>
        <w:rPr>
          <w:b/>
          <w:bCs/>
          <w:sz w:val="26"/>
          <w:szCs w:val="26"/>
        </w:rPr>
      </w:pPr>
    </w:p>
    <w:p w14:paraId="1DBFB950" w14:textId="48FE9F24" w:rsidR="006F04A2" w:rsidRDefault="00462271" w:rsidP="006F04A2">
      <w:pPr>
        <w:pStyle w:val="ListParagraph"/>
        <w:kinsoku w:val="0"/>
        <w:overflowPunct w:val="0"/>
        <w:spacing w:before="4"/>
        <w:rPr>
          <w:b/>
          <w:bCs/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0" allowOverlap="1" wp14:anchorId="3585C825" wp14:editId="151945AC">
                <wp:simplePos x="0" y="0"/>
                <wp:positionH relativeFrom="page">
                  <wp:posOffset>613727</wp:posOffset>
                </wp:positionH>
                <wp:positionV relativeFrom="page">
                  <wp:posOffset>1847850</wp:posOffset>
                </wp:positionV>
                <wp:extent cx="2519680" cy="1219200"/>
                <wp:effectExtent l="0" t="0" r="13970" b="38100"/>
                <wp:wrapNone/>
                <wp:docPr id="1638825478" name="Group 1638825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9680" cy="1219200"/>
                          <a:chOff x="688" y="5573"/>
                          <a:chExt cx="3968" cy="1920"/>
                        </a:xfrm>
                      </wpg:grpSpPr>
                      <wpg:grpSp>
                        <wpg:cNvPr id="1638825480" name="Group 778"/>
                        <wpg:cNvGrpSpPr>
                          <a:grpSpLocks/>
                        </wpg:cNvGrpSpPr>
                        <wpg:grpSpPr bwMode="auto">
                          <a:xfrm>
                            <a:off x="729" y="5655"/>
                            <a:ext cx="687" cy="689"/>
                            <a:chOff x="729" y="5655"/>
                            <a:chExt cx="687" cy="689"/>
                          </a:xfrm>
                        </wpg:grpSpPr>
                        <wps:wsp>
                          <wps:cNvPr id="1638825481" name="Freeform 779"/>
                          <wps:cNvSpPr>
                            <a:spLocks/>
                          </wps:cNvSpPr>
                          <wps:spPr bwMode="auto">
                            <a:xfrm>
                              <a:off x="729" y="5655"/>
                              <a:ext cx="687" cy="689"/>
                            </a:xfrm>
                            <a:custGeom>
                              <a:avLst/>
                              <a:gdLst>
                                <a:gd name="T0" fmla="*/ 0 w 687"/>
                                <a:gd name="T1" fmla="*/ 688 h 689"/>
                                <a:gd name="T2" fmla="*/ 18 w 687"/>
                                <a:gd name="T3" fmla="*/ 688 h 689"/>
                                <a:gd name="T4" fmla="*/ 36 w 687"/>
                                <a:gd name="T5" fmla="*/ 688 h 689"/>
                                <a:gd name="T6" fmla="*/ 54 w 687"/>
                                <a:gd name="T7" fmla="*/ 688 h 689"/>
                                <a:gd name="T8" fmla="*/ 73 w 687"/>
                                <a:gd name="T9" fmla="*/ 688 h 689"/>
                                <a:gd name="T10" fmla="*/ 91 w 687"/>
                                <a:gd name="T11" fmla="*/ 688 h 689"/>
                                <a:gd name="T12" fmla="*/ 109 w 687"/>
                                <a:gd name="T13" fmla="*/ 688 h 689"/>
                                <a:gd name="T14" fmla="*/ 128 w 687"/>
                                <a:gd name="T15" fmla="*/ 688 h 689"/>
                                <a:gd name="T16" fmla="*/ 146 w 687"/>
                                <a:gd name="T17" fmla="*/ 688 h 689"/>
                                <a:gd name="T18" fmla="*/ 164 w 687"/>
                                <a:gd name="T19" fmla="*/ 688 h 689"/>
                                <a:gd name="T20" fmla="*/ 182 w 687"/>
                                <a:gd name="T21" fmla="*/ 688 h 689"/>
                                <a:gd name="T22" fmla="*/ 201 w 687"/>
                                <a:gd name="T23" fmla="*/ 688 h 689"/>
                                <a:gd name="T24" fmla="*/ 219 w 687"/>
                                <a:gd name="T25" fmla="*/ 688 h 689"/>
                                <a:gd name="T26" fmla="*/ 237 w 687"/>
                                <a:gd name="T27" fmla="*/ 688 h 689"/>
                                <a:gd name="T28" fmla="*/ 256 w 687"/>
                                <a:gd name="T29" fmla="*/ 688 h 689"/>
                                <a:gd name="T30" fmla="*/ 274 w 687"/>
                                <a:gd name="T31" fmla="*/ 688 h 689"/>
                                <a:gd name="T32" fmla="*/ 292 w 687"/>
                                <a:gd name="T33" fmla="*/ 688 h 689"/>
                                <a:gd name="T34" fmla="*/ 311 w 687"/>
                                <a:gd name="T35" fmla="*/ 688 h 689"/>
                                <a:gd name="T36" fmla="*/ 329 w 687"/>
                                <a:gd name="T37" fmla="*/ 688 h 689"/>
                                <a:gd name="T38" fmla="*/ 347 w 687"/>
                                <a:gd name="T39" fmla="*/ 688 h 689"/>
                                <a:gd name="T40" fmla="*/ 365 w 687"/>
                                <a:gd name="T41" fmla="*/ 688 h 689"/>
                                <a:gd name="T42" fmla="*/ 384 w 687"/>
                                <a:gd name="T43" fmla="*/ 688 h 689"/>
                                <a:gd name="T44" fmla="*/ 402 w 687"/>
                                <a:gd name="T45" fmla="*/ 688 h 689"/>
                                <a:gd name="T46" fmla="*/ 420 w 687"/>
                                <a:gd name="T47" fmla="*/ 688 h 689"/>
                                <a:gd name="T48" fmla="*/ 439 w 687"/>
                                <a:gd name="T49" fmla="*/ 688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687" h="689">
                                  <a:moveTo>
                                    <a:pt x="0" y="688"/>
                                  </a:moveTo>
                                  <a:lnTo>
                                    <a:pt x="18" y="688"/>
                                  </a:lnTo>
                                  <a:lnTo>
                                    <a:pt x="36" y="688"/>
                                  </a:lnTo>
                                  <a:lnTo>
                                    <a:pt x="54" y="688"/>
                                  </a:lnTo>
                                  <a:lnTo>
                                    <a:pt x="73" y="688"/>
                                  </a:lnTo>
                                  <a:lnTo>
                                    <a:pt x="91" y="688"/>
                                  </a:lnTo>
                                  <a:lnTo>
                                    <a:pt x="109" y="688"/>
                                  </a:lnTo>
                                  <a:lnTo>
                                    <a:pt x="128" y="688"/>
                                  </a:lnTo>
                                  <a:lnTo>
                                    <a:pt x="146" y="688"/>
                                  </a:lnTo>
                                  <a:lnTo>
                                    <a:pt x="164" y="688"/>
                                  </a:lnTo>
                                  <a:lnTo>
                                    <a:pt x="182" y="688"/>
                                  </a:lnTo>
                                  <a:lnTo>
                                    <a:pt x="201" y="688"/>
                                  </a:lnTo>
                                  <a:lnTo>
                                    <a:pt x="219" y="688"/>
                                  </a:lnTo>
                                  <a:lnTo>
                                    <a:pt x="237" y="688"/>
                                  </a:lnTo>
                                  <a:lnTo>
                                    <a:pt x="256" y="688"/>
                                  </a:lnTo>
                                  <a:lnTo>
                                    <a:pt x="274" y="688"/>
                                  </a:lnTo>
                                  <a:lnTo>
                                    <a:pt x="292" y="688"/>
                                  </a:lnTo>
                                  <a:lnTo>
                                    <a:pt x="311" y="688"/>
                                  </a:lnTo>
                                  <a:lnTo>
                                    <a:pt x="329" y="688"/>
                                  </a:lnTo>
                                  <a:lnTo>
                                    <a:pt x="347" y="688"/>
                                  </a:lnTo>
                                  <a:lnTo>
                                    <a:pt x="365" y="688"/>
                                  </a:lnTo>
                                  <a:lnTo>
                                    <a:pt x="384" y="688"/>
                                  </a:lnTo>
                                  <a:lnTo>
                                    <a:pt x="402" y="688"/>
                                  </a:lnTo>
                                  <a:lnTo>
                                    <a:pt x="420" y="688"/>
                                  </a:lnTo>
                                  <a:lnTo>
                                    <a:pt x="439" y="688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482" name="Freeform 780"/>
                          <wps:cNvSpPr>
                            <a:spLocks/>
                          </wps:cNvSpPr>
                          <wps:spPr bwMode="auto">
                            <a:xfrm>
                              <a:off x="729" y="5655"/>
                              <a:ext cx="687" cy="689"/>
                            </a:xfrm>
                            <a:custGeom>
                              <a:avLst/>
                              <a:gdLst>
                                <a:gd name="T0" fmla="*/ 0 w 687"/>
                                <a:gd name="T1" fmla="*/ 688 h 689"/>
                                <a:gd name="T2" fmla="*/ 216 w 687"/>
                                <a:gd name="T3" fmla="*/ 5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87" h="689">
                                  <a:moveTo>
                                    <a:pt x="0" y="688"/>
                                  </a:moveTo>
                                  <a:lnTo>
                                    <a:pt x="216" y="5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483" name="Freeform 781"/>
                          <wps:cNvSpPr>
                            <a:spLocks/>
                          </wps:cNvSpPr>
                          <wps:spPr bwMode="auto">
                            <a:xfrm>
                              <a:off x="729" y="5655"/>
                              <a:ext cx="687" cy="689"/>
                            </a:xfrm>
                            <a:custGeom>
                              <a:avLst/>
                              <a:gdLst>
                                <a:gd name="T0" fmla="*/ 216 w 687"/>
                                <a:gd name="T1" fmla="*/ 5 h 689"/>
                                <a:gd name="T2" fmla="*/ 686 w 687"/>
                                <a:gd name="T3" fmla="*/ 0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87" h="689">
                                  <a:moveTo>
                                    <a:pt x="216" y="5"/>
                                  </a:moveTo>
                                  <a:lnTo>
                                    <a:pt x="686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38825484" name="Freeform 782"/>
                        <wps:cNvSpPr>
                          <a:spLocks/>
                        </wps:cNvSpPr>
                        <wps:spPr bwMode="auto">
                          <a:xfrm>
                            <a:off x="1018" y="5894"/>
                            <a:ext cx="73" cy="7"/>
                          </a:xfrm>
                          <a:custGeom>
                            <a:avLst/>
                            <a:gdLst>
                              <a:gd name="T0" fmla="*/ 70 w 73"/>
                              <a:gd name="T1" fmla="*/ 0 h 7"/>
                              <a:gd name="T2" fmla="*/ 1 w 73"/>
                              <a:gd name="T3" fmla="*/ 0 h 7"/>
                              <a:gd name="T4" fmla="*/ 0 w 73"/>
                              <a:gd name="T5" fmla="*/ 0 h 7"/>
                              <a:gd name="T6" fmla="*/ 0 w 73"/>
                              <a:gd name="T7" fmla="*/ 1 h 7"/>
                              <a:gd name="T8" fmla="*/ 0 w 73"/>
                              <a:gd name="T9" fmla="*/ 3 h 7"/>
                              <a:gd name="T10" fmla="*/ 1 w 73"/>
                              <a:gd name="T11" fmla="*/ 4 h 7"/>
                              <a:gd name="T12" fmla="*/ 1 w 73"/>
                              <a:gd name="T13" fmla="*/ 5 h 7"/>
                              <a:gd name="T14" fmla="*/ 2 w 73"/>
                              <a:gd name="T15" fmla="*/ 6 h 7"/>
                              <a:gd name="T16" fmla="*/ 2 w 73"/>
                              <a:gd name="T17" fmla="*/ 6 h 7"/>
                              <a:gd name="T18" fmla="*/ 70 w 73"/>
                              <a:gd name="T19" fmla="*/ 6 h 7"/>
                              <a:gd name="T20" fmla="*/ 72 w 73"/>
                              <a:gd name="T21" fmla="*/ 4 h 7"/>
                              <a:gd name="T22" fmla="*/ 72 w 73"/>
                              <a:gd name="T23" fmla="*/ 1 h 7"/>
                              <a:gd name="T24" fmla="*/ 70 w 73"/>
                              <a:gd name="T25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3" h="7">
                                <a:moveTo>
                                  <a:pt x="70" y="0"/>
                                </a:moveTo>
                                <a:lnTo>
                                  <a:pt x="1" y="0"/>
                                </a:lnTo>
                                <a:lnTo>
                                  <a:pt x="0" y="0"/>
                                </a:lnTo>
                                <a:lnTo>
                                  <a:pt x="0" y="1"/>
                                </a:lnTo>
                                <a:lnTo>
                                  <a:pt x="0" y="3"/>
                                </a:lnTo>
                                <a:lnTo>
                                  <a:pt x="1" y="4"/>
                                </a:lnTo>
                                <a:lnTo>
                                  <a:pt x="1" y="5"/>
                                </a:lnTo>
                                <a:lnTo>
                                  <a:pt x="2" y="6"/>
                                </a:lnTo>
                                <a:lnTo>
                                  <a:pt x="2" y="6"/>
                                </a:lnTo>
                                <a:lnTo>
                                  <a:pt x="70" y="6"/>
                                </a:lnTo>
                                <a:lnTo>
                                  <a:pt x="72" y="4"/>
                                </a:lnTo>
                                <a:lnTo>
                                  <a:pt x="72" y="1"/>
                                </a:lnTo>
                                <a:lnTo>
                                  <a:pt x="7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38825485" name="Group 783"/>
                        <wpg:cNvGrpSpPr>
                          <a:grpSpLocks/>
                        </wpg:cNvGrpSpPr>
                        <wpg:grpSpPr bwMode="auto">
                          <a:xfrm>
                            <a:off x="729" y="5660"/>
                            <a:ext cx="952" cy="684"/>
                            <a:chOff x="729" y="5660"/>
                            <a:chExt cx="952" cy="684"/>
                          </a:xfrm>
                        </wpg:grpSpPr>
                        <wps:wsp>
                          <wps:cNvPr id="1638825486" name="Freeform 784"/>
                          <wps:cNvSpPr>
                            <a:spLocks/>
                          </wps:cNvSpPr>
                          <wps:spPr bwMode="auto">
                            <a:xfrm>
                              <a:off x="729" y="5660"/>
                              <a:ext cx="952" cy="684"/>
                            </a:xfrm>
                            <a:custGeom>
                              <a:avLst/>
                              <a:gdLst>
                                <a:gd name="T0" fmla="*/ 357 w 952"/>
                                <a:gd name="T1" fmla="*/ 236 h 684"/>
                                <a:gd name="T2" fmla="*/ 374 w 952"/>
                                <a:gd name="T3" fmla="*/ 236 h 684"/>
                                <a:gd name="T4" fmla="*/ 391 w 952"/>
                                <a:gd name="T5" fmla="*/ 236 h 684"/>
                                <a:gd name="T6" fmla="*/ 407 w 952"/>
                                <a:gd name="T7" fmla="*/ 236 h 684"/>
                                <a:gd name="T8" fmla="*/ 424 w 952"/>
                                <a:gd name="T9" fmla="*/ 236 h 684"/>
                                <a:gd name="T10" fmla="*/ 441 w 952"/>
                                <a:gd name="T11" fmla="*/ 236 h 684"/>
                                <a:gd name="T12" fmla="*/ 457 w 952"/>
                                <a:gd name="T13" fmla="*/ 236 h 684"/>
                                <a:gd name="T14" fmla="*/ 474 w 952"/>
                                <a:gd name="T15" fmla="*/ 236 h 684"/>
                                <a:gd name="T16" fmla="*/ 491 w 952"/>
                                <a:gd name="T17" fmla="*/ 236 h 684"/>
                                <a:gd name="T18" fmla="*/ 508 w 952"/>
                                <a:gd name="T19" fmla="*/ 236 h 684"/>
                                <a:gd name="T20" fmla="*/ 524 w 952"/>
                                <a:gd name="T21" fmla="*/ 236 h 684"/>
                                <a:gd name="T22" fmla="*/ 541 w 952"/>
                                <a:gd name="T23" fmla="*/ 236 h 684"/>
                                <a:gd name="T24" fmla="*/ 558 w 952"/>
                                <a:gd name="T25" fmla="*/ 236 h 684"/>
                                <a:gd name="T26" fmla="*/ 574 w 952"/>
                                <a:gd name="T27" fmla="*/ 236 h 684"/>
                                <a:gd name="T28" fmla="*/ 591 w 952"/>
                                <a:gd name="T29" fmla="*/ 236 h 684"/>
                                <a:gd name="T30" fmla="*/ 608 w 952"/>
                                <a:gd name="T31" fmla="*/ 236 h 684"/>
                                <a:gd name="T32" fmla="*/ 625 w 952"/>
                                <a:gd name="T33" fmla="*/ 236 h 684"/>
                                <a:gd name="T34" fmla="*/ 641 w 952"/>
                                <a:gd name="T35" fmla="*/ 236 h 684"/>
                                <a:gd name="T36" fmla="*/ 658 w 952"/>
                                <a:gd name="T37" fmla="*/ 236 h 684"/>
                                <a:gd name="T38" fmla="*/ 675 w 952"/>
                                <a:gd name="T39" fmla="*/ 236 h 684"/>
                                <a:gd name="T40" fmla="*/ 691 w 952"/>
                                <a:gd name="T41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357" y="236"/>
                                  </a:moveTo>
                                  <a:lnTo>
                                    <a:pt x="374" y="236"/>
                                  </a:lnTo>
                                  <a:lnTo>
                                    <a:pt x="391" y="236"/>
                                  </a:lnTo>
                                  <a:lnTo>
                                    <a:pt x="407" y="236"/>
                                  </a:lnTo>
                                  <a:lnTo>
                                    <a:pt x="424" y="236"/>
                                  </a:lnTo>
                                  <a:lnTo>
                                    <a:pt x="441" y="236"/>
                                  </a:lnTo>
                                  <a:lnTo>
                                    <a:pt x="457" y="236"/>
                                  </a:lnTo>
                                  <a:lnTo>
                                    <a:pt x="474" y="236"/>
                                  </a:lnTo>
                                  <a:lnTo>
                                    <a:pt x="491" y="236"/>
                                  </a:lnTo>
                                  <a:lnTo>
                                    <a:pt x="508" y="236"/>
                                  </a:lnTo>
                                  <a:lnTo>
                                    <a:pt x="524" y="236"/>
                                  </a:lnTo>
                                  <a:lnTo>
                                    <a:pt x="541" y="236"/>
                                  </a:lnTo>
                                  <a:lnTo>
                                    <a:pt x="558" y="236"/>
                                  </a:lnTo>
                                  <a:lnTo>
                                    <a:pt x="574" y="236"/>
                                  </a:lnTo>
                                  <a:lnTo>
                                    <a:pt x="591" y="236"/>
                                  </a:lnTo>
                                  <a:lnTo>
                                    <a:pt x="608" y="236"/>
                                  </a:lnTo>
                                  <a:lnTo>
                                    <a:pt x="625" y="236"/>
                                  </a:lnTo>
                                  <a:lnTo>
                                    <a:pt x="641" y="236"/>
                                  </a:lnTo>
                                  <a:lnTo>
                                    <a:pt x="658" y="236"/>
                                  </a:lnTo>
                                  <a:lnTo>
                                    <a:pt x="675" y="236"/>
                                  </a:lnTo>
                                  <a:lnTo>
                                    <a:pt x="691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487" name="Freeform 785"/>
                          <wps:cNvSpPr>
                            <a:spLocks/>
                          </wps:cNvSpPr>
                          <wps:spPr bwMode="auto">
                            <a:xfrm>
                              <a:off x="729" y="5660"/>
                              <a:ext cx="952" cy="684"/>
                            </a:xfrm>
                            <a:custGeom>
                              <a:avLst/>
                              <a:gdLst>
                                <a:gd name="T0" fmla="*/ 424 w 952"/>
                                <a:gd name="T1" fmla="*/ 679 h 684"/>
                                <a:gd name="T2" fmla="*/ 407 w 952"/>
                                <a:gd name="T3" fmla="*/ 679 h 684"/>
                                <a:gd name="T4" fmla="*/ 390 w 952"/>
                                <a:gd name="T5" fmla="*/ 679 h 684"/>
                                <a:gd name="T6" fmla="*/ 374 w 952"/>
                                <a:gd name="T7" fmla="*/ 679 h 684"/>
                                <a:gd name="T8" fmla="*/ 357 w 952"/>
                                <a:gd name="T9" fmla="*/ 679 h 684"/>
                                <a:gd name="T10" fmla="*/ 340 w 952"/>
                                <a:gd name="T11" fmla="*/ 679 h 684"/>
                                <a:gd name="T12" fmla="*/ 324 w 952"/>
                                <a:gd name="T13" fmla="*/ 679 h 684"/>
                                <a:gd name="T14" fmla="*/ 307 w 952"/>
                                <a:gd name="T15" fmla="*/ 679 h 684"/>
                                <a:gd name="T16" fmla="*/ 290 w 952"/>
                                <a:gd name="T17" fmla="*/ 679 h 684"/>
                                <a:gd name="T18" fmla="*/ 273 w 952"/>
                                <a:gd name="T19" fmla="*/ 679 h 684"/>
                                <a:gd name="T20" fmla="*/ 257 w 952"/>
                                <a:gd name="T21" fmla="*/ 679 h 684"/>
                                <a:gd name="T22" fmla="*/ 240 w 952"/>
                                <a:gd name="T23" fmla="*/ 679 h 684"/>
                                <a:gd name="T24" fmla="*/ 223 w 952"/>
                                <a:gd name="T25" fmla="*/ 679 h 684"/>
                                <a:gd name="T26" fmla="*/ 223 w 952"/>
                                <a:gd name="T27" fmla="*/ 660 h 684"/>
                                <a:gd name="T28" fmla="*/ 223 w 952"/>
                                <a:gd name="T29" fmla="*/ 642 h 684"/>
                                <a:gd name="T30" fmla="*/ 223 w 952"/>
                                <a:gd name="T31" fmla="*/ 623 h 684"/>
                                <a:gd name="T32" fmla="*/ 223 w 952"/>
                                <a:gd name="T33" fmla="*/ 605 h 684"/>
                                <a:gd name="T34" fmla="*/ 223 w 952"/>
                                <a:gd name="T35" fmla="*/ 587 h 684"/>
                                <a:gd name="T36" fmla="*/ 223 w 952"/>
                                <a:gd name="T37" fmla="*/ 568 h 684"/>
                                <a:gd name="T38" fmla="*/ 223 w 952"/>
                                <a:gd name="T39" fmla="*/ 550 h 684"/>
                                <a:gd name="T40" fmla="*/ 223 w 952"/>
                                <a:gd name="T41" fmla="*/ 531 h 684"/>
                                <a:gd name="T42" fmla="*/ 223 w 952"/>
                                <a:gd name="T43" fmla="*/ 513 h 684"/>
                                <a:gd name="T44" fmla="*/ 223 w 952"/>
                                <a:gd name="T45" fmla="*/ 494 h 684"/>
                                <a:gd name="T46" fmla="*/ 223 w 952"/>
                                <a:gd name="T47" fmla="*/ 476 h 684"/>
                                <a:gd name="T48" fmla="*/ 223 w 952"/>
                                <a:gd name="T49" fmla="*/ 457 h 684"/>
                                <a:gd name="T50" fmla="*/ 223 w 952"/>
                                <a:gd name="T51" fmla="*/ 439 h 684"/>
                                <a:gd name="T52" fmla="*/ 223 w 952"/>
                                <a:gd name="T53" fmla="*/ 420 h 684"/>
                                <a:gd name="T54" fmla="*/ 224 w 952"/>
                                <a:gd name="T55" fmla="*/ 402 h 684"/>
                                <a:gd name="T56" fmla="*/ 224 w 952"/>
                                <a:gd name="T57" fmla="*/ 383 h 684"/>
                                <a:gd name="T58" fmla="*/ 224 w 952"/>
                                <a:gd name="T59" fmla="*/ 365 h 684"/>
                                <a:gd name="T60" fmla="*/ 224 w 952"/>
                                <a:gd name="T61" fmla="*/ 347 h 684"/>
                                <a:gd name="T62" fmla="*/ 224 w 952"/>
                                <a:gd name="T63" fmla="*/ 328 h 684"/>
                                <a:gd name="T64" fmla="*/ 224 w 952"/>
                                <a:gd name="T65" fmla="*/ 310 h 684"/>
                                <a:gd name="T66" fmla="*/ 224 w 952"/>
                                <a:gd name="T67" fmla="*/ 291 h 684"/>
                                <a:gd name="T68" fmla="*/ 224 w 952"/>
                                <a:gd name="T69" fmla="*/ 273 h 684"/>
                                <a:gd name="T70" fmla="*/ 224 w 952"/>
                                <a:gd name="T71" fmla="*/ 254 h 684"/>
                                <a:gd name="T72" fmla="*/ 224 w 952"/>
                                <a:gd name="T73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424" y="679"/>
                                  </a:moveTo>
                                  <a:lnTo>
                                    <a:pt x="407" y="679"/>
                                  </a:lnTo>
                                  <a:lnTo>
                                    <a:pt x="390" y="679"/>
                                  </a:lnTo>
                                  <a:lnTo>
                                    <a:pt x="374" y="679"/>
                                  </a:lnTo>
                                  <a:lnTo>
                                    <a:pt x="357" y="679"/>
                                  </a:lnTo>
                                  <a:lnTo>
                                    <a:pt x="340" y="679"/>
                                  </a:lnTo>
                                  <a:lnTo>
                                    <a:pt x="324" y="679"/>
                                  </a:lnTo>
                                  <a:lnTo>
                                    <a:pt x="307" y="679"/>
                                  </a:lnTo>
                                  <a:lnTo>
                                    <a:pt x="290" y="679"/>
                                  </a:lnTo>
                                  <a:lnTo>
                                    <a:pt x="273" y="679"/>
                                  </a:lnTo>
                                  <a:lnTo>
                                    <a:pt x="257" y="679"/>
                                  </a:lnTo>
                                  <a:lnTo>
                                    <a:pt x="240" y="679"/>
                                  </a:lnTo>
                                  <a:lnTo>
                                    <a:pt x="223" y="679"/>
                                  </a:lnTo>
                                  <a:lnTo>
                                    <a:pt x="223" y="660"/>
                                  </a:lnTo>
                                  <a:lnTo>
                                    <a:pt x="223" y="642"/>
                                  </a:lnTo>
                                  <a:lnTo>
                                    <a:pt x="223" y="623"/>
                                  </a:lnTo>
                                  <a:lnTo>
                                    <a:pt x="223" y="605"/>
                                  </a:lnTo>
                                  <a:lnTo>
                                    <a:pt x="223" y="587"/>
                                  </a:lnTo>
                                  <a:lnTo>
                                    <a:pt x="223" y="568"/>
                                  </a:lnTo>
                                  <a:lnTo>
                                    <a:pt x="223" y="550"/>
                                  </a:lnTo>
                                  <a:lnTo>
                                    <a:pt x="223" y="531"/>
                                  </a:lnTo>
                                  <a:lnTo>
                                    <a:pt x="223" y="513"/>
                                  </a:lnTo>
                                  <a:lnTo>
                                    <a:pt x="223" y="494"/>
                                  </a:lnTo>
                                  <a:lnTo>
                                    <a:pt x="223" y="476"/>
                                  </a:lnTo>
                                  <a:lnTo>
                                    <a:pt x="223" y="457"/>
                                  </a:lnTo>
                                  <a:lnTo>
                                    <a:pt x="223" y="439"/>
                                  </a:lnTo>
                                  <a:lnTo>
                                    <a:pt x="223" y="420"/>
                                  </a:lnTo>
                                  <a:lnTo>
                                    <a:pt x="224" y="402"/>
                                  </a:lnTo>
                                  <a:lnTo>
                                    <a:pt x="224" y="383"/>
                                  </a:lnTo>
                                  <a:lnTo>
                                    <a:pt x="224" y="365"/>
                                  </a:lnTo>
                                  <a:lnTo>
                                    <a:pt x="224" y="347"/>
                                  </a:lnTo>
                                  <a:lnTo>
                                    <a:pt x="224" y="328"/>
                                  </a:lnTo>
                                  <a:lnTo>
                                    <a:pt x="224" y="310"/>
                                  </a:lnTo>
                                  <a:lnTo>
                                    <a:pt x="224" y="291"/>
                                  </a:lnTo>
                                  <a:lnTo>
                                    <a:pt x="224" y="273"/>
                                  </a:lnTo>
                                  <a:lnTo>
                                    <a:pt x="224" y="254"/>
                                  </a:lnTo>
                                  <a:lnTo>
                                    <a:pt x="224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488" name="Freeform 786"/>
                          <wps:cNvSpPr>
                            <a:spLocks/>
                          </wps:cNvSpPr>
                          <wps:spPr bwMode="auto">
                            <a:xfrm>
                              <a:off x="729" y="5660"/>
                              <a:ext cx="952" cy="684"/>
                            </a:xfrm>
                            <a:custGeom>
                              <a:avLst/>
                              <a:gdLst>
                                <a:gd name="T0" fmla="*/ 282 w 952"/>
                                <a:gd name="T1" fmla="*/ 204 h 684"/>
                                <a:gd name="T2" fmla="*/ 277 w 952"/>
                                <a:gd name="T3" fmla="*/ 187 h 684"/>
                                <a:gd name="T4" fmla="*/ 271 w 952"/>
                                <a:gd name="T5" fmla="*/ 170 h 684"/>
                                <a:gd name="T6" fmla="*/ 266 w 952"/>
                                <a:gd name="T7" fmla="*/ 153 h 684"/>
                                <a:gd name="T8" fmla="*/ 260 w 952"/>
                                <a:gd name="T9" fmla="*/ 136 h 684"/>
                                <a:gd name="T10" fmla="*/ 255 w 952"/>
                                <a:gd name="T11" fmla="*/ 119 h 684"/>
                                <a:gd name="T12" fmla="*/ 249 w 952"/>
                                <a:gd name="T13" fmla="*/ 102 h 684"/>
                                <a:gd name="T14" fmla="*/ 244 w 952"/>
                                <a:gd name="T15" fmla="*/ 85 h 684"/>
                                <a:gd name="T16" fmla="*/ 238 w 952"/>
                                <a:gd name="T17" fmla="*/ 68 h 684"/>
                                <a:gd name="T18" fmla="*/ 233 w 952"/>
                                <a:gd name="T19" fmla="*/ 51 h 684"/>
                                <a:gd name="T20" fmla="*/ 227 w 952"/>
                                <a:gd name="T21" fmla="*/ 34 h 684"/>
                                <a:gd name="T22" fmla="*/ 222 w 952"/>
                                <a:gd name="T23" fmla="*/ 17 h 684"/>
                                <a:gd name="T24" fmla="*/ 216 w 952"/>
                                <a:gd name="T25" fmla="*/ 0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282" y="204"/>
                                  </a:moveTo>
                                  <a:lnTo>
                                    <a:pt x="277" y="187"/>
                                  </a:lnTo>
                                  <a:lnTo>
                                    <a:pt x="271" y="170"/>
                                  </a:lnTo>
                                  <a:lnTo>
                                    <a:pt x="266" y="153"/>
                                  </a:lnTo>
                                  <a:lnTo>
                                    <a:pt x="260" y="136"/>
                                  </a:lnTo>
                                  <a:lnTo>
                                    <a:pt x="255" y="119"/>
                                  </a:lnTo>
                                  <a:lnTo>
                                    <a:pt x="249" y="102"/>
                                  </a:lnTo>
                                  <a:lnTo>
                                    <a:pt x="244" y="85"/>
                                  </a:lnTo>
                                  <a:lnTo>
                                    <a:pt x="238" y="68"/>
                                  </a:lnTo>
                                  <a:lnTo>
                                    <a:pt x="233" y="51"/>
                                  </a:lnTo>
                                  <a:lnTo>
                                    <a:pt x="227" y="34"/>
                                  </a:lnTo>
                                  <a:lnTo>
                                    <a:pt x="222" y="17"/>
                                  </a:lnTo>
                                  <a:lnTo>
                                    <a:pt x="216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489" name="Freeform 787"/>
                          <wps:cNvSpPr>
                            <a:spLocks/>
                          </wps:cNvSpPr>
                          <wps:spPr bwMode="auto">
                            <a:xfrm>
                              <a:off x="729" y="5660"/>
                              <a:ext cx="952" cy="684"/>
                            </a:xfrm>
                            <a:custGeom>
                              <a:avLst/>
                              <a:gdLst>
                                <a:gd name="T0" fmla="*/ 224 w 952"/>
                                <a:gd name="T1" fmla="*/ 236 h 684"/>
                                <a:gd name="T2" fmla="*/ 0 w 952"/>
                                <a:gd name="T3" fmla="*/ 683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224" y="236"/>
                                  </a:moveTo>
                                  <a:lnTo>
                                    <a:pt x="0" y="683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490" name="Freeform 788"/>
                          <wps:cNvSpPr>
                            <a:spLocks/>
                          </wps:cNvSpPr>
                          <wps:spPr bwMode="auto">
                            <a:xfrm>
                              <a:off x="729" y="5660"/>
                              <a:ext cx="952" cy="684"/>
                            </a:xfrm>
                            <a:custGeom>
                              <a:avLst/>
                              <a:gdLst>
                                <a:gd name="T0" fmla="*/ 691 w 952"/>
                                <a:gd name="T1" fmla="*/ 236 h 684"/>
                                <a:gd name="T2" fmla="*/ 951 w 952"/>
                                <a:gd name="T3" fmla="*/ 683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691" y="236"/>
                                  </a:moveTo>
                                  <a:lnTo>
                                    <a:pt x="951" y="683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38825491" name="Freeform 789"/>
                        <wps:cNvSpPr>
                          <a:spLocks/>
                        </wps:cNvSpPr>
                        <wps:spPr bwMode="auto">
                          <a:xfrm>
                            <a:off x="1418" y="5894"/>
                            <a:ext cx="12" cy="7"/>
                          </a:xfrm>
                          <a:custGeom>
                            <a:avLst/>
                            <a:gdLst>
                              <a:gd name="T0" fmla="*/ 8 w 12"/>
                              <a:gd name="T1" fmla="*/ 0 h 7"/>
                              <a:gd name="T2" fmla="*/ 1 w 12"/>
                              <a:gd name="T3" fmla="*/ 0 h 7"/>
                              <a:gd name="T4" fmla="*/ 0 w 12"/>
                              <a:gd name="T5" fmla="*/ 1 h 7"/>
                              <a:gd name="T6" fmla="*/ 0 w 12"/>
                              <a:gd name="T7" fmla="*/ 4 h 7"/>
                              <a:gd name="T8" fmla="*/ 1 w 12"/>
                              <a:gd name="T9" fmla="*/ 6 h 7"/>
                              <a:gd name="T10" fmla="*/ 3 w 12"/>
                              <a:gd name="T11" fmla="*/ 6 h 7"/>
                              <a:gd name="T12" fmla="*/ 11 w 12"/>
                              <a:gd name="T13" fmla="*/ 6 h 7"/>
                              <a:gd name="T14" fmla="*/ 10 w 12"/>
                              <a:gd name="T15" fmla="*/ 4 h 7"/>
                              <a:gd name="T16" fmla="*/ 9 w 12"/>
                              <a:gd name="T17" fmla="*/ 3 h 7"/>
                              <a:gd name="T18" fmla="*/ 9 w 12"/>
                              <a:gd name="T19" fmla="*/ 2 h 7"/>
                              <a:gd name="T20" fmla="*/ 9 w 12"/>
                              <a:gd name="T21" fmla="*/ 1 h 7"/>
                              <a:gd name="T22" fmla="*/ 8 w 12"/>
                              <a:gd name="T23" fmla="*/ 1 h 7"/>
                              <a:gd name="T24" fmla="*/ 8 w 12"/>
                              <a:gd name="T25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12" h="7">
                                <a:moveTo>
                                  <a:pt x="8" y="0"/>
                                </a:moveTo>
                                <a:lnTo>
                                  <a:pt x="1" y="0"/>
                                </a:lnTo>
                                <a:lnTo>
                                  <a:pt x="0" y="1"/>
                                </a:lnTo>
                                <a:lnTo>
                                  <a:pt x="0" y="4"/>
                                </a:lnTo>
                                <a:lnTo>
                                  <a:pt x="1" y="6"/>
                                </a:lnTo>
                                <a:lnTo>
                                  <a:pt x="3" y="6"/>
                                </a:lnTo>
                                <a:lnTo>
                                  <a:pt x="11" y="6"/>
                                </a:lnTo>
                                <a:lnTo>
                                  <a:pt x="10" y="4"/>
                                </a:lnTo>
                                <a:lnTo>
                                  <a:pt x="9" y="3"/>
                                </a:lnTo>
                                <a:lnTo>
                                  <a:pt x="9" y="2"/>
                                </a:lnTo>
                                <a:lnTo>
                                  <a:pt x="9" y="1"/>
                                </a:lnTo>
                                <a:lnTo>
                                  <a:pt x="8" y="1"/>
                                </a:lnTo>
                                <a:lnTo>
                                  <a:pt x="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8825492" name="Freeform 790"/>
                        <wps:cNvSpPr>
                          <a:spLocks/>
                        </wps:cNvSpPr>
                        <wps:spPr bwMode="auto">
                          <a:xfrm>
                            <a:off x="1167" y="6338"/>
                            <a:ext cx="3" cy="2"/>
                          </a:xfrm>
                          <a:custGeom>
                            <a:avLst/>
                            <a:gdLst>
                              <a:gd name="T0" fmla="*/ 2 w 3"/>
                              <a:gd name="T1" fmla="*/ 1 h 2"/>
                              <a:gd name="T2" fmla="*/ 1 w 3"/>
                              <a:gd name="T3" fmla="*/ 1 h 2"/>
                              <a:gd name="T4" fmla="*/ 0 w 3"/>
                              <a:gd name="T5" fmla="*/ 0 h 2"/>
                              <a:gd name="T6" fmla="*/ 0 w 3"/>
                              <a:gd name="T7" fmla="*/ 0 h 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" h="2">
                                <a:moveTo>
                                  <a:pt x="2" y="1"/>
                                </a:moveTo>
                                <a:lnTo>
                                  <a:pt x="1" y="1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422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38825493" name="Group 791"/>
                        <wpg:cNvGrpSpPr>
                          <a:grpSpLocks/>
                        </wpg:cNvGrpSpPr>
                        <wpg:grpSpPr bwMode="auto">
                          <a:xfrm>
                            <a:off x="1009" y="5652"/>
                            <a:ext cx="1914" cy="689"/>
                            <a:chOff x="1009" y="5652"/>
                            <a:chExt cx="1914" cy="689"/>
                          </a:xfrm>
                        </wpg:grpSpPr>
                        <wps:wsp>
                          <wps:cNvPr id="1638825494" name="Freeform 792"/>
                          <wps:cNvSpPr>
                            <a:spLocks/>
                          </wps:cNvSpPr>
                          <wps:spPr bwMode="auto">
                            <a:xfrm>
                              <a:off x="1009" y="5652"/>
                              <a:ext cx="1914" cy="689"/>
                            </a:xfrm>
                            <a:custGeom>
                              <a:avLst/>
                              <a:gdLst>
                                <a:gd name="T0" fmla="*/ 0 w 1914"/>
                                <a:gd name="T1" fmla="*/ 203 h 689"/>
                                <a:gd name="T2" fmla="*/ 14 w 1914"/>
                                <a:gd name="T3" fmla="*/ 244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14" h="689">
                                  <a:moveTo>
                                    <a:pt x="0" y="203"/>
                                  </a:moveTo>
                                  <a:lnTo>
                                    <a:pt x="14" y="244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495" name="Freeform 793"/>
                          <wps:cNvSpPr>
                            <a:spLocks/>
                          </wps:cNvSpPr>
                          <wps:spPr bwMode="auto">
                            <a:xfrm>
                              <a:off x="1009" y="5652"/>
                              <a:ext cx="1914" cy="689"/>
                            </a:xfrm>
                            <a:custGeom>
                              <a:avLst/>
                              <a:gdLst>
                                <a:gd name="T0" fmla="*/ 1227 w 1914"/>
                                <a:gd name="T1" fmla="*/ 688 h 689"/>
                                <a:gd name="T2" fmla="*/ 1245 w 1914"/>
                                <a:gd name="T3" fmla="*/ 688 h 689"/>
                                <a:gd name="T4" fmla="*/ 1263 w 1914"/>
                                <a:gd name="T5" fmla="*/ 688 h 689"/>
                                <a:gd name="T6" fmla="*/ 1281 w 1914"/>
                                <a:gd name="T7" fmla="*/ 688 h 689"/>
                                <a:gd name="T8" fmla="*/ 1300 w 1914"/>
                                <a:gd name="T9" fmla="*/ 688 h 689"/>
                                <a:gd name="T10" fmla="*/ 1318 w 1914"/>
                                <a:gd name="T11" fmla="*/ 688 h 689"/>
                                <a:gd name="T12" fmla="*/ 1336 w 1914"/>
                                <a:gd name="T13" fmla="*/ 688 h 689"/>
                                <a:gd name="T14" fmla="*/ 1355 w 1914"/>
                                <a:gd name="T15" fmla="*/ 688 h 689"/>
                                <a:gd name="T16" fmla="*/ 1373 w 1914"/>
                                <a:gd name="T17" fmla="*/ 688 h 689"/>
                                <a:gd name="T18" fmla="*/ 1391 w 1914"/>
                                <a:gd name="T19" fmla="*/ 688 h 689"/>
                                <a:gd name="T20" fmla="*/ 1410 w 1914"/>
                                <a:gd name="T21" fmla="*/ 688 h 689"/>
                                <a:gd name="T22" fmla="*/ 1428 w 1914"/>
                                <a:gd name="T23" fmla="*/ 688 h 689"/>
                                <a:gd name="T24" fmla="*/ 1446 w 1914"/>
                                <a:gd name="T25" fmla="*/ 688 h 689"/>
                                <a:gd name="T26" fmla="*/ 1464 w 1914"/>
                                <a:gd name="T27" fmla="*/ 688 h 689"/>
                                <a:gd name="T28" fmla="*/ 1483 w 1914"/>
                                <a:gd name="T29" fmla="*/ 688 h 689"/>
                                <a:gd name="T30" fmla="*/ 1501 w 1914"/>
                                <a:gd name="T31" fmla="*/ 688 h 689"/>
                                <a:gd name="T32" fmla="*/ 1519 w 1914"/>
                                <a:gd name="T33" fmla="*/ 688 h 689"/>
                                <a:gd name="T34" fmla="*/ 1538 w 1914"/>
                                <a:gd name="T35" fmla="*/ 688 h 689"/>
                                <a:gd name="T36" fmla="*/ 1556 w 1914"/>
                                <a:gd name="T37" fmla="*/ 688 h 689"/>
                                <a:gd name="T38" fmla="*/ 1574 w 1914"/>
                                <a:gd name="T39" fmla="*/ 688 h 689"/>
                                <a:gd name="T40" fmla="*/ 1592 w 1914"/>
                                <a:gd name="T41" fmla="*/ 688 h 689"/>
                                <a:gd name="T42" fmla="*/ 1611 w 1914"/>
                                <a:gd name="T43" fmla="*/ 688 h 689"/>
                                <a:gd name="T44" fmla="*/ 1629 w 1914"/>
                                <a:gd name="T45" fmla="*/ 688 h 689"/>
                                <a:gd name="T46" fmla="*/ 1647 w 1914"/>
                                <a:gd name="T47" fmla="*/ 688 h 689"/>
                                <a:gd name="T48" fmla="*/ 1666 w 1914"/>
                                <a:gd name="T49" fmla="*/ 688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1914" h="689">
                                  <a:moveTo>
                                    <a:pt x="1227" y="688"/>
                                  </a:moveTo>
                                  <a:lnTo>
                                    <a:pt x="1245" y="688"/>
                                  </a:lnTo>
                                  <a:lnTo>
                                    <a:pt x="1263" y="688"/>
                                  </a:lnTo>
                                  <a:lnTo>
                                    <a:pt x="1281" y="688"/>
                                  </a:lnTo>
                                  <a:lnTo>
                                    <a:pt x="1300" y="688"/>
                                  </a:lnTo>
                                  <a:lnTo>
                                    <a:pt x="1318" y="688"/>
                                  </a:lnTo>
                                  <a:lnTo>
                                    <a:pt x="1336" y="688"/>
                                  </a:lnTo>
                                  <a:lnTo>
                                    <a:pt x="1355" y="688"/>
                                  </a:lnTo>
                                  <a:lnTo>
                                    <a:pt x="1373" y="688"/>
                                  </a:lnTo>
                                  <a:lnTo>
                                    <a:pt x="1391" y="688"/>
                                  </a:lnTo>
                                  <a:lnTo>
                                    <a:pt x="1410" y="688"/>
                                  </a:lnTo>
                                  <a:lnTo>
                                    <a:pt x="1428" y="688"/>
                                  </a:lnTo>
                                  <a:lnTo>
                                    <a:pt x="1446" y="688"/>
                                  </a:lnTo>
                                  <a:lnTo>
                                    <a:pt x="1464" y="688"/>
                                  </a:lnTo>
                                  <a:lnTo>
                                    <a:pt x="1483" y="688"/>
                                  </a:lnTo>
                                  <a:lnTo>
                                    <a:pt x="1501" y="688"/>
                                  </a:lnTo>
                                  <a:lnTo>
                                    <a:pt x="1519" y="688"/>
                                  </a:lnTo>
                                  <a:lnTo>
                                    <a:pt x="1538" y="688"/>
                                  </a:lnTo>
                                  <a:lnTo>
                                    <a:pt x="1556" y="688"/>
                                  </a:lnTo>
                                  <a:lnTo>
                                    <a:pt x="1574" y="688"/>
                                  </a:lnTo>
                                  <a:lnTo>
                                    <a:pt x="1592" y="688"/>
                                  </a:lnTo>
                                  <a:lnTo>
                                    <a:pt x="1611" y="688"/>
                                  </a:lnTo>
                                  <a:lnTo>
                                    <a:pt x="1629" y="688"/>
                                  </a:lnTo>
                                  <a:lnTo>
                                    <a:pt x="1647" y="688"/>
                                  </a:lnTo>
                                  <a:lnTo>
                                    <a:pt x="1666" y="688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496" name="Freeform 794"/>
                          <wps:cNvSpPr>
                            <a:spLocks/>
                          </wps:cNvSpPr>
                          <wps:spPr bwMode="auto">
                            <a:xfrm>
                              <a:off x="1009" y="5652"/>
                              <a:ext cx="1914" cy="689"/>
                            </a:xfrm>
                            <a:custGeom>
                              <a:avLst/>
                              <a:gdLst>
                                <a:gd name="T0" fmla="*/ 1227 w 1914"/>
                                <a:gd name="T1" fmla="*/ 688 h 689"/>
                                <a:gd name="T2" fmla="*/ 1443 w 1914"/>
                                <a:gd name="T3" fmla="*/ 5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14" h="689">
                                  <a:moveTo>
                                    <a:pt x="1227" y="688"/>
                                  </a:moveTo>
                                  <a:lnTo>
                                    <a:pt x="1443" y="5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497" name="Freeform 795"/>
                          <wps:cNvSpPr>
                            <a:spLocks/>
                          </wps:cNvSpPr>
                          <wps:spPr bwMode="auto">
                            <a:xfrm>
                              <a:off x="1009" y="5652"/>
                              <a:ext cx="1914" cy="689"/>
                            </a:xfrm>
                            <a:custGeom>
                              <a:avLst/>
                              <a:gdLst>
                                <a:gd name="T0" fmla="*/ 1443 w 1914"/>
                                <a:gd name="T1" fmla="*/ 5 h 689"/>
                                <a:gd name="T2" fmla="*/ 1913 w 1914"/>
                                <a:gd name="T3" fmla="*/ 0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14" h="689">
                                  <a:moveTo>
                                    <a:pt x="1443" y="5"/>
                                  </a:moveTo>
                                  <a:lnTo>
                                    <a:pt x="1913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38825498" name="Freeform 796"/>
                        <wps:cNvSpPr>
                          <a:spLocks/>
                        </wps:cNvSpPr>
                        <wps:spPr bwMode="auto">
                          <a:xfrm>
                            <a:off x="2524" y="5890"/>
                            <a:ext cx="73" cy="7"/>
                          </a:xfrm>
                          <a:custGeom>
                            <a:avLst/>
                            <a:gdLst>
                              <a:gd name="T0" fmla="*/ 70 w 73"/>
                              <a:gd name="T1" fmla="*/ 0 h 7"/>
                              <a:gd name="T2" fmla="*/ 1 w 73"/>
                              <a:gd name="T3" fmla="*/ 0 h 7"/>
                              <a:gd name="T4" fmla="*/ 0 w 73"/>
                              <a:gd name="T5" fmla="*/ 0 h 7"/>
                              <a:gd name="T6" fmla="*/ 0 w 73"/>
                              <a:gd name="T7" fmla="*/ 1 h 7"/>
                              <a:gd name="T8" fmla="*/ 0 w 73"/>
                              <a:gd name="T9" fmla="*/ 3 h 7"/>
                              <a:gd name="T10" fmla="*/ 1 w 73"/>
                              <a:gd name="T11" fmla="*/ 4 h 7"/>
                              <a:gd name="T12" fmla="*/ 1 w 73"/>
                              <a:gd name="T13" fmla="*/ 5 h 7"/>
                              <a:gd name="T14" fmla="*/ 2 w 73"/>
                              <a:gd name="T15" fmla="*/ 6 h 7"/>
                              <a:gd name="T16" fmla="*/ 2 w 73"/>
                              <a:gd name="T17" fmla="*/ 6 h 7"/>
                              <a:gd name="T18" fmla="*/ 70 w 73"/>
                              <a:gd name="T19" fmla="*/ 6 h 7"/>
                              <a:gd name="T20" fmla="*/ 72 w 73"/>
                              <a:gd name="T21" fmla="*/ 4 h 7"/>
                              <a:gd name="T22" fmla="*/ 72 w 73"/>
                              <a:gd name="T23" fmla="*/ 1 h 7"/>
                              <a:gd name="T24" fmla="*/ 70 w 73"/>
                              <a:gd name="T25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3" h="7">
                                <a:moveTo>
                                  <a:pt x="70" y="0"/>
                                </a:moveTo>
                                <a:lnTo>
                                  <a:pt x="1" y="0"/>
                                </a:lnTo>
                                <a:lnTo>
                                  <a:pt x="0" y="0"/>
                                </a:lnTo>
                                <a:lnTo>
                                  <a:pt x="0" y="1"/>
                                </a:lnTo>
                                <a:lnTo>
                                  <a:pt x="0" y="3"/>
                                </a:lnTo>
                                <a:lnTo>
                                  <a:pt x="1" y="4"/>
                                </a:lnTo>
                                <a:lnTo>
                                  <a:pt x="1" y="5"/>
                                </a:lnTo>
                                <a:lnTo>
                                  <a:pt x="2" y="6"/>
                                </a:lnTo>
                                <a:lnTo>
                                  <a:pt x="2" y="6"/>
                                </a:lnTo>
                                <a:lnTo>
                                  <a:pt x="70" y="6"/>
                                </a:lnTo>
                                <a:lnTo>
                                  <a:pt x="72" y="4"/>
                                </a:lnTo>
                                <a:lnTo>
                                  <a:pt x="72" y="1"/>
                                </a:lnTo>
                                <a:lnTo>
                                  <a:pt x="7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38825499" name="Group 797"/>
                        <wpg:cNvGrpSpPr>
                          <a:grpSpLocks/>
                        </wpg:cNvGrpSpPr>
                        <wpg:grpSpPr bwMode="auto">
                          <a:xfrm>
                            <a:off x="2236" y="5657"/>
                            <a:ext cx="952" cy="684"/>
                            <a:chOff x="2236" y="5657"/>
                            <a:chExt cx="952" cy="684"/>
                          </a:xfrm>
                        </wpg:grpSpPr>
                        <wps:wsp>
                          <wps:cNvPr id="1638825500" name="Freeform 798"/>
                          <wps:cNvSpPr>
                            <a:spLocks/>
                          </wps:cNvSpPr>
                          <wps:spPr bwMode="auto">
                            <a:xfrm>
                              <a:off x="2236" y="5657"/>
                              <a:ext cx="952" cy="684"/>
                            </a:xfrm>
                            <a:custGeom>
                              <a:avLst/>
                              <a:gdLst>
                                <a:gd name="T0" fmla="*/ 357 w 952"/>
                                <a:gd name="T1" fmla="*/ 236 h 684"/>
                                <a:gd name="T2" fmla="*/ 374 w 952"/>
                                <a:gd name="T3" fmla="*/ 236 h 684"/>
                                <a:gd name="T4" fmla="*/ 391 w 952"/>
                                <a:gd name="T5" fmla="*/ 236 h 684"/>
                                <a:gd name="T6" fmla="*/ 407 w 952"/>
                                <a:gd name="T7" fmla="*/ 236 h 684"/>
                                <a:gd name="T8" fmla="*/ 424 w 952"/>
                                <a:gd name="T9" fmla="*/ 236 h 684"/>
                                <a:gd name="T10" fmla="*/ 441 w 952"/>
                                <a:gd name="T11" fmla="*/ 236 h 684"/>
                                <a:gd name="T12" fmla="*/ 457 w 952"/>
                                <a:gd name="T13" fmla="*/ 236 h 684"/>
                                <a:gd name="T14" fmla="*/ 474 w 952"/>
                                <a:gd name="T15" fmla="*/ 236 h 684"/>
                                <a:gd name="T16" fmla="*/ 491 w 952"/>
                                <a:gd name="T17" fmla="*/ 236 h 684"/>
                                <a:gd name="T18" fmla="*/ 508 w 952"/>
                                <a:gd name="T19" fmla="*/ 236 h 684"/>
                                <a:gd name="T20" fmla="*/ 524 w 952"/>
                                <a:gd name="T21" fmla="*/ 236 h 684"/>
                                <a:gd name="T22" fmla="*/ 541 w 952"/>
                                <a:gd name="T23" fmla="*/ 236 h 684"/>
                                <a:gd name="T24" fmla="*/ 558 w 952"/>
                                <a:gd name="T25" fmla="*/ 236 h 684"/>
                                <a:gd name="T26" fmla="*/ 574 w 952"/>
                                <a:gd name="T27" fmla="*/ 236 h 684"/>
                                <a:gd name="T28" fmla="*/ 591 w 952"/>
                                <a:gd name="T29" fmla="*/ 236 h 684"/>
                                <a:gd name="T30" fmla="*/ 608 w 952"/>
                                <a:gd name="T31" fmla="*/ 236 h 684"/>
                                <a:gd name="T32" fmla="*/ 625 w 952"/>
                                <a:gd name="T33" fmla="*/ 236 h 684"/>
                                <a:gd name="T34" fmla="*/ 641 w 952"/>
                                <a:gd name="T35" fmla="*/ 236 h 684"/>
                                <a:gd name="T36" fmla="*/ 658 w 952"/>
                                <a:gd name="T37" fmla="*/ 236 h 684"/>
                                <a:gd name="T38" fmla="*/ 675 w 952"/>
                                <a:gd name="T39" fmla="*/ 236 h 684"/>
                                <a:gd name="T40" fmla="*/ 691 w 952"/>
                                <a:gd name="T41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357" y="236"/>
                                  </a:moveTo>
                                  <a:lnTo>
                                    <a:pt x="374" y="236"/>
                                  </a:lnTo>
                                  <a:lnTo>
                                    <a:pt x="391" y="236"/>
                                  </a:lnTo>
                                  <a:lnTo>
                                    <a:pt x="407" y="236"/>
                                  </a:lnTo>
                                  <a:lnTo>
                                    <a:pt x="424" y="236"/>
                                  </a:lnTo>
                                  <a:lnTo>
                                    <a:pt x="441" y="236"/>
                                  </a:lnTo>
                                  <a:lnTo>
                                    <a:pt x="457" y="236"/>
                                  </a:lnTo>
                                  <a:lnTo>
                                    <a:pt x="474" y="236"/>
                                  </a:lnTo>
                                  <a:lnTo>
                                    <a:pt x="491" y="236"/>
                                  </a:lnTo>
                                  <a:lnTo>
                                    <a:pt x="508" y="236"/>
                                  </a:lnTo>
                                  <a:lnTo>
                                    <a:pt x="524" y="236"/>
                                  </a:lnTo>
                                  <a:lnTo>
                                    <a:pt x="541" y="236"/>
                                  </a:lnTo>
                                  <a:lnTo>
                                    <a:pt x="558" y="236"/>
                                  </a:lnTo>
                                  <a:lnTo>
                                    <a:pt x="574" y="236"/>
                                  </a:lnTo>
                                  <a:lnTo>
                                    <a:pt x="591" y="236"/>
                                  </a:lnTo>
                                  <a:lnTo>
                                    <a:pt x="608" y="236"/>
                                  </a:lnTo>
                                  <a:lnTo>
                                    <a:pt x="625" y="236"/>
                                  </a:lnTo>
                                  <a:lnTo>
                                    <a:pt x="641" y="236"/>
                                  </a:lnTo>
                                  <a:lnTo>
                                    <a:pt x="658" y="236"/>
                                  </a:lnTo>
                                  <a:lnTo>
                                    <a:pt x="675" y="236"/>
                                  </a:lnTo>
                                  <a:lnTo>
                                    <a:pt x="691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01" name="Freeform 799"/>
                          <wps:cNvSpPr>
                            <a:spLocks/>
                          </wps:cNvSpPr>
                          <wps:spPr bwMode="auto">
                            <a:xfrm>
                              <a:off x="2236" y="5657"/>
                              <a:ext cx="952" cy="684"/>
                            </a:xfrm>
                            <a:custGeom>
                              <a:avLst/>
                              <a:gdLst>
                                <a:gd name="T0" fmla="*/ 424 w 952"/>
                                <a:gd name="T1" fmla="*/ 679 h 684"/>
                                <a:gd name="T2" fmla="*/ 407 w 952"/>
                                <a:gd name="T3" fmla="*/ 679 h 684"/>
                                <a:gd name="T4" fmla="*/ 390 w 952"/>
                                <a:gd name="T5" fmla="*/ 679 h 684"/>
                                <a:gd name="T6" fmla="*/ 374 w 952"/>
                                <a:gd name="T7" fmla="*/ 679 h 684"/>
                                <a:gd name="T8" fmla="*/ 357 w 952"/>
                                <a:gd name="T9" fmla="*/ 679 h 684"/>
                                <a:gd name="T10" fmla="*/ 340 w 952"/>
                                <a:gd name="T11" fmla="*/ 679 h 684"/>
                                <a:gd name="T12" fmla="*/ 324 w 952"/>
                                <a:gd name="T13" fmla="*/ 679 h 684"/>
                                <a:gd name="T14" fmla="*/ 307 w 952"/>
                                <a:gd name="T15" fmla="*/ 679 h 684"/>
                                <a:gd name="T16" fmla="*/ 290 w 952"/>
                                <a:gd name="T17" fmla="*/ 679 h 684"/>
                                <a:gd name="T18" fmla="*/ 273 w 952"/>
                                <a:gd name="T19" fmla="*/ 679 h 684"/>
                                <a:gd name="T20" fmla="*/ 257 w 952"/>
                                <a:gd name="T21" fmla="*/ 679 h 684"/>
                                <a:gd name="T22" fmla="*/ 240 w 952"/>
                                <a:gd name="T23" fmla="*/ 679 h 684"/>
                                <a:gd name="T24" fmla="*/ 223 w 952"/>
                                <a:gd name="T25" fmla="*/ 679 h 684"/>
                                <a:gd name="T26" fmla="*/ 223 w 952"/>
                                <a:gd name="T27" fmla="*/ 660 h 684"/>
                                <a:gd name="T28" fmla="*/ 223 w 952"/>
                                <a:gd name="T29" fmla="*/ 642 h 684"/>
                                <a:gd name="T30" fmla="*/ 223 w 952"/>
                                <a:gd name="T31" fmla="*/ 623 h 684"/>
                                <a:gd name="T32" fmla="*/ 223 w 952"/>
                                <a:gd name="T33" fmla="*/ 605 h 684"/>
                                <a:gd name="T34" fmla="*/ 223 w 952"/>
                                <a:gd name="T35" fmla="*/ 587 h 684"/>
                                <a:gd name="T36" fmla="*/ 223 w 952"/>
                                <a:gd name="T37" fmla="*/ 568 h 684"/>
                                <a:gd name="T38" fmla="*/ 223 w 952"/>
                                <a:gd name="T39" fmla="*/ 550 h 684"/>
                                <a:gd name="T40" fmla="*/ 223 w 952"/>
                                <a:gd name="T41" fmla="*/ 531 h 684"/>
                                <a:gd name="T42" fmla="*/ 223 w 952"/>
                                <a:gd name="T43" fmla="*/ 513 h 684"/>
                                <a:gd name="T44" fmla="*/ 223 w 952"/>
                                <a:gd name="T45" fmla="*/ 494 h 684"/>
                                <a:gd name="T46" fmla="*/ 223 w 952"/>
                                <a:gd name="T47" fmla="*/ 476 h 684"/>
                                <a:gd name="T48" fmla="*/ 223 w 952"/>
                                <a:gd name="T49" fmla="*/ 457 h 684"/>
                                <a:gd name="T50" fmla="*/ 223 w 952"/>
                                <a:gd name="T51" fmla="*/ 439 h 684"/>
                                <a:gd name="T52" fmla="*/ 223 w 952"/>
                                <a:gd name="T53" fmla="*/ 420 h 684"/>
                                <a:gd name="T54" fmla="*/ 224 w 952"/>
                                <a:gd name="T55" fmla="*/ 402 h 684"/>
                                <a:gd name="T56" fmla="*/ 224 w 952"/>
                                <a:gd name="T57" fmla="*/ 383 h 684"/>
                                <a:gd name="T58" fmla="*/ 224 w 952"/>
                                <a:gd name="T59" fmla="*/ 365 h 684"/>
                                <a:gd name="T60" fmla="*/ 224 w 952"/>
                                <a:gd name="T61" fmla="*/ 346 h 684"/>
                                <a:gd name="T62" fmla="*/ 224 w 952"/>
                                <a:gd name="T63" fmla="*/ 328 h 684"/>
                                <a:gd name="T64" fmla="*/ 224 w 952"/>
                                <a:gd name="T65" fmla="*/ 310 h 684"/>
                                <a:gd name="T66" fmla="*/ 224 w 952"/>
                                <a:gd name="T67" fmla="*/ 291 h 684"/>
                                <a:gd name="T68" fmla="*/ 224 w 952"/>
                                <a:gd name="T69" fmla="*/ 273 h 684"/>
                                <a:gd name="T70" fmla="*/ 224 w 952"/>
                                <a:gd name="T71" fmla="*/ 254 h 684"/>
                                <a:gd name="T72" fmla="*/ 224 w 952"/>
                                <a:gd name="T73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424" y="679"/>
                                  </a:moveTo>
                                  <a:lnTo>
                                    <a:pt x="407" y="679"/>
                                  </a:lnTo>
                                  <a:lnTo>
                                    <a:pt x="390" y="679"/>
                                  </a:lnTo>
                                  <a:lnTo>
                                    <a:pt x="374" y="679"/>
                                  </a:lnTo>
                                  <a:lnTo>
                                    <a:pt x="357" y="679"/>
                                  </a:lnTo>
                                  <a:lnTo>
                                    <a:pt x="340" y="679"/>
                                  </a:lnTo>
                                  <a:lnTo>
                                    <a:pt x="324" y="679"/>
                                  </a:lnTo>
                                  <a:lnTo>
                                    <a:pt x="307" y="679"/>
                                  </a:lnTo>
                                  <a:lnTo>
                                    <a:pt x="290" y="679"/>
                                  </a:lnTo>
                                  <a:lnTo>
                                    <a:pt x="273" y="679"/>
                                  </a:lnTo>
                                  <a:lnTo>
                                    <a:pt x="257" y="679"/>
                                  </a:lnTo>
                                  <a:lnTo>
                                    <a:pt x="240" y="679"/>
                                  </a:lnTo>
                                  <a:lnTo>
                                    <a:pt x="223" y="679"/>
                                  </a:lnTo>
                                  <a:lnTo>
                                    <a:pt x="223" y="660"/>
                                  </a:lnTo>
                                  <a:lnTo>
                                    <a:pt x="223" y="642"/>
                                  </a:lnTo>
                                  <a:lnTo>
                                    <a:pt x="223" y="623"/>
                                  </a:lnTo>
                                  <a:lnTo>
                                    <a:pt x="223" y="605"/>
                                  </a:lnTo>
                                  <a:lnTo>
                                    <a:pt x="223" y="587"/>
                                  </a:lnTo>
                                  <a:lnTo>
                                    <a:pt x="223" y="568"/>
                                  </a:lnTo>
                                  <a:lnTo>
                                    <a:pt x="223" y="550"/>
                                  </a:lnTo>
                                  <a:lnTo>
                                    <a:pt x="223" y="531"/>
                                  </a:lnTo>
                                  <a:lnTo>
                                    <a:pt x="223" y="513"/>
                                  </a:lnTo>
                                  <a:lnTo>
                                    <a:pt x="223" y="494"/>
                                  </a:lnTo>
                                  <a:lnTo>
                                    <a:pt x="223" y="476"/>
                                  </a:lnTo>
                                  <a:lnTo>
                                    <a:pt x="223" y="457"/>
                                  </a:lnTo>
                                  <a:lnTo>
                                    <a:pt x="223" y="439"/>
                                  </a:lnTo>
                                  <a:lnTo>
                                    <a:pt x="223" y="420"/>
                                  </a:lnTo>
                                  <a:lnTo>
                                    <a:pt x="224" y="402"/>
                                  </a:lnTo>
                                  <a:lnTo>
                                    <a:pt x="224" y="383"/>
                                  </a:lnTo>
                                  <a:lnTo>
                                    <a:pt x="224" y="365"/>
                                  </a:lnTo>
                                  <a:lnTo>
                                    <a:pt x="224" y="346"/>
                                  </a:lnTo>
                                  <a:lnTo>
                                    <a:pt x="224" y="328"/>
                                  </a:lnTo>
                                  <a:lnTo>
                                    <a:pt x="224" y="310"/>
                                  </a:lnTo>
                                  <a:lnTo>
                                    <a:pt x="224" y="291"/>
                                  </a:lnTo>
                                  <a:lnTo>
                                    <a:pt x="224" y="273"/>
                                  </a:lnTo>
                                  <a:lnTo>
                                    <a:pt x="224" y="254"/>
                                  </a:lnTo>
                                  <a:lnTo>
                                    <a:pt x="224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02" name="Freeform 800"/>
                          <wps:cNvSpPr>
                            <a:spLocks/>
                          </wps:cNvSpPr>
                          <wps:spPr bwMode="auto">
                            <a:xfrm>
                              <a:off x="2236" y="5657"/>
                              <a:ext cx="952" cy="684"/>
                            </a:xfrm>
                            <a:custGeom>
                              <a:avLst/>
                              <a:gdLst>
                                <a:gd name="T0" fmla="*/ 282 w 952"/>
                                <a:gd name="T1" fmla="*/ 204 h 684"/>
                                <a:gd name="T2" fmla="*/ 277 w 952"/>
                                <a:gd name="T3" fmla="*/ 187 h 684"/>
                                <a:gd name="T4" fmla="*/ 271 w 952"/>
                                <a:gd name="T5" fmla="*/ 170 h 684"/>
                                <a:gd name="T6" fmla="*/ 266 w 952"/>
                                <a:gd name="T7" fmla="*/ 153 h 684"/>
                                <a:gd name="T8" fmla="*/ 260 w 952"/>
                                <a:gd name="T9" fmla="*/ 136 h 684"/>
                                <a:gd name="T10" fmla="*/ 255 w 952"/>
                                <a:gd name="T11" fmla="*/ 119 h 684"/>
                                <a:gd name="T12" fmla="*/ 249 w 952"/>
                                <a:gd name="T13" fmla="*/ 102 h 684"/>
                                <a:gd name="T14" fmla="*/ 244 w 952"/>
                                <a:gd name="T15" fmla="*/ 85 h 684"/>
                                <a:gd name="T16" fmla="*/ 238 w 952"/>
                                <a:gd name="T17" fmla="*/ 68 h 684"/>
                                <a:gd name="T18" fmla="*/ 233 w 952"/>
                                <a:gd name="T19" fmla="*/ 51 h 684"/>
                                <a:gd name="T20" fmla="*/ 227 w 952"/>
                                <a:gd name="T21" fmla="*/ 34 h 684"/>
                                <a:gd name="T22" fmla="*/ 222 w 952"/>
                                <a:gd name="T23" fmla="*/ 17 h 684"/>
                                <a:gd name="T24" fmla="*/ 216 w 952"/>
                                <a:gd name="T25" fmla="*/ 0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282" y="204"/>
                                  </a:moveTo>
                                  <a:lnTo>
                                    <a:pt x="277" y="187"/>
                                  </a:lnTo>
                                  <a:lnTo>
                                    <a:pt x="271" y="170"/>
                                  </a:lnTo>
                                  <a:lnTo>
                                    <a:pt x="266" y="153"/>
                                  </a:lnTo>
                                  <a:lnTo>
                                    <a:pt x="260" y="136"/>
                                  </a:lnTo>
                                  <a:lnTo>
                                    <a:pt x="255" y="119"/>
                                  </a:lnTo>
                                  <a:lnTo>
                                    <a:pt x="249" y="102"/>
                                  </a:lnTo>
                                  <a:lnTo>
                                    <a:pt x="244" y="85"/>
                                  </a:lnTo>
                                  <a:lnTo>
                                    <a:pt x="238" y="68"/>
                                  </a:lnTo>
                                  <a:lnTo>
                                    <a:pt x="233" y="51"/>
                                  </a:lnTo>
                                  <a:lnTo>
                                    <a:pt x="227" y="34"/>
                                  </a:lnTo>
                                  <a:lnTo>
                                    <a:pt x="222" y="17"/>
                                  </a:lnTo>
                                  <a:lnTo>
                                    <a:pt x="216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03" name="Freeform 801"/>
                          <wps:cNvSpPr>
                            <a:spLocks/>
                          </wps:cNvSpPr>
                          <wps:spPr bwMode="auto">
                            <a:xfrm>
                              <a:off x="2236" y="5657"/>
                              <a:ext cx="952" cy="684"/>
                            </a:xfrm>
                            <a:custGeom>
                              <a:avLst/>
                              <a:gdLst>
                                <a:gd name="T0" fmla="*/ 224 w 952"/>
                                <a:gd name="T1" fmla="*/ 236 h 684"/>
                                <a:gd name="T2" fmla="*/ 0 w 952"/>
                                <a:gd name="T3" fmla="*/ 683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224" y="236"/>
                                  </a:moveTo>
                                  <a:lnTo>
                                    <a:pt x="0" y="683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04" name="Freeform 802"/>
                          <wps:cNvSpPr>
                            <a:spLocks/>
                          </wps:cNvSpPr>
                          <wps:spPr bwMode="auto">
                            <a:xfrm>
                              <a:off x="2236" y="5657"/>
                              <a:ext cx="952" cy="684"/>
                            </a:xfrm>
                            <a:custGeom>
                              <a:avLst/>
                              <a:gdLst>
                                <a:gd name="T0" fmla="*/ 691 w 952"/>
                                <a:gd name="T1" fmla="*/ 236 h 684"/>
                                <a:gd name="T2" fmla="*/ 951 w 952"/>
                                <a:gd name="T3" fmla="*/ 683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691" y="236"/>
                                  </a:moveTo>
                                  <a:lnTo>
                                    <a:pt x="951" y="683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05" name="Freeform 803"/>
                          <wps:cNvSpPr>
                            <a:spLocks/>
                          </wps:cNvSpPr>
                          <wps:spPr bwMode="auto">
                            <a:xfrm>
                              <a:off x="2236" y="5657"/>
                              <a:ext cx="952" cy="684"/>
                            </a:xfrm>
                            <a:custGeom>
                              <a:avLst/>
                              <a:gdLst>
                                <a:gd name="T0" fmla="*/ 691 w 952"/>
                                <a:gd name="T1" fmla="*/ 236 h 684"/>
                                <a:gd name="T2" fmla="*/ 709 w 952"/>
                                <a:gd name="T3" fmla="*/ 236 h 684"/>
                                <a:gd name="T4" fmla="*/ 726 w 952"/>
                                <a:gd name="T5" fmla="*/ 236 h 684"/>
                                <a:gd name="T6" fmla="*/ 743 w 952"/>
                                <a:gd name="T7" fmla="*/ 236 h 684"/>
                                <a:gd name="T8" fmla="*/ 760 w 952"/>
                                <a:gd name="T9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691" y="236"/>
                                  </a:moveTo>
                                  <a:lnTo>
                                    <a:pt x="709" y="236"/>
                                  </a:lnTo>
                                  <a:lnTo>
                                    <a:pt x="726" y="236"/>
                                  </a:lnTo>
                                  <a:lnTo>
                                    <a:pt x="743" y="236"/>
                                  </a:lnTo>
                                  <a:lnTo>
                                    <a:pt x="760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38825506" name="Freeform 804"/>
                        <wps:cNvSpPr>
                          <a:spLocks/>
                        </wps:cNvSpPr>
                        <wps:spPr bwMode="auto">
                          <a:xfrm>
                            <a:off x="2674" y="6334"/>
                            <a:ext cx="3" cy="2"/>
                          </a:xfrm>
                          <a:custGeom>
                            <a:avLst/>
                            <a:gdLst>
                              <a:gd name="T0" fmla="*/ 2 w 3"/>
                              <a:gd name="T1" fmla="*/ 1 h 2"/>
                              <a:gd name="T2" fmla="*/ 1 w 3"/>
                              <a:gd name="T3" fmla="*/ 1 h 2"/>
                              <a:gd name="T4" fmla="*/ 0 w 3"/>
                              <a:gd name="T5" fmla="*/ 0 h 2"/>
                              <a:gd name="T6" fmla="*/ 0 w 3"/>
                              <a:gd name="T7" fmla="*/ 0 h 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" h="2">
                                <a:moveTo>
                                  <a:pt x="2" y="1"/>
                                </a:moveTo>
                                <a:lnTo>
                                  <a:pt x="1" y="1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422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38825507" name="Group 805"/>
                        <wpg:cNvGrpSpPr>
                          <a:grpSpLocks/>
                        </wpg:cNvGrpSpPr>
                        <wpg:grpSpPr bwMode="auto">
                          <a:xfrm>
                            <a:off x="2515" y="5691"/>
                            <a:ext cx="1876" cy="689"/>
                            <a:chOff x="2515" y="5691"/>
                            <a:chExt cx="1876" cy="689"/>
                          </a:xfrm>
                        </wpg:grpSpPr>
                        <wps:wsp>
                          <wps:cNvPr id="1638825508" name="Freeform 806"/>
                          <wps:cNvSpPr>
                            <a:spLocks/>
                          </wps:cNvSpPr>
                          <wps:spPr bwMode="auto">
                            <a:xfrm>
                              <a:off x="2515" y="5691"/>
                              <a:ext cx="1876" cy="689"/>
                            </a:xfrm>
                            <a:custGeom>
                              <a:avLst/>
                              <a:gdLst>
                                <a:gd name="T0" fmla="*/ 0 w 1876"/>
                                <a:gd name="T1" fmla="*/ 160 h 689"/>
                                <a:gd name="T2" fmla="*/ 14 w 1876"/>
                                <a:gd name="T3" fmla="*/ 201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876" h="689">
                                  <a:moveTo>
                                    <a:pt x="0" y="160"/>
                                  </a:moveTo>
                                  <a:lnTo>
                                    <a:pt x="14" y="201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09" name="Freeform 807"/>
                          <wps:cNvSpPr>
                            <a:spLocks/>
                          </wps:cNvSpPr>
                          <wps:spPr bwMode="auto">
                            <a:xfrm>
                              <a:off x="2515" y="5691"/>
                              <a:ext cx="1876" cy="689"/>
                            </a:xfrm>
                            <a:custGeom>
                              <a:avLst/>
                              <a:gdLst>
                                <a:gd name="T0" fmla="*/ 1189 w 1876"/>
                                <a:gd name="T1" fmla="*/ 688 h 689"/>
                                <a:gd name="T2" fmla="*/ 1207 w 1876"/>
                                <a:gd name="T3" fmla="*/ 688 h 689"/>
                                <a:gd name="T4" fmla="*/ 1225 w 1876"/>
                                <a:gd name="T5" fmla="*/ 688 h 689"/>
                                <a:gd name="T6" fmla="*/ 1243 w 1876"/>
                                <a:gd name="T7" fmla="*/ 688 h 689"/>
                                <a:gd name="T8" fmla="*/ 1262 w 1876"/>
                                <a:gd name="T9" fmla="*/ 688 h 689"/>
                                <a:gd name="T10" fmla="*/ 1280 w 1876"/>
                                <a:gd name="T11" fmla="*/ 688 h 689"/>
                                <a:gd name="T12" fmla="*/ 1298 w 1876"/>
                                <a:gd name="T13" fmla="*/ 688 h 689"/>
                                <a:gd name="T14" fmla="*/ 1317 w 1876"/>
                                <a:gd name="T15" fmla="*/ 688 h 689"/>
                                <a:gd name="T16" fmla="*/ 1335 w 1876"/>
                                <a:gd name="T17" fmla="*/ 688 h 689"/>
                                <a:gd name="T18" fmla="*/ 1353 w 1876"/>
                                <a:gd name="T19" fmla="*/ 688 h 689"/>
                                <a:gd name="T20" fmla="*/ 1371 w 1876"/>
                                <a:gd name="T21" fmla="*/ 688 h 689"/>
                                <a:gd name="T22" fmla="*/ 1390 w 1876"/>
                                <a:gd name="T23" fmla="*/ 688 h 689"/>
                                <a:gd name="T24" fmla="*/ 1408 w 1876"/>
                                <a:gd name="T25" fmla="*/ 688 h 689"/>
                                <a:gd name="T26" fmla="*/ 1426 w 1876"/>
                                <a:gd name="T27" fmla="*/ 688 h 689"/>
                                <a:gd name="T28" fmla="*/ 1445 w 1876"/>
                                <a:gd name="T29" fmla="*/ 688 h 689"/>
                                <a:gd name="T30" fmla="*/ 1463 w 1876"/>
                                <a:gd name="T31" fmla="*/ 688 h 689"/>
                                <a:gd name="T32" fmla="*/ 1481 w 1876"/>
                                <a:gd name="T33" fmla="*/ 688 h 689"/>
                                <a:gd name="T34" fmla="*/ 1500 w 1876"/>
                                <a:gd name="T35" fmla="*/ 688 h 689"/>
                                <a:gd name="T36" fmla="*/ 1518 w 1876"/>
                                <a:gd name="T37" fmla="*/ 688 h 689"/>
                                <a:gd name="T38" fmla="*/ 1536 w 1876"/>
                                <a:gd name="T39" fmla="*/ 688 h 689"/>
                                <a:gd name="T40" fmla="*/ 1554 w 1876"/>
                                <a:gd name="T41" fmla="*/ 688 h 689"/>
                                <a:gd name="T42" fmla="*/ 1573 w 1876"/>
                                <a:gd name="T43" fmla="*/ 688 h 689"/>
                                <a:gd name="T44" fmla="*/ 1591 w 1876"/>
                                <a:gd name="T45" fmla="*/ 688 h 689"/>
                                <a:gd name="T46" fmla="*/ 1609 w 1876"/>
                                <a:gd name="T47" fmla="*/ 688 h 689"/>
                                <a:gd name="T48" fmla="*/ 1628 w 1876"/>
                                <a:gd name="T49" fmla="*/ 688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1876" h="689">
                                  <a:moveTo>
                                    <a:pt x="1189" y="688"/>
                                  </a:moveTo>
                                  <a:lnTo>
                                    <a:pt x="1207" y="688"/>
                                  </a:lnTo>
                                  <a:lnTo>
                                    <a:pt x="1225" y="688"/>
                                  </a:lnTo>
                                  <a:lnTo>
                                    <a:pt x="1243" y="688"/>
                                  </a:lnTo>
                                  <a:lnTo>
                                    <a:pt x="1262" y="688"/>
                                  </a:lnTo>
                                  <a:lnTo>
                                    <a:pt x="1280" y="688"/>
                                  </a:lnTo>
                                  <a:lnTo>
                                    <a:pt x="1298" y="688"/>
                                  </a:lnTo>
                                  <a:lnTo>
                                    <a:pt x="1317" y="688"/>
                                  </a:lnTo>
                                  <a:lnTo>
                                    <a:pt x="1335" y="688"/>
                                  </a:lnTo>
                                  <a:lnTo>
                                    <a:pt x="1353" y="688"/>
                                  </a:lnTo>
                                  <a:lnTo>
                                    <a:pt x="1371" y="688"/>
                                  </a:lnTo>
                                  <a:lnTo>
                                    <a:pt x="1390" y="688"/>
                                  </a:lnTo>
                                  <a:lnTo>
                                    <a:pt x="1408" y="688"/>
                                  </a:lnTo>
                                  <a:lnTo>
                                    <a:pt x="1426" y="688"/>
                                  </a:lnTo>
                                  <a:lnTo>
                                    <a:pt x="1445" y="688"/>
                                  </a:lnTo>
                                  <a:lnTo>
                                    <a:pt x="1463" y="688"/>
                                  </a:lnTo>
                                  <a:lnTo>
                                    <a:pt x="1481" y="688"/>
                                  </a:lnTo>
                                  <a:lnTo>
                                    <a:pt x="1500" y="688"/>
                                  </a:lnTo>
                                  <a:lnTo>
                                    <a:pt x="1518" y="688"/>
                                  </a:lnTo>
                                  <a:lnTo>
                                    <a:pt x="1536" y="688"/>
                                  </a:lnTo>
                                  <a:lnTo>
                                    <a:pt x="1554" y="688"/>
                                  </a:lnTo>
                                  <a:lnTo>
                                    <a:pt x="1573" y="688"/>
                                  </a:lnTo>
                                  <a:lnTo>
                                    <a:pt x="1591" y="688"/>
                                  </a:lnTo>
                                  <a:lnTo>
                                    <a:pt x="1609" y="688"/>
                                  </a:lnTo>
                                  <a:lnTo>
                                    <a:pt x="1628" y="688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10" name="Freeform 808"/>
                          <wps:cNvSpPr>
                            <a:spLocks/>
                          </wps:cNvSpPr>
                          <wps:spPr bwMode="auto">
                            <a:xfrm>
                              <a:off x="2515" y="5691"/>
                              <a:ext cx="1876" cy="689"/>
                            </a:xfrm>
                            <a:custGeom>
                              <a:avLst/>
                              <a:gdLst>
                                <a:gd name="T0" fmla="*/ 1189 w 1876"/>
                                <a:gd name="T1" fmla="*/ 688 h 689"/>
                                <a:gd name="T2" fmla="*/ 1405 w 1876"/>
                                <a:gd name="T3" fmla="*/ 5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876" h="689">
                                  <a:moveTo>
                                    <a:pt x="1189" y="688"/>
                                  </a:moveTo>
                                  <a:lnTo>
                                    <a:pt x="1405" y="5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11" name="Freeform 809"/>
                          <wps:cNvSpPr>
                            <a:spLocks/>
                          </wps:cNvSpPr>
                          <wps:spPr bwMode="auto">
                            <a:xfrm>
                              <a:off x="2515" y="5691"/>
                              <a:ext cx="1876" cy="689"/>
                            </a:xfrm>
                            <a:custGeom>
                              <a:avLst/>
                              <a:gdLst>
                                <a:gd name="T0" fmla="*/ 1405 w 1876"/>
                                <a:gd name="T1" fmla="*/ 5 h 689"/>
                                <a:gd name="T2" fmla="*/ 1875 w 1876"/>
                                <a:gd name="T3" fmla="*/ 0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876" h="689">
                                  <a:moveTo>
                                    <a:pt x="1405" y="5"/>
                                  </a:moveTo>
                                  <a:lnTo>
                                    <a:pt x="1875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38825512" name="Freeform 810"/>
                        <wps:cNvSpPr>
                          <a:spLocks/>
                        </wps:cNvSpPr>
                        <wps:spPr bwMode="auto">
                          <a:xfrm>
                            <a:off x="3993" y="5929"/>
                            <a:ext cx="73" cy="7"/>
                          </a:xfrm>
                          <a:custGeom>
                            <a:avLst/>
                            <a:gdLst>
                              <a:gd name="T0" fmla="*/ 70 w 73"/>
                              <a:gd name="T1" fmla="*/ 0 h 7"/>
                              <a:gd name="T2" fmla="*/ 1 w 73"/>
                              <a:gd name="T3" fmla="*/ 0 h 7"/>
                              <a:gd name="T4" fmla="*/ 0 w 73"/>
                              <a:gd name="T5" fmla="*/ 0 h 7"/>
                              <a:gd name="T6" fmla="*/ 0 w 73"/>
                              <a:gd name="T7" fmla="*/ 1 h 7"/>
                              <a:gd name="T8" fmla="*/ 0 w 73"/>
                              <a:gd name="T9" fmla="*/ 3 h 7"/>
                              <a:gd name="T10" fmla="*/ 1 w 73"/>
                              <a:gd name="T11" fmla="*/ 4 h 7"/>
                              <a:gd name="T12" fmla="*/ 1 w 73"/>
                              <a:gd name="T13" fmla="*/ 5 h 7"/>
                              <a:gd name="T14" fmla="*/ 2 w 73"/>
                              <a:gd name="T15" fmla="*/ 6 h 7"/>
                              <a:gd name="T16" fmla="*/ 2 w 73"/>
                              <a:gd name="T17" fmla="*/ 6 h 7"/>
                              <a:gd name="T18" fmla="*/ 70 w 73"/>
                              <a:gd name="T19" fmla="*/ 6 h 7"/>
                              <a:gd name="T20" fmla="*/ 72 w 73"/>
                              <a:gd name="T21" fmla="*/ 4 h 7"/>
                              <a:gd name="T22" fmla="*/ 72 w 73"/>
                              <a:gd name="T23" fmla="*/ 1 h 7"/>
                              <a:gd name="T24" fmla="*/ 70 w 73"/>
                              <a:gd name="T25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3" h="7">
                                <a:moveTo>
                                  <a:pt x="70" y="0"/>
                                </a:moveTo>
                                <a:lnTo>
                                  <a:pt x="1" y="0"/>
                                </a:lnTo>
                                <a:lnTo>
                                  <a:pt x="0" y="0"/>
                                </a:lnTo>
                                <a:lnTo>
                                  <a:pt x="0" y="1"/>
                                </a:lnTo>
                                <a:lnTo>
                                  <a:pt x="0" y="3"/>
                                </a:lnTo>
                                <a:lnTo>
                                  <a:pt x="1" y="4"/>
                                </a:lnTo>
                                <a:lnTo>
                                  <a:pt x="1" y="5"/>
                                </a:lnTo>
                                <a:lnTo>
                                  <a:pt x="2" y="6"/>
                                </a:lnTo>
                                <a:lnTo>
                                  <a:pt x="2" y="6"/>
                                </a:lnTo>
                                <a:lnTo>
                                  <a:pt x="70" y="6"/>
                                </a:lnTo>
                                <a:lnTo>
                                  <a:pt x="72" y="4"/>
                                </a:lnTo>
                                <a:lnTo>
                                  <a:pt x="72" y="1"/>
                                </a:lnTo>
                                <a:lnTo>
                                  <a:pt x="7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38825513" name="Group 811"/>
                        <wpg:cNvGrpSpPr>
                          <a:grpSpLocks/>
                        </wpg:cNvGrpSpPr>
                        <wpg:grpSpPr bwMode="auto">
                          <a:xfrm>
                            <a:off x="3704" y="5696"/>
                            <a:ext cx="952" cy="684"/>
                            <a:chOff x="3704" y="5696"/>
                            <a:chExt cx="952" cy="684"/>
                          </a:xfrm>
                        </wpg:grpSpPr>
                        <wps:wsp>
                          <wps:cNvPr id="1638825514" name="Freeform 812"/>
                          <wps:cNvSpPr>
                            <a:spLocks/>
                          </wps:cNvSpPr>
                          <wps:spPr bwMode="auto">
                            <a:xfrm>
                              <a:off x="3704" y="5696"/>
                              <a:ext cx="952" cy="684"/>
                            </a:xfrm>
                            <a:custGeom>
                              <a:avLst/>
                              <a:gdLst>
                                <a:gd name="T0" fmla="*/ 357 w 952"/>
                                <a:gd name="T1" fmla="*/ 236 h 684"/>
                                <a:gd name="T2" fmla="*/ 374 w 952"/>
                                <a:gd name="T3" fmla="*/ 236 h 684"/>
                                <a:gd name="T4" fmla="*/ 391 w 952"/>
                                <a:gd name="T5" fmla="*/ 236 h 684"/>
                                <a:gd name="T6" fmla="*/ 407 w 952"/>
                                <a:gd name="T7" fmla="*/ 236 h 684"/>
                                <a:gd name="T8" fmla="*/ 424 w 952"/>
                                <a:gd name="T9" fmla="*/ 236 h 684"/>
                                <a:gd name="T10" fmla="*/ 441 w 952"/>
                                <a:gd name="T11" fmla="*/ 236 h 684"/>
                                <a:gd name="T12" fmla="*/ 457 w 952"/>
                                <a:gd name="T13" fmla="*/ 236 h 684"/>
                                <a:gd name="T14" fmla="*/ 474 w 952"/>
                                <a:gd name="T15" fmla="*/ 236 h 684"/>
                                <a:gd name="T16" fmla="*/ 491 w 952"/>
                                <a:gd name="T17" fmla="*/ 236 h 684"/>
                                <a:gd name="T18" fmla="*/ 508 w 952"/>
                                <a:gd name="T19" fmla="*/ 236 h 684"/>
                                <a:gd name="T20" fmla="*/ 524 w 952"/>
                                <a:gd name="T21" fmla="*/ 236 h 684"/>
                                <a:gd name="T22" fmla="*/ 541 w 952"/>
                                <a:gd name="T23" fmla="*/ 236 h 684"/>
                                <a:gd name="T24" fmla="*/ 558 w 952"/>
                                <a:gd name="T25" fmla="*/ 236 h 684"/>
                                <a:gd name="T26" fmla="*/ 574 w 952"/>
                                <a:gd name="T27" fmla="*/ 236 h 684"/>
                                <a:gd name="T28" fmla="*/ 591 w 952"/>
                                <a:gd name="T29" fmla="*/ 236 h 684"/>
                                <a:gd name="T30" fmla="*/ 608 w 952"/>
                                <a:gd name="T31" fmla="*/ 236 h 684"/>
                                <a:gd name="T32" fmla="*/ 625 w 952"/>
                                <a:gd name="T33" fmla="*/ 236 h 684"/>
                                <a:gd name="T34" fmla="*/ 641 w 952"/>
                                <a:gd name="T35" fmla="*/ 236 h 684"/>
                                <a:gd name="T36" fmla="*/ 658 w 952"/>
                                <a:gd name="T37" fmla="*/ 236 h 684"/>
                                <a:gd name="T38" fmla="*/ 675 w 952"/>
                                <a:gd name="T39" fmla="*/ 236 h 684"/>
                                <a:gd name="T40" fmla="*/ 691 w 952"/>
                                <a:gd name="T41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357" y="236"/>
                                  </a:moveTo>
                                  <a:lnTo>
                                    <a:pt x="374" y="236"/>
                                  </a:lnTo>
                                  <a:lnTo>
                                    <a:pt x="391" y="236"/>
                                  </a:lnTo>
                                  <a:lnTo>
                                    <a:pt x="407" y="236"/>
                                  </a:lnTo>
                                  <a:lnTo>
                                    <a:pt x="424" y="236"/>
                                  </a:lnTo>
                                  <a:lnTo>
                                    <a:pt x="441" y="236"/>
                                  </a:lnTo>
                                  <a:lnTo>
                                    <a:pt x="457" y="236"/>
                                  </a:lnTo>
                                  <a:lnTo>
                                    <a:pt x="474" y="236"/>
                                  </a:lnTo>
                                  <a:lnTo>
                                    <a:pt x="491" y="236"/>
                                  </a:lnTo>
                                  <a:lnTo>
                                    <a:pt x="508" y="236"/>
                                  </a:lnTo>
                                  <a:lnTo>
                                    <a:pt x="524" y="236"/>
                                  </a:lnTo>
                                  <a:lnTo>
                                    <a:pt x="541" y="236"/>
                                  </a:lnTo>
                                  <a:lnTo>
                                    <a:pt x="558" y="236"/>
                                  </a:lnTo>
                                  <a:lnTo>
                                    <a:pt x="574" y="236"/>
                                  </a:lnTo>
                                  <a:lnTo>
                                    <a:pt x="591" y="236"/>
                                  </a:lnTo>
                                  <a:lnTo>
                                    <a:pt x="608" y="236"/>
                                  </a:lnTo>
                                  <a:lnTo>
                                    <a:pt x="625" y="236"/>
                                  </a:lnTo>
                                  <a:lnTo>
                                    <a:pt x="641" y="236"/>
                                  </a:lnTo>
                                  <a:lnTo>
                                    <a:pt x="658" y="236"/>
                                  </a:lnTo>
                                  <a:lnTo>
                                    <a:pt x="675" y="236"/>
                                  </a:lnTo>
                                  <a:lnTo>
                                    <a:pt x="691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15" name="Freeform 813"/>
                          <wps:cNvSpPr>
                            <a:spLocks/>
                          </wps:cNvSpPr>
                          <wps:spPr bwMode="auto">
                            <a:xfrm>
                              <a:off x="3704" y="5696"/>
                              <a:ext cx="952" cy="684"/>
                            </a:xfrm>
                            <a:custGeom>
                              <a:avLst/>
                              <a:gdLst>
                                <a:gd name="T0" fmla="*/ 424 w 952"/>
                                <a:gd name="T1" fmla="*/ 679 h 684"/>
                                <a:gd name="T2" fmla="*/ 407 w 952"/>
                                <a:gd name="T3" fmla="*/ 679 h 684"/>
                                <a:gd name="T4" fmla="*/ 390 w 952"/>
                                <a:gd name="T5" fmla="*/ 679 h 684"/>
                                <a:gd name="T6" fmla="*/ 374 w 952"/>
                                <a:gd name="T7" fmla="*/ 679 h 684"/>
                                <a:gd name="T8" fmla="*/ 357 w 952"/>
                                <a:gd name="T9" fmla="*/ 679 h 684"/>
                                <a:gd name="T10" fmla="*/ 340 w 952"/>
                                <a:gd name="T11" fmla="*/ 679 h 684"/>
                                <a:gd name="T12" fmla="*/ 324 w 952"/>
                                <a:gd name="T13" fmla="*/ 679 h 684"/>
                                <a:gd name="T14" fmla="*/ 307 w 952"/>
                                <a:gd name="T15" fmla="*/ 679 h 684"/>
                                <a:gd name="T16" fmla="*/ 290 w 952"/>
                                <a:gd name="T17" fmla="*/ 679 h 684"/>
                                <a:gd name="T18" fmla="*/ 273 w 952"/>
                                <a:gd name="T19" fmla="*/ 679 h 684"/>
                                <a:gd name="T20" fmla="*/ 257 w 952"/>
                                <a:gd name="T21" fmla="*/ 679 h 684"/>
                                <a:gd name="T22" fmla="*/ 240 w 952"/>
                                <a:gd name="T23" fmla="*/ 679 h 684"/>
                                <a:gd name="T24" fmla="*/ 223 w 952"/>
                                <a:gd name="T25" fmla="*/ 679 h 684"/>
                                <a:gd name="T26" fmla="*/ 223 w 952"/>
                                <a:gd name="T27" fmla="*/ 660 h 684"/>
                                <a:gd name="T28" fmla="*/ 223 w 952"/>
                                <a:gd name="T29" fmla="*/ 642 h 684"/>
                                <a:gd name="T30" fmla="*/ 223 w 952"/>
                                <a:gd name="T31" fmla="*/ 623 h 684"/>
                                <a:gd name="T32" fmla="*/ 223 w 952"/>
                                <a:gd name="T33" fmla="*/ 605 h 684"/>
                                <a:gd name="T34" fmla="*/ 223 w 952"/>
                                <a:gd name="T35" fmla="*/ 587 h 684"/>
                                <a:gd name="T36" fmla="*/ 223 w 952"/>
                                <a:gd name="T37" fmla="*/ 568 h 684"/>
                                <a:gd name="T38" fmla="*/ 223 w 952"/>
                                <a:gd name="T39" fmla="*/ 550 h 684"/>
                                <a:gd name="T40" fmla="*/ 223 w 952"/>
                                <a:gd name="T41" fmla="*/ 531 h 684"/>
                                <a:gd name="T42" fmla="*/ 223 w 952"/>
                                <a:gd name="T43" fmla="*/ 513 h 684"/>
                                <a:gd name="T44" fmla="*/ 223 w 952"/>
                                <a:gd name="T45" fmla="*/ 494 h 684"/>
                                <a:gd name="T46" fmla="*/ 223 w 952"/>
                                <a:gd name="T47" fmla="*/ 476 h 684"/>
                                <a:gd name="T48" fmla="*/ 223 w 952"/>
                                <a:gd name="T49" fmla="*/ 457 h 684"/>
                                <a:gd name="T50" fmla="*/ 223 w 952"/>
                                <a:gd name="T51" fmla="*/ 439 h 684"/>
                                <a:gd name="T52" fmla="*/ 223 w 952"/>
                                <a:gd name="T53" fmla="*/ 420 h 684"/>
                                <a:gd name="T54" fmla="*/ 223 w 952"/>
                                <a:gd name="T55" fmla="*/ 402 h 684"/>
                                <a:gd name="T56" fmla="*/ 224 w 952"/>
                                <a:gd name="T57" fmla="*/ 383 h 684"/>
                                <a:gd name="T58" fmla="*/ 224 w 952"/>
                                <a:gd name="T59" fmla="*/ 365 h 684"/>
                                <a:gd name="T60" fmla="*/ 224 w 952"/>
                                <a:gd name="T61" fmla="*/ 347 h 684"/>
                                <a:gd name="T62" fmla="*/ 224 w 952"/>
                                <a:gd name="T63" fmla="*/ 328 h 684"/>
                                <a:gd name="T64" fmla="*/ 224 w 952"/>
                                <a:gd name="T65" fmla="*/ 310 h 684"/>
                                <a:gd name="T66" fmla="*/ 224 w 952"/>
                                <a:gd name="T67" fmla="*/ 291 h 684"/>
                                <a:gd name="T68" fmla="*/ 224 w 952"/>
                                <a:gd name="T69" fmla="*/ 273 h 684"/>
                                <a:gd name="T70" fmla="*/ 224 w 952"/>
                                <a:gd name="T71" fmla="*/ 254 h 684"/>
                                <a:gd name="T72" fmla="*/ 224 w 952"/>
                                <a:gd name="T73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424" y="679"/>
                                  </a:moveTo>
                                  <a:lnTo>
                                    <a:pt x="407" y="679"/>
                                  </a:lnTo>
                                  <a:lnTo>
                                    <a:pt x="390" y="679"/>
                                  </a:lnTo>
                                  <a:lnTo>
                                    <a:pt x="374" y="679"/>
                                  </a:lnTo>
                                  <a:lnTo>
                                    <a:pt x="357" y="679"/>
                                  </a:lnTo>
                                  <a:lnTo>
                                    <a:pt x="340" y="679"/>
                                  </a:lnTo>
                                  <a:lnTo>
                                    <a:pt x="324" y="679"/>
                                  </a:lnTo>
                                  <a:lnTo>
                                    <a:pt x="307" y="679"/>
                                  </a:lnTo>
                                  <a:lnTo>
                                    <a:pt x="290" y="679"/>
                                  </a:lnTo>
                                  <a:lnTo>
                                    <a:pt x="273" y="679"/>
                                  </a:lnTo>
                                  <a:lnTo>
                                    <a:pt x="257" y="679"/>
                                  </a:lnTo>
                                  <a:lnTo>
                                    <a:pt x="240" y="679"/>
                                  </a:lnTo>
                                  <a:lnTo>
                                    <a:pt x="223" y="679"/>
                                  </a:lnTo>
                                  <a:lnTo>
                                    <a:pt x="223" y="660"/>
                                  </a:lnTo>
                                  <a:lnTo>
                                    <a:pt x="223" y="642"/>
                                  </a:lnTo>
                                  <a:lnTo>
                                    <a:pt x="223" y="623"/>
                                  </a:lnTo>
                                  <a:lnTo>
                                    <a:pt x="223" y="605"/>
                                  </a:lnTo>
                                  <a:lnTo>
                                    <a:pt x="223" y="587"/>
                                  </a:lnTo>
                                  <a:lnTo>
                                    <a:pt x="223" y="568"/>
                                  </a:lnTo>
                                  <a:lnTo>
                                    <a:pt x="223" y="550"/>
                                  </a:lnTo>
                                  <a:lnTo>
                                    <a:pt x="223" y="531"/>
                                  </a:lnTo>
                                  <a:lnTo>
                                    <a:pt x="223" y="513"/>
                                  </a:lnTo>
                                  <a:lnTo>
                                    <a:pt x="223" y="494"/>
                                  </a:lnTo>
                                  <a:lnTo>
                                    <a:pt x="223" y="476"/>
                                  </a:lnTo>
                                  <a:lnTo>
                                    <a:pt x="223" y="457"/>
                                  </a:lnTo>
                                  <a:lnTo>
                                    <a:pt x="223" y="439"/>
                                  </a:lnTo>
                                  <a:lnTo>
                                    <a:pt x="223" y="420"/>
                                  </a:lnTo>
                                  <a:lnTo>
                                    <a:pt x="223" y="402"/>
                                  </a:lnTo>
                                  <a:lnTo>
                                    <a:pt x="224" y="383"/>
                                  </a:lnTo>
                                  <a:lnTo>
                                    <a:pt x="224" y="365"/>
                                  </a:lnTo>
                                  <a:lnTo>
                                    <a:pt x="224" y="347"/>
                                  </a:lnTo>
                                  <a:lnTo>
                                    <a:pt x="224" y="328"/>
                                  </a:lnTo>
                                  <a:lnTo>
                                    <a:pt x="224" y="310"/>
                                  </a:lnTo>
                                  <a:lnTo>
                                    <a:pt x="224" y="291"/>
                                  </a:lnTo>
                                  <a:lnTo>
                                    <a:pt x="224" y="273"/>
                                  </a:lnTo>
                                  <a:lnTo>
                                    <a:pt x="224" y="254"/>
                                  </a:lnTo>
                                  <a:lnTo>
                                    <a:pt x="224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16" name="Freeform 814"/>
                          <wps:cNvSpPr>
                            <a:spLocks/>
                          </wps:cNvSpPr>
                          <wps:spPr bwMode="auto">
                            <a:xfrm>
                              <a:off x="3704" y="5696"/>
                              <a:ext cx="952" cy="684"/>
                            </a:xfrm>
                            <a:custGeom>
                              <a:avLst/>
                              <a:gdLst>
                                <a:gd name="T0" fmla="*/ 282 w 952"/>
                                <a:gd name="T1" fmla="*/ 204 h 684"/>
                                <a:gd name="T2" fmla="*/ 277 w 952"/>
                                <a:gd name="T3" fmla="*/ 187 h 684"/>
                                <a:gd name="T4" fmla="*/ 271 w 952"/>
                                <a:gd name="T5" fmla="*/ 170 h 684"/>
                                <a:gd name="T6" fmla="*/ 266 w 952"/>
                                <a:gd name="T7" fmla="*/ 153 h 684"/>
                                <a:gd name="T8" fmla="*/ 260 w 952"/>
                                <a:gd name="T9" fmla="*/ 136 h 684"/>
                                <a:gd name="T10" fmla="*/ 255 w 952"/>
                                <a:gd name="T11" fmla="*/ 119 h 684"/>
                                <a:gd name="T12" fmla="*/ 249 w 952"/>
                                <a:gd name="T13" fmla="*/ 102 h 684"/>
                                <a:gd name="T14" fmla="*/ 244 w 952"/>
                                <a:gd name="T15" fmla="*/ 85 h 684"/>
                                <a:gd name="T16" fmla="*/ 238 w 952"/>
                                <a:gd name="T17" fmla="*/ 68 h 684"/>
                                <a:gd name="T18" fmla="*/ 233 w 952"/>
                                <a:gd name="T19" fmla="*/ 51 h 684"/>
                                <a:gd name="T20" fmla="*/ 227 w 952"/>
                                <a:gd name="T21" fmla="*/ 34 h 684"/>
                                <a:gd name="T22" fmla="*/ 222 w 952"/>
                                <a:gd name="T23" fmla="*/ 17 h 684"/>
                                <a:gd name="T24" fmla="*/ 216 w 952"/>
                                <a:gd name="T25" fmla="*/ 0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282" y="204"/>
                                  </a:moveTo>
                                  <a:lnTo>
                                    <a:pt x="277" y="187"/>
                                  </a:lnTo>
                                  <a:lnTo>
                                    <a:pt x="271" y="170"/>
                                  </a:lnTo>
                                  <a:lnTo>
                                    <a:pt x="266" y="153"/>
                                  </a:lnTo>
                                  <a:lnTo>
                                    <a:pt x="260" y="136"/>
                                  </a:lnTo>
                                  <a:lnTo>
                                    <a:pt x="255" y="119"/>
                                  </a:lnTo>
                                  <a:lnTo>
                                    <a:pt x="249" y="102"/>
                                  </a:lnTo>
                                  <a:lnTo>
                                    <a:pt x="244" y="85"/>
                                  </a:lnTo>
                                  <a:lnTo>
                                    <a:pt x="238" y="68"/>
                                  </a:lnTo>
                                  <a:lnTo>
                                    <a:pt x="233" y="51"/>
                                  </a:lnTo>
                                  <a:lnTo>
                                    <a:pt x="227" y="34"/>
                                  </a:lnTo>
                                  <a:lnTo>
                                    <a:pt x="222" y="17"/>
                                  </a:lnTo>
                                  <a:lnTo>
                                    <a:pt x="216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17" name="Freeform 815"/>
                          <wps:cNvSpPr>
                            <a:spLocks/>
                          </wps:cNvSpPr>
                          <wps:spPr bwMode="auto">
                            <a:xfrm>
                              <a:off x="3704" y="5696"/>
                              <a:ext cx="952" cy="684"/>
                            </a:xfrm>
                            <a:custGeom>
                              <a:avLst/>
                              <a:gdLst>
                                <a:gd name="T0" fmla="*/ 224 w 952"/>
                                <a:gd name="T1" fmla="*/ 236 h 684"/>
                                <a:gd name="T2" fmla="*/ 0 w 952"/>
                                <a:gd name="T3" fmla="*/ 683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224" y="236"/>
                                  </a:moveTo>
                                  <a:lnTo>
                                    <a:pt x="0" y="683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18" name="Freeform 816"/>
                          <wps:cNvSpPr>
                            <a:spLocks/>
                          </wps:cNvSpPr>
                          <wps:spPr bwMode="auto">
                            <a:xfrm>
                              <a:off x="3704" y="5696"/>
                              <a:ext cx="952" cy="684"/>
                            </a:xfrm>
                            <a:custGeom>
                              <a:avLst/>
                              <a:gdLst>
                                <a:gd name="T0" fmla="*/ 691 w 952"/>
                                <a:gd name="T1" fmla="*/ 236 h 684"/>
                                <a:gd name="T2" fmla="*/ 951 w 952"/>
                                <a:gd name="T3" fmla="*/ 683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691" y="236"/>
                                  </a:moveTo>
                                  <a:lnTo>
                                    <a:pt x="951" y="683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19" name="Freeform 817"/>
                          <wps:cNvSpPr>
                            <a:spLocks/>
                          </wps:cNvSpPr>
                          <wps:spPr bwMode="auto">
                            <a:xfrm>
                              <a:off x="3704" y="5696"/>
                              <a:ext cx="952" cy="684"/>
                            </a:xfrm>
                            <a:custGeom>
                              <a:avLst/>
                              <a:gdLst>
                                <a:gd name="T0" fmla="*/ 691 w 952"/>
                                <a:gd name="T1" fmla="*/ 236 h 684"/>
                                <a:gd name="T2" fmla="*/ 709 w 952"/>
                                <a:gd name="T3" fmla="*/ 236 h 684"/>
                                <a:gd name="T4" fmla="*/ 726 w 952"/>
                                <a:gd name="T5" fmla="*/ 236 h 684"/>
                                <a:gd name="T6" fmla="*/ 743 w 952"/>
                                <a:gd name="T7" fmla="*/ 236 h 684"/>
                                <a:gd name="T8" fmla="*/ 760 w 952"/>
                                <a:gd name="T9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691" y="236"/>
                                  </a:moveTo>
                                  <a:lnTo>
                                    <a:pt x="709" y="236"/>
                                  </a:lnTo>
                                  <a:lnTo>
                                    <a:pt x="726" y="236"/>
                                  </a:lnTo>
                                  <a:lnTo>
                                    <a:pt x="743" y="236"/>
                                  </a:lnTo>
                                  <a:lnTo>
                                    <a:pt x="760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38825520" name="Freeform 818"/>
                        <wps:cNvSpPr>
                          <a:spLocks/>
                        </wps:cNvSpPr>
                        <wps:spPr bwMode="auto">
                          <a:xfrm>
                            <a:off x="4142" y="6374"/>
                            <a:ext cx="3" cy="2"/>
                          </a:xfrm>
                          <a:custGeom>
                            <a:avLst/>
                            <a:gdLst>
                              <a:gd name="T0" fmla="*/ 2 w 3"/>
                              <a:gd name="T1" fmla="*/ 1 h 2"/>
                              <a:gd name="T2" fmla="*/ 1 w 3"/>
                              <a:gd name="T3" fmla="*/ 1 h 2"/>
                              <a:gd name="T4" fmla="*/ 0 w 3"/>
                              <a:gd name="T5" fmla="*/ 0 h 2"/>
                              <a:gd name="T6" fmla="*/ 0 w 3"/>
                              <a:gd name="T7" fmla="*/ 0 h 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" h="2">
                                <a:moveTo>
                                  <a:pt x="2" y="1"/>
                                </a:moveTo>
                                <a:lnTo>
                                  <a:pt x="1" y="1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422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38825521" name="Group 819"/>
                        <wpg:cNvGrpSpPr>
                          <a:grpSpLocks/>
                        </wpg:cNvGrpSpPr>
                        <wpg:grpSpPr bwMode="auto">
                          <a:xfrm>
                            <a:off x="1382" y="5891"/>
                            <a:ext cx="2616" cy="1592"/>
                            <a:chOff x="1382" y="5891"/>
                            <a:chExt cx="2616" cy="1592"/>
                          </a:xfrm>
                        </wpg:grpSpPr>
                        <wps:wsp>
                          <wps:cNvPr id="1638825522" name="Freeform 820"/>
                          <wps:cNvSpPr>
                            <a:spLocks/>
                          </wps:cNvSpPr>
                          <wps:spPr bwMode="auto">
                            <a:xfrm>
                              <a:off x="1382" y="5891"/>
                              <a:ext cx="2616" cy="1592"/>
                            </a:xfrm>
                            <a:custGeom>
                              <a:avLst/>
                              <a:gdLst>
                                <a:gd name="T0" fmla="*/ 2601 w 2616"/>
                                <a:gd name="T1" fmla="*/ 0 h 1592"/>
                                <a:gd name="T2" fmla="*/ 2615 w 2616"/>
                                <a:gd name="T3" fmla="*/ 40 h 15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616" h="1592">
                                  <a:moveTo>
                                    <a:pt x="2601" y="0"/>
                                  </a:moveTo>
                                  <a:lnTo>
                                    <a:pt x="2615" y="4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23" name="Freeform 821"/>
                          <wps:cNvSpPr>
                            <a:spLocks/>
                          </wps:cNvSpPr>
                          <wps:spPr bwMode="auto">
                            <a:xfrm>
                              <a:off x="1382" y="5891"/>
                              <a:ext cx="2616" cy="1592"/>
                            </a:xfrm>
                            <a:custGeom>
                              <a:avLst/>
                              <a:gdLst>
                                <a:gd name="T0" fmla="*/ 0 w 2616"/>
                                <a:gd name="T1" fmla="*/ 1591 h 1592"/>
                                <a:gd name="T2" fmla="*/ 18 w 2616"/>
                                <a:gd name="T3" fmla="*/ 1591 h 1592"/>
                                <a:gd name="T4" fmla="*/ 36 w 2616"/>
                                <a:gd name="T5" fmla="*/ 1591 h 1592"/>
                                <a:gd name="T6" fmla="*/ 54 w 2616"/>
                                <a:gd name="T7" fmla="*/ 1591 h 1592"/>
                                <a:gd name="T8" fmla="*/ 73 w 2616"/>
                                <a:gd name="T9" fmla="*/ 1591 h 1592"/>
                                <a:gd name="T10" fmla="*/ 91 w 2616"/>
                                <a:gd name="T11" fmla="*/ 1591 h 1592"/>
                                <a:gd name="T12" fmla="*/ 109 w 2616"/>
                                <a:gd name="T13" fmla="*/ 1591 h 1592"/>
                                <a:gd name="T14" fmla="*/ 128 w 2616"/>
                                <a:gd name="T15" fmla="*/ 1591 h 1592"/>
                                <a:gd name="T16" fmla="*/ 146 w 2616"/>
                                <a:gd name="T17" fmla="*/ 1591 h 1592"/>
                                <a:gd name="T18" fmla="*/ 164 w 2616"/>
                                <a:gd name="T19" fmla="*/ 1591 h 1592"/>
                                <a:gd name="T20" fmla="*/ 182 w 2616"/>
                                <a:gd name="T21" fmla="*/ 1591 h 1592"/>
                                <a:gd name="T22" fmla="*/ 201 w 2616"/>
                                <a:gd name="T23" fmla="*/ 1591 h 1592"/>
                                <a:gd name="T24" fmla="*/ 219 w 2616"/>
                                <a:gd name="T25" fmla="*/ 1591 h 1592"/>
                                <a:gd name="T26" fmla="*/ 237 w 2616"/>
                                <a:gd name="T27" fmla="*/ 1591 h 1592"/>
                                <a:gd name="T28" fmla="*/ 256 w 2616"/>
                                <a:gd name="T29" fmla="*/ 1591 h 1592"/>
                                <a:gd name="T30" fmla="*/ 274 w 2616"/>
                                <a:gd name="T31" fmla="*/ 1591 h 1592"/>
                                <a:gd name="T32" fmla="*/ 292 w 2616"/>
                                <a:gd name="T33" fmla="*/ 1591 h 1592"/>
                                <a:gd name="T34" fmla="*/ 311 w 2616"/>
                                <a:gd name="T35" fmla="*/ 1591 h 1592"/>
                                <a:gd name="T36" fmla="*/ 329 w 2616"/>
                                <a:gd name="T37" fmla="*/ 1591 h 1592"/>
                                <a:gd name="T38" fmla="*/ 347 w 2616"/>
                                <a:gd name="T39" fmla="*/ 1591 h 1592"/>
                                <a:gd name="T40" fmla="*/ 365 w 2616"/>
                                <a:gd name="T41" fmla="*/ 1591 h 1592"/>
                                <a:gd name="T42" fmla="*/ 384 w 2616"/>
                                <a:gd name="T43" fmla="*/ 1591 h 1592"/>
                                <a:gd name="T44" fmla="*/ 402 w 2616"/>
                                <a:gd name="T45" fmla="*/ 1591 h 1592"/>
                                <a:gd name="T46" fmla="*/ 420 w 2616"/>
                                <a:gd name="T47" fmla="*/ 1591 h 1592"/>
                                <a:gd name="T48" fmla="*/ 439 w 2616"/>
                                <a:gd name="T49" fmla="*/ 1591 h 15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2616" h="1592">
                                  <a:moveTo>
                                    <a:pt x="0" y="1591"/>
                                  </a:moveTo>
                                  <a:lnTo>
                                    <a:pt x="18" y="1591"/>
                                  </a:lnTo>
                                  <a:lnTo>
                                    <a:pt x="36" y="1591"/>
                                  </a:lnTo>
                                  <a:lnTo>
                                    <a:pt x="54" y="1591"/>
                                  </a:lnTo>
                                  <a:lnTo>
                                    <a:pt x="73" y="1591"/>
                                  </a:lnTo>
                                  <a:lnTo>
                                    <a:pt x="91" y="1591"/>
                                  </a:lnTo>
                                  <a:lnTo>
                                    <a:pt x="109" y="1591"/>
                                  </a:lnTo>
                                  <a:lnTo>
                                    <a:pt x="128" y="1591"/>
                                  </a:lnTo>
                                  <a:lnTo>
                                    <a:pt x="146" y="1591"/>
                                  </a:lnTo>
                                  <a:lnTo>
                                    <a:pt x="164" y="1591"/>
                                  </a:lnTo>
                                  <a:lnTo>
                                    <a:pt x="182" y="1591"/>
                                  </a:lnTo>
                                  <a:lnTo>
                                    <a:pt x="201" y="1591"/>
                                  </a:lnTo>
                                  <a:lnTo>
                                    <a:pt x="219" y="1591"/>
                                  </a:lnTo>
                                  <a:lnTo>
                                    <a:pt x="237" y="1591"/>
                                  </a:lnTo>
                                  <a:lnTo>
                                    <a:pt x="256" y="1591"/>
                                  </a:lnTo>
                                  <a:lnTo>
                                    <a:pt x="274" y="1591"/>
                                  </a:lnTo>
                                  <a:lnTo>
                                    <a:pt x="292" y="1591"/>
                                  </a:lnTo>
                                  <a:lnTo>
                                    <a:pt x="311" y="1591"/>
                                  </a:lnTo>
                                  <a:lnTo>
                                    <a:pt x="329" y="1591"/>
                                  </a:lnTo>
                                  <a:lnTo>
                                    <a:pt x="347" y="1591"/>
                                  </a:lnTo>
                                  <a:lnTo>
                                    <a:pt x="365" y="1591"/>
                                  </a:lnTo>
                                  <a:lnTo>
                                    <a:pt x="384" y="1591"/>
                                  </a:lnTo>
                                  <a:lnTo>
                                    <a:pt x="402" y="1591"/>
                                  </a:lnTo>
                                  <a:lnTo>
                                    <a:pt x="420" y="1591"/>
                                  </a:lnTo>
                                  <a:lnTo>
                                    <a:pt x="439" y="1591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24" name="Freeform 822"/>
                          <wps:cNvSpPr>
                            <a:spLocks/>
                          </wps:cNvSpPr>
                          <wps:spPr bwMode="auto">
                            <a:xfrm>
                              <a:off x="1382" y="5891"/>
                              <a:ext cx="2616" cy="1592"/>
                            </a:xfrm>
                            <a:custGeom>
                              <a:avLst/>
                              <a:gdLst>
                                <a:gd name="T0" fmla="*/ 0 w 2616"/>
                                <a:gd name="T1" fmla="*/ 1591 h 1592"/>
                                <a:gd name="T2" fmla="*/ 216 w 2616"/>
                                <a:gd name="T3" fmla="*/ 908 h 15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616" h="1592">
                                  <a:moveTo>
                                    <a:pt x="0" y="1591"/>
                                  </a:moveTo>
                                  <a:lnTo>
                                    <a:pt x="216" y="908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25" name="Freeform 823"/>
                          <wps:cNvSpPr>
                            <a:spLocks/>
                          </wps:cNvSpPr>
                          <wps:spPr bwMode="auto">
                            <a:xfrm>
                              <a:off x="1382" y="5891"/>
                              <a:ext cx="2616" cy="1592"/>
                            </a:xfrm>
                            <a:custGeom>
                              <a:avLst/>
                              <a:gdLst>
                                <a:gd name="T0" fmla="*/ 216 w 2616"/>
                                <a:gd name="T1" fmla="*/ 908 h 1592"/>
                                <a:gd name="T2" fmla="*/ 686 w 2616"/>
                                <a:gd name="T3" fmla="*/ 903 h 159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616" h="1592">
                                  <a:moveTo>
                                    <a:pt x="216" y="908"/>
                                  </a:moveTo>
                                  <a:lnTo>
                                    <a:pt x="686" y="903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38825526" name="Freeform 824"/>
                        <wps:cNvSpPr>
                          <a:spLocks/>
                        </wps:cNvSpPr>
                        <wps:spPr bwMode="auto">
                          <a:xfrm>
                            <a:off x="1671" y="7033"/>
                            <a:ext cx="73" cy="7"/>
                          </a:xfrm>
                          <a:custGeom>
                            <a:avLst/>
                            <a:gdLst>
                              <a:gd name="T0" fmla="*/ 70 w 73"/>
                              <a:gd name="T1" fmla="*/ 0 h 7"/>
                              <a:gd name="T2" fmla="*/ 1 w 73"/>
                              <a:gd name="T3" fmla="*/ 0 h 7"/>
                              <a:gd name="T4" fmla="*/ 0 w 73"/>
                              <a:gd name="T5" fmla="*/ 0 h 7"/>
                              <a:gd name="T6" fmla="*/ 0 w 73"/>
                              <a:gd name="T7" fmla="*/ 1 h 7"/>
                              <a:gd name="T8" fmla="*/ 0 w 73"/>
                              <a:gd name="T9" fmla="*/ 2 h 7"/>
                              <a:gd name="T10" fmla="*/ 0 w 73"/>
                              <a:gd name="T11" fmla="*/ 3 h 7"/>
                              <a:gd name="T12" fmla="*/ 1 w 73"/>
                              <a:gd name="T13" fmla="*/ 4 h 7"/>
                              <a:gd name="T14" fmla="*/ 1 w 73"/>
                              <a:gd name="T15" fmla="*/ 5 h 7"/>
                              <a:gd name="T16" fmla="*/ 1 w 73"/>
                              <a:gd name="T17" fmla="*/ 6 h 7"/>
                              <a:gd name="T18" fmla="*/ 2 w 73"/>
                              <a:gd name="T19" fmla="*/ 6 h 7"/>
                              <a:gd name="T20" fmla="*/ 70 w 73"/>
                              <a:gd name="T21" fmla="*/ 6 h 7"/>
                              <a:gd name="T22" fmla="*/ 72 w 73"/>
                              <a:gd name="T23" fmla="*/ 4 h 7"/>
                              <a:gd name="T24" fmla="*/ 72 w 73"/>
                              <a:gd name="T25" fmla="*/ 1 h 7"/>
                              <a:gd name="T26" fmla="*/ 70 w 73"/>
                              <a:gd name="T27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73" h="7">
                                <a:moveTo>
                                  <a:pt x="70" y="0"/>
                                </a:moveTo>
                                <a:lnTo>
                                  <a:pt x="1" y="0"/>
                                </a:lnTo>
                                <a:lnTo>
                                  <a:pt x="0" y="0"/>
                                </a:lnTo>
                                <a:lnTo>
                                  <a:pt x="0" y="1"/>
                                </a:lnTo>
                                <a:lnTo>
                                  <a:pt x="0" y="2"/>
                                </a:lnTo>
                                <a:lnTo>
                                  <a:pt x="0" y="3"/>
                                </a:lnTo>
                                <a:lnTo>
                                  <a:pt x="1" y="4"/>
                                </a:lnTo>
                                <a:lnTo>
                                  <a:pt x="1" y="5"/>
                                </a:lnTo>
                                <a:lnTo>
                                  <a:pt x="1" y="6"/>
                                </a:lnTo>
                                <a:lnTo>
                                  <a:pt x="2" y="6"/>
                                </a:lnTo>
                                <a:lnTo>
                                  <a:pt x="70" y="6"/>
                                </a:lnTo>
                                <a:lnTo>
                                  <a:pt x="72" y="4"/>
                                </a:lnTo>
                                <a:lnTo>
                                  <a:pt x="72" y="1"/>
                                </a:lnTo>
                                <a:lnTo>
                                  <a:pt x="7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38825527" name="Group 825"/>
                        <wpg:cNvGrpSpPr>
                          <a:grpSpLocks/>
                        </wpg:cNvGrpSpPr>
                        <wpg:grpSpPr bwMode="auto">
                          <a:xfrm>
                            <a:off x="1382" y="6800"/>
                            <a:ext cx="952" cy="684"/>
                            <a:chOff x="1382" y="6800"/>
                            <a:chExt cx="952" cy="684"/>
                          </a:xfrm>
                        </wpg:grpSpPr>
                        <wps:wsp>
                          <wps:cNvPr id="1638825528" name="Freeform 826"/>
                          <wps:cNvSpPr>
                            <a:spLocks/>
                          </wps:cNvSpPr>
                          <wps:spPr bwMode="auto">
                            <a:xfrm>
                              <a:off x="1382" y="6800"/>
                              <a:ext cx="952" cy="684"/>
                            </a:xfrm>
                            <a:custGeom>
                              <a:avLst/>
                              <a:gdLst>
                                <a:gd name="T0" fmla="*/ 357 w 952"/>
                                <a:gd name="T1" fmla="*/ 236 h 684"/>
                                <a:gd name="T2" fmla="*/ 374 w 952"/>
                                <a:gd name="T3" fmla="*/ 236 h 684"/>
                                <a:gd name="T4" fmla="*/ 391 w 952"/>
                                <a:gd name="T5" fmla="*/ 236 h 684"/>
                                <a:gd name="T6" fmla="*/ 407 w 952"/>
                                <a:gd name="T7" fmla="*/ 236 h 684"/>
                                <a:gd name="T8" fmla="*/ 424 w 952"/>
                                <a:gd name="T9" fmla="*/ 236 h 684"/>
                                <a:gd name="T10" fmla="*/ 441 w 952"/>
                                <a:gd name="T11" fmla="*/ 236 h 684"/>
                                <a:gd name="T12" fmla="*/ 457 w 952"/>
                                <a:gd name="T13" fmla="*/ 236 h 684"/>
                                <a:gd name="T14" fmla="*/ 474 w 952"/>
                                <a:gd name="T15" fmla="*/ 236 h 684"/>
                                <a:gd name="T16" fmla="*/ 491 w 952"/>
                                <a:gd name="T17" fmla="*/ 236 h 684"/>
                                <a:gd name="T18" fmla="*/ 508 w 952"/>
                                <a:gd name="T19" fmla="*/ 236 h 684"/>
                                <a:gd name="T20" fmla="*/ 524 w 952"/>
                                <a:gd name="T21" fmla="*/ 236 h 684"/>
                                <a:gd name="T22" fmla="*/ 541 w 952"/>
                                <a:gd name="T23" fmla="*/ 236 h 684"/>
                                <a:gd name="T24" fmla="*/ 558 w 952"/>
                                <a:gd name="T25" fmla="*/ 236 h 684"/>
                                <a:gd name="T26" fmla="*/ 574 w 952"/>
                                <a:gd name="T27" fmla="*/ 236 h 684"/>
                                <a:gd name="T28" fmla="*/ 591 w 952"/>
                                <a:gd name="T29" fmla="*/ 236 h 684"/>
                                <a:gd name="T30" fmla="*/ 608 w 952"/>
                                <a:gd name="T31" fmla="*/ 236 h 684"/>
                                <a:gd name="T32" fmla="*/ 625 w 952"/>
                                <a:gd name="T33" fmla="*/ 236 h 684"/>
                                <a:gd name="T34" fmla="*/ 641 w 952"/>
                                <a:gd name="T35" fmla="*/ 236 h 684"/>
                                <a:gd name="T36" fmla="*/ 658 w 952"/>
                                <a:gd name="T37" fmla="*/ 236 h 684"/>
                                <a:gd name="T38" fmla="*/ 675 w 952"/>
                                <a:gd name="T39" fmla="*/ 236 h 684"/>
                                <a:gd name="T40" fmla="*/ 691 w 952"/>
                                <a:gd name="T41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357" y="236"/>
                                  </a:moveTo>
                                  <a:lnTo>
                                    <a:pt x="374" y="236"/>
                                  </a:lnTo>
                                  <a:lnTo>
                                    <a:pt x="391" y="236"/>
                                  </a:lnTo>
                                  <a:lnTo>
                                    <a:pt x="407" y="236"/>
                                  </a:lnTo>
                                  <a:lnTo>
                                    <a:pt x="424" y="236"/>
                                  </a:lnTo>
                                  <a:lnTo>
                                    <a:pt x="441" y="236"/>
                                  </a:lnTo>
                                  <a:lnTo>
                                    <a:pt x="457" y="236"/>
                                  </a:lnTo>
                                  <a:lnTo>
                                    <a:pt x="474" y="236"/>
                                  </a:lnTo>
                                  <a:lnTo>
                                    <a:pt x="491" y="236"/>
                                  </a:lnTo>
                                  <a:lnTo>
                                    <a:pt x="508" y="236"/>
                                  </a:lnTo>
                                  <a:lnTo>
                                    <a:pt x="524" y="236"/>
                                  </a:lnTo>
                                  <a:lnTo>
                                    <a:pt x="541" y="236"/>
                                  </a:lnTo>
                                  <a:lnTo>
                                    <a:pt x="558" y="236"/>
                                  </a:lnTo>
                                  <a:lnTo>
                                    <a:pt x="574" y="236"/>
                                  </a:lnTo>
                                  <a:lnTo>
                                    <a:pt x="591" y="236"/>
                                  </a:lnTo>
                                  <a:lnTo>
                                    <a:pt x="608" y="236"/>
                                  </a:lnTo>
                                  <a:lnTo>
                                    <a:pt x="625" y="236"/>
                                  </a:lnTo>
                                  <a:lnTo>
                                    <a:pt x="641" y="236"/>
                                  </a:lnTo>
                                  <a:lnTo>
                                    <a:pt x="658" y="236"/>
                                  </a:lnTo>
                                  <a:lnTo>
                                    <a:pt x="675" y="236"/>
                                  </a:lnTo>
                                  <a:lnTo>
                                    <a:pt x="691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29" name="Freeform 827"/>
                          <wps:cNvSpPr>
                            <a:spLocks/>
                          </wps:cNvSpPr>
                          <wps:spPr bwMode="auto">
                            <a:xfrm>
                              <a:off x="1382" y="6800"/>
                              <a:ext cx="952" cy="684"/>
                            </a:xfrm>
                            <a:custGeom>
                              <a:avLst/>
                              <a:gdLst>
                                <a:gd name="T0" fmla="*/ 424 w 952"/>
                                <a:gd name="T1" fmla="*/ 679 h 684"/>
                                <a:gd name="T2" fmla="*/ 407 w 952"/>
                                <a:gd name="T3" fmla="*/ 679 h 684"/>
                                <a:gd name="T4" fmla="*/ 390 w 952"/>
                                <a:gd name="T5" fmla="*/ 679 h 684"/>
                                <a:gd name="T6" fmla="*/ 374 w 952"/>
                                <a:gd name="T7" fmla="*/ 679 h 684"/>
                                <a:gd name="T8" fmla="*/ 357 w 952"/>
                                <a:gd name="T9" fmla="*/ 679 h 684"/>
                                <a:gd name="T10" fmla="*/ 340 w 952"/>
                                <a:gd name="T11" fmla="*/ 679 h 684"/>
                                <a:gd name="T12" fmla="*/ 324 w 952"/>
                                <a:gd name="T13" fmla="*/ 679 h 684"/>
                                <a:gd name="T14" fmla="*/ 307 w 952"/>
                                <a:gd name="T15" fmla="*/ 679 h 684"/>
                                <a:gd name="T16" fmla="*/ 290 w 952"/>
                                <a:gd name="T17" fmla="*/ 679 h 684"/>
                                <a:gd name="T18" fmla="*/ 273 w 952"/>
                                <a:gd name="T19" fmla="*/ 679 h 684"/>
                                <a:gd name="T20" fmla="*/ 257 w 952"/>
                                <a:gd name="T21" fmla="*/ 679 h 684"/>
                                <a:gd name="T22" fmla="*/ 240 w 952"/>
                                <a:gd name="T23" fmla="*/ 679 h 684"/>
                                <a:gd name="T24" fmla="*/ 223 w 952"/>
                                <a:gd name="T25" fmla="*/ 679 h 684"/>
                                <a:gd name="T26" fmla="*/ 223 w 952"/>
                                <a:gd name="T27" fmla="*/ 660 h 684"/>
                                <a:gd name="T28" fmla="*/ 223 w 952"/>
                                <a:gd name="T29" fmla="*/ 642 h 684"/>
                                <a:gd name="T30" fmla="*/ 223 w 952"/>
                                <a:gd name="T31" fmla="*/ 623 h 684"/>
                                <a:gd name="T32" fmla="*/ 223 w 952"/>
                                <a:gd name="T33" fmla="*/ 605 h 684"/>
                                <a:gd name="T34" fmla="*/ 223 w 952"/>
                                <a:gd name="T35" fmla="*/ 587 h 684"/>
                                <a:gd name="T36" fmla="*/ 223 w 952"/>
                                <a:gd name="T37" fmla="*/ 568 h 684"/>
                                <a:gd name="T38" fmla="*/ 223 w 952"/>
                                <a:gd name="T39" fmla="*/ 550 h 684"/>
                                <a:gd name="T40" fmla="*/ 223 w 952"/>
                                <a:gd name="T41" fmla="*/ 531 h 684"/>
                                <a:gd name="T42" fmla="*/ 223 w 952"/>
                                <a:gd name="T43" fmla="*/ 513 h 684"/>
                                <a:gd name="T44" fmla="*/ 223 w 952"/>
                                <a:gd name="T45" fmla="*/ 494 h 684"/>
                                <a:gd name="T46" fmla="*/ 223 w 952"/>
                                <a:gd name="T47" fmla="*/ 476 h 684"/>
                                <a:gd name="T48" fmla="*/ 223 w 952"/>
                                <a:gd name="T49" fmla="*/ 457 h 684"/>
                                <a:gd name="T50" fmla="*/ 223 w 952"/>
                                <a:gd name="T51" fmla="*/ 439 h 684"/>
                                <a:gd name="T52" fmla="*/ 223 w 952"/>
                                <a:gd name="T53" fmla="*/ 420 h 684"/>
                                <a:gd name="T54" fmla="*/ 223 w 952"/>
                                <a:gd name="T55" fmla="*/ 402 h 684"/>
                                <a:gd name="T56" fmla="*/ 224 w 952"/>
                                <a:gd name="T57" fmla="*/ 383 h 684"/>
                                <a:gd name="T58" fmla="*/ 224 w 952"/>
                                <a:gd name="T59" fmla="*/ 365 h 684"/>
                                <a:gd name="T60" fmla="*/ 224 w 952"/>
                                <a:gd name="T61" fmla="*/ 346 h 684"/>
                                <a:gd name="T62" fmla="*/ 224 w 952"/>
                                <a:gd name="T63" fmla="*/ 328 h 684"/>
                                <a:gd name="T64" fmla="*/ 224 w 952"/>
                                <a:gd name="T65" fmla="*/ 310 h 684"/>
                                <a:gd name="T66" fmla="*/ 224 w 952"/>
                                <a:gd name="T67" fmla="*/ 291 h 684"/>
                                <a:gd name="T68" fmla="*/ 224 w 952"/>
                                <a:gd name="T69" fmla="*/ 273 h 684"/>
                                <a:gd name="T70" fmla="*/ 224 w 952"/>
                                <a:gd name="T71" fmla="*/ 254 h 684"/>
                                <a:gd name="T72" fmla="*/ 224 w 952"/>
                                <a:gd name="T73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424" y="679"/>
                                  </a:moveTo>
                                  <a:lnTo>
                                    <a:pt x="407" y="679"/>
                                  </a:lnTo>
                                  <a:lnTo>
                                    <a:pt x="390" y="679"/>
                                  </a:lnTo>
                                  <a:lnTo>
                                    <a:pt x="374" y="679"/>
                                  </a:lnTo>
                                  <a:lnTo>
                                    <a:pt x="357" y="679"/>
                                  </a:lnTo>
                                  <a:lnTo>
                                    <a:pt x="340" y="679"/>
                                  </a:lnTo>
                                  <a:lnTo>
                                    <a:pt x="324" y="679"/>
                                  </a:lnTo>
                                  <a:lnTo>
                                    <a:pt x="307" y="679"/>
                                  </a:lnTo>
                                  <a:lnTo>
                                    <a:pt x="290" y="679"/>
                                  </a:lnTo>
                                  <a:lnTo>
                                    <a:pt x="273" y="679"/>
                                  </a:lnTo>
                                  <a:lnTo>
                                    <a:pt x="257" y="679"/>
                                  </a:lnTo>
                                  <a:lnTo>
                                    <a:pt x="240" y="679"/>
                                  </a:lnTo>
                                  <a:lnTo>
                                    <a:pt x="223" y="679"/>
                                  </a:lnTo>
                                  <a:lnTo>
                                    <a:pt x="223" y="660"/>
                                  </a:lnTo>
                                  <a:lnTo>
                                    <a:pt x="223" y="642"/>
                                  </a:lnTo>
                                  <a:lnTo>
                                    <a:pt x="223" y="623"/>
                                  </a:lnTo>
                                  <a:lnTo>
                                    <a:pt x="223" y="605"/>
                                  </a:lnTo>
                                  <a:lnTo>
                                    <a:pt x="223" y="587"/>
                                  </a:lnTo>
                                  <a:lnTo>
                                    <a:pt x="223" y="568"/>
                                  </a:lnTo>
                                  <a:lnTo>
                                    <a:pt x="223" y="550"/>
                                  </a:lnTo>
                                  <a:lnTo>
                                    <a:pt x="223" y="531"/>
                                  </a:lnTo>
                                  <a:lnTo>
                                    <a:pt x="223" y="513"/>
                                  </a:lnTo>
                                  <a:lnTo>
                                    <a:pt x="223" y="494"/>
                                  </a:lnTo>
                                  <a:lnTo>
                                    <a:pt x="223" y="476"/>
                                  </a:lnTo>
                                  <a:lnTo>
                                    <a:pt x="223" y="457"/>
                                  </a:lnTo>
                                  <a:lnTo>
                                    <a:pt x="223" y="439"/>
                                  </a:lnTo>
                                  <a:lnTo>
                                    <a:pt x="223" y="420"/>
                                  </a:lnTo>
                                  <a:lnTo>
                                    <a:pt x="223" y="402"/>
                                  </a:lnTo>
                                  <a:lnTo>
                                    <a:pt x="224" y="383"/>
                                  </a:lnTo>
                                  <a:lnTo>
                                    <a:pt x="224" y="365"/>
                                  </a:lnTo>
                                  <a:lnTo>
                                    <a:pt x="224" y="346"/>
                                  </a:lnTo>
                                  <a:lnTo>
                                    <a:pt x="224" y="328"/>
                                  </a:lnTo>
                                  <a:lnTo>
                                    <a:pt x="224" y="310"/>
                                  </a:lnTo>
                                  <a:lnTo>
                                    <a:pt x="224" y="291"/>
                                  </a:lnTo>
                                  <a:lnTo>
                                    <a:pt x="224" y="273"/>
                                  </a:lnTo>
                                  <a:lnTo>
                                    <a:pt x="224" y="254"/>
                                  </a:lnTo>
                                  <a:lnTo>
                                    <a:pt x="224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30" name="Freeform 828"/>
                          <wps:cNvSpPr>
                            <a:spLocks/>
                          </wps:cNvSpPr>
                          <wps:spPr bwMode="auto">
                            <a:xfrm>
                              <a:off x="1382" y="6800"/>
                              <a:ext cx="952" cy="684"/>
                            </a:xfrm>
                            <a:custGeom>
                              <a:avLst/>
                              <a:gdLst>
                                <a:gd name="T0" fmla="*/ 282 w 952"/>
                                <a:gd name="T1" fmla="*/ 204 h 684"/>
                                <a:gd name="T2" fmla="*/ 277 w 952"/>
                                <a:gd name="T3" fmla="*/ 187 h 684"/>
                                <a:gd name="T4" fmla="*/ 271 w 952"/>
                                <a:gd name="T5" fmla="*/ 170 h 684"/>
                                <a:gd name="T6" fmla="*/ 266 w 952"/>
                                <a:gd name="T7" fmla="*/ 153 h 684"/>
                                <a:gd name="T8" fmla="*/ 260 w 952"/>
                                <a:gd name="T9" fmla="*/ 136 h 684"/>
                                <a:gd name="T10" fmla="*/ 255 w 952"/>
                                <a:gd name="T11" fmla="*/ 119 h 684"/>
                                <a:gd name="T12" fmla="*/ 249 w 952"/>
                                <a:gd name="T13" fmla="*/ 102 h 684"/>
                                <a:gd name="T14" fmla="*/ 244 w 952"/>
                                <a:gd name="T15" fmla="*/ 85 h 684"/>
                                <a:gd name="T16" fmla="*/ 238 w 952"/>
                                <a:gd name="T17" fmla="*/ 68 h 684"/>
                                <a:gd name="T18" fmla="*/ 233 w 952"/>
                                <a:gd name="T19" fmla="*/ 51 h 684"/>
                                <a:gd name="T20" fmla="*/ 227 w 952"/>
                                <a:gd name="T21" fmla="*/ 34 h 684"/>
                                <a:gd name="T22" fmla="*/ 222 w 952"/>
                                <a:gd name="T23" fmla="*/ 17 h 684"/>
                                <a:gd name="T24" fmla="*/ 216 w 952"/>
                                <a:gd name="T25" fmla="*/ 0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282" y="204"/>
                                  </a:moveTo>
                                  <a:lnTo>
                                    <a:pt x="277" y="187"/>
                                  </a:lnTo>
                                  <a:lnTo>
                                    <a:pt x="271" y="170"/>
                                  </a:lnTo>
                                  <a:lnTo>
                                    <a:pt x="266" y="153"/>
                                  </a:lnTo>
                                  <a:lnTo>
                                    <a:pt x="260" y="136"/>
                                  </a:lnTo>
                                  <a:lnTo>
                                    <a:pt x="255" y="119"/>
                                  </a:lnTo>
                                  <a:lnTo>
                                    <a:pt x="249" y="102"/>
                                  </a:lnTo>
                                  <a:lnTo>
                                    <a:pt x="244" y="85"/>
                                  </a:lnTo>
                                  <a:lnTo>
                                    <a:pt x="238" y="68"/>
                                  </a:lnTo>
                                  <a:lnTo>
                                    <a:pt x="233" y="51"/>
                                  </a:lnTo>
                                  <a:lnTo>
                                    <a:pt x="227" y="34"/>
                                  </a:lnTo>
                                  <a:lnTo>
                                    <a:pt x="222" y="17"/>
                                  </a:lnTo>
                                  <a:lnTo>
                                    <a:pt x="216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31" name="Freeform 829"/>
                          <wps:cNvSpPr>
                            <a:spLocks/>
                          </wps:cNvSpPr>
                          <wps:spPr bwMode="auto">
                            <a:xfrm>
                              <a:off x="1382" y="6800"/>
                              <a:ext cx="952" cy="684"/>
                            </a:xfrm>
                            <a:custGeom>
                              <a:avLst/>
                              <a:gdLst>
                                <a:gd name="T0" fmla="*/ 224 w 952"/>
                                <a:gd name="T1" fmla="*/ 236 h 684"/>
                                <a:gd name="T2" fmla="*/ 0 w 952"/>
                                <a:gd name="T3" fmla="*/ 683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224" y="236"/>
                                  </a:moveTo>
                                  <a:lnTo>
                                    <a:pt x="0" y="683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32" name="Freeform 830"/>
                          <wps:cNvSpPr>
                            <a:spLocks/>
                          </wps:cNvSpPr>
                          <wps:spPr bwMode="auto">
                            <a:xfrm>
                              <a:off x="1382" y="6800"/>
                              <a:ext cx="952" cy="684"/>
                            </a:xfrm>
                            <a:custGeom>
                              <a:avLst/>
                              <a:gdLst>
                                <a:gd name="T0" fmla="*/ 691 w 952"/>
                                <a:gd name="T1" fmla="*/ 236 h 684"/>
                                <a:gd name="T2" fmla="*/ 951 w 952"/>
                                <a:gd name="T3" fmla="*/ 683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691" y="236"/>
                                  </a:moveTo>
                                  <a:lnTo>
                                    <a:pt x="951" y="683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825533" name="Freeform 831"/>
                          <wps:cNvSpPr>
                            <a:spLocks/>
                          </wps:cNvSpPr>
                          <wps:spPr bwMode="auto">
                            <a:xfrm>
                              <a:off x="1382" y="6800"/>
                              <a:ext cx="952" cy="684"/>
                            </a:xfrm>
                            <a:custGeom>
                              <a:avLst/>
                              <a:gdLst>
                                <a:gd name="T0" fmla="*/ 691 w 952"/>
                                <a:gd name="T1" fmla="*/ 236 h 684"/>
                                <a:gd name="T2" fmla="*/ 709 w 952"/>
                                <a:gd name="T3" fmla="*/ 236 h 684"/>
                                <a:gd name="T4" fmla="*/ 726 w 952"/>
                                <a:gd name="T5" fmla="*/ 236 h 684"/>
                                <a:gd name="T6" fmla="*/ 743 w 952"/>
                                <a:gd name="T7" fmla="*/ 236 h 684"/>
                                <a:gd name="T8" fmla="*/ 760 w 952"/>
                                <a:gd name="T9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691" y="236"/>
                                  </a:moveTo>
                                  <a:lnTo>
                                    <a:pt x="709" y="236"/>
                                  </a:lnTo>
                                  <a:lnTo>
                                    <a:pt x="726" y="236"/>
                                  </a:lnTo>
                                  <a:lnTo>
                                    <a:pt x="743" y="236"/>
                                  </a:lnTo>
                                  <a:lnTo>
                                    <a:pt x="760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38825534" name="Freeform 832"/>
                        <wps:cNvSpPr>
                          <a:spLocks/>
                        </wps:cNvSpPr>
                        <wps:spPr bwMode="auto">
                          <a:xfrm>
                            <a:off x="1820" y="7477"/>
                            <a:ext cx="3" cy="2"/>
                          </a:xfrm>
                          <a:custGeom>
                            <a:avLst/>
                            <a:gdLst>
                              <a:gd name="T0" fmla="*/ 2 w 3"/>
                              <a:gd name="T1" fmla="*/ 1 h 2"/>
                              <a:gd name="T2" fmla="*/ 1 w 3"/>
                              <a:gd name="T3" fmla="*/ 1 h 2"/>
                              <a:gd name="T4" fmla="*/ 0 w 3"/>
                              <a:gd name="T5" fmla="*/ 0 h 2"/>
                              <a:gd name="T6" fmla="*/ 0 w 3"/>
                              <a:gd name="T7" fmla="*/ 0 h 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" h="2">
                                <a:moveTo>
                                  <a:pt x="2" y="1"/>
                                </a:moveTo>
                                <a:lnTo>
                                  <a:pt x="1" y="1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422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38825535" name="Group 833"/>
                        <wpg:cNvGrpSpPr>
                          <a:grpSpLocks/>
                        </wpg:cNvGrpSpPr>
                        <wpg:grpSpPr bwMode="auto">
                          <a:xfrm>
                            <a:off x="1662" y="6804"/>
                            <a:ext cx="1812" cy="689"/>
                            <a:chOff x="1662" y="6804"/>
                            <a:chExt cx="1812" cy="689"/>
                          </a:xfrm>
                        </wpg:grpSpPr>
                        <wps:wsp>
                          <wps:cNvPr id="1188130944" name="Freeform 834"/>
                          <wps:cNvSpPr>
                            <a:spLocks/>
                          </wps:cNvSpPr>
                          <wps:spPr bwMode="auto">
                            <a:xfrm>
                              <a:off x="1662" y="6804"/>
                              <a:ext cx="1812" cy="689"/>
                            </a:xfrm>
                            <a:custGeom>
                              <a:avLst/>
                              <a:gdLst>
                                <a:gd name="T0" fmla="*/ 0 w 1812"/>
                                <a:gd name="T1" fmla="*/ 190 h 689"/>
                                <a:gd name="T2" fmla="*/ 14 w 1812"/>
                                <a:gd name="T3" fmla="*/ 231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812" h="689">
                                  <a:moveTo>
                                    <a:pt x="0" y="190"/>
                                  </a:moveTo>
                                  <a:lnTo>
                                    <a:pt x="14" y="231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130945" name="Freeform 835"/>
                          <wps:cNvSpPr>
                            <a:spLocks/>
                          </wps:cNvSpPr>
                          <wps:spPr bwMode="auto">
                            <a:xfrm>
                              <a:off x="1662" y="6804"/>
                              <a:ext cx="1812" cy="689"/>
                            </a:xfrm>
                            <a:custGeom>
                              <a:avLst/>
                              <a:gdLst>
                                <a:gd name="T0" fmla="*/ 1124 w 1812"/>
                                <a:gd name="T1" fmla="*/ 688 h 689"/>
                                <a:gd name="T2" fmla="*/ 1142 w 1812"/>
                                <a:gd name="T3" fmla="*/ 688 h 689"/>
                                <a:gd name="T4" fmla="*/ 1161 w 1812"/>
                                <a:gd name="T5" fmla="*/ 688 h 689"/>
                                <a:gd name="T6" fmla="*/ 1179 w 1812"/>
                                <a:gd name="T7" fmla="*/ 688 h 689"/>
                                <a:gd name="T8" fmla="*/ 1197 w 1812"/>
                                <a:gd name="T9" fmla="*/ 688 h 689"/>
                                <a:gd name="T10" fmla="*/ 1216 w 1812"/>
                                <a:gd name="T11" fmla="*/ 688 h 689"/>
                                <a:gd name="T12" fmla="*/ 1234 w 1812"/>
                                <a:gd name="T13" fmla="*/ 688 h 689"/>
                                <a:gd name="T14" fmla="*/ 1252 w 1812"/>
                                <a:gd name="T15" fmla="*/ 688 h 689"/>
                                <a:gd name="T16" fmla="*/ 1271 w 1812"/>
                                <a:gd name="T17" fmla="*/ 688 h 689"/>
                                <a:gd name="T18" fmla="*/ 1289 w 1812"/>
                                <a:gd name="T19" fmla="*/ 688 h 689"/>
                                <a:gd name="T20" fmla="*/ 1307 w 1812"/>
                                <a:gd name="T21" fmla="*/ 688 h 689"/>
                                <a:gd name="T22" fmla="*/ 1325 w 1812"/>
                                <a:gd name="T23" fmla="*/ 688 h 689"/>
                                <a:gd name="T24" fmla="*/ 1344 w 1812"/>
                                <a:gd name="T25" fmla="*/ 688 h 689"/>
                                <a:gd name="T26" fmla="*/ 1362 w 1812"/>
                                <a:gd name="T27" fmla="*/ 688 h 689"/>
                                <a:gd name="T28" fmla="*/ 1380 w 1812"/>
                                <a:gd name="T29" fmla="*/ 688 h 689"/>
                                <a:gd name="T30" fmla="*/ 1399 w 1812"/>
                                <a:gd name="T31" fmla="*/ 688 h 689"/>
                                <a:gd name="T32" fmla="*/ 1417 w 1812"/>
                                <a:gd name="T33" fmla="*/ 688 h 689"/>
                                <a:gd name="T34" fmla="*/ 1435 w 1812"/>
                                <a:gd name="T35" fmla="*/ 688 h 689"/>
                                <a:gd name="T36" fmla="*/ 1453 w 1812"/>
                                <a:gd name="T37" fmla="*/ 688 h 689"/>
                                <a:gd name="T38" fmla="*/ 1472 w 1812"/>
                                <a:gd name="T39" fmla="*/ 688 h 689"/>
                                <a:gd name="T40" fmla="*/ 1490 w 1812"/>
                                <a:gd name="T41" fmla="*/ 688 h 689"/>
                                <a:gd name="T42" fmla="*/ 1508 w 1812"/>
                                <a:gd name="T43" fmla="*/ 688 h 689"/>
                                <a:gd name="T44" fmla="*/ 1527 w 1812"/>
                                <a:gd name="T45" fmla="*/ 688 h 689"/>
                                <a:gd name="T46" fmla="*/ 1545 w 1812"/>
                                <a:gd name="T47" fmla="*/ 688 h 689"/>
                                <a:gd name="T48" fmla="*/ 1563 w 1812"/>
                                <a:gd name="T49" fmla="*/ 688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</a:cxnLst>
                              <a:rect l="0" t="0" r="r" b="b"/>
                              <a:pathLst>
                                <a:path w="1812" h="689">
                                  <a:moveTo>
                                    <a:pt x="1124" y="688"/>
                                  </a:moveTo>
                                  <a:lnTo>
                                    <a:pt x="1142" y="688"/>
                                  </a:lnTo>
                                  <a:lnTo>
                                    <a:pt x="1161" y="688"/>
                                  </a:lnTo>
                                  <a:lnTo>
                                    <a:pt x="1179" y="688"/>
                                  </a:lnTo>
                                  <a:lnTo>
                                    <a:pt x="1197" y="688"/>
                                  </a:lnTo>
                                  <a:lnTo>
                                    <a:pt x="1216" y="688"/>
                                  </a:lnTo>
                                  <a:lnTo>
                                    <a:pt x="1234" y="688"/>
                                  </a:lnTo>
                                  <a:lnTo>
                                    <a:pt x="1252" y="688"/>
                                  </a:lnTo>
                                  <a:lnTo>
                                    <a:pt x="1271" y="688"/>
                                  </a:lnTo>
                                  <a:lnTo>
                                    <a:pt x="1289" y="688"/>
                                  </a:lnTo>
                                  <a:lnTo>
                                    <a:pt x="1307" y="688"/>
                                  </a:lnTo>
                                  <a:lnTo>
                                    <a:pt x="1325" y="688"/>
                                  </a:lnTo>
                                  <a:lnTo>
                                    <a:pt x="1344" y="688"/>
                                  </a:lnTo>
                                  <a:lnTo>
                                    <a:pt x="1362" y="688"/>
                                  </a:lnTo>
                                  <a:lnTo>
                                    <a:pt x="1380" y="688"/>
                                  </a:lnTo>
                                  <a:lnTo>
                                    <a:pt x="1399" y="688"/>
                                  </a:lnTo>
                                  <a:lnTo>
                                    <a:pt x="1417" y="688"/>
                                  </a:lnTo>
                                  <a:lnTo>
                                    <a:pt x="1435" y="688"/>
                                  </a:lnTo>
                                  <a:lnTo>
                                    <a:pt x="1453" y="688"/>
                                  </a:lnTo>
                                  <a:lnTo>
                                    <a:pt x="1472" y="688"/>
                                  </a:lnTo>
                                  <a:lnTo>
                                    <a:pt x="1490" y="688"/>
                                  </a:lnTo>
                                  <a:lnTo>
                                    <a:pt x="1508" y="688"/>
                                  </a:lnTo>
                                  <a:lnTo>
                                    <a:pt x="1527" y="688"/>
                                  </a:lnTo>
                                  <a:lnTo>
                                    <a:pt x="1545" y="688"/>
                                  </a:lnTo>
                                  <a:lnTo>
                                    <a:pt x="1563" y="688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130946" name="Freeform 836"/>
                          <wps:cNvSpPr>
                            <a:spLocks/>
                          </wps:cNvSpPr>
                          <wps:spPr bwMode="auto">
                            <a:xfrm>
                              <a:off x="1662" y="6804"/>
                              <a:ext cx="1812" cy="689"/>
                            </a:xfrm>
                            <a:custGeom>
                              <a:avLst/>
                              <a:gdLst>
                                <a:gd name="T0" fmla="*/ 1124 w 1812"/>
                                <a:gd name="T1" fmla="*/ 688 h 689"/>
                                <a:gd name="T2" fmla="*/ 1341 w 1812"/>
                                <a:gd name="T3" fmla="*/ 5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812" h="689">
                                  <a:moveTo>
                                    <a:pt x="1124" y="688"/>
                                  </a:moveTo>
                                  <a:lnTo>
                                    <a:pt x="1341" y="5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130947" name="Freeform 837"/>
                          <wps:cNvSpPr>
                            <a:spLocks/>
                          </wps:cNvSpPr>
                          <wps:spPr bwMode="auto">
                            <a:xfrm>
                              <a:off x="1662" y="6804"/>
                              <a:ext cx="1812" cy="689"/>
                            </a:xfrm>
                            <a:custGeom>
                              <a:avLst/>
                              <a:gdLst>
                                <a:gd name="T0" fmla="*/ 1341 w 1812"/>
                                <a:gd name="T1" fmla="*/ 5 h 689"/>
                                <a:gd name="T2" fmla="*/ 1811 w 1812"/>
                                <a:gd name="T3" fmla="*/ 0 h 6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812" h="689">
                                  <a:moveTo>
                                    <a:pt x="1341" y="5"/>
                                  </a:moveTo>
                                  <a:lnTo>
                                    <a:pt x="1811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88130948" name="Freeform 838"/>
                        <wps:cNvSpPr>
                          <a:spLocks/>
                        </wps:cNvSpPr>
                        <wps:spPr bwMode="auto">
                          <a:xfrm>
                            <a:off x="3075" y="7042"/>
                            <a:ext cx="73" cy="7"/>
                          </a:xfrm>
                          <a:custGeom>
                            <a:avLst/>
                            <a:gdLst>
                              <a:gd name="T0" fmla="*/ 70 w 73"/>
                              <a:gd name="T1" fmla="*/ 0 h 7"/>
                              <a:gd name="T2" fmla="*/ 1 w 73"/>
                              <a:gd name="T3" fmla="*/ 0 h 7"/>
                              <a:gd name="T4" fmla="*/ 0 w 73"/>
                              <a:gd name="T5" fmla="*/ 0 h 7"/>
                              <a:gd name="T6" fmla="*/ 0 w 73"/>
                              <a:gd name="T7" fmla="*/ 1 h 7"/>
                              <a:gd name="T8" fmla="*/ 0 w 73"/>
                              <a:gd name="T9" fmla="*/ 3 h 7"/>
                              <a:gd name="T10" fmla="*/ 0 w 73"/>
                              <a:gd name="T11" fmla="*/ 3 h 7"/>
                              <a:gd name="T12" fmla="*/ 1 w 73"/>
                              <a:gd name="T13" fmla="*/ 4 h 7"/>
                              <a:gd name="T14" fmla="*/ 1 w 73"/>
                              <a:gd name="T15" fmla="*/ 5 h 7"/>
                              <a:gd name="T16" fmla="*/ 1 w 73"/>
                              <a:gd name="T17" fmla="*/ 6 h 7"/>
                              <a:gd name="T18" fmla="*/ 2 w 73"/>
                              <a:gd name="T19" fmla="*/ 6 h 7"/>
                              <a:gd name="T20" fmla="*/ 70 w 73"/>
                              <a:gd name="T21" fmla="*/ 6 h 7"/>
                              <a:gd name="T22" fmla="*/ 72 w 73"/>
                              <a:gd name="T23" fmla="*/ 4 h 7"/>
                              <a:gd name="T24" fmla="*/ 72 w 73"/>
                              <a:gd name="T25" fmla="*/ 1 h 7"/>
                              <a:gd name="T26" fmla="*/ 70 w 73"/>
                              <a:gd name="T27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73" h="7">
                                <a:moveTo>
                                  <a:pt x="70" y="0"/>
                                </a:moveTo>
                                <a:lnTo>
                                  <a:pt x="1" y="0"/>
                                </a:lnTo>
                                <a:lnTo>
                                  <a:pt x="0" y="0"/>
                                </a:lnTo>
                                <a:lnTo>
                                  <a:pt x="0" y="1"/>
                                </a:lnTo>
                                <a:lnTo>
                                  <a:pt x="0" y="3"/>
                                </a:lnTo>
                                <a:lnTo>
                                  <a:pt x="0" y="3"/>
                                </a:lnTo>
                                <a:lnTo>
                                  <a:pt x="1" y="4"/>
                                </a:lnTo>
                                <a:lnTo>
                                  <a:pt x="1" y="5"/>
                                </a:lnTo>
                                <a:lnTo>
                                  <a:pt x="1" y="6"/>
                                </a:lnTo>
                                <a:lnTo>
                                  <a:pt x="2" y="6"/>
                                </a:lnTo>
                                <a:lnTo>
                                  <a:pt x="70" y="6"/>
                                </a:lnTo>
                                <a:lnTo>
                                  <a:pt x="72" y="4"/>
                                </a:lnTo>
                                <a:lnTo>
                                  <a:pt x="72" y="1"/>
                                </a:lnTo>
                                <a:lnTo>
                                  <a:pt x="7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88130949" name="Group 839"/>
                        <wpg:cNvGrpSpPr>
                          <a:grpSpLocks/>
                        </wpg:cNvGrpSpPr>
                        <wpg:grpSpPr bwMode="auto">
                          <a:xfrm>
                            <a:off x="2787" y="6809"/>
                            <a:ext cx="952" cy="684"/>
                            <a:chOff x="2787" y="6809"/>
                            <a:chExt cx="952" cy="684"/>
                          </a:xfrm>
                        </wpg:grpSpPr>
                        <wps:wsp>
                          <wps:cNvPr id="1188130950" name="Freeform 840"/>
                          <wps:cNvSpPr>
                            <a:spLocks/>
                          </wps:cNvSpPr>
                          <wps:spPr bwMode="auto">
                            <a:xfrm>
                              <a:off x="2787" y="6809"/>
                              <a:ext cx="952" cy="684"/>
                            </a:xfrm>
                            <a:custGeom>
                              <a:avLst/>
                              <a:gdLst>
                                <a:gd name="T0" fmla="*/ 357 w 952"/>
                                <a:gd name="T1" fmla="*/ 236 h 684"/>
                                <a:gd name="T2" fmla="*/ 374 w 952"/>
                                <a:gd name="T3" fmla="*/ 236 h 684"/>
                                <a:gd name="T4" fmla="*/ 391 w 952"/>
                                <a:gd name="T5" fmla="*/ 236 h 684"/>
                                <a:gd name="T6" fmla="*/ 407 w 952"/>
                                <a:gd name="T7" fmla="*/ 236 h 684"/>
                                <a:gd name="T8" fmla="*/ 424 w 952"/>
                                <a:gd name="T9" fmla="*/ 236 h 684"/>
                                <a:gd name="T10" fmla="*/ 441 w 952"/>
                                <a:gd name="T11" fmla="*/ 236 h 684"/>
                                <a:gd name="T12" fmla="*/ 457 w 952"/>
                                <a:gd name="T13" fmla="*/ 236 h 684"/>
                                <a:gd name="T14" fmla="*/ 474 w 952"/>
                                <a:gd name="T15" fmla="*/ 236 h 684"/>
                                <a:gd name="T16" fmla="*/ 491 w 952"/>
                                <a:gd name="T17" fmla="*/ 236 h 684"/>
                                <a:gd name="T18" fmla="*/ 508 w 952"/>
                                <a:gd name="T19" fmla="*/ 236 h 684"/>
                                <a:gd name="T20" fmla="*/ 524 w 952"/>
                                <a:gd name="T21" fmla="*/ 236 h 684"/>
                                <a:gd name="T22" fmla="*/ 541 w 952"/>
                                <a:gd name="T23" fmla="*/ 236 h 684"/>
                                <a:gd name="T24" fmla="*/ 558 w 952"/>
                                <a:gd name="T25" fmla="*/ 236 h 684"/>
                                <a:gd name="T26" fmla="*/ 574 w 952"/>
                                <a:gd name="T27" fmla="*/ 236 h 684"/>
                                <a:gd name="T28" fmla="*/ 591 w 952"/>
                                <a:gd name="T29" fmla="*/ 236 h 684"/>
                                <a:gd name="T30" fmla="*/ 608 w 952"/>
                                <a:gd name="T31" fmla="*/ 236 h 684"/>
                                <a:gd name="T32" fmla="*/ 625 w 952"/>
                                <a:gd name="T33" fmla="*/ 236 h 684"/>
                                <a:gd name="T34" fmla="*/ 641 w 952"/>
                                <a:gd name="T35" fmla="*/ 236 h 684"/>
                                <a:gd name="T36" fmla="*/ 658 w 952"/>
                                <a:gd name="T37" fmla="*/ 236 h 684"/>
                                <a:gd name="T38" fmla="*/ 675 w 952"/>
                                <a:gd name="T39" fmla="*/ 236 h 684"/>
                                <a:gd name="T40" fmla="*/ 691 w 952"/>
                                <a:gd name="T41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357" y="236"/>
                                  </a:moveTo>
                                  <a:lnTo>
                                    <a:pt x="374" y="236"/>
                                  </a:lnTo>
                                  <a:lnTo>
                                    <a:pt x="391" y="236"/>
                                  </a:lnTo>
                                  <a:lnTo>
                                    <a:pt x="407" y="236"/>
                                  </a:lnTo>
                                  <a:lnTo>
                                    <a:pt x="424" y="236"/>
                                  </a:lnTo>
                                  <a:lnTo>
                                    <a:pt x="441" y="236"/>
                                  </a:lnTo>
                                  <a:lnTo>
                                    <a:pt x="457" y="236"/>
                                  </a:lnTo>
                                  <a:lnTo>
                                    <a:pt x="474" y="236"/>
                                  </a:lnTo>
                                  <a:lnTo>
                                    <a:pt x="491" y="236"/>
                                  </a:lnTo>
                                  <a:lnTo>
                                    <a:pt x="508" y="236"/>
                                  </a:lnTo>
                                  <a:lnTo>
                                    <a:pt x="524" y="236"/>
                                  </a:lnTo>
                                  <a:lnTo>
                                    <a:pt x="541" y="236"/>
                                  </a:lnTo>
                                  <a:lnTo>
                                    <a:pt x="558" y="236"/>
                                  </a:lnTo>
                                  <a:lnTo>
                                    <a:pt x="574" y="236"/>
                                  </a:lnTo>
                                  <a:lnTo>
                                    <a:pt x="591" y="236"/>
                                  </a:lnTo>
                                  <a:lnTo>
                                    <a:pt x="608" y="236"/>
                                  </a:lnTo>
                                  <a:lnTo>
                                    <a:pt x="625" y="236"/>
                                  </a:lnTo>
                                  <a:lnTo>
                                    <a:pt x="641" y="236"/>
                                  </a:lnTo>
                                  <a:lnTo>
                                    <a:pt x="658" y="236"/>
                                  </a:lnTo>
                                  <a:lnTo>
                                    <a:pt x="675" y="236"/>
                                  </a:lnTo>
                                  <a:lnTo>
                                    <a:pt x="691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130951" name="Freeform 841"/>
                          <wps:cNvSpPr>
                            <a:spLocks/>
                          </wps:cNvSpPr>
                          <wps:spPr bwMode="auto">
                            <a:xfrm>
                              <a:off x="2787" y="6809"/>
                              <a:ext cx="952" cy="684"/>
                            </a:xfrm>
                            <a:custGeom>
                              <a:avLst/>
                              <a:gdLst>
                                <a:gd name="T0" fmla="*/ 424 w 952"/>
                                <a:gd name="T1" fmla="*/ 679 h 684"/>
                                <a:gd name="T2" fmla="*/ 407 w 952"/>
                                <a:gd name="T3" fmla="*/ 679 h 684"/>
                                <a:gd name="T4" fmla="*/ 390 w 952"/>
                                <a:gd name="T5" fmla="*/ 679 h 684"/>
                                <a:gd name="T6" fmla="*/ 374 w 952"/>
                                <a:gd name="T7" fmla="*/ 679 h 684"/>
                                <a:gd name="T8" fmla="*/ 357 w 952"/>
                                <a:gd name="T9" fmla="*/ 679 h 684"/>
                                <a:gd name="T10" fmla="*/ 340 w 952"/>
                                <a:gd name="T11" fmla="*/ 679 h 684"/>
                                <a:gd name="T12" fmla="*/ 323 w 952"/>
                                <a:gd name="T13" fmla="*/ 679 h 684"/>
                                <a:gd name="T14" fmla="*/ 307 w 952"/>
                                <a:gd name="T15" fmla="*/ 679 h 684"/>
                                <a:gd name="T16" fmla="*/ 290 w 952"/>
                                <a:gd name="T17" fmla="*/ 679 h 684"/>
                                <a:gd name="T18" fmla="*/ 273 w 952"/>
                                <a:gd name="T19" fmla="*/ 679 h 684"/>
                                <a:gd name="T20" fmla="*/ 257 w 952"/>
                                <a:gd name="T21" fmla="*/ 679 h 684"/>
                                <a:gd name="T22" fmla="*/ 240 w 952"/>
                                <a:gd name="T23" fmla="*/ 679 h 684"/>
                                <a:gd name="T24" fmla="*/ 223 w 952"/>
                                <a:gd name="T25" fmla="*/ 679 h 684"/>
                                <a:gd name="T26" fmla="*/ 223 w 952"/>
                                <a:gd name="T27" fmla="*/ 660 h 684"/>
                                <a:gd name="T28" fmla="*/ 223 w 952"/>
                                <a:gd name="T29" fmla="*/ 642 h 684"/>
                                <a:gd name="T30" fmla="*/ 223 w 952"/>
                                <a:gd name="T31" fmla="*/ 623 h 684"/>
                                <a:gd name="T32" fmla="*/ 223 w 952"/>
                                <a:gd name="T33" fmla="*/ 605 h 684"/>
                                <a:gd name="T34" fmla="*/ 223 w 952"/>
                                <a:gd name="T35" fmla="*/ 587 h 684"/>
                                <a:gd name="T36" fmla="*/ 223 w 952"/>
                                <a:gd name="T37" fmla="*/ 568 h 684"/>
                                <a:gd name="T38" fmla="*/ 223 w 952"/>
                                <a:gd name="T39" fmla="*/ 550 h 684"/>
                                <a:gd name="T40" fmla="*/ 223 w 952"/>
                                <a:gd name="T41" fmla="*/ 531 h 684"/>
                                <a:gd name="T42" fmla="*/ 223 w 952"/>
                                <a:gd name="T43" fmla="*/ 513 h 684"/>
                                <a:gd name="T44" fmla="*/ 223 w 952"/>
                                <a:gd name="T45" fmla="*/ 494 h 684"/>
                                <a:gd name="T46" fmla="*/ 223 w 952"/>
                                <a:gd name="T47" fmla="*/ 476 h 684"/>
                                <a:gd name="T48" fmla="*/ 223 w 952"/>
                                <a:gd name="T49" fmla="*/ 457 h 684"/>
                                <a:gd name="T50" fmla="*/ 223 w 952"/>
                                <a:gd name="T51" fmla="*/ 439 h 684"/>
                                <a:gd name="T52" fmla="*/ 223 w 952"/>
                                <a:gd name="T53" fmla="*/ 420 h 684"/>
                                <a:gd name="T54" fmla="*/ 223 w 952"/>
                                <a:gd name="T55" fmla="*/ 402 h 684"/>
                                <a:gd name="T56" fmla="*/ 224 w 952"/>
                                <a:gd name="T57" fmla="*/ 383 h 684"/>
                                <a:gd name="T58" fmla="*/ 224 w 952"/>
                                <a:gd name="T59" fmla="*/ 365 h 684"/>
                                <a:gd name="T60" fmla="*/ 224 w 952"/>
                                <a:gd name="T61" fmla="*/ 346 h 684"/>
                                <a:gd name="T62" fmla="*/ 224 w 952"/>
                                <a:gd name="T63" fmla="*/ 328 h 684"/>
                                <a:gd name="T64" fmla="*/ 224 w 952"/>
                                <a:gd name="T65" fmla="*/ 310 h 684"/>
                                <a:gd name="T66" fmla="*/ 224 w 952"/>
                                <a:gd name="T67" fmla="*/ 291 h 684"/>
                                <a:gd name="T68" fmla="*/ 224 w 952"/>
                                <a:gd name="T69" fmla="*/ 273 h 684"/>
                                <a:gd name="T70" fmla="*/ 224 w 952"/>
                                <a:gd name="T71" fmla="*/ 254 h 684"/>
                                <a:gd name="T72" fmla="*/ 224 w 952"/>
                                <a:gd name="T73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424" y="679"/>
                                  </a:moveTo>
                                  <a:lnTo>
                                    <a:pt x="407" y="679"/>
                                  </a:lnTo>
                                  <a:lnTo>
                                    <a:pt x="390" y="679"/>
                                  </a:lnTo>
                                  <a:lnTo>
                                    <a:pt x="374" y="679"/>
                                  </a:lnTo>
                                  <a:lnTo>
                                    <a:pt x="357" y="679"/>
                                  </a:lnTo>
                                  <a:lnTo>
                                    <a:pt x="340" y="679"/>
                                  </a:lnTo>
                                  <a:lnTo>
                                    <a:pt x="323" y="679"/>
                                  </a:lnTo>
                                  <a:lnTo>
                                    <a:pt x="307" y="679"/>
                                  </a:lnTo>
                                  <a:lnTo>
                                    <a:pt x="290" y="679"/>
                                  </a:lnTo>
                                  <a:lnTo>
                                    <a:pt x="273" y="679"/>
                                  </a:lnTo>
                                  <a:lnTo>
                                    <a:pt x="257" y="679"/>
                                  </a:lnTo>
                                  <a:lnTo>
                                    <a:pt x="240" y="679"/>
                                  </a:lnTo>
                                  <a:lnTo>
                                    <a:pt x="223" y="679"/>
                                  </a:lnTo>
                                  <a:lnTo>
                                    <a:pt x="223" y="660"/>
                                  </a:lnTo>
                                  <a:lnTo>
                                    <a:pt x="223" y="642"/>
                                  </a:lnTo>
                                  <a:lnTo>
                                    <a:pt x="223" y="623"/>
                                  </a:lnTo>
                                  <a:lnTo>
                                    <a:pt x="223" y="605"/>
                                  </a:lnTo>
                                  <a:lnTo>
                                    <a:pt x="223" y="587"/>
                                  </a:lnTo>
                                  <a:lnTo>
                                    <a:pt x="223" y="568"/>
                                  </a:lnTo>
                                  <a:lnTo>
                                    <a:pt x="223" y="550"/>
                                  </a:lnTo>
                                  <a:lnTo>
                                    <a:pt x="223" y="531"/>
                                  </a:lnTo>
                                  <a:lnTo>
                                    <a:pt x="223" y="513"/>
                                  </a:lnTo>
                                  <a:lnTo>
                                    <a:pt x="223" y="494"/>
                                  </a:lnTo>
                                  <a:lnTo>
                                    <a:pt x="223" y="476"/>
                                  </a:lnTo>
                                  <a:lnTo>
                                    <a:pt x="223" y="457"/>
                                  </a:lnTo>
                                  <a:lnTo>
                                    <a:pt x="223" y="439"/>
                                  </a:lnTo>
                                  <a:lnTo>
                                    <a:pt x="223" y="420"/>
                                  </a:lnTo>
                                  <a:lnTo>
                                    <a:pt x="223" y="402"/>
                                  </a:lnTo>
                                  <a:lnTo>
                                    <a:pt x="224" y="383"/>
                                  </a:lnTo>
                                  <a:lnTo>
                                    <a:pt x="224" y="365"/>
                                  </a:lnTo>
                                  <a:lnTo>
                                    <a:pt x="224" y="346"/>
                                  </a:lnTo>
                                  <a:lnTo>
                                    <a:pt x="224" y="328"/>
                                  </a:lnTo>
                                  <a:lnTo>
                                    <a:pt x="224" y="310"/>
                                  </a:lnTo>
                                  <a:lnTo>
                                    <a:pt x="224" y="291"/>
                                  </a:lnTo>
                                  <a:lnTo>
                                    <a:pt x="224" y="273"/>
                                  </a:lnTo>
                                  <a:lnTo>
                                    <a:pt x="224" y="254"/>
                                  </a:lnTo>
                                  <a:lnTo>
                                    <a:pt x="224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130952" name="Freeform 842"/>
                          <wps:cNvSpPr>
                            <a:spLocks/>
                          </wps:cNvSpPr>
                          <wps:spPr bwMode="auto">
                            <a:xfrm>
                              <a:off x="2787" y="6809"/>
                              <a:ext cx="952" cy="684"/>
                            </a:xfrm>
                            <a:custGeom>
                              <a:avLst/>
                              <a:gdLst>
                                <a:gd name="T0" fmla="*/ 282 w 952"/>
                                <a:gd name="T1" fmla="*/ 204 h 684"/>
                                <a:gd name="T2" fmla="*/ 277 w 952"/>
                                <a:gd name="T3" fmla="*/ 187 h 684"/>
                                <a:gd name="T4" fmla="*/ 271 w 952"/>
                                <a:gd name="T5" fmla="*/ 170 h 684"/>
                                <a:gd name="T6" fmla="*/ 266 w 952"/>
                                <a:gd name="T7" fmla="*/ 153 h 684"/>
                                <a:gd name="T8" fmla="*/ 260 w 952"/>
                                <a:gd name="T9" fmla="*/ 136 h 684"/>
                                <a:gd name="T10" fmla="*/ 255 w 952"/>
                                <a:gd name="T11" fmla="*/ 119 h 684"/>
                                <a:gd name="T12" fmla="*/ 249 w 952"/>
                                <a:gd name="T13" fmla="*/ 102 h 684"/>
                                <a:gd name="T14" fmla="*/ 244 w 952"/>
                                <a:gd name="T15" fmla="*/ 85 h 684"/>
                                <a:gd name="T16" fmla="*/ 238 w 952"/>
                                <a:gd name="T17" fmla="*/ 68 h 684"/>
                                <a:gd name="T18" fmla="*/ 233 w 952"/>
                                <a:gd name="T19" fmla="*/ 51 h 684"/>
                                <a:gd name="T20" fmla="*/ 227 w 952"/>
                                <a:gd name="T21" fmla="*/ 34 h 684"/>
                                <a:gd name="T22" fmla="*/ 222 w 952"/>
                                <a:gd name="T23" fmla="*/ 17 h 684"/>
                                <a:gd name="T24" fmla="*/ 216 w 952"/>
                                <a:gd name="T25" fmla="*/ 0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282" y="204"/>
                                  </a:moveTo>
                                  <a:lnTo>
                                    <a:pt x="277" y="187"/>
                                  </a:lnTo>
                                  <a:lnTo>
                                    <a:pt x="271" y="170"/>
                                  </a:lnTo>
                                  <a:lnTo>
                                    <a:pt x="266" y="153"/>
                                  </a:lnTo>
                                  <a:lnTo>
                                    <a:pt x="260" y="136"/>
                                  </a:lnTo>
                                  <a:lnTo>
                                    <a:pt x="255" y="119"/>
                                  </a:lnTo>
                                  <a:lnTo>
                                    <a:pt x="249" y="102"/>
                                  </a:lnTo>
                                  <a:lnTo>
                                    <a:pt x="244" y="85"/>
                                  </a:lnTo>
                                  <a:lnTo>
                                    <a:pt x="238" y="68"/>
                                  </a:lnTo>
                                  <a:lnTo>
                                    <a:pt x="233" y="51"/>
                                  </a:lnTo>
                                  <a:lnTo>
                                    <a:pt x="227" y="34"/>
                                  </a:lnTo>
                                  <a:lnTo>
                                    <a:pt x="222" y="17"/>
                                  </a:lnTo>
                                  <a:lnTo>
                                    <a:pt x="216" y="0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130953" name="Freeform 843"/>
                          <wps:cNvSpPr>
                            <a:spLocks/>
                          </wps:cNvSpPr>
                          <wps:spPr bwMode="auto">
                            <a:xfrm>
                              <a:off x="2787" y="6809"/>
                              <a:ext cx="952" cy="684"/>
                            </a:xfrm>
                            <a:custGeom>
                              <a:avLst/>
                              <a:gdLst>
                                <a:gd name="T0" fmla="*/ 224 w 952"/>
                                <a:gd name="T1" fmla="*/ 236 h 684"/>
                                <a:gd name="T2" fmla="*/ 0 w 952"/>
                                <a:gd name="T3" fmla="*/ 683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224" y="236"/>
                                  </a:moveTo>
                                  <a:lnTo>
                                    <a:pt x="0" y="683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130954" name="Freeform 844"/>
                          <wps:cNvSpPr>
                            <a:spLocks/>
                          </wps:cNvSpPr>
                          <wps:spPr bwMode="auto">
                            <a:xfrm>
                              <a:off x="2787" y="6809"/>
                              <a:ext cx="952" cy="684"/>
                            </a:xfrm>
                            <a:custGeom>
                              <a:avLst/>
                              <a:gdLst>
                                <a:gd name="T0" fmla="*/ 691 w 952"/>
                                <a:gd name="T1" fmla="*/ 236 h 684"/>
                                <a:gd name="T2" fmla="*/ 951 w 952"/>
                                <a:gd name="T3" fmla="*/ 683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691" y="236"/>
                                  </a:moveTo>
                                  <a:lnTo>
                                    <a:pt x="951" y="683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130955" name="Freeform 845"/>
                          <wps:cNvSpPr>
                            <a:spLocks/>
                          </wps:cNvSpPr>
                          <wps:spPr bwMode="auto">
                            <a:xfrm>
                              <a:off x="2787" y="6809"/>
                              <a:ext cx="952" cy="684"/>
                            </a:xfrm>
                            <a:custGeom>
                              <a:avLst/>
                              <a:gdLst>
                                <a:gd name="T0" fmla="*/ 691 w 952"/>
                                <a:gd name="T1" fmla="*/ 236 h 684"/>
                                <a:gd name="T2" fmla="*/ 709 w 952"/>
                                <a:gd name="T3" fmla="*/ 236 h 684"/>
                                <a:gd name="T4" fmla="*/ 726 w 952"/>
                                <a:gd name="T5" fmla="*/ 236 h 684"/>
                                <a:gd name="T6" fmla="*/ 743 w 952"/>
                                <a:gd name="T7" fmla="*/ 236 h 684"/>
                                <a:gd name="T8" fmla="*/ 760 w 952"/>
                                <a:gd name="T9" fmla="*/ 236 h 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952" h="684">
                                  <a:moveTo>
                                    <a:pt x="691" y="236"/>
                                  </a:moveTo>
                                  <a:lnTo>
                                    <a:pt x="709" y="236"/>
                                  </a:lnTo>
                                  <a:lnTo>
                                    <a:pt x="726" y="236"/>
                                  </a:lnTo>
                                  <a:lnTo>
                                    <a:pt x="743" y="236"/>
                                  </a:lnTo>
                                  <a:lnTo>
                                    <a:pt x="760" y="236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88130956" name="Freeform 846"/>
                        <wps:cNvSpPr>
                          <a:spLocks/>
                        </wps:cNvSpPr>
                        <wps:spPr bwMode="auto">
                          <a:xfrm>
                            <a:off x="3225" y="7486"/>
                            <a:ext cx="3" cy="2"/>
                          </a:xfrm>
                          <a:custGeom>
                            <a:avLst/>
                            <a:gdLst>
                              <a:gd name="T0" fmla="*/ 2 w 3"/>
                              <a:gd name="T1" fmla="*/ 1 h 2"/>
                              <a:gd name="T2" fmla="*/ 1 w 3"/>
                              <a:gd name="T3" fmla="*/ 1 h 2"/>
                              <a:gd name="T4" fmla="*/ 0 w 3"/>
                              <a:gd name="T5" fmla="*/ 0 h 2"/>
                              <a:gd name="T6" fmla="*/ 0 w 3"/>
                              <a:gd name="T7" fmla="*/ 0 h 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" h="2">
                                <a:moveTo>
                                  <a:pt x="2" y="1"/>
                                </a:moveTo>
                                <a:lnTo>
                                  <a:pt x="1" y="1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422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88130957" name="Group 847"/>
                        <wpg:cNvGrpSpPr>
                          <a:grpSpLocks/>
                        </wpg:cNvGrpSpPr>
                        <wpg:grpSpPr bwMode="auto">
                          <a:xfrm>
                            <a:off x="688" y="5609"/>
                            <a:ext cx="3311" cy="1436"/>
                            <a:chOff x="688" y="5609"/>
                            <a:chExt cx="3311" cy="1436"/>
                          </a:xfrm>
                        </wpg:grpSpPr>
                        <wps:wsp>
                          <wps:cNvPr id="1188130958" name="Freeform 848"/>
                          <wps:cNvSpPr>
                            <a:spLocks/>
                          </wps:cNvSpPr>
                          <wps:spPr bwMode="auto">
                            <a:xfrm>
                              <a:off x="688" y="5609"/>
                              <a:ext cx="3311" cy="1436"/>
                            </a:xfrm>
                            <a:custGeom>
                              <a:avLst/>
                              <a:gdLst>
                                <a:gd name="T0" fmla="*/ 2378 w 3311"/>
                                <a:gd name="T1" fmla="*/ 1394 h 1436"/>
                                <a:gd name="T2" fmla="*/ 2392 w 3311"/>
                                <a:gd name="T3" fmla="*/ 1435 h 14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311" h="1436">
                                  <a:moveTo>
                                    <a:pt x="2378" y="1394"/>
                                  </a:moveTo>
                                  <a:lnTo>
                                    <a:pt x="2392" y="1435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130964" name="Freeform 854"/>
                          <wps:cNvSpPr>
                            <a:spLocks/>
                          </wps:cNvSpPr>
                          <wps:spPr bwMode="auto">
                            <a:xfrm>
                              <a:off x="688" y="5609"/>
                              <a:ext cx="3311" cy="1436"/>
                            </a:xfrm>
                            <a:custGeom>
                              <a:avLst/>
                              <a:gdLst>
                                <a:gd name="T0" fmla="*/ 1989 w 3311"/>
                                <a:gd name="T1" fmla="*/ 725 h 1436"/>
                                <a:gd name="T2" fmla="*/ 2498 w 3311"/>
                                <a:gd name="T3" fmla="*/ 731 h 14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311" h="1436">
                                  <a:moveTo>
                                    <a:pt x="1989" y="725"/>
                                  </a:moveTo>
                                  <a:lnTo>
                                    <a:pt x="2498" y="731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130965" name="Freeform 855"/>
                          <wps:cNvSpPr>
                            <a:spLocks/>
                          </wps:cNvSpPr>
                          <wps:spPr bwMode="auto">
                            <a:xfrm>
                              <a:off x="688" y="5609"/>
                              <a:ext cx="3311" cy="1436"/>
                            </a:xfrm>
                            <a:custGeom>
                              <a:avLst/>
                              <a:gdLst>
                                <a:gd name="T0" fmla="*/ 1841 w 3311"/>
                                <a:gd name="T1" fmla="*/ 283 h 1436"/>
                                <a:gd name="T2" fmla="*/ 1771 w 3311"/>
                                <a:gd name="T3" fmla="*/ 284 h 14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311" h="1436">
                                  <a:moveTo>
                                    <a:pt x="1841" y="283"/>
                                  </a:moveTo>
                                  <a:lnTo>
                                    <a:pt x="1771" y="284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130968" name="Freeform 858"/>
                          <wps:cNvSpPr>
                            <a:spLocks/>
                          </wps:cNvSpPr>
                          <wps:spPr bwMode="auto">
                            <a:xfrm>
                              <a:off x="688" y="5609"/>
                              <a:ext cx="3311" cy="1436"/>
                            </a:xfrm>
                            <a:custGeom>
                              <a:avLst/>
                              <a:gdLst>
                                <a:gd name="T0" fmla="*/ 3310 w 3311"/>
                                <a:gd name="T1" fmla="*/ 322 h 1436"/>
                                <a:gd name="T2" fmla="*/ 3240 w 3311"/>
                                <a:gd name="T3" fmla="*/ 323 h 14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311" h="1436">
                                  <a:moveTo>
                                    <a:pt x="3310" y="322"/>
                                  </a:moveTo>
                                  <a:lnTo>
                                    <a:pt x="3240" y="323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130969" name="Freeform 859"/>
                          <wps:cNvSpPr>
                            <a:spLocks/>
                          </wps:cNvSpPr>
                          <wps:spPr bwMode="auto">
                            <a:xfrm>
                              <a:off x="688" y="5609"/>
                              <a:ext cx="3311" cy="1436"/>
                            </a:xfrm>
                            <a:custGeom>
                              <a:avLst/>
                              <a:gdLst>
                                <a:gd name="T0" fmla="*/ 2392 w 3311"/>
                                <a:gd name="T1" fmla="*/ 1435 h 1436"/>
                                <a:gd name="T2" fmla="*/ 2087 w 3311"/>
                                <a:gd name="T3" fmla="*/ 1435 h 14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311" h="1436">
                                  <a:moveTo>
                                    <a:pt x="2392" y="1435"/>
                                  </a:moveTo>
                                  <a:lnTo>
                                    <a:pt x="2087" y="1435"/>
                                  </a:lnTo>
                                </a:path>
                              </a:pathLst>
                            </a:custGeom>
                            <a:noFill/>
                            <a:ln w="38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88130977" name="Freeform 867"/>
                        <wps:cNvSpPr>
                          <a:spLocks/>
                        </wps:cNvSpPr>
                        <wps:spPr bwMode="auto">
                          <a:xfrm>
                            <a:off x="2829" y="5573"/>
                            <a:ext cx="95" cy="66"/>
                          </a:xfrm>
                          <a:custGeom>
                            <a:avLst/>
                            <a:gdLst>
                              <a:gd name="T0" fmla="*/ 94 w 95"/>
                              <a:gd name="T1" fmla="*/ 0 h 66"/>
                              <a:gd name="T2" fmla="*/ 69 w 95"/>
                              <a:gd name="T3" fmla="*/ 0 h 66"/>
                              <a:gd name="T4" fmla="*/ 70 w 95"/>
                              <a:gd name="T5" fmla="*/ 4 h 66"/>
                              <a:gd name="T6" fmla="*/ 67 w 95"/>
                              <a:gd name="T7" fmla="*/ 17 h 66"/>
                              <a:gd name="T8" fmla="*/ 59 w 95"/>
                              <a:gd name="T9" fmla="*/ 28 h 66"/>
                              <a:gd name="T10" fmla="*/ 44 w 95"/>
                              <a:gd name="T11" fmla="*/ 37 h 66"/>
                              <a:gd name="T12" fmla="*/ 33 w 95"/>
                              <a:gd name="T13" fmla="*/ 41 h 66"/>
                              <a:gd name="T14" fmla="*/ 21 w 95"/>
                              <a:gd name="T15" fmla="*/ 43 h 66"/>
                              <a:gd name="T16" fmla="*/ 10 w 95"/>
                              <a:gd name="T17" fmla="*/ 44 h 66"/>
                              <a:gd name="T18" fmla="*/ 0 w 95"/>
                              <a:gd name="T19" fmla="*/ 44 h 66"/>
                              <a:gd name="T20" fmla="*/ 2 w 95"/>
                              <a:gd name="T21" fmla="*/ 65 h 66"/>
                              <a:gd name="T22" fmla="*/ 13 w 95"/>
                              <a:gd name="T23" fmla="*/ 65 h 66"/>
                              <a:gd name="T24" fmla="*/ 25 w 95"/>
                              <a:gd name="T25" fmla="*/ 64 h 66"/>
                              <a:gd name="T26" fmla="*/ 38 w 95"/>
                              <a:gd name="T27" fmla="*/ 61 h 66"/>
                              <a:gd name="T28" fmla="*/ 51 w 95"/>
                              <a:gd name="T29" fmla="*/ 56 h 66"/>
                              <a:gd name="T30" fmla="*/ 70 w 95"/>
                              <a:gd name="T31" fmla="*/ 44 h 66"/>
                              <a:gd name="T32" fmla="*/ 10 w 95"/>
                              <a:gd name="T33" fmla="*/ 44 h 66"/>
                              <a:gd name="T34" fmla="*/ 0 w 95"/>
                              <a:gd name="T35" fmla="*/ 43 h 66"/>
                              <a:gd name="T36" fmla="*/ 71 w 95"/>
                              <a:gd name="T37" fmla="*/ 43 h 66"/>
                              <a:gd name="T38" fmla="*/ 76 w 95"/>
                              <a:gd name="T39" fmla="*/ 40 h 66"/>
                              <a:gd name="T40" fmla="*/ 90 w 95"/>
                              <a:gd name="T41" fmla="*/ 21 h 66"/>
                              <a:gd name="T42" fmla="*/ 94 w 95"/>
                              <a:gd name="T43" fmla="*/ 0 h 66"/>
                              <a:gd name="T44" fmla="*/ 94 w 95"/>
                              <a:gd name="T45" fmla="*/ 0 h 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</a:cxnLst>
                            <a:rect l="0" t="0" r="r" b="b"/>
                            <a:pathLst>
                              <a:path w="95" h="66">
                                <a:moveTo>
                                  <a:pt x="94" y="0"/>
                                </a:moveTo>
                                <a:lnTo>
                                  <a:pt x="69" y="0"/>
                                </a:lnTo>
                                <a:lnTo>
                                  <a:pt x="70" y="4"/>
                                </a:lnTo>
                                <a:lnTo>
                                  <a:pt x="67" y="17"/>
                                </a:lnTo>
                                <a:lnTo>
                                  <a:pt x="59" y="28"/>
                                </a:lnTo>
                                <a:lnTo>
                                  <a:pt x="44" y="37"/>
                                </a:lnTo>
                                <a:lnTo>
                                  <a:pt x="33" y="41"/>
                                </a:lnTo>
                                <a:lnTo>
                                  <a:pt x="21" y="43"/>
                                </a:lnTo>
                                <a:lnTo>
                                  <a:pt x="10" y="44"/>
                                </a:lnTo>
                                <a:lnTo>
                                  <a:pt x="0" y="44"/>
                                </a:lnTo>
                                <a:lnTo>
                                  <a:pt x="2" y="65"/>
                                </a:lnTo>
                                <a:lnTo>
                                  <a:pt x="13" y="65"/>
                                </a:lnTo>
                                <a:lnTo>
                                  <a:pt x="25" y="64"/>
                                </a:lnTo>
                                <a:lnTo>
                                  <a:pt x="38" y="61"/>
                                </a:lnTo>
                                <a:lnTo>
                                  <a:pt x="51" y="56"/>
                                </a:lnTo>
                                <a:lnTo>
                                  <a:pt x="70" y="44"/>
                                </a:lnTo>
                                <a:lnTo>
                                  <a:pt x="10" y="44"/>
                                </a:lnTo>
                                <a:lnTo>
                                  <a:pt x="0" y="43"/>
                                </a:lnTo>
                                <a:lnTo>
                                  <a:pt x="71" y="43"/>
                                </a:lnTo>
                                <a:lnTo>
                                  <a:pt x="76" y="40"/>
                                </a:lnTo>
                                <a:lnTo>
                                  <a:pt x="90" y="21"/>
                                </a:lnTo>
                                <a:lnTo>
                                  <a:pt x="94" y="0"/>
                                </a:lnTo>
                                <a:lnTo>
                                  <a:pt x="9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231F20">
                              <a:alpha val="15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FD9A6A" id="Group 1638825478" o:spid="_x0000_s1026" style="position:absolute;margin-left:48.3pt;margin-top:145.5pt;width:198.4pt;height:96pt;z-index:251666432;mso-position-horizontal-relative:page;mso-position-vertical-relative:page" coordorigin="688,5573" coordsize="3968,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" o:allowincell="f">
                <v:group id="Group 778" o:spid="_x0000_s1027" style="position:absolute;left:729;top:5655;width:687;height:689" coordorigin="729,5655" coordsize="687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">
                  <v:shape id="Freeform 779" o:spid="_x0000_s1028" style="position:absolute;left:729;top:5655;width:687;height:689;visibility:visible;mso-wrap-style:square;v-text-anchor:top" coordsize="687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" path="m,688r18,l36,688r18,l73,688r18,l109,688r19,l146,688r18,l182,688r19,l219,688r18,l256,688r18,l292,688r19,l329,688r18,l365,688r19,l402,688r18,l439,688e" filled="f" strokeweight=".1068mm">
                    <v:path arrowok="t" o:connecttype="custom" o:connectlocs="0,688;18,688;36,688;54,688;73,688;91,688;109,688;128,688;146,688;164,688;182,688;201,688;219,688;237,688;256,688;274,688;292,688;311,688;329,688;347,688;365,688;384,688;402,688;420,688;439,688" o:connectangles="0,0,0,0,0,0,0,0,0,0,0,0,0,0,0,0,0,0,0,0,0,0,0,0,0"/>
                  </v:shape>
                  <v:shape id="Freeform 780" o:spid="_x0000_s1029" style="position:absolute;left:729;top:5655;width:687;height:689;visibility:visible;mso-wrap-style:square;v-text-anchor:top" coordsize="687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" path="m,688l216,5e" filled="f" strokeweight=".1068mm">
                    <v:path arrowok="t" o:connecttype="custom" o:connectlocs="0,688;216,5" o:connectangles="0,0"/>
                  </v:shape>
                  <v:shape id="Freeform 781" o:spid="_x0000_s1030" style="position:absolute;left:729;top:5655;width:687;height:689;visibility:visible;mso-wrap-style:square;v-text-anchor:top" coordsize="687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" path="m216,5l686,e" filled="f" strokeweight=".1068mm">
                    <v:path arrowok="t" o:connecttype="custom" o:connectlocs="216,5;686,0" o:connectangles="0,0"/>
                  </v:shape>
                </v:group>
                <v:shape id="Freeform 782" o:spid="_x0000_s1031" style="position:absolute;left:1018;top:5894;width:73;height:7;visibility:visible;mso-wrap-style:square;v-text-anchor:top" coordsize="73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" path="m70,l1,,,,,1,,3,1,4r,1l2,6r,l70,6,72,4r,-3l70,xe" fillcolor="black" stroked="f">
                  <v:path arrowok="t" o:connecttype="custom" o:connectlocs="70,0;1,0;0,0;0,1;0,3;1,4;1,5;2,6;2,6;70,6;72,4;72,1;70,0" o:connectangles="0,0,0,0,0,0,0,0,0,0,0,0,0"/>
                </v:shape>
                <v:group id="Group 783" o:spid="_x0000_s1032" style="position:absolute;left:729;top:5660;width:952;height:684" coordorigin="729,5660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">
                  <v:shape id="Freeform 784" o:spid="_x0000_s1033" style="position:absolute;left:729;top:5660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" path="m357,236r17,l391,236r16,l424,236r17,l457,236r17,l491,236r17,l524,236r17,l558,236r16,l591,236r17,l625,236r16,l658,236r17,l691,236e" filled="f" strokeweight=".1068mm">
                    <v:path arrowok="t" o:connecttype="custom" o:connectlocs="357,236;374,236;391,236;407,236;424,236;441,236;457,236;474,236;491,236;508,236;524,236;541,236;558,236;574,236;591,236;608,236;625,236;641,236;658,236;675,236;691,236" o:connectangles="0,0,0,0,0,0,0,0,0,0,0,0,0,0,0,0,0,0,0,0,0"/>
                  </v:shape>
                  <v:shape id="Freeform 785" o:spid="_x0000_s1034" style="position:absolute;left:729;top:5660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" path="m424,679r-17,l390,679r-16,l357,679r-17,l324,679r-17,l290,679r-17,l257,679r-17,l223,679r,-19l223,642r,-19l223,605r,-18l223,568r,-18l223,531r,-18l223,494r,-18l223,457r,-18l223,420r1,-18l224,383r,-18l224,347r,-19l224,310r,-19l224,273r,-19l224,236e" filled="f" strokeweight=".1068mm">
                    <v:path arrowok="t" o:connecttype="custom" o:connectlocs="424,679;407,679;390,679;374,679;357,679;340,679;324,679;307,679;290,679;273,679;257,679;240,679;223,679;223,660;223,642;223,623;223,605;223,587;223,568;223,550;223,531;223,513;223,494;223,476;223,457;223,439;223,420;224,402;224,383;224,365;224,347;224,328;224,310;224,291;224,273;224,254;224,236" o:connectangles="0,0,0,0,0,0,0,0,0,0,0,0,0,0,0,0,0,0,0,0,0,0,0,0,0,0,0,0,0,0,0,0,0,0,0,0,0"/>
                  </v:shape>
                  <v:shape id="Freeform 786" o:spid="_x0000_s1035" style="position:absolute;left:729;top:5660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" path="m282,204r-5,-17l271,170r-5,-17l260,136r-5,-17l249,102,244,85,238,68,233,51,227,34,222,17,216,e" filled="f" strokeweight=".1068mm">
                    <v:path arrowok="t" o:connecttype="custom" o:connectlocs="282,204;277,187;271,170;266,153;260,136;255,119;249,102;244,85;238,68;233,51;227,34;222,17;216,0" o:connectangles="0,0,0,0,0,0,0,0,0,0,0,0,0"/>
                  </v:shape>
                  <v:shape id="Freeform 787" o:spid="_x0000_s1036" style="position:absolute;left:729;top:5660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" path="m224,236l,683e" filled="f" strokeweight=".1068mm">
                    <v:path arrowok="t" o:connecttype="custom" o:connectlocs="224,236;0,683" o:connectangles="0,0"/>
                  </v:shape>
                  <v:shape id="Freeform 788" o:spid="_x0000_s1037" style="position:absolute;left:729;top:5660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" path="m691,236l951,683e" filled="f" strokeweight=".1068mm">
                    <v:path arrowok="t" o:connecttype="custom" o:connectlocs="691,236;951,683" o:connectangles="0,0"/>
                  </v:shape>
                </v:group>
                <v:shape id="Freeform 789" o:spid="_x0000_s1038" style="position:absolute;left:1418;top:5894;width:12;height:7;visibility:visible;mso-wrap-style:square;v-text-anchor:top" coordsize="12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" path="m8,l1,,,1,,4,1,6r2,l11,6,10,4,9,3,9,2,9,1,8,1,8,xe" fillcolor="black" stroked="f">
                  <v:path arrowok="t" o:connecttype="custom" o:connectlocs="8,0;1,0;0,1;0,4;1,6;3,6;11,6;10,4;9,3;9,2;9,1;8,1;8,0" o:connectangles="0,0,0,0,0,0,0,0,0,0,0,0,0"/>
                </v:shape>
                <v:shape id="Freeform 790" o:spid="_x0000_s1039" style="position:absolute;left:1167;top:6338;width:3;height:2;visibility:visible;mso-wrap-style:square;v-text-anchor:top" coordsize="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" path="m2,1l1,1,,,,e" filled="f" strokeweight="1.1749mm">
                  <v:path arrowok="t" o:connecttype="custom" o:connectlocs="2,1;1,1;0,0;0,0" o:connectangles="0,0,0,0"/>
                </v:shape>
                <v:group id="Group 791" o:spid="_x0000_s1040" style="position:absolute;left:1009;top:5652;width:1914;height:689" coordorigin="1009,5652" coordsize="1914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">
                  <v:shape id="Freeform 792" o:spid="_x0000_s1041" style="position:absolute;left:1009;top:5652;width:1914;height:689;visibility:visible;mso-wrap-style:square;v-text-anchor:top" coordsize="1914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" path="m,203r14,41e" filled="f" strokeweight=".1068mm">
                    <v:path arrowok="t" o:connecttype="custom" o:connectlocs="0,203;14,244" o:connectangles="0,0"/>
                  </v:shape>
                  <v:shape id="Freeform 793" o:spid="_x0000_s1042" style="position:absolute;left:1009;top:5652;width:1914;height:689;visibility:visible;mso-wrap-style:square;v-text-anchor:top" coordsize="1914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" path="m1227,688r18,l1263,688r18,l1300,688r18,l1336,688r19,l1373,688r18,l1410,688r18,l1446,688r18,l1483,688r18,l1519,688r19,l1556,688r18,l1592,688r19,l1629,688r18,l1666,688e" filled="f" strokeweight=".1068mm">
                    <v:path arrowok="t" o:connecttype="custom" o:connectlocs="1227,688;1245,688;1263,688;1281,688;1300,688;1318,688;1336,688;1355,688;1373,688;1391,688;1410,688;1428,688;1446,688;1464,688;1483,688;1501,688;1519,688;1538,688;1556,688;1574,688;1592,688;1611,688;1629,688;1647,688;1666,688" o:connectangles="0,0,0,0,0,0,0,0,0,0,0,0,0,0,0,0,0,0,0,0,0,0,0,0,0"/>
                  </v:shape>
                  <v:shape id="Freeform 794" o:spid="_x0000_s1043" style="position:absolute;left:1009;top:5652;width:1914;height:689;visibility:visible;mso-wrap-style:square;v-text-anchor:top" coordsize="1914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" path="m1227,688l1443,5e" filled="f" strokeweight=".1068mm">
                    <v:path arrowok="t" o:connecttype="custom" o:connectlocs="1227,688;1443,5" o:connectangles="0,0"/>
                  </v:shape>
                  <v:shape id="Freeform 795" o:spid="_x0000_s1044" style="position:absolute;left:1009;top:5652;width:1914;height:689;visibility:visible;mso-wrap-style:square;v-text-anchor:top" coordsize="1914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" path="m1443,5l1913,e" filled="f" strokeweight=".1068mm">
                    <v:path arrowok="t" o:connecttype="custom" o:connectlocs="1443,5;1913,0" o:connectangles="0,0"/>
                  </v:shape>
                </v:group>
                <v:shape id="Freeform 796" o:spid="_x0000_s1045" style="position:absolute;left:2524;top:5890;width:73;height:7;visibility:visible;mso-wrap-style:square;v-text-anchor:top" coordsize="73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" path="m70,l1,,,,,1,,3,1,4r,1l2,6r,l70,6,72,4r,-3l70,xe" fillcolor="black" stroked="f">
                  <v:path arrowok="t" o:connecttype="custom" o:connectlocs="70,0;1,0;0,0;0,1;0,3;1,4;1,5;2,6;2,6;70,6;72,4;72,1;70,0" o:connectangles="0,0,0,0,0,0,0,0,0,0,0,0,0"/>
                </v:shape>
                <v:group id="Group 797" o:spid="_x0000_s1046" style="position:absolute;left:2236;top:5657;width:952;height:684" coordorigin="2236,5657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">
                  <v:shape id="Freeform 798" o:spid="_x0000_s1047" style="position:absolute;left:2236;top:5657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" path="m357,236r17,l391,236r16,l424,236r17,l457,236r17,l491,236r17,l524,236r17,l558,236r16,l591,236r17,l625,236r16,l658,236r17,l691,236e" filled="f" strokeweight=".1068mm">
                    <v:path arrowok="t" o:connecttype="custom" o:connectlocs="357,236;374,236;391,236;407,236;424,236;441,236;457,236;474,236;491,236;508,236;524,236;541,236;558,236;574,236;591,236;608,236;625,236;641,236;658,236;675,236;691,236" o:connectangles="0,0,0,0,0,0,0,0,0,0,0,0,0,0,0,0,0,0,0,0,0"/>
                  </v:shape>
                  <v:shape id="Freeform 799" o:spid="_x0000_s1048" style="position:absolute;left:2236;top:5657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" path="m424,679r-17,l390,679r-16,l357,679r-17,l324,679r-17,l290,679r-17,l257,679r-17,l223,679r,-19l223,642r,-19l223,605r,-18l223,568r,-18l223,531r,-18l223,494r,-18l223,457r,-18l223,420r1,-18l224,383r,-18l224,346r,-18l224,310r,-19l224,273r,-19l224,236e" filled="f" strokeweight=".1068mm">
                    <v:path arrowok="t" o:connecttype="custom" o:connectlocs="424,679;407,679;390,679;374,679;357,679;340,679;324,679;307,679;290,679;273,679;257,679;240,679;223,679;223,660;223,642;223,623;223,605;223,587;223,568;223,550;223,531;223,513;223,494;223,476;223,457;223,439;223,420;224,402;224,383;224,365;224,346;224,328;224,310;224,291;224,273;224,254;224,236" o:connectangles="0,0,0,0,0,0,0,0,0,0,0,0,0,0,0,0,0,0,0,0,0,0,0,0,0,0,0,0,0,0,0,0,0,0,0,0,0"/>
                  </v:shape>
                  <v:shape id="Freeform 800" o:spid="_x0000_s1049" style="position:absolute;left:2236;top:5657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" path="m282,204r-5,-17l271,170r-5,-17l260,136r-5,-17l249,102,244,85,238,68,233,51,227,34,222,17,216,e" filled="f" strokeweight=".1068mm">
                    <v:path arrowok="t" o:connecttype="custom" o:connectlocs="282,204;277,187;271,170;266,153;260,136;255,119;249,102;244,85;238,68;233,51;227,34;222,17;216,0" o:connectangles="0,0,0,0,0,0,0,0,0,0,0,0,0"/>
                  </v:shape>
                  <v:shape id="Freeform 801" o:spid="_x0000_s1050" style="position:absolute;left:2236;top:5657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" path="m224,236l,683e" filled="f" strokeweight=".1068mm">
                    <v:path arrowok="t" o:connecttype="custom" o:connectlocs="224,236;0,683" o:connectangles="0,0"/>
                  </v:shape>
                  <v:shape id="Freeform 802" o:spid="_x0000_s1051" style="position:absolute;left:2236;top:5657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" path="m691,236l951,683e" filled="f" strokeweight=".1068mm">
                    <v:path arrowok="t" o:connecttype="custom" o:connectlocs="691,236;951,683" o:connectangles="0,0"/>
                  </v:shape>
                  <v:shape id="Freeform 803" o:spid="_x0000_s1052" style="position:absolute;left:2236;top:5657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" path="m691,236r18,l726,236r17,l760,236e" filled="f" strokeweight=".1068mm">
                    <v:path arrowok="t" o:connecttype="custom" o:connectlocs="691,236;709,236;726,236;743,236;760,236" o:connectangles="0,0,0,0,0"/>
                  </v:shape>
                </v:group>
                <v:shape id="Freeform 804" o:spid="_x0000_s1053" style="position:absolute;left:2674;top:6334;width:3;height:2;visibility:visible;mso-wrap-style:square;v-text-anchor:top" coordsize="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" path="m2,1l1,1,,,,e" filled="f" strokeweight="1.1749mm">
                  <v:path arrowok="t" o:connecttype="custom" o:connectlocs="2,1;1,1;0,0;0,0" o:connectangles="0,0,0,0"/>
                </v:shape>
                <v:group id="Group 805" o:spid="_x0000_s1054" style="position:absolute;left:2515;top:5691;width:1876;height:689" coordorigin="2515,5691" coordsize="1876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">
                  <v:shape id="Freeform 806" o:spid="_x0000_s1055" style="position:absolute;left:2515;top:5691;width:1876;height:689;visibility:visible;mso-wrap-style:square;v-text-anchor:top" coordsize="1876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" path="m,160r14,41e" filled="f" strokeweight=".1068mm">
                    <v:path arrowok="t" o:connecttype="custom" o:connectlocs="0,160;14,201" o:connectangles="0,0"/>
                  </v:shape>
                  <v:shape id="Freeform 807" o:spid="_x0000_s1056" style="position:absolute;left:2515;top:5691;width:1876;height:689;visibility:visible;mso-wrap-style:square;v-text-anchor:top" coordsize="1876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" path="m1189,688r18,l1225,688r18,l1262,688r18,l1298,688r19,l1335,688r18,l1371,688r19,l1408,688r18,l1445,688r18,l1481,688r19,l1518,688r18,l1554,688r19,l1591,688r18,l1628,688e" filled="f" strokeweight=".1068mm">
                    <v:path arrowok="t" o:connecttype="custom" o:connectlocs="1189,688;1207,688;1225,688;1243,688;1262,688;1280,688;1298,688;1317,688;1335,688;1353,688;1371,688;1390,688;1408,688;1426,688;1445,688;1463,688;1481,688;1500,688;1518,688;1536,688;1554,688;1573,688;1591,688;1609,688;1628,688" o:connectangles="0,0,0,0,0,0,0,0,0,0,0,0,0,0,0,0,0,0,0,0,0,0,0,0,0"/>
                  </v:shape>
                  <v:shape id="Freeform 808" o:spid="_x0000_s1057" style="position:absolute;left:2515;top:5691;width:1876;height:689;visibility:visible;mso-wrap-style:square;v-text-anchor:top" coordsize="1876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" path="m1189,688l1405,5e" filled="f" strokeweight=".1068mm">
                    <v:path arrowok="t" o:connecttype="custom" o:connectlocs="1189,688;1405,5" o:connectangles="0,0"/>
                  </v:shape>
                  <v:shape id="Freeform 809" o:spid="_x0000_s1058" style="position:absolute;left:2515;top:5691;width:1876;height:689;visibility:visible;mso-wrap-style:square;v-text-anchor:top" coordsize="1876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" path="m1405,5l1875,e" filled="f" strokeweight=".1068mm">
                    <v:path arrowok="t" o:connecttype="custom" o:connectlocs="1405,5;1875,0" o:connectangles="0,0"/>
                  </v:shape>
                </v:group>
                <v:shape id="Freeform 810" o:spid="_x0000_s1059" style="position:absolute;left:3993;top:5929;width:73;height:7;visibility:visible;mso-wrap-style:square;v-text-anchor:top" coordsize="73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" path="m70,l1,,,,,1,,3,1,4r,1l2,6r,l70,6,72,4r,-3l70,xe" fillcolor="black" stroked="f">
                  <v:path arrowok="t" o:connecttype="custom" o:connectlocs="70,0;1,0;0,0;0,1;0,3;1,4;1,5;2,6;2,6;70,6;72,4;72,1;70,0" o:connectangles="0,0,0,0,0,0,0,0,0,0,0,0,0"/>
                </v:shape>
                <v:group id="Group 811" o:spid="_x0000_s1060" style="position:absolute;left:3704;top:5696;width:952;height:684" coordorigin="3704,5696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">
                  <v:shape id="Freeform 812" o:spid="_x0000_s1061" style="position:absolute;left:3704;top:5696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" path="m357,236r17,l391,236r16,l424,236r17,l457,236r17,l491,236r17,l524,236r17,l558,236r16,l591,236r17,l625,236r16,l658,236r17,l691,236e" filled="f" strokeweight=".1068mm">
                    <v:path arrowok="t" o:connecttype="custom" o:connectlocs="357,236;374,236;391,236;407,236;424,236;441,236;457,236;474,236;491,236;508,236;524,236;541,236;558,236;574,236;591,236;608,236;625,236;641,236;658,236;675,236;691,236" o:connectangles="0,0,0,0,0,0,0,0,0,0,0,0,0,0,0,0,0,0,0,0,0"/>
                  </v:shape>
                  <v:shape id="Freeform 813" o:spid="_x0000_s1062" style="position:absolute;left:3704;top:5696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" path="m424,679r-17,l390,679r-16,l357,679r-17,l324,679r-17,l290,679r-17,l257,679r-17,l223,679r,-19l223,642r,-19l223,605r,-18l223,568r,-18l223,531r,-18l223,494r,-18l223,457r,-18l223,420r,-18l224,383r,-18l224,347r,-19l224,310r,-19l224,273r,-19l224,236e" filled="f" strokeweight=".1068mm">
                    <v:path arrowok="t" o:connecttype="custom" o:connectlocs="424,679;407,679;390,679;374,679;357,679;340,679;324,679;307,679;290,679;273,679;257,679;240,679;223,679;223,660;223,642;223,623;223,605;223,587;223,568;223,550;223,531;223,513;223,494;223,476;223,457;223,439;223,420;223,402;224,383;224,365;224,347;224,328;224,310;224,291;224,273;224,254;224,236" o:connectangles="0,0,0,0,0,0,0,0,0,0,0,0,0,0,0,0,0,0,0,0,0,0,0,0,0,0,0,0,0,0,0,0,0,0,0,0,0"/>
                  </v:shape>
                  <v:shape id="Freeform 814" o:spid="_x0000_s1063" style="position:absolute;left:3704;top:5696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" path="m282,204r-5,-17l271,170r-5,-17l260,136r-5,-17l249,102,244,85,238,68,233,51,227,34,222,17,216,e" filled="f" strokeweight=".1068mm">
                    <v:path arrowok="t" o:connecttype="custom" o:connectlocs="282,204;277,187;271,170;266,153;260,136;255,119;249,102;244,85;238,68;233,51;227,34;222,17;216,0" o:connectangles="0,0,0,0,0,0,0,0,0,0,0,0,0"/>
                  </v:shape>
                  <v:shape id="Freeform 815" o:spid="_x0000_s1064" style="position:absolute;left:3704;top:5696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" path="m224,236l,683e" filled="f" strokeweight=".1068mm">
                    <v:path arrowok="t" o:connecttype="custom" o:connectlocs="224,236;0,683" o:connectangles="0,0"/>
                  </v:shape>
                  <v:shape id="Freeform 816" o:spid="_x0000_s1065" style="position:absolute;left:3704;top:5696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" path="m691,236l951,683e" filled="f" strokeweight=".1068mm">
                    <v:path arrowok="t" o:connecttype="custom" o:connectlocs="691,236;951,683" o:connectangles="0,0"/>
                  </v:shape>
                  <v:shape id="Freeform 817" o:spid="_x0000_s1066" style="position:absolute;left:3704;top:5696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" path="m691,236r18,l726,236r17,l760,236e" filled="f" strokeweight=".1068mm">
                    <v:path arrowok="t" o:connecttype="custom" o:connectlocs="691,236;709,236;726,236;743,236;760,236" o:connectangles="0,0,0,0,0"/>
                  </v:shape>
                </v:group>
                <v:shape id="Freeform 818" o:spid="_x0000_s1067" style="position:absolute;left:4142;top:6374;width:3;height:2;visibility:visible;mso-wrap-style:square;v-text-anchor:top" coordsize="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" path="m2,1l1,1,,,,e" filled="f" strokeweight="1.1749mm">
                  <v:path arrowok="t" o:connecttype="custom" o:connectlocs="2,1;1,1;0,0;0,0" o:connectangles="0,0,0,0"/>
                </v:shape>
                <v:group id="Group 819" o:spid="_x0000_s1068" style="position:absolute;left:1382;top:5891;width:2616;height:1592" coordorigin="1382,5891" coordsize="2616,1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">
                  <v:shape id="Freeform 820" o:spid="_x0000_s1069" style="position:absolute;left:1382;top:5891;width:2616;height:1592;visibility:visible;mso-wrap-style:square;v-text-anchor:top" coordsize="2616,1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" path="m2601,r14,40e" filled="f" strokeweight=".1068mm">
                    <v:path arrowok="t" o:connecttype="custom" o:connectlocs="2601,0;2615,40" o:connectangles="0,0"/>
                  </v:shape>
                  <v:shape id="Freeform 821" o:spid="_x0000_s1070" style="position:absolute;left:1382;top:5891;width:2616;height:1592;visibility:visible;mso-wrap-style:square;v-text-anchor:top" coordsize="2616,1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" path="m,1591r18,l36,1591r18,l73,1591r18,l109,1591r19,l146,1591r18,l182,1591r19,l219,1591r18,l256,1591r18,l292,1591r19,l329,1591r18,l365,1591r19,l402,1591r18,l439,1591e" filled="f" strokeweight=".1068mm">
                    <v:path arrowok="t" o:connecttype="custom" o:connectlocs="0,1591;18,1591;36,1591;54,1591;73,1591;91,1591;109,1591;128,1591;146,1591;164,1591;182,1591;201,1591;219,1591;237,1591;256,1591;274,1591;292,1591;311,1591;329,1591;347,1591;365,1591;384,1591;402,1591;420,1591;439,1591" o:connectangles="0,0,0,0,0,0,0,0,0,0,0,0,0,0,0,0,0,0,0,0,0,0,0,0,0"/>
                  </v:shape>
                  <v:shape id="Freeform 822" o:spid="_x0000_s1071" style="position:absolute;left:1382;top:5891;width:2616;height:1592;visibility:visible;mso-wrap-style:square;v-text-anchor:top" coordsize="2616,1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" path="m,1591l216,908e" filled="f" strokeweight=".1068mm">
                    <v:path arrowok="t" o:connecttype="custom" o:connectlocs="0,1591;216,908" o:connectangles="0,0"/>
                  </v:shape>
                  <v:shape id="Freeform 823" o:spid="_x0000_s1072" style="position:absolute;left:1382;top:5891;width:2616;height:1592;visibility:visible;mso-wrap-style:square;v-text-anchor:top" coordsize="2616,15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" path="m216,908r470,-5e" filled="f" strokeweight=".1068mm">
                    <v:path arrowok="t" o:connecttype="custom" o:connectlocs="216,908;686,903" o:connectangles="0,0"/>
                  </v:shape>
                </v:group>
                <v:shape id="Freeform 824" o:spid="_x0000_s1073" style="position:absolute;left:1671;top:7033;width:73;height:7;visibility:visible;mso-wrap-style:square;v-text-anchor:top" coordsize="73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" path="m70,l1,,,,,1,,2,,3,1,4r,1l1,6r1,l70,6,72,4r,-3l70,xe" fillcolor="black" stroked="f">
                  <v:path arrowok="t" o:connecttype="custom" o:connectlocs="70,0;1,0;0,0;0,1;0,2;0,3;1,4;1,5;1,6;2,6;70,6;72,4;72,1;70,0" o:connectangles="0,0,0,0,0,0,0,0,0,0,0,0,0,0"/>
                </v:shape>
                <v:group id="Group 825" o:spid="_x0000_s1074" style="position:absolute;left:1382;top:6800;width:952;height:684" coordorigin="1382,6800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">
                  <v:shape id="Freeform 826" o:spid="_x0000_s1075" style="position:absolute;left:1382;top:6800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" path="m357,236r17,l391,236r16,l424,236r17,l457,236r17,l491,236r17,l524,236r17,l558,236r16,l591,236r17,l625,236r16,l658,236r17,l691,236e" filled="f" strokeweight=".1068mm">
                    <v:path arrowok="t" o:connecttype="custom" o:connectlocs="357,236;374,236;391,236;407,236;424,236;441,236;457,236;474,236;491,236;508,236;524,236;541,236;558,236;574,236;591,236;608,236;625,236;641,236;658,236;675,236;691,236" o:connectangles="0,0,0,0,0,0,0,0,0,0,0,0,0,0,0,0,0,0,0,0,0"/>
                  </v:shape>
                  <v:shape id="Freeform 827" o:spid="_x0000_s1076" style="position:absolute;left:1382;top:6800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" path="m424,679r-17,l390,679r-16,l357,679r-17,l324,679r-17,l290,679r-17,l257,679r-17,l223,679r,-19l223,642r,-19l223,605r,-18l223,568r,-18l223,531r,-18l223,494r,-18l223,457r,-18l223,420r,-18l224,383r,-18l224,346r,-18l224,310r,-19l224,273r,-19l224,236e" filled="f" strokeweight=".1068mm">
                    <v:path arrowok="t" o:connecttype="custom" o:connectlocs="424,679;407,679;390,679;374,679;357,679;340,679;324,679;307,679;290,679;273,679;257,679;240,679;223,679;223,660;223,642;223,623;223,605;223,587;223,568;223,550;223,531;223,513;223,494;223,476;223,457;223,439;223,420;223,402;224,383;224,365;224,346;224,328;224,310;224,291;224,273;224,254;224,236" o:connectangles="0,0,0,0,0,0,0,0,0,0,0,0,0,0,0,0,0,0,0,0,0,0,0,0,0,0,0,0,0,0,0,0,0,0,0,0,0"/>
                  </v:shape>
                  <v:shape id="Freeform 828" o:spid="_x0000_s1077" style="position:absolute;left:1382;top:6800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" path="m282,204r-5,-17l271,170r-5,-17l260,136r-5,-17l249,102,244,85,238,68,233,51,227,34,222,17,216,e" filled="f" strokeweight=".1068mm">
                    <v:path arrowok="t" o:connecttype="custom" o:connectlocs="282,204;277,187;271,170;266,153;260,136;255,119;249,102;244,85;238,68;233,51;227,34;222,17;216,0" o:connectangles="0,0,0,0,0,0,0,0,0,0,0,0,0"/>
                  </v:shape>
                  <v:shape id="Freeform 829" o:spid="_x0000_s1078" style="position:absolute;left:1382;top:6800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" path="m224,236l,683e" filled="f" strokeweight=".1068mm">
                    <v:path arrowok="t" o:connecttype="custom" o:connectlocs="224,236;0,683" o:connectangles="0,0"/>
                  </v:shape>
                  <v:shape id="Freeform 830" o:spid="_x0000_s1079" style="position:absolute;left:1382;top:6800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" path="m691,236l951,683e" filled="f" strokeweight=".1068mm">
                    <v:path arrowok="t" o:connecttype="custom" o:connectlocs="691,236;951,683" o:connectangles="0,0"/>
                  </v:shape>
                  <v:shape id="Freeform 831" o:spid="_x0000_s1080" style="position:absolute;left:1382;top:6800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" path="m691,236r18,l726,236r17,l760,236e" filled="f" strokeweight=".1068mm">
                    <v:path arrowok="t" o:connecttype="custom" o:connectlocs="691,236;709,236;726,236;743,236;760,236" o:connectangles="0,0,0,0,0"/>
                  </v:shape>
                </v:group>
                <v:shape id="Freeform 832" o:spid="_x0000_s1081" style="position:absolute;left:1820;top:7477;width:3;height:2;visibility:visible;mso-wrap-style:square;v-text-anchor:top" coordsize="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" path="m2,1l1,1,,,,e" filled="f" strokeweight="1.1749mm">
                  <v:path arrowok="t" o:connecttype="custom" o:connectlocs="2,1;1,1;0,0;0,0" o:connectangles="0,0,0,0"/>
                </v:shape>
                <v:group id="Group 833" o:spid="_x0000_s1082" style="position:absolute;left:1662;top:6804;width:1812;height:689" coordorigin="1662,6804" coordsize="1812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">
                  <v:shape id="Freeform 834" o:spid="_x0000_s1083" style="position:absolute;left:1662;top:6804;width:1812;height:689;visibility:visible;mso-wrap-style:square;v-text-anchor:top" coordsize="1812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" path="m,190r14,41e" filled="f" strokeweight=".1068mm">
                    <v:path arrowok="t" o:connecttype="custom" o:connectlocs="0,190;14,231" o:connectangles="0,0"/>
                  </v:shape>
                  <v:shape id="Freeform 835" o:spid="_x0000_s1084" style="position:absolute;left:1662;top:6804;width:1812;height:689;visibility:visible;mso-wrap-style:square;v-text-anchor:top" coordsize="1812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" path="m1124,688r18,l1161,688r18,l1197,688r19,l1234,688r18,l1271,688r18,l1307,688r18,l1344,688r18,l1380,688r19,l1417,688r18,l1453,688r19,l1490,688r18,l1527,688r18,l1563,688e" filled="f" strokeweight=".1068mm">
                    <v:path arrowok="t" o:connecttype="custom" o:connectlocs="1124,688;1142,688;1161,688;1179,688;1197,688;1216,688;1234,688;1252,688;1271,688;1289,688;1307,688;1325,688;1344,688;1362,688;1380,688;1399,688;1417,688;1435,688;1453,688;1472,688;1490,688;1508,688;1527,688;1545,688;1563,688" o:connectangles="0,0,0,0,0,0,0,0,0,0,0,0,0,0,0,0,0,0,0,0,0,0,0,0,0"/>
                  </v:shape>
                  <v:shape id="Freeform 836" o:spid="_x0000_s1085" style="position:absolute;left:1662;top:6804;width:1812;height:689;visibility:visible;mso-wrap-style:square;v-text-anchor:top" coordsize="1812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" path="m1124,688l1341,5e" filled="f" strokeweight=".1068mm">
                    <v:path arrowok="t" o:connecttype="custom" o:connectlocs="1124,688;1341,5" o:connectangles="0,0"/>
                  </v:shape>
                  <v:shape id="Freeform 837" o:spid="_x0000_s1086" style="position:absolute;left:1662;top:6804;width:1812;height:689;visibility:visible;mso-wrap-style:square;v-text-anchor:top" coordsize="1812,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" path="m1341,5l1811,e" filled="f" strokeweight=".1068mm">
                    <v:path arrowok="t" o:connecttype="custom" o:connectlocs="1341,5;1811,0" o:connectangles="0,0"/>
                  </v:shape>
                </v:group>
                <v:shape id="Freeform 838" o:spid="_x0000_s1087" style="position:absolute;left:3075;top:7042;width:73;height:7;visibility:visible;mso-wrap-style:square;v-text-anchor:top" coordsize="73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" path="m70,l1,,,,,1,,3r,l1,4r,1l1,6r1,l70,6,72,4r,-3l70,xe" fillcolor="black" stroked="f">
                  <v:path arrowok="t" o:connecttype="custom" o:connectlocs="70,0;1,0;0,0;0,1;0,3;0,3;1,4;1,5;1,6;2,6;70,6;72,4;72,1;70,0" o:connectangles="0,0,0,0,0,0,0,0,0,0,0,0,0,0"/>
                </v:shape>
                <v:group id="Group 839" o:spid="_x0000_s1088" style="position:absolute;left:2787;top:6809;width:952;height:684" coordorigin="2787,6809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">
                  <v:shape id="Freeform 840" o:spid="_x0000_s1089" style="position:absolute;left:2787;top:6809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" path="m357,236r17,l391,236r16,l424,236r17,l457,236r17,l491,236r17,l524,236r17,l558,236r16,l591,236r17,l625,236r16,l658,236r17,l691,236e" filled="f" strokeweight=".1068mm">
                    <v:path arrowok="t" o:connecttype="custom" o:connectlocs="357,236;374,236;391,236;407,236;424,236;441,236;457,236;474,236;491,236;508,236;524,236;541,236;558,236;574,236;591,236;608,236;625,236;641,236;658,236;675,236;691,236" o:connectangles="0,0,0,0,0,0,0,0,0,0,0,0,0,0,0,0,0,0,0,0,0"/>
                  </v:shape>
                  <v:shape id="Freeform 841" o:spid="_x0000_s1090" style="position:absolute;left:2787;top:6809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" path="m424,679r-17,l390,679r-16,l357,679r-17,l323,679r-16,l290,679r-17,l257,679r-17,l223,679r,-19l223,642r,-19l223,605r,-18l223,568r,-18l223,531r,-18l223,494r,-18l223,457r,-18l223,420r,-18l224,383r,-18l224,346r,-18l224,310r,-19l224,273r,-19l224,236e" filled="f" strokeweight=".1068mm">
                    <v:path arrowok="t" o:connecttype="custom" o:connectlocs="424,679;407,679;390,679;374,679;357,679;340,679;323,679;307,679;290,679;273,679;257,679;240,679;223,679;223,660;223,642;223,623;223,605;223,587;223,568;223,550;223,531;223,513;223,494;223,476;223,457;223,439;223,420;223,402;224,383;224,365;224,346;224,328;224,310;224,291;224,273;224,254;224,236" o:connectangles="0,0,0,0,0,0,0,0,0,0,0,0,0,0,0,0,0,0,0,0,0,0,0,0,0,0,0,0,0,0,0,0,0,0,0,0,0"/>
                  </v:shape>
                  <v:shape id="Freeform 842" o:spid="_x0000_s1091" style="position:absolute;left:2787;top:6809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" path="m282,204r-5,-17l271,170r-5,-17l260,136r-5,-17l249,102,244,85,238,68,233,51,227,34,222,17,216,e" filled="f" strokeweight=".1068mm">
                    <v:path arrowok="t" o:connecttype="custom" o:connectlocs="282,204;277,187;271,170;266,153;260,136;255,119;249,102;244,85;238,68;233,51;227,34;222,17;216,0" o:connectangles="0,0,0,0,0,0,0,0,0,0,0,0,0"/>
                  </v:shape>
                  <v:shape id="Freeform 843" o:spid="_x0000_s1092" style="position:absolute;left:2787;top:6809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" path="m224,236l,683e" filled="f" strokeweight=".1068mm">
                    <v:path arrowok="t" o:connecttype="custom" o:connectlocs="224,236;0,683" o:connectangles="0,0"/>
                  </v:shape>
                  <v:shape id="Freeform 844" o:spid="_x0000_s1093" style="position:absolute;left:2787;top:6809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" path="m691,236l951,683e" filled="f" strokeweight=".1068mm">
                    <v:path arrowok="t" o:connecttype="custom" o:connectlocs="691,236;951,683" o:connectangles="0,0"/>
                  </v:shape>
                  <v:shape id="Freeform 845" o:spid="_x0000_s1094" style="position:absolute;left:2787;top:6809;width:952;height:684;visibility:visible;mso-wrap-style:square;v-text-anchor:top" coordsize="952,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" path="m691,236r18,l726,236r17,l760,236e" filled="f" strokeweight=".1068mm">
                    <v:path arrowok="t" o:connecttype="custom" o:connectlocs="691,236;709,236;726,236;743,236;760,236" o:connectangles="0,0,0,0,0"/>
                  </v:shape>
                </v:group>
                <v:shape id="Freeform 846" o:spid="_x0000_s1095" style="position:absolute;left:3225;top:7486;width:3;height:2;visibility:visible;mso-wrap-style:square;v-text-anchor:top" coordsize="3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" path="m2,1l1,1,,,,e" filled="f" strokeweight="1.1749mm">
                  <v:path arrowok="t" o:connecttype="custom" o:connectlocs="2,1;1,1;0,0;0,0" o:connectangles="0,0,0,0"/>
                </v:shape>
                <v:group id="Group 847" o:spid="_x0000_s1096" style="position:absolute;left:688;top:5609;width:3311;height:1436" coordorigin="688,5609" coordsize="3311,1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">
                  <v:shape id="Freeform 848" o:spid="_x0000_s1097" style="position:absolute;left:688;top:5609;width:3311;height:1436;visibility:visible;mso-wrap-style:square;v-text-anchor:top" coordsize="3311,1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" path="m2378,1394r14,41e" filled="f" strokeweight=".1068mm">
                    <v:path arrowok="t" o:connecttype="custom" o:connectlocs="2378,1394;2392,1435" o:connectangles="0,0"/>
                  </v:shape>
                  <v:shape id="Freeform 854" o:spid="_x0000_s1098" style="position:absolute;left:688;top:5609;width:3311;height:1436;visibility:visible;mso-wrap-style:square;v-text-anchor:top" coordsize="3311,1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" path="m1989,725r509,6e" filled="f" strokeweight=".1068mm">
                    <v:path arrowok="t" o:connecttype="custom" o:connectlocs="1989,725;2498,731" o:connectangles="0,0"/>
                  </v:shape>
                  <v:shape id="Freeform 855" o:spid="_x0000_s1099" style="position:absolute;left:688;top:5609;width:3311;height:1436;visibility:visible;mso-wrap-style:square;v-text-anchor:top" coordsize="3311,1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" path="m1841,283r-70,1e" filled="f" strokeweight=".1068mm">
                    <v:path arrowok="t" o:connecttype="custom" o:connectlocs="1841,283;1771,284" o:connectangles="0,0"/>
                  </v:shape>
                  <v:shape id="Freeform 858" o:spid="_x0000_s1100" style="position:absolute;left:688;top:5609;width:3311;height:1436;visibility:visible;mso-wrap-style:square;v-text-anchor:top" coordsize="3311,1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" path="m3310,322r-70,1e" filled="f" strokeweight=".1068mm">
                    <v:path arrowok="t" o:connecttype="custom" o:connectlocs="3310,322;3240,323" o:connectangles="0,0"/>
                  </v:shape>
                  <v:shape id="Freeform 859" o:spid="_x0000_s1101" style="position:absolute;left:688;top:5609;width:3311;height:1436;visibility:visible;mso-wrap-style:square;v-text-anchor:top" coordsize="3311,14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" path="m2392,1435r-305,e" filled="f" strokeweight=".1068mm">
                    <v:path arrowok="t" o:connecttype="custom" o:connectlocs="2392,1435;2087,1435" o:connectangles="0,0"/>
                  </v:shape>
                </v:group>
                <v:shape id="Freeform 867" o:spid="_x0000_s1102" style="position:absolute;left:2829;top:5573;width:95;height:66;visibility:visible;mso-wrap-style:square;v-text-anchor:top" coordsize="95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" path="m94,l69,r1,4l67,17,59,28,44,37,33,41,21,43,10,44,,44,2,65r11,l25,64,38,61,51,56,70,44r-60,l,43r71,l76,40,90,21,94,r,xe" fillcolor="#231f20" stroked="f">
                  <v:fill opacity="10537f"/>
                  <v:path arrowok="t" o:connecttype="custom" o:connectlocs="94,0;69,0;70,4;67,17;59,28;44,37;33,41;21,43;10,44;0,44;2,65;13,65;25,64;38,61;51,56;70,44;10,44;0,43;71,43;76,40;90,21;94,0;94,0" o:connectangles="0,0,0,0,0,0,0,0,0,0,0,0,0,0,0,0,0,0,0,0,0,0,0"/>
                </v:shape>
                <w10:wrap anchorx="page" anchory="page"/>
              </v:group>
            </w:pict>
          </mc:Fallback>
        </mc:AlternateContent>
      </w:r>
    </w:p>
    <w:p w14:paraId="7F819D36" w14:textId="77777777" w:rsidR="00462271" w:rsidRDefault="00CA71B9" w:rsidP="00A47DA8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        </w:t>
      </w:r>
      <w:r w:rsidR="00462271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F81595">
        <w:rPr>
          <w:rFonts w:ascii="Times New Roman" w:hAnsi="Times New Roman" w:cs="Times New Roman"/>
          <w:sz w:val="24"/>
          <w:szCs w:val="24"/>
        </w:rPr>
        <w:t xml:space="preserve">B)   </w:t>
      </w:r>
      <w:proofErr w:type="gramEnd"/>
      <w:r w:rsidRPr="00F81595">
        <w:rPr>
          <w:rFonts w:ascii="Times New Roman" w:hAnsi="Times New Roman" w:cs="Times New Roman"/>
          <w:sz w:val="24"/>
          <w:szCs w:val="24"/>
        </w:rPr>
        <w:t xml:space="preserve">      </w:t>
      </w:r>
      <w:r w:rsidR="00462271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C)        </w:t>
      </w:r>
    </w:p>
    <w:p w14:paraId="01468890" w14:textId="77777777" w:rsidR="00462271" w:rsidRDefault="00462271" w:rsidP="00A47DA8">
      <w:pPr>
        <w:rPr>
          <w:rFonts w:ascii="Times New Roman" w:hAnsi="Times New Roman" w:cs="Times New Roman"/>
          <w:sz w:val="24"/>
          <w:szCs w:val="24"/>
        </w:rPr>
      </w:pPr>
    </w:p>
    <w:p w14:paraId="153169BE" w14:textId="77777777" w:rsidR="00462271" w:rsidRDefault="00462271" w:rsidP="00A47DA8">
      <w:pPr>
        <w:rPr>
          <w:rFonts w:ascii="Times New Roman" w:hAnsi="Times New Roman" w:cs="Times New Roman"/>
          <w:sz w:val="24"/>
          <w:szCs w:val="24"/>
        </w:rPr>
      </w:pPr>
    </w:p>
    <w:p w14:paraId="1B7EF65B" w14:textId="600F74C1" w:rsidR="00CA71B9" w:rsidRPr="00F81595" w:rsidRDefault="00462271" w:rsidP="00A47DA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CA71B9" w:rsidRPr="00F81595">
        <w:rPr>
          <w:rFonts w:ascii="Times New Roman" w:hAnsi="Times New Roman" w:cs="Times New Roman"/>
          <w:sz w:val="24"/>
          <w:szCs w:val="24"/>
        </w:rPr>
        <w:t xml:space="preserve"> D)         </w:t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CA71B9" w:rsidRPr="00F81595">
        <w:rPr>
          <w:rFonts w:ascii="Times New Roman" w:hAnsi="Times New Roman" w:cs="Times New Roman"/>
          <w:sz w:val="24"/>
          <w:szCs w:val="24"/>
        </w:rPr>
        <w:t xml:space="preserve"> E) </w:t>
      </w:r>
    </w:p>
    <w:p w14:paraId="685C0988" w14:textId="559ED282" w:rsidR="00462271" w:rsidRDefault="00462271" w:rsidP="00462271">
      <w:pPr>
        <w:rPr>
          <w:sz w:val="17"/>
          <w:szCs w:val="17"/>
        </w:rPr>
      </w:pPr>
    </w:p>
    <w:p w14:paraId="74C62EE9" w14:textId="00E3F949" w:rsidR="00462271" w:rsidRDefault="00462271" w:rsidP="00A47DA8">
      <w:pPr>
        <w:rPr>
          <w:rFonts w:ascii="Times New Roman" w:hAnsi="Times New Roman" w:cs="Times New Roman"/>
          <w:sz w:val="24"/>
          <w:szCs w:val="24"/>
        </w:rPr>
      </w:pPr>
    </w:p>
    <w:p w14:paraId="0C44C64C" w14:textId="77777777" w:rsidR="00627307" w:rsidRDefault="00627307" w:rsidP="00A47DA8">
      <w:pPr>
        <w:rPr>
          <w:rFonts w:ascii="Times New Roman" w:hAnsi="Times New Roman" w:cs="Times New Roman"/>
          <w:sz w:val="24"/>
          <w:szCs w:val="24"/>
        </w:rPr>
      </w:pPr>
    </w:p>
    <w:p w14:paraId="3D2C9F93" w14:textId="64F26C68" w:rsidR="00CA71B9" w:rsidRDefault="00CA71B9" w:rsidP="00A47DA8">
      <w:pPr>
        <w:rPr>
          <w:rFonts w:ascii="Times New Roman" w:hAnsi="Times New Roman" w:cs="Times New Roman"/>
          <w:sz w:val="26"/>
          <w:szCs w:val="26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12)  </w:t>
      </w:r>
    </w:p>
    <w:p w14:paraId="49AD2532" w14:textId="210A98CE" w:rsidR="00462271" w:rsidRDefault="00462271" w:rsidP="00462271">
      <w:pPr>
        <w:pStyle w:val="ListParagraph"/>
        <w:kinsoku w:val="0"/>
        <w:overflowPunct w:val="0"/>
        <w:rPr>
          <w:sz w:val="20"/>
          <w:szCs w:val="20"/>
          <w:rtl/>
          <w:lang w:bidi="fa-IR"/>
        </w:rPr>
      </w:pPr>
    </w:p>
    <w:p w14:paraId="1278CD94" w14:textId="742B0D0D" w:rsidR="00462271" w:rsidRDefault="00FF78B1" w:rsidP="00462271">
      <w:pPr>
        <w:pStyle w:val="ListParagraph"/>
        <w:kinsoku w:val="0"/>
        <w:overflowPunct w:val="0"/>
        <w:rPr>
          <w:sz w:val="20"/>
          <w:szCs w:val="20"/>
        </w:rPr>
      </w:pPr>
      <w:r>
        <w:rPr>
          <w:sz w:val="20"/>
          <w:szCs w:val="20"/>
        </w:rPr>
        <w:object w:dxaOrig="6076" w:dyaOrig="2141" w14:anchorId="01612F73">
          <v:shape id="_x0000_i1040" type="#_x0000_t75" style="width:240pt;height:84pt" o:ole="">
            <v:imagedata r:id="rId169" o:title=""/>
          </v:shape>
          <o:OLEObject Type="Embed" ProgID="FXDraw.Graphic" ShapeID="_x0000_i1040" DrawAspect="Content" ObjectID="_1776349462" r:id="rId170"/>
        </w:object>
      </w:r>
    </w:p>
    <w:p w14:paraId="0C4C79C8" w14:textId="62A27908" w:rsidR="00462271" w:rsidRDefault="00462271" w:rsidP="00462271">
      <w:pPr>
        <w:pStyle w:val="ListParagraph"/>
        <w:kinsoku w:val="0"/>
        <w:overflowPunct w:val="0"/>
        <w:rPr>
          <w:sz w:val="20"/>
          <w:szCs w:val="20"/>
        </w:rPr>
      </w:pPr>
    </w:p>
    <w:p w14:paraId="6CE8AC12" w14:textId="4DCB3B94" w:rsidR="00462271" w:rsidRDefault="0059166E" w:rsidP="00462271">
      <w:pPr>
        <w:pStyle w:val="ListParagraph"/>
        <w:kinsoku w:val="0"/>
        <w:overflowPunct w:val="0"/>
        <w:rPr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9504" behindDoc="0" locked="0" layoutInCell="0" allowOverlap="1" wp14:anchorId="7EEE3C80" wp14:editId="05929F32">
            <wp:simplePos x="0" y="0"/>
            <wp:positionH relativeFrom="page">
              <wp:posOffset>2575878</wp:posOffset>
            </wp:positionH>
            <wp:positionV relativeFrom="page">
              <wp:posOffset>5778500</wp:posOffset>
            </wp:positionV>
            <wp:extent cx="396875" cy="381000"/>
            <wp:effectExtent l="0" t="0" r="3175" b="0"/>
            <wp:wrapNone/>
            <wp:docPr id="1213844547" name="Picture 121384454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rrowheads="1"/>
                    </pic:cNvPicPr>
                  </pic:nvPicPr>
                  <pic:blipFill rotWithShape="1"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63"/>
                    <a:stretch/>
                  </pic:blipFill>
                  <pic:spPr bwMode="auto">
                    <a:xfrm>
                      <a:off x="0" y="0"/>
                      <a:ext cx="396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0" allowOverlap="1" wp14:anchorId="463EB094" wp14:editId="64F1EE1E">
            <wp:simplePos x="0" y="0"/>
            <wp:positionH relativeFrom="page">
              <wp:posOffset>1705610</wp:posOffset>
            </wp:positionH>
            <wp:positionV relativeFrom="page">
              <wp:posOffset>5791200</wp:posOffset>
            </wp:positionV>
            <wp:extent cx="392113" cy="368300"/>
            <wp:effectExtent l="0" t="0" r="8255" b="0"/>
            <wp:wrapNone/>
            <wp:docPr id="1213844546" name="Picture 121384454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rrowheads="1"/>
                    </pic:cNvPicPr>
                  </pic:nvPicPr>
                  <pic:blipFill rotWithShape="1"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95"/>
                    <a:stretch/>
                  </pic:blipFill>
                  <pic:spPr bwMode="auto">
                    <a:xfrm>
                      <a:off x="0" y="0"/>
                      <a:ext cx="392113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0" allowOverlap="1" wp14:anchorId="2C07719F" wp14:editId="3048F481">
            <wp:simplePos x="0" y="0"/>
            <wp:positionH relativeFrom="page">
              <wp:posOffset>640080</wp:posOffset>
            </wp:positionH>
            <wp:positionV relativeFrom="page">
              <wp:posOffset>5809932</wp:posOffset>
            </wp:positionV>
            <wp:extent cx="388937" cy="368300"/>
            <wp:effectExtent l="0" t="0" r="0" b="0"/>
            <wp:wrapNone/>
            <wp:docPr id="1213844545" name="Picture 121384454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rrowheads="1"/>
                    </pic:cNvPicPr>
                  </pic:nvPicPr>
                  <pic:blipFill rotWithShape="1"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37"/>
                    <a:stretch/>
                  </pic:blipFill>
                  <pic:spPr bwMode="auto">
                    <a:xfrm>
                      <a:off x="0" y="0"/>
                      <a:ext cx="388937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3E7AF7" w14:textId="34817D9D" w:rsidR="0059166E" w:rsidRDefault="0059166E" w:rsidP="0059166E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noProof/>
          <w:sz w:val="24"/>
          <w:szCs w:val="24"/>
          <w:rtl/>
          <w:lang w:val="ar-SA"/>
        </w:rPr>
        <w:drawing>
          <wp:anchor distT="0" distB="0" distL="114300" distR="114300" simplePos="0" relativeHeight="251671552" behindDoc="0" locked="0" layoutInCell="0" allowOverlap="1" wp14:anchorId="2CA2ADE3" wp14:editId="79D8B926">
            <wp:simplePos x="0" y="0"/>
            <wp:positionH relativeFrom="page">
              <wp:posOffset>2079307</wp:posOffset>
            </wp:positionH>
            <wp:positionV relativeFrom="page">
              <wp:posOffset>6274753</wp:posOffset>
            </wp:positionV>
            <wp:extent cx="381000" cy="368300"/>
            <wp:effectExtent l="0" t="0" r="0" b="0"/>
            <wp:wrapNone/>
            <wp:docPr id="1213844549" name="Picture 121384454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 w:hint="cs"/>
          <w:noProof/>
          <w:sz w:val="24"/>
          <w:szCs w:val="24"/>
          <w:rtl/>
          <w:lang w:val="ar-SA"/>
        </w:rPr>
        <w:drawing>
          <wp:anchor distT="0" distB="0" distL="114300" distR="114300" simplePos="0" relativeHeight="251670528" behindDoc="0" locked="0" layoutInCell="0" allowOverlap="1" wp14:anchorId="60558FAB" wp14:editId="0A43E12B">
            <wp:simplePos x="0" y="0"/>
            <wp:positionH relativeFrom="page">
              <wp:posOffset>1024255</wp:posOffset>
            </wp:positionH>
            <wp:positionV relativeFrom="page">
              <wp:posOffset>6263005</wp:posOffset>
            </wp:positionV>
            <wp:extent cx="381000" cy="368300"/>
            <wp:effectExtent l="0" t="0" r="0" b="0"/>
            <wp:wrapNone/>
            <wp:docPr id="1213844548" name="Picture 121384454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71B9" w:rsidRPr="00F81595">
        <w:rPr>
          <w:rFonts w:ascii="Times New Roman" w:hAnsi="Times New Roman" w:cs="Times New Roman"/>
          <w:sz w:val="24"/>
          <w:szCs w:val="24"/>
        </w:rPr>
        <w:t xml:space="preserve">A)          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           </w:t>
      </w:r>
      <w:proofErr w:type="gramStart"/>
      <w:r w:rsidR="00CA71B9" w:rsidRPr="00F81595">
        <w:rPr>
          <w:rFonts w:ascii="Times New Roman" w:hAnsi="Times New Roman" w:cs="Times New Roman"/>
          <w:sz w:val="24"/>
          <w:szCs w:val="24"/>
        </w:rPr>
        <w:t xml:space="preserve">B)   </w:t>
      </w:r>
      <w:proofErr w:type="gramEnd"/>
      <w:r w:rsidR="00CA71B9" w:rsidRPr="00F81595"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      </w:t>
      </w:r>
      <w:r w:rsidR="00CA71B9" w:rsidRPr="00F81595">
        <w:rPr>
          <w:rFonts w:ascii="Times New Roman" w:hAnsi="Times New Roman" w:cs="Times New Roman"/>
          <w:sz w:val="24"/>
          <w:szCs w:val="24"/>
        </w:rPr>
        <w:t xml:space="preserve">C)            </w:t>
      </w:r>
      <w:r w:rsidR="00CA71B9" w:rsidRPr="00F81595">
        <w:rPr>
          <w:rFonts w:ascii="Times New Roman" w:hAnsi="Times New Roman" w:cs="Times New Roman"/>
          <w:sz w:val="24"/>
          <w:szCs w:val="24"/>
        </w:rPr>
        <w:br/>
      </w:r>
    </w:p>
    <w:p w14:paraId="26E38D68" w14:textId="2A5E5131" w:rsidR="00CA71B9" w:rsidRPr="00F81595" w:rsidRDefault="0059166E" w:rsidP="005916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 xml:space="preserve">          </w:t>
      </w:r>
      <w:r w:rsidR="00CA71B9" w:rsidRPr="00F81595">
        <w:rPr>
          <w:rFonts w:ascii="Times New Roman" w:hAnsi="Times New Roman" w:cs="Times New Roman"/>
          <w:sz w:val="24"/>
          <w:szCs w:val="24"/>
        </w:rPr>
        <w:t xml:space="preserve">D)            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         </w:t>
      </w:r>
      <w:r w:rsidR="00CA71B9" w:rsidRPr="00F81595">
        <w:rPr>
          <w:rFonts w:ascii="Times New Roman" w:hAnsi="Times New Roman" w:cs="Times New Roman"/>
          <w:sz w:val="24"/>
          <w:szCs w:val="24"/>
        </w:rPr>
        <w:t xml:space="preserve">E) </w:t>
      </w:r>
    </w:p>
    <w:p w14:paraId="3608CE3E" w14:textId="0781EFCB" w:rsidR="00CA71B9" w:rsidRPr="00F81595" w:rsidRDefault="00CA71B9" w:rsidP="00A47DA8">
      <w:pPr>
        <w:rPr>
          <w:rFonts w:ascii="Times New Roman" w:hAnsi="Times New Roman" w:cs="Times New Roman"/>
          <w:sz w:val="24"/>
          <w:szCs w:val="24"/>
        </w:rPr>
      </w:pPr>
    </w:p>
    <w:p w14:paraId="5ADC6F30" w14:textId="3267E440" w:rsidR="00CA71B9" w:rsidRPr="00F81595" w:rsidRDefault="00CA71B9" w:rsidP="00A47DA8">
      <w:pPr>
        <w:rPr>
          <w:rFonts w:ascii="Times New Roman" w:hAnsi="Times New Roman" w:cs="Times New Roman"/>
          <w:sz w:val="24"/>
          <w:szCs w:val="24"/>
        </w:rPr>
      </w:pPr>
    </w:p>
    <w:p w14:paraId="53941E1B" w14:textId="33235E7F" w:rsidR="00CA71B9" w:rsidRDefault="00CA71B9" w:rsidP="00A47DA8">
      <w:pPr>
        <w:rPr>
          <w:rFonts w:ascii="Times New Roman" w:hAnsi="Times New Roman" w:cs="Times New Roman"/>
          <w:sz w:val="24"/>
          <w:szCs w:val="24"/>
        </w:rPr>
      </w:pPr>
    </w:p>
    <w:p w14:paraId="46BD33A7" w14:textId="77777777" w:rsidR="00627307" w:rsidRDefault="00627307" w:rsidP="00A47DA8">
      <w:pPr>
        <w:rPr>
          <w:rFonts w:ascii="Times New Roman" w:hAnsi="Times New Roman" w:cs="Times New Roman"/>
          <w:sz w:val="24"/>
          <w:szCs w:val="24"/>
          <w:rtl/>
        </w:rPr>
      </w:pPr>
    </w:p>
    <w:p w14:paraId="5BE3E894" w14:textId="0DBBD206" w:rsidR="00627307" w:rsidRDefault="00627307" w:rsidP="00A47DA8">
      <w:pPr>
        <w:rPr>
          <w:rFonts w:ascii="Times New Roman" w:hAnsi="Times New Roman" w:cs="Times New Roman"/>
          <w:sz w:val="24"/>
          <w:szCs w:val="24"/>
          <w:rtl/>
        </w:rPr>
      </w:pPr>
    </w:p>
    <w:p w14:paraId="2EFD66FC" w14:textId="77777777" w:rsidR="00627307" w:rsidRDefault="00627307" w:rsidP="00A47DA8">
      <w:pPr>
        <w:rPr>
          <w:rFonts w:ascii="Times New Roman" w:hAnsi="Times New Roman" w:cs="Times New Roman"/>
          <w:sz w:val="24"/>
          <w:szCs w:val="24"/>
          <w:rtl/>
        </w:rPr>
      </w:pPr>
    </w:p>
    <w:p w14:paraId="100A896E" w14:textId="77777777" w:rsidR="00627307" w:rsidRDefault="00627307" w:rsidP="00A47DA8">
      <w:pPr>
        <w:rPr>
          <w:rFonts w:ascii="Times New Roman" w:hAnsi="Times New Roman" w:cs="Times New Roman"/>
          <w:sz w:val="24"/>
          <w:szCs w:val="24"/>
          <w:rtl/>
        </w:rPr>
      </w:pPr>
    </w:p>
    <w:p w14:paraId="5F72A5FD" w14:textId="09A2117C" w:rsidR="00627307" w:rsidRDefault="00627307" w:rsidP="00A47DA8">
      <w:pPr>
        <w:rPr>
          <w:rFonts w:ascii="Times New Roman" w:hAnsi="Times New Roman" w:cs="Times New Roman"/>
          <w:sz w:val="24"/>
          <w:szCs w:val="24"/>
          <w:rtl/>
        </w:rPr>
      </w:pPr>
    </w:p>
    <w:p w14:paraId="298583E9" w14:textId="77777777" w:rsidR="00627307" w:rsidRDefault="00627307" w:rsidP="00A47DA8">
      <w:pPr>
        <w:rPr>
          <w:rFonts w:ascii="Times New Roman" w:hAnsi="Times New Roman" w:cs="Times New Roman"/>
          <w:sz w:val="24"/>
          <w:szCs w:val="24"/>
          <w:rtl/>
        </w:rPr>
      </w:pPr>
    </w:p>
    <w:p w14:paraId="3743E5B2" w14:textId="77777777" w:rsidR="00627307" w:rsidRDefault="00627307" w:rsidP="00A47DA8">
      <w:pPr>
        <w:rPr>
          <w:rFonts w:ascii="Times New Roman" w:hAnsi="Times New Roman" w:cs="Times New Roman"/>
          <w:sz w:val="24"/>
          <w:szCs w:val="24"/>
          <w:rtl/>
        </w:rPr>
      </w:pPr>
    </w:p>
    <w:p w14:paraId="53FA3309" w14:textId="77777777" w:rsidR="00627307" w:rsidRDefault="00627307" w:rsidP="00A47DA8">
      <w:pPr>
        <w:rPr>
          <w:rFonts w:ascii="Times New Roman" w:hAnsi="Times New Roman" w:cs="Times New Roman"/>
          <w:sz w:val="24"/>
          <w:szCs w:val="24"/>
          <w:rtl/>
        </w:rPr>
      </w:pPr>
    </w:p>
    <w:p w14:paraId="5130A904" w14:textId="3261D47A" w:rsidR="00627307" w:rsidRDefault="00CA71B9" w:rsidP="00627307">
      <w:pPr>
        <w:rPr>
          <w:rFonts w:ascii="Times New Roman" w:hAnsi="Times New Roman" w:cs="Times New Roman"/>
          <w:rtl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13)</w:t>
      </w:r>
      <w:r w:rsidR="00906867"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   </w:t>
      </w:r>
    </w:p>
    <w:p w14:paraId="39588036" w14:textId="34BAC6A9" w:rsidR="00627307" w:rsidRDefault="009D6BFE" w:rsidP="00627307">
      <w:pPr>
        <w:rPr>
          <w:rFonts w:ascii="Times New Roman" w:hAnsi="Times New Roman" w:cs="Times New Roman"/>
          <w:b/>
          <w:bCs/>
          <w:sz w:val="26"/>
          <w:szCs w:val="26"/>
          <w:rtl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85A5E8E" wp14:editId="6921D38F">
                <wp:simplePos x="0" y="0"/>
                <wp:positionH relativeFrom="column">
                  <wp:posOffset>29845</wp:posOffset>
                </wp:positionH>
                <wp:positionV relativeFrom="paragraph">
                  <wp:posOffset>10795</wp:posOffset>
                </wp:positionV>
                <wp:extent cx="3014555" cy="709613"/>
                <wp:effectExtent l="0" t="0" r="0" b="0"/>
                <wp:wrapNone/>
                <wp:docPr id="1213844553" name="Group 12138445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14555" cy="709613"/>
                          <a:chOff x="0" y="0"/>
                          <a:chExt cx="2576513" cy="606425"/>
                        </a:xfrm>
                      </wpg:grpSpPr>
                      <pic:pic xmlns:pic="http://schemas.openxmlformats.org/drawingml/2006/picture">
                        <pic:nvPicPr>
                          <pic:cNvPr id="1213844550" name="Picture 1213844550"/>
                          <pic:cNvPicPr>
                            <a:picLocks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47625"/>
                            <a:ext cx="85090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13844551" name="Picture 1213844551"/>
                          <pic:cNvPicPr>
                            <a:picLocks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14400" y="19050"/>
                            <a:ext cx="495300" cy="55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13844552" name="Picture 1213844552"/>
                          <pic:cNvPicPr>
                            <a:picLocks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71613" y="0"/>
                            <a:ext cx="1104900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9270AB" id="Group 1213844553" o:spid="_x0000_s1026" style="position:absolute;margin-left:2.35pt;margin-top:.85pt;width:237.35pt;height:55.9pt;z-index:251672576;mso-width-relative:margin;mso-height-relative:margin" coordsize="25765,606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">
                <v:shape id="Picture 1213844550" o:spid="_x0000_s1027" type="#_x0000_t75" style="position:absolute;top:476;width:8509;height:5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">
                  <v:imagedata r:id="rId179" o:title=""/>
                  <o:lock v:ext="edit" aspectratio="f"/>
                </v:shape>
                <v:shape id="Picture 1213844551" o:spid="_x0000_s1028" type="#_x0000_t75" style="position:absolute;left:9144;top:190;width:4953;height:55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">
                  <v:imagedata r:id="rId180" o:title=""/>
                  <o:lock v:ext="edit" aspectratio="f"/>
                </v:shape>
                <v:shape id="Picture 1213844552" o:spid="_x0000_s1029" type="#_x0000_t75" style="position:absolute;left:14716;width:11049;height:5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">
                  <v:imagedata r:id="rId181" o:title=""/>
                  <o:lock v:ext="edit" aspectratio="f"/>
                </v:shape>
              </v:group>
            </w:pict>
          </mc:Fallback>
        </mc:AlternateContent>
      </w:r>
      <w:r w:rsidR="00BF098F">
        <w:rPr>
          <w:rFonts w:ascii="Times New Roman" w:hAnsi="Times New Roman" w:cs="Times New Roman"/>
          <w:b/>
          <w:bCs/>
          <w:sz w:val="26"/>
          <w:szCs w:val="26"/>
          <w:rtl/>
        </w:rPr>
        <w:tab/>
      </w:r>
    </w:p>
    <w:p w14:paraId="68CA5AB4" w14:textId="4B0E8BA8" w:rsidR="00627307" w:rsidRDefault="00627307" w:rsidP="00627307">
      <w:pPr>
        <w:rPr>
          <w:rFonts w:ascii="Times New Roman" w:hAnsi="Times New Roman" w:cs="Times New Roman"/>
          <w:b/>
          <w:bCs/>
          <w:sz w:val="26"/>
          <w:szCs w:val="26"/>
          <w:rtl/>
        </w:rPr>
      </w:pPr>
    </w:p>
    <w:p w14:paraId="70EA7372" w14:textId="01A6E5C8" w:rsidR="00627307" w:rsidRDefault="00627307" w:rsidP="00627307">
      <w:pPr>
        <w:rPr>
          <w:rFonts w:ascii="Times New Roman" w:hAnsi="Times New Roman" w:cs="Times New Roman"/>
          <w:b/>
          <w:bCs/>
          <w:sz w:val="26"/>
          <w:szCs w:val="26"/>
          <w:rtl/>
        </w:rPr>
      </w:pPr>
    </w:p>
    <w:p w14:paraId="0281A4E9" w14:textId="5B82671E" w:rsidR="00BF098F" w:rsidRDefault="00BF098F" w:rsidP="00A47DA8">
      <w:pPr>
        <w:rPr>
          <w:rFonts w:ascii="Times New Roman" w:hAnsi="Times New Roman" w:cs="Times New Roman"/>
          <w:b/>
          <w:bCs/>
          <w:sz w:val="26"/>
          <w:szCs w:val="26"/>
          <w:rtl/>
        </w:rPr>
      </w:pPr>
      <w:bookmarkStart w:id="1" w:name="_Hlk154315989"/>
    </w:p>
    <w:p w14:paraId="405B5F1C" w14:textId="77E3301C" w:rsidR="00BF098F" w:rsidRDefault="00BF098F" w:rsidP="00A47DA8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3600" behindDoc="1" locked="0" layoutInCell="0" allowOverlap="1" wp14:anchorId="1AA6C019" wp14:editId="51BE03D8">
                <wp:simplePos x="0" y="0"/>
                <wp:positionH relativeFrom="column">
                  <wp:posOffset>2831465</wp:posOffset>
                </wp:positionH>
                <wp:positionV relativeFrom="paragraph">
                  <wp:posOffset>8314690</wp:posOffset>
                </wp:positionV>
                <wp:extent cx="299720" cy="124460"/>
                <wp:effectExtent l="0" t="0" r="0" b="0"/>
                <wp:wrapNone/>
                <wp:docPr id="1213844562" name="Group 1213844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9720" cy="124460"/>
                          <a:chOff x="4459" y="13094"/>
                          <a:chExt cx="472" cy="196"/>
                        </a:xfrm>
                      </wpg:grpSpPr>
                      <wps:wsp>
                        <wps:cNvPr id="1213844563" name="Freeform 911"/>
                        <wps:cNvSpPr>
                          <a:spLocks/>
                        </wps:cNvSpPr>
                        <wps:spPr bwMode="auto">
                          <a:xfrm>
                            <a:off x="4459" y="13094"/>
                            <a:ext cx="472" cy="196"/>
                          </a:xfrm>
                          <a:custGeom>
                            <a:avLst/>
                            <a:gdLst>
                              <a:gd name="T0" fmla="*/ 471 w 472"/>
                              <a:gd name="T1" fmla="*/ 0 h 196"/>
                              <a:gd name="T2" fmla="*/ 471 w 472"/>
                              <a:gd name="T3" fmla="*/ 195 h 1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72" h="196">
                                <a:moveTo>
                                  <a:pt x="471" y="0"/>
                                </a:moveTo>
                                <a:lnTo>
                                  <a:pt x="471" y="195"/>
                                </a:lnTo>
                              </a:path>
                            </a:pathLst>
                          </a:custGeom>
                          <a:noFill/>
                          <a:ln w="2189">
                            <a:solidFill>
                              <a:srgbClr val="007A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3844564" name="Freeform 912"/>
                        <wps:cNvSpPr>
                          <a:spLocks/>
                        </wps:cNvSpPr>
                        <wps:spPr bwMode="auto">
                          <a:xfrm>
                            <a:off x="4459" y="13094"/>
                            <a:ext cx="472" cy="196"/>
                          </a:xfrm>
                          <a:custGeom>
                            <a:avLst/>
                            <a:gdLst>
                              <a:gd name="T0" fmla="*/ 0 w 472"/>
                              <a:gd name="T1" fmla="*/ 90 h 196"/>
                              <a:gd name="T2" fmla="*/ 107 w 472"/>
                              <a:gd name="T3" fmla="*/ 86 h 196"/>
                              <a:gd name="T4" fmla="*/ 110 w 472"/>
                              <a:gd name="T5" fmla="*/ 194 h 1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72" h="196">
                                <a:moveTo>
                                  <a:pt x="0" y="90"/>
                                </a:moveTo>
                                <a:lnTo>
                                  <a:pt x="107" y="86"/>
                                </a:lnTo>
                                <a:lnTo>
                                  <a:pt x="110" y="194"/>
                                </a:lnTo>
                              </a:path>
                            </a:pathLst>
                          </a:custGeom>
                          <a:noFill/>
                          <a:ln w="2189">
                            <a:solidFill>
                              <a:srgbClr val="007A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5E5166" id="Group 1213844562" o:spid="_x0000_s1026" style="position:absolute;margin-left:222.95pt;margin-top:654.7pt;width:23.6pt;height:9.8pt;z-index:-251642880" coordorigin="4459,13094" coordsize="472,1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" o:allowincell="f">
                <v:shape id="Freeform 911" o:spid="_x0000_s1027" style="position:absolute;left:4459;top:13094;width:472;height:196;visibility:visible;mso-wrap-style:square;v-text-anchor:top" coordsize="472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" path="m471,r,195e" filled="f" strokecolor="#007aff" strokeweight=".06081mm">
                  <v:path arrowok="t" o:connecttype="custom" o:connectlocs="471,0;471,195" o:connectangles="0,0"/>
                </v:shape>
                <v:shape id="Freeform 912" o:spid="_x0000_s1028" style="position:absolute;left:4459;top:13094;width:472;height:196;visibility:visible;mso-wrap-style:square;v-text-anchor:top" coordsize="472,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" path="m,90l107,86r3,108e" filled="f" strokecolor="#007aff" strokeweight=".06081mm">
                  <v:path arrowok="t" o:connecttype="custom" o:connectlocs="0,90;107,86;110,194" o:connectangles="0,0,0"/>
                </v:shape>
              </v:group>
            </w:pict>
          </mc:Fallback>
        </mc:AlternateConten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object w:dxaOrig="936" w:dyaOrig="653" w14:anchorId="72BCDAC9">
          <v:shape id="_x0000_i1041" type="#_x0000_t75" style="width:36pt;height:24pt" o:ole="">
            <v:imagedata r:id="rId182" o:title=""/>
          </v:shape>
          <o:OLEObject Type="Embed" ProgID="FXDraw.Graphic" ShapeID="_x0000_i1041" DrawAspect="Content" ObjectID="_1776349463" r:id="rId183"/>
        </w:objec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       </w: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B) </w:t>
      </w:r>
      <w:r>
        <w:rPr>
          <w:rFonts w:ascii="Times New Roman" w:hAnsi="Times New Roman" w:cs="Times New Roman"/>
          <w:sz w:val="24"/>
          <w:szCs w:val="24"/>
        </w:rPr>
        <w:object w:dxaOrig="936" w:dyaOrig="653" w14:anchorId="5FFD89AA">
          <v:shape id="_x0000_i1042" type="#_x0000_t75" style="width:36pt;height:24pt" o:ole="">
            <v:imagedata r:id="rId182" o:title=""/>
          </v:shape>
          <o:OLEObject Type="Embed" ProgID="FXDraw.Graphic" ShapeID="_x0000_i1042" DrawAspect="Content" ObjectID="_1776349464" r:id="rId184"/>
        </w:objec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      </w: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C)</w:t>
      </w:r>
      <w:r w:rsidRPr="00BF098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object w:dxaOrig="917" w:dyaOrig="845" w14:anchorId="124141C4">
          <v:shape id="_x0000_i1043" type="#_x0000_t75" style="width:36pt;height:30pt" o:ole="">
            <v:imagedata r:id="rId185" o:title=""/>
          </v:shape>
          <o:OLEObject Type="Embed" ProgID="FXDraw.Graphic" ShapeID="_x0000_i1043" DrawAspect="Content" ObjectID="_1776349465" r:id="rId186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</w: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         </w:t>
      </w:r>
    </w:p>
    <w:p w14:paraId="5665C913" w14:textId="11CE703B" w:rsidR="00BF098F" w:rsidRDefault="00BF098F" w:rsidP="00A47DA8">
      <w:pPr>
        <w:rPr>
          <w:rFonts w:ascii="Times New Roman" w:hAnsi="Times New Roman" w:cs="Times New Roman"/>
          <w:sz w:val="24"/>
          <w:szCs w:val="24"/>
          <w:rtl/>
        </w:rPr>
      </w:pPr>
    </w:p>
    <w:p w14:paraId="7FB8FACE" w14:textId="248B8568" w:rsidR="00906867" w:rsidRPr="00F81595" w:rsidRDefault="00BF098F" w:rsidP="00A47DA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 xml:space="preserve">           </w: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  D)  </w:t>
      </w:r>
      <w:r>
        <w:rPr>
          <w:rFonts w:ascii="Times New Roman" w:hAnsi="Times New Roman" w:cs="Times New Roman"/>
          <w:sz w:val="24"/>
          <w:szCs w:val="24"/>
        </w:rPr>
        <w:object w:dxaOrig="936" w:dyaOrig="653" w14:anchorId="121E6914">
          <v:shape id="_x0000_i1044" type="#_x0000_t75" style="width:36pt;height:24pt" o:ole="">
            <v:imagedata r:id="rId182" o:title=""/>
          </v:shape>
          <o:OLEObject Type="Embed" ProgID="FXDraw.Graphic" ShapeID="_x0000_i1044" DrawAspect="Content" ObjectID="_1776349466" r:id="rId187"/>
        </w:objec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      </w: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 E) </w:t>
      </w:r>
      <w:r>
        <w:rPr>
          <w:rFonts w:ascii="Times New Roman" w:hAnsi="Times New Roman" w:cs="Times New Roman"/>
          <w:sz w:val="24"/>
          <w:szCs w:val="24"/>
        </w:rPr>
        <w:object w:dxaOrig="917" w:dyaOrig="845" w14:anchorId="5FADAB25">
          <v:shape id="_x0000_i1045" type="#_x0000_t75" style="width:36pt;height:30pt" o:ole="">
            <v:imagedata r:id="rId185" o:title=""/>
          </v:shape>
          <o:OLEObject Type="Embed" ProgID="FXDraw.Graphic" ShapeID="_x0000_i1045" DrawAspect="Content" ObjectID="_1776349467" r:id="rId188"/>
        </w:object>
      </w:r>
    </w:p>
    <w:bookmarkEnd w:id="1"/>
    <w:p w14:paraId="01574BDB" w14:textId="53A9CD79" w:rsidR="00A97CB5" w:rsidRPr="00F81595" w:rsidRDefault="00A97CB5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6906A6B6" w14:textId="5832166B" w:rsidR="00906867" w:rsidRPr="00F81595" w:rsidRDefault="00906867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36FD665B" w14:textId="4DEA79C4" w:rsidR="00906867" w:rsidRDefault="00BF098F" w:rsidP="00C306EF">
      <w:pPr>
        <w:rPr>
          <w:rFonts w:ascii="Times New Roman" w:hAnsi="Times New Roman" w:cs="Times New Roman"/>
        </w:rPr>
      </w:pPr>
      <w:r>
        <w:rPr>
          <w:noProof/>
          <w:spacing w:val="56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583ED35" wp14:editId="01A648B8">
                <wp:simplePos x="0" y="0"/>
                <wp:positionH relativeFrom="column">
                  <wp:posOffset>1534795</wp:posOffset>
                </wp:positionH>
                <wp:positionV relativeFrom="paragraph">
                  <wp:posOffset>247650</wp:posOffset>
                </wp:positionV>
                <wp:extent cx="675640" cy="758825"/>
                <wp:effectExtent l="0" t="0" r="10160" b="22225"/>
                <wp:wrapNone/>
                <wp:docPr id="748170057" name="Group 7481700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5640" cy="758825"/>
                          <a:chOff x="0" y="0"/>
                          <a:chExt cx="1064" cy="1195"/>
                        </a:xfrm>
                      </wpg:grpSpPr>
                      <wpg:grpSp>
                        <wpg:cNvPr id="748170058" name="Group 965"/>
                        <wpg:cNvGrpSpPr>
                          <a:grpSpLocks/>
                        </wpg:cNvGrpSpPr>
                        <wpg:grpSpPr bwMode="auto">
                          <a:xfrm>
                            <a:off x="7" y="7"/>
                            <a:ext cx="1049" cy="1180"/>
                            <a:chOff x="7" y="7"/>
                            <a:chExt cx="1049" cy="1180"/>
                          </a:xfrm>
                        </wpg:grpSpPr>
                        <wps:wsp>
                          <wps:cNvPr id="748170059" name="Freeform 966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1049" cy="1180"/>
                            </a:xfrm>
                            <a:custGeom>
                              <a:avLst/>
                              <a:gdLst>
                                <a:gd name="T0" fmla="*/ 543 w 1049"/>
                                <a:gd name="T1" fmla="*/ 478 h 1180"/>
                                <a:gd name="T2" fmla="*/ 557 w 1049"/>
                                <a:gd name="T3" fmla="*/ 1179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49" h="1180">
                                  <a:moveTo>
                                    <a:pt x="543" y="478"/>
                                  </a:moveTo>
                                  <a:lnTo>
                                    <a:pt x="557" y="1179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60" name="Freeform 967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1049" cy="1180"/>
                            </a:xfrm>
                            <a:custGeom>
                              <a:avLst/>
                              <a:gdLst>
                                <a:gd name="T0" fmla="*/ 543 w 1049"/>
                                <a:gd name="T1" fmla="*/ 478 h 1180"/>
                                <a:gd name="T2" fmla="*/ 1048 w 1049"/>
                                <a:gd name="T3" fmla="*/ 178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49" h="1180">
                                  <a:moveTo>
                                    <a:pt x="543" y="478"/>
                                  </a:moveTo>
                                  <a:lnTo>
                                    <a:pt x="1048" y="178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61" name="Freeform 968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1049" cy="1180"/>
                            </a:xfrm>
                            <a:custGeom>
                              <a:avLst/>
                              <a:gdLst>
                                <a:gd name="T0" fmla="*/ 2 w 1049"/>
                                <a:gd name="T1" fmla="*/ 246 h 1180"/>
                                <a:gd name="T2" fmla="*/ 543 w 1049"/>
                                <a:gd name="T3" fmla="*/ 478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49" h="1180">
                                  <a:moveTo>
                                    <a:pt x="2" y="246"/>
                                  </a:moveTo>
                                  <a:lnTo>
                                    <a:pt x="543" y="478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62" name="Freeform 969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1049" cy="1180"/>
                            </a:xfrm>
                            <a:custGeom>
                              <a:avLst/>
                              <a:gdLst>
                                <a:gd name="T0" fmla="*/ 0 w 1049"/>
                                <a:gd name="T1" fmla="*/ 248 h 1180"/>
                                <a:gd name="T2" fmla="*/ 78 w 1049"/>
                                <a:gd name="T3" fmla="*/ 898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49" h="1180">
                                  <a:moveTo>
                                    <a:pt x="0" y="248"/>
                                  </a:moveTo>
                                  <a:lnTo>
                                    <a:pt x="78" y="898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63" name="Freeform 970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1049" cy="1180"/>
                            </a:xfrm>
                            <a:custGeom>
                              <a:avLst/>
                              <a:gdLst>
                                <a:gd name="T0" fmla="*/ 78 w 1049"/>
                                <a:gd name="T1" fmla="*/ 898 h 1180"/>
                                <a:gd name="T2" fmla="*/ 557 w 1049"/>
                                <a:gd name="T3" fmla="*/ 1179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49" h="1180">
                                  <a:moveTo>
                                    <a:pt x="78" y="898"/>
                                  </a:moveTo>
                                  <a:lnTo>
                                    <a:pt x="557" y="1179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64" name="Freeform 971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1049" cy="1180"/>
                            </a:xfrm>
                            <a:custGeom>
                              <a:avLst/>
                              <a:gdLst>
                                <a:gd name="T0" fmla="*/ 2 w 1049"/>
                                <a:gd name="T1" fmla="*/ 246 h 1180"/>
                                <a:gd name="T2" fmla="*/ 513 w 1049"/>
                                <a:gd name="T3" fmla="*/ 0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49" h="1180">
                                  <a:moveTo>
                                    <a:pt x="2" y="246"/>
                                  </a:moveTo>
                                  <a:lnTo>
                                    <a:pt x="513" y="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48170065" name="Freeform 972"/>
                        <wps:cNvSpPr>
                          <a:spLocks/>
                        </wps:cNvSpPr>
                        <wps:spPr bwMode="auto">
                          <a:xfrm>
                            <a:off x="10" y="7"/>
                            <a:ext cx="1047" cy="479"/>
                          </a:xfrm>
                          <a:custGeom>
                            <a:avLst/>
                            <a:gdLst>
                              <a:gd name="T0" fmla="*/ 511 w 1047"/>
                              <a:gd name="T1" fmla="*/ 0 h 479"/>
                              <a:gd name="T2" fmla="*/ 0 w 1047"/>
                              <a:gd name="T3" fmla="*/ 246 h 479"/>
                              <a:gd name="T4" fmla="*/ 540 w 1047"/>
                              <a:gd name="T5" fmla="*/ 478 h 479"/>
                              <a:gd name="T6" fmla="*/ 1046 w 1047"/>
                              <a:gd name="T7" fmla="*/ 178 h 479"/>
                              <a:gd name="T8" fmla="*/ 511 w 1047"/>
                              <a:gd name="T9" fmla="*/ 0 h 4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47" h="479">
                                <a:moveTo>
                                  <a:pt x="511" y="0"/>
                                </a:moveTo>
                                <a:lnTo>
                                  <a:pt x="0" y="246"/>
                                </a:lnTo>
                                <a:lnTo>
                                  <a:pt x="540" y="478"/>
                                </a:lnTo>
                                <a:lnTo>
                                  <a:pt x="1046" y="178"/>
                                </a:lnTo>
                                <a:lnTo>
                                  <a:pt x="51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48170066" name="Group 973"/>
                        <wpg:cNvGrpSpPr>
                          <a:grpSpLocks/>
                        </wpg:cNvGrpSpPr>
                        <wpg:grpSpPr bwMode="auto">
                          <a:xfrm>
                            <a:off x="45" y="7"/>
                            <a:ext cx="1011" cy="1180"/>
                            <a:chOff x="45" y="7"/>
                            <a:chExt cx="1011" cy="1180"/>
                          </a:xfrm>
                        </wpg:grpSpPr>
                        <wps:wsp>
                          <wps:cNvPr id="748170067" name="Freeform 974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475 w 1011"/>
                                <a:gd name="T1" fmla="*/ 0 h 1180"/>
                                <a:gd name="T2" fmla="*/ 1010 w 1011"/>
                                <a:gd name="T3" fmla="*/ 178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475" y="0"/>
                                  </a:moveTo>
                                  <a:lnTo>
                                    <a:pt x="1010" y="178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68" name="Freeform 975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1010 w 1011"/>
                                <a:gd name="T1" fmla="*/ 178 h 1180"/>
                                <a:gd name="T2" fmla="*/ 977 w 1011"/>
                                <a:gd name="T3" fmla="*/ 849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1010" y="178"/>
                                  </a:moveTo>
                                  <a:lnTo>
                                    <a:pt x="977" y="849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69" name="Freeform 976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519 w 1011"/>
                                <a:gd name="T1" fmla="*/ 1179 h 1180"/>
                                <a:gd name="T2" fmla="*/ 977 w 1011"/>
                                <a:gd name="T3" fmla="*/ 849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519" y="1179"/>
                                  </a:moveTo>
                                  <a:lnTo>
                                    <a:pt x="977" y="849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70" name="Freeform 977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521 w 1011"/>
                                <a:gd name="T1" fmla="*/ 969 h 1180"/>
                                <a:gd name="T2" fmla="*/ 980 w 1011"/>
                                <a:gd name="T3" fmla="*/ 657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521" y="969"/>
                                  </a:moveTo>
                                  <a:lnTo>
                                    <a:pt x="980" y="657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71" name="Freeform 978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518 w 1011"/>
                                <a:gd name="T1" fmla="*/ 731 h 1180"/>
                                <a:gd name="T2" fmla="*/ 992 w 1011"/>
                                <a:gd name="T3" fmla="*/ 426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518" y="731"/>
                                  </a:moveTo>
                                  <a:lnTo>
                                    <a:pt x="992" y="426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72" name="Freeform 979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0 w 1011"/>
                                <a:gd name="T1" fmla="*/ 491 h 1180"/>
                                <a:gd name="T2" fmla="*/ 518 w 1011"/>
                                <a:gd name="T3" fmla="*/ 731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0" y="491"/>
                                  </a:moveTo>
                                  <a:lnTo>
                                    <a:pt x="518" y="731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73" name="Freeform 980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27 w 1011"/>
                                <a:gd name="T1" fmla="*/ 713 h 1180"/>
                                <a:gd name="T2" fmla="*/ 521 w 1011"/>
                                <a:gd name="T3" fmla="*/ 969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27" y="713"/>
                                  </a:moveTo>
                                  <a:lnTo>
                                    <a:pt x="521" y="969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74" name="Freeform 981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156 w 1011"/>
                                <a:gd name="T1" fmla="*/ 164 h 1180"/>
                                <a:gd name="T2" fmla="*/ 673 w 1011"/>
                                <a:gd name="T3" fmla="*/ 372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156" y="164"/>
                                  </a:moveTo>
                                  <a:lnTo>
                                    <a:pt x="673" y="372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75" name="Freeform 982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329 w 1011"/>
                                <a:gd name="T1" fmla="*/ 83 h 1180"/>
                                <a:gd name="T2" fmla="*/ 848 w 1011"/>
                                <a:gd name="T3" fmla="*/ 266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329" y="83"/>
                                  </a:moveTo>
                                  <a:lnTo>
                                    <a:pt x="848" y="266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77" name="Freeform 983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307 w 1011"/>
                                <a:gd name="T1" fmla="*/ 391 h 1180"/>
                                <a:gd name="T2" fmla="*/ 811 w 1011"/>
                                <a:gd name="T3" fmla="*/ 120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307" y="391"/>
                                  </a:moveTo>
                                  <a:lnTo>
                                    <a:pt x="811" y="12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78" name="Freeform 984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126 w 1011"/>
                                <a:gd name="T1" fmla="*/ 313 h 1180"/>
                                <a:gd name="T2" fmla="*/ 636 w 1011"/>
                                <a:gd name="T3" fmla="*/ 60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126" y="313"/>
                                  </a:moveTo>
                                  <a:lnTo>
                                    <a:pt x="636" y="6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79" name="Freeform 985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123 w 1011"/>
                                <a:gd name="T1" fmla="*/ 315 h 1180"/>
                                <a:gd name="T2" fmla="*/ 187 w 1011"/>
                                <a:gd name="T3" fmla="*/ 975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123" y="315"/>
                                  </a:moveTo>
                                  <a:lnTo>
                                    <a:pt x="187" y="97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80" name="Freeform 986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307 w 1011"/>
                                <a:gd name="T1" fmla="*/ 391 h 1180"/>
                                <a:gd name="T2" fmla="*/ 342 w 1011"/>
                                <a:gd name="T3" fmla="*/ 1071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307" y="391"/>
                                  </a:moveTo>
                                  <a:lnTo>
                                    <a:pt x="342" y="1071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81" name="Freeform 987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673 w 1011"/>
                                <a:gd name="T1" fmla="*/ 372 h 1180"/>
                                <a:gd name="T2" fmla="*/ 674 w 1011"/>
                                <a:gd name="T3" fmla="*/ 1060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673" y="372"/>
                                  </a:moveTo>
                                  <a:lnTo>
                                    <a:pt x="674" y="106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82" name="Freeform 988"/>
                          <wps:cNvSpPr>
                            <a:spLocks/>
                          </wps:cNvSpPr>
                          <wps:spPr bwMode="auto">
                            <a:xfrm>
                              <a:off x="45" y="7"/>
                              <a:ext cx="1011" cy="1180"/>
                            </a:xfrm>
                            <a:custGeom>
                              <a:avLst/>
                              <a:gdLst>
                                <a:gd name="T0" fmla="*/ 848 w 1011"/>
                                <a:gd name="T1" fmla="*/ 266 h 1180"/>
                                <a:gd name="T2" fmla="*/ 830 w 1011"/>
                                <a:gd name="T3" fmla="*/ 949 h 11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1" h="1180">
                                  <a:moveTo>
                                    <a:pt x="848" y="266"/>
                                  </a:moveTo>
                                  <a:lnTo>
                                    <a:pt x="830" y="949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31CF0F2" id="Group 748170057" o:spid="_x0000_s1026" style="position:absolute;margin-left:120.85pt;margin-top:19.5pt;width:53.2pt;height:59.75pt;z-index:251674624" coordsize="1064,11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">
                <v:group id="Group 965" o:spid="_x0000_s1027" style="position:absolute;left:7;top:7;width:1049;height:1180" coordorigin="7,7" coordsize="1049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">
                  <v:shape id="Freeform 966" o:spid="_x0000_s1028" style="position:absolute;left:7;top:7;width:1049;height:1180;visibility:visible;mso-wrap-style:square;v-text-anchor:top" coordsize="1049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" path="m543,478r14,701e" filled="f" strokeweight=".26189mm">
                    <v:path arrowok="t" o:connecttype="custom" o:connectlocs="543,478;557,1179" o:connectangles="0,0"/>
                  </v:shape>
                  <v:shape id="Freeform 967" o:spid="_x0000_s1029" style="position:absolute;left:7;top:7;width:1049;height:1180;visibility:visible;mso-wrap-style:square;v-text-anchor:top" coordsize="1049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" path="m543,478l1048,178e" filled="f" strokeweight=".26189mm">
                    <v:path arrowok="t" o:connecttype="custom" o:connectlocs="543,478;1048,178" o:connectangles="0,0"/>
                  </v:shape>
                  <v:shape id="Freeform 968" o:spid="_x0000_s1030" style="position:absolute;left:7;top:7;width:1049;height:1180;visibility:visible;mso-wrap-style:square;v-text-anchor:top" coordsize="1049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" path="m2,246l543,478e" filled="f" strokeweight=".26189mm">
                    <v:path arrowok="t" o:connecttype="custom" o:connectlocs="2,246;543,478" o:connectangles="0,0"/>
                  </v:shape>
                  <v:shape id="Freeform 969" o:spid="_x0000_s1031" style="position:absolute;left:7;top:7;width:1049;height:1180;visibility:visible;mso-wrap-style:square;v-text-anchor:top" coordsize="1049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" path="m,248l78,898e" filled="f" strokeweight=".26189mm">
                    <v:path arrowok="t" o:connecttype="custom" o:connectlocs="0,248;78,898" o:connectangles="0,0"/>
                  </v:shape>
                  <v:shape id="Freeform 970" o:spid="_x0000_s1032" style="position:absolute;left:7;top:7;width:1049;height:1180;visibility:visible;mso-wrap-style:square;v-text-anchor:top" coordsize="1049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" path="m78,898r479,281e" filled="f" strokeweight=".26189mm">
                    <v:path arrowok="t" o:connecttype="custom" o:connectlocs="78,898;557,1179" o:connectangles="0,0"/>
                  </v:shape>
                  <v:shape id="Freeform 971" o:spid="_x0000_s1033" style="position:absolute;left:7;top:7;width:1049;height:1180;visibility:visible;mso-wrap-style:square;v-text-anchor:top" coordsize="1049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" path="m2,246l513,e" filled="f" strokeweight=".26189mm">
                    <v:path arrowok="t" o:connecttype="custom" o:connectlocs="2,246;513,0" o:connectangles="0,0"/>
                  </v:shape>
                </v:group>
                <v:shape id="Freeform 972" o:spid="_x0000_s1034" style="position:absolute;left:10;top:7;width:1047;height:479;visibility:visible;mso-wrap-style:square;v-text-anchor:top" coordsize="1047,4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" path="m511,l,246,540,478,1046,178,511,xe" fillcolor="black" stroked="f">
                  <v:fill opacity="6425f"/>
                  <v:path arrowok="t" o:connecttype="custom" o:connectlocs="511,0;0,246;540,478;1046,178;511,0" o:connectangles="0,0,0,0,0"/>
                </v:shape>
                <v:group id="Group 973" o:spid="_x0000_s1035" style="position:absolute;left:45;top:7;width:1011;height:1180" coordorigin="45,7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">
                  <v:shape id="Freeform 974" o:spid="_x0000_s1036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" path="m475,r535,178e" filled="f" strokeweight=".26189mm">
                    <v:path arrowok="t" o:connecttype="custom" o:connectlocs="475,0;1010,178" o:connectangles="0,0"/>
                  </v:shape>
                  <v:shape id="Freeform 975" o:spid="_x0000_s1037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" path="m1010,178l977,849e" filled="f" strokeweight=".26189mm">
                    <v:path arrowok="t" o:connecttype="custom" o:connectlocs="1010,178;977,849" o:connectangles="0,0"/>
                  </v:shape>
                  <v:shape id="Freeform 976" o:spid="_x0000_s1038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" path="m519,1179l977,849e" filled="f" strokeweight=".26189mm">
                    <v:path arrowok="t" o:connecttype="custom" o:connectlocs="519,1179;977,849" o:connectangles="0,0"/>
                  </v:shape>
                  <v:shape id="Freeform 977" o:spid="_x0000_s1039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" path="m521,969l980,657e" filled="f" strokeweight=".26189mm">
                    <v:path arrowok="t" o:connecttype="custom" o:connectlocs="521,969;980,657" o:connectangles="0,0"/>
                  </v:shape>
                  <v:shape id="Freeform 978" o:spid="_x0000_s1040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" path="m518,731l992,426e" filled="f" strokeweight=".26189mm">
                    <v:path arrowok="t" o:connecttype="custom" o:connectlocs="518,731;992,426" o:connectangles="0,0"/>
                  </v:shape>
                  <v:shape id="Freeform 979" o:spid="_x0000_s1041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" path="m,491l518,731e" filled="f" strokeweight=".26189mm">
                    <v:path arrowok="t" o:connecttype="custom" o:connectlocs="0,491;518,731" o:connectangles="0,0"/>
                  </v:shape>
                  <v:shape id="Freeform 980" o:spid="_x0000_s1042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" path="m27,713l521,969e" filled="f" strokeweight=".26189mm">
                    <v:path arrowok="t" o:connecttype="custom" o:connectlocs="27,713;521,969" o:connectangles="0,0"/>
                  </v:shape>
                  <v:shape id="Freeform 981" o:spid="_x0000_s1043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" path="m156,164l673,372e" filled="f" strokeweight=".26189mm">
                    <v:path arrowok="t" o:connecttype="custom" o:connectlocs="156,164;673,372" o:connectangles="0,0"/>
                  </v:shape>
                  <v:shape id="Freeform 982" o:spid="_x0000_s1044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" path="m329,83l848,266e" filled="f" strokeweight=".26189mm">
                    <v:path arrowok="t" o:connecttype="custom" o:connectlocs="329,83;848,266" o:connectangles="0,0"/>
                  </v:shape>
                  <v:shape id="Freeform 983" o:spid="_x0000_s1045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" path="m307,391l811,120e" filled="f" strokeweight=".26189mm">
                    <v:path arrowok="t" o:connecttype="custom" o:connectlocs="307,391;811,120" o:connectangles="0,0"/>
                  </v:shape>
                  <v:shape id="Freeform 984" o:spid="_x0000_s1046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" path="m126,313l636,60e" filled="f" strokeweight=".26189mm">
                    <v:path arrowok="t" o:connecttype="custom" o:connectlocs="126,313;636,60" o:connectangles="0,0"/>
                  </v:shape>
                  <v:shape id="Freeform 985" o:spid="_x0000_s1047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" path="m123,315r64,660e" filled="f" strokeweight=".26189mm">
                    <v:path arrowok="t" o:connecttype="custom" o:connectlocs="123,315;187,975" o:connectangles="0,0"/>
                  </v:shape>
                  <v:shape id="Freeform 986" o:spid="_x0000_s1048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" path="m307,391r35,680e" filled="f" strokeweight=".26189mm">
                    <v:path arrowok="t" o:connecttype="custom" o:connectlocs="307,391;342,1071" o:connectangles="0,0"/>
                  </v:shape>
                  <v:shape id="Freeform 987" o:spid="_x0000_s1049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" path="m673,372r1,688e" filled="f" strokeweight=".26189mm">
                    <v:path arrowok="t" o:connecttype="custom" o:connectlocs="673,372;674,1060" o:connectangles="0,0"/>
                  </v:shape>
                  <v:shape id="Freeform 988" o:spid="_x0000_s1050" style="position:absolute;left:45;top:7;width:1011;height:1180;visibility:visible;mso-wrap-style:square;v-text-anchor:top" coordsize="1011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" path="m848,266l830,949e" filled="f" strokeweight=".26189mm">
                    <v:path arrowok="t" o:connecttype="custom" o:connectlocs="848,266;830,949" o:connectangles="0,0"/>
                  </v:shape>
                </v:group>
              </v:group>
            </w:pict>
          </mc:Fallback>
        </mc:AlternateContent>
      </w:r>
      <w:r w:rsidR="00906867"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14)  </w:t>
      </w:r>
    </w:p>
    <w:p w14:paraId="43DF2CAC" w14:textId="778B7515" w:rsidR="00BF098F" w:rsidRDefault="009D6BFE" w:rsidP="00C306E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2F946B2" wp14:editId="634066C0">
                <wp:simplePos x="0" y="0"/>
                <wp:positionH relativeFrom="column">
                  <wp:posOffset>691832</wp:posOffset>
                </wp:positionH>
                <wp:positionV relativeFrom="paragraph">
                  <wp:posOffset>189230</wp:posOffset>
                </wp:positionV>
                <wp:extent cx="871537" cy="271463"/>
                <wp:effectExtent l="0" t="0" r="0" b="0"/>
                <wp:wrapNone/>
                <wp:docPr id="748170083" name="Text Box 7481700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1537" cy="27146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D95183F" w14:textId="783F6C42" w:rsidR="00BF098F" w:rsidRPr="009D6BFE" w:rsidRDefault="00BF098F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9D6BFE">
                              <w:rPr>
                                <w:rFonts w:asciiTheme="majorBidi" w:hAnsiTheme="majorBidi" w:cstheme="majorBidi"/>
                              </w:rPr>
                              <w:t>+      ?      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F946B2" id="Text Box 748170083" o:spid="_x0000_s1039" type="#_x0000_t202" style="position:absolute;margin-left:54.45pt;margin-top:14.9pt;width:68.6pt;height:21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" filled="f" stroked="f" strokeweight=".5pt">
                <v:textbox>
                  <w:txbxContent>
                    <w:p w14:paraId="1D95183F" w14:textId="783F6C42" w:rsidR="00BF098F" w:rsidRPr="009D6BFE" w:rsidRDefault="00BF098F">
                      <w:pPr>
                        <w:rPr>
                          <w:rFonts w:asciiTheme="majorBidi" w:hAnsiTheme="majorBidi" w:cstheme="majorBidi"/>
                        </w:rPr>
                      </w:pPr>
                      <w:r w:rsidRPr="009D6BFE">
                        <w:rPr>
                          <w:rFonts w:asciiTheme="majorBidi" w:hAnsiTheme="majorBidi" w:cstheme="majorBidi"/>
                        </w:rPr>
                        <w:t>+      ?      =</w:t>
                      </w:r>
                    </w:p>
                  </w:txbxContent>
                </v:textbox>
              </v:shape>
            </w:pict>
          </mc:Fallback>
        </mc:AlternateContent>
      </w:r>
      <w:r w:rsidR="00BF098F">
        <w:rPr>
          <w:noProof/>
          <w:spacing w:val="127"/>
          <w:position w:val="7"/>
          <w:sz w:val="20"/>
          <w:szCs w:val="20"/>
        </w:rPr>
        <mc:AlternateContent>
          <mc:Choice Requires="wpg">
            <w:drawing>
              <wp:inline distT="0" distB="0" distL="0" distR="0" wp14:anchorId="46FD883B" wp14:editId="38B2BE86">
                <wp:extent cx="616585" cy="584835"/>
                <wp:effectExtent l="9525" t="9525" r="2540" b="5715"/>
                <wp:docPr id="1213844575" name="Group 1213844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6585" cy="584835"/>
                          <a:chOff x="0" y="0"/>
                          <a:chExt cx="971" cy="921"/>
                        </a:xfrm>
                      </wpg:grpSpPr>
                      <wpg:grpSp>
                        <wpg:cNvPr id="1213844576" name="Group 924"/>
                        <wpg:cNvGrpSpPr>
                          <a:grpSpLocks/>
                        </wpg:cNvGrpSpPr>
                        <wpg:grpSpPr bwMode="auto">
                          <a:xfrm>
                            <a:off x="7" y="7"/>
                            <a:ext cx="956" cy="906"/>
                            <a:chOff x="7" y="7"/>
                            <a:chExt cx="956" cy="906"/>
                          </a:xfrm>
                        </wpg:grpSpPr>
                        <wps:wsp>
                          <wps:cNvPr id="1213844577" name="Freeform 925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8 w 956"/>
                                <a:gd name="T1" fmla="*/ 905 h 906"/>
                                <a:gd name="T2" fmla="*/ 682 w 956"/>
                                <a:gd name="T3" fmla="*/ 905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8" y="905"/>
                                  </a:moveTo>
                                  <a:lnTo>
                                    <a:pt x="682" y="90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78" name="Freeform 926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682 w 956"/>
                                <a:gd name="T1" fmla="*/ 904 h 906"/>
                                <a:gd name="T2" fmla="*/ 955 w 956"/>
                                <a:gd name="T3" fmla="*/ 673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682" y="904"/>
                                  </a:moveTo>
                                  <a:lnTo>
                                    <a:pt x="955" y="673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79" name="Freeform 927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4 w 956"/>
                                <a:gd name="T1" fmla="*/ 686 h 906"/>
                                <a:gd name="T2" fmla="*/ 673 w 956"/>
                                <a:gd name="T3" fmla="*/ 685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4" y="686"/>
                                  </a:moveTo>
                                  <a:lnTo>
                                    <a:pt x="673" y="68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80" name="Freeform 928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673 w 956"/>
                                <a:gd name="T1" fmla="*/ 685 h 906"/>
                                <a:gd name="T2" fmla="*/ 939 w 956"/>
                                <a:gd name="T3" fmla="*/ 453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673" y="685"/>
                                  </a:moveTo>
                                  <a:lnTo>
                                    <a:pt x="939" y="453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81" name="Freeform 929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0 w 956"/>
                                <a:gd name="T1" fmla="*/ 458 h 906"/>
                                <a:gd name="T2" fmla="*/ 209 w 956"/>
                                <a:gd name="T3" fmla="*/ 458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0" y="458"/>
                                  </a:moveTo>
                                  <a:lnTo>
                                    <a:pt x="209" y="458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82" name="Freeform 930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209 w 956"/>
                                <a:gd name="T1" fmla="*/ 458 h 906"/>
                                <a:gd name="T2" fmla="*/ 399 w 956"/>
                                <a:gd name="T3" fmla="*/ 298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209" y="458"/>
                                  </a:moveTo>
                                  <a:lnTo>
                                    <a:pt x="399" y="298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83" name="Freeform 931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78 w 956"/>
                                <a:gd name="T1" fmla="*/ 375 h 906"/>
                                <a:gd name="T2" fmla="*/ 522 w 956"/>
                                <a:gd name="T3" fmla="*/ 375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78" y="375"/>
                                  </a:moveTo>
                                  <a:lnTo>
                                    <a:pt x="522" y="37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84" name="Freeform 932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0 w 956"/>
                                <a:gd name="T1" fmla="*/ 458 h 906"/>
                                <a:gd name="T2" fmla="*/ 8 w 956"/>
                                <a:gd name="T3" fmla="*/ 905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0" y="458"/>
                                  </a:moveTo>
                                  <a:lnTo>
                                    <a:pt x="8" y="90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85" name="Freeform 933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222 w 956"/>
                                <a:gd name="T1" fmla="*/ 455 h 906"/>
                                <a:gd name="T2" fmla="*/ 222 w 956"/>
                                <a:gd name="T3" fmla="*/ 901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222" y="455"/>
                                  </a:moveTo>
                                  <a:lnTo>
                                    <a:pt x="222" y="901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87" name="Freeform 934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0 w 956"/>
                                <a:gd name="T1" fmla="*/ 458 h 906"/>
                                <a:gd name="T2" fmla="*/ 78 w 956"/>
                                <a:gd name="T3" fmla="*/ 375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0" y="458"/>
                                  </a:moveTo>
                                  <a:lnTo>
                                    <a:pt x="78" y="37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88" name="Freeform 935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522 w 956"/>
                                <a:gd name="T1" fmla="*/ 375 h 906"/>
                                <a:gd name="T2" fmla="*/ 702 w 956"/>
                                <a:gd name="T3" fmla="*/ 213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522" y="375"/>
                                  </a:moveTo>
                                  <a:lnTo>
                                    <a:pt x="702" y="213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89" name="Freeform 936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399 w 956"/>
                                <a:gd name="T1" fmla="*/ 298 h 906"/>
                                <a:gd name="T2" fmla="*/ 842 w 956"/>
                                <a:gd name="T3" fmla="*/ 290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399" y="298"/>
                                  </a:moveTo>
                                  <a:lnTo>
                                    <a:pt x="842" y="29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90" name="Freeform 937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842 w 956"/>
                                <a:gd name="T1" fmla="*/ 290 h 906"/>
                                <a:gd name="T2" fmla="*/ 861 w 956"/>
                                <a:gd name="T3" fmla="*/ 740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842" y="290"/>
                                  </a:moveTo>
                                  <a:lnTo>
                                    <a:pt x="861" y="74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91" name="Freeform 938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933 w 956"/>
                                <a:gd name="T1" fmla="*/ 216 h 906"/>
                                <a:gd name="T2" fmla="*/ 955 w 956"/>
                                <a:gd name="T3" fmla="*/ 673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933" y="216"/>
                                  </a:moveTo>
                                  <a:lnTo>
                                    <a:pt x="955" y="673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92" name="Freeform 939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933 w 956"/>
                                <a:gd name="T1" fmla="*/ 216 h 906"/>
                                <a:gd name="T2" fmla="*/ 842 w 956"/>
                                <a:gd name="T3" fmla="*/ 290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933" y="216"/>
                                  </a:moveTo>
                                  <a:lnTo>
                                    <a:pt x="842" y="29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93" name="Freeform 940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702 w 956"/>
                                <a:gd name="T1" fmla="*/ 213 h 906"/>
                                <a:gd name="T2" fmla="*/ 933 w 956"/>
                                <a:gd name="T3" fmla="*/ 216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702" y="213"/>
                                  </a:moveTo>
                                  <a:lnTo>
                                    <a:pt x="933" y="216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94" name="Freeform 941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695 w 956"/>
                                <a:gd name="T1" fmla="*/ 0 h 906"/>
                                <a:gd name="T2" fmla="*/ 702 w 956"/>
                                <a:gd name="T3" fmla="*/ 213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695" y="0"/>
                                  </a:moveTo>
                                  <a:lnTo>
                                    <a:pt x="702" y="213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95" name="Freeform 942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695 w 956"/>
                                <a:gd name="T1" fmla="*/ 0 h 906"/>
                                <a:gd name="T2" fmla="*/ 603 w 956"/>
                                <a:gd name="T3" fmla="*/ 69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695" y="0"/>
                                  </a:moveTo>
                                  <a:lnTo>
                                    <a:pt x="603" y="69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96" name="Freeform 943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160 w 956"/>
                                <a:gd name="T1" fmla="*/ 80 h 906"/>
                                <a:gd name="T2" fmla="*/ 603 w 956"/>
                                <a:gd name="T3" fmla="*/ 69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160" y="80"/>
                                  </a:moveTo>
                                  <a:lnTo>
                                    <a:pt x="603" y="69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97" name="Freeform 944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160 w 956"/>
                                <a:gd name="T1" fmla="*/ 80 h 906"/>
                                <a:gd name="T2" fmla="*/ 73 w 956"/>
                                <a:gd name="T3" fmla="*/ 165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160" y="80"/>
                                  </a:moveTo>
                                  <a:lnTo>
                                    <a:pt x="73" y="16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98" name="Freeform 945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73 w 956"/>
                                <a:gd name="T1" fmla="*/ 165 h 906"/>
                                <a:gd name="T2" fmla="*/ 286 w 956"/>
                                <a:gd name="T3" fmla="*/ 163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73" y="165"/>
                                  </a:moveTo>
                                  <a:lnTo>
                                    <a:pt x="286" y="163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599" name="Freeform 946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286 w 956"/>
                                <a:gd name="T1" fmla="*/ 163 h 906"/>
                                <a:gd name="T2" fmla="*/ 468 w 956"/>
                                <a:gd name="T3" fmla="*/ 6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286" y="163"/>
                                  </a:moveTo>
                                  <a:lnTo>
                                    <a:pt x="468" y="6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600" name="Freeform 947"/>
                          <wps:cNvSpPr>
                            <a:spLocks/>
                          </wps:cNvSpPr>
                          <wps:spPr bwMode="auto">
                            <a:xfrm>
                              <a:off x="7" y="7"/>
                              <a:ext cx="956" cy="906"/>
                            </a:xfrm>
                            <a:custGeom>
                              <a:avLst/>
                              <a:gdLst>
                                <a:gd name="T0" fmla="*/ 468 w 956"/>
                                <a:gd name="T1" fmla="*/ 6 h 906"/>
                                <a:gd name="T2" fmla="*/ 695 w 956"/>
                                <a:gd name="T3" fmla="*/ 0 h 9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6" h="906">
                                  <a:moveTo>
                                    <a:pt x="468" y="6"/>
                                  </a:moveTo>
                                  <a:lnTo>
                                    <a:pt x="695" y="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13844601" name="Group 948"/>
                        <wpg:cNvGrpSpPr>
                          <a:grpSpLocks/>
                        </wpg:cNvGrpSpPr>
                        <wpg:grpSpPr bwMode="auto">
                          <a:xfrm>
                            <a:off x="81" y="7"/>
                            <a:ext cx="622" cy="166"/>
                            <a:chOff x="81" y="7"/>
                            <a:chExt cx="622" cy="166"/>
                          </a:xfrm>
                        </wpg:grpSpPr>
                        <wps:wsp>
                          <wps:cNvPr id="1213844602" name="Freeform 949"/>
                          <wps:cNvSpPr>
                            <a:spLocks/>
                          </wps:cNvSpPr>
                          <wps:spPr bwMode="auto">
                            <a:xfrm>
                              <a:off x="81" y="7"/>
                              <a:ext cx="622" cy="166"/>
                            </a:xfrm>
                            <a:custGeom>
                              <a:avLst/>
                              <a:gdLst>
                                <a:gd name="T0" fmla="*/ 316 w 622"/>
                                <a:gd name="T1" fmla="*/ 74 h 166"/>
                                <a:gd name="T2" fmla="*/ 86 w 622"/>
                                <a:gd name="T3" fmla="*/ 80 h 166"/>
                                <a:gd name="T4" fmla="*/ 0 w 622"/>
                                <a:gd name="T5" fmla="*/ 165 h 166"/>
                                <a:gd name="T6" fmla="*/ 213 w 622"/>
                                <a:gd name="T7" fmla="*/ 163 h 166"/>
                                <a:gd name="T8" fmla="*/ 316 w 622"/>
                                <a:gd name="T9" fmla="*/ 74 h 1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22" h="166">
                                  <a:moveTo>
                                    <a:pt x="316" y="74"/>
                                  </a:moveTo>
                                  <a:lnTo>
                                    <a:pt x="86" y="80"/>
                                  </a:lnTo>
                                  <a:lnTo>
                                    <a:pt x="0" y="165"/>
                                  </a:lnTo>
                                  <a:lnTo>
                                    <a:pt x="213" y="163"/>
                                  </a:lnTo>
                                  <a:lnTo>
                                    <a:pt x="316" y="7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>
                                <a:alpha val="9999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603" name="Freeform 950"/>
                          <wps:cNvSpPr>
                            <a:spLocks/>
                          </wps:cNvSpPr>
                          <wps:spPr bwMode="auto">
                            <a:xfrm>
                              <a:off x="81" y="7"/>
                              <a:ext cx="622" cy="166"/>
                            </a:xfrm>
                            <a:custGeom>
                              <a:avLst/>
                              <a:gdLst>
                                <a:gd name="T0" fmla="*/ 621 w 622"/>
                                <a:gd name="T1" fmla="*/ 0 h 166"/>
                                <a:gd name="T2" fmla="*/ 395 w 622"/>
                                <a:gd name="T3" fmla="*/ 6 h 166"/>
                                <a:gd name="T4" fmla="*/ 316 w 622"/>
                                <a:gd name="T5" fmla="*/ 74 h 166"/>
                                <a:gd name="T6" fmla="*/ 529 w 622"/>
                                <a:gd name="T7" fmla="*/ 69 h 166"/>
                                <a:gd name="T8" fmla="*/ 621 w 622"/>
                                <a:gd name="T9" fmla="*/ 0 h 16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622" h="166">
                                  <a:moveTo>
                                    <a:pt x="621" y="0"/>
                                  </a:moveTo>
                                  <a:lnTo>
                                    <a:pt x="395" y="6"/>
                                  </a:lnTo>
                                  <a:lnTo>
                                    <a:pt x="316" y="74"/>
                                  </a:lnTo>
                                  <a:lnTo>
                                    <a:pt x="529" y="69"/>
                                  </a:lnTo>
                                  <a:lnTo>
                                    <a:pt x="62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>
                                <a:alpha val="9999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13844604" name="Group 951"/>
                        <wpg:cNvGrpSpPr>
                          <a:grpSpLocks/>
                        </wpg:cNvGrpSpPr>
                        <wpg:grpSpPr bwMode="auto">
                          <a:xfrm>
                            <a:off x="81" y="77"/>
                            <a:ext cx="778" cy="836"/>
                            <a:chOff x="81" y="77"/>
                            <a:chExt cx="778" cy="836"/>
                          </a:xfrm>
                        </wpg:grpSpPr>
                        <wps:wsp>
                          <wps:cNvPr id="1213844605" name="Freeform 952"/>
                          <wps:cNvSpPr>
                            <a:spLocks/>
                          </wps:cNvSpPr>
                          <wps:spPr bwMode="auto">
                            <a:xfrm>
                              <a:off x="81" y="77"/>
                              <a:ext cx="778" cy="836"/>
                            </a:xfrm>
                            <a:custGeom>
                              <a:avLst/>
                              <a:gdLst>
                                <a:gd name="T0" fmla="*/ 0 w 778"/>
                                <a:gd name="T1" fmla="*/ 95 h 836"/>
                                <a:gd name="T2" fmla="*/ 4 w 778"/>
                                <a:gd name="T3" fmla="*/ 305 h 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836">
                                  <a:moveTo>
                                    <a:pt x="0" y="95"/>
                                  </a:moveTo>
                                  <a:lnTo>
                                    <a:pt x="4" y="30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606" name="Freeform 953"/>
                          <wps:cNvSpPr>
                            <a:spLocks/>
                          </wps:cNvSpPr>
                          <wps:spPr bwMode="auto">
                            <a:xfrm>
                              <a:off x="81" y="77"/>
                              <a:ext cx="778" cy="836"/>
                            </a:xfrm>
                            <a:custGeom>
                              <a:avLst/>
                              <a:gdLst>
                                <a:gd name="T0" fmla="*/ 213 w 778"/>
                                <a:gd name="T1" fmla="*/ 93 h 836"/>
                                <a:gd name="T2" fmla="*/ 244 w 778"/>
                                <a:gd name="T3" fmla="*/ 535 h 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836">
                                  <a:moveTo>
                                    <a:pt x="213" y="93"/>
                                  </a:moveTo>
                                  <a:lnTo>
                                    <a:pt x="244" y="53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844607" name="Freeform 954"/>
                          <wps:cNvSpPr>
                            <a:spLocks/>
                          </wps:cNvSpPr>
                          <wps:spPr bwMode="auto">
                            <a:xfrm>
                              <a:off x="81" y="77"/>
                              <a:ext cx="778" cy="836"/>
                            </a:xfrm>
                            <a:custGeom>
                              <a:avLst/>
                              <a:gdLst>
                                <a:gd name="T0" fmla="*/ 159 w 778"/>
                                <a:gd name="T1" fmla="*/ 602 h 836"/>
                                <a:gd name="T2" fmla="*/ 244 w 778"/>
                                <a:gd name="T3" fmla="*/ 535 h 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836">
                                  <a:moveTo>
                                    <a:pt x="159" y="602"/>
                                  </a:moveTo>
                                  <a:lnTo>
                                    <a:pt x="244" y="53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48" name="Freeform 955"/>
                          <wps:cNvSpPr>
                            <a:spLocks/>
                          </wps:cNvSpPr>
                          <wps:spPr bwMode="auto">
                            <a:xfrm>
                              <a:off x="81" y="77"/>
                              <a:ext cx="778" cy="836"/>
                            </a:xfrm>
                            <a:custGeom>
                              <a:avLst/>
                              <a:gdLst>
                                <a:gd name="T0" fmla="*/ 244 w 778"/>
                                <a:gd name="T1" fmla="*/ 535 h 836"/>
                                <a:gd name="T2" fmla="*/ 691 w 778"/>
                                <a:gd name="T3" fmla="*/ 535 h 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836">
                                  <a:moveTo>
                                    <a:pt x="244" y="535"/>
                                  </a:moveTo>
                                  <a:lnTo>
                                    <a:pt x="691" y="53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49" name="Freeform 956"/>
                          <wps:cNvSpPr>
                            <a:spLocks/>
                          </wps:cNvSpPr>
                          <wps:spPr bwMode="auto">
                            <a:xfrm>
                              <a:off x="81" y="77"/>
                              <a:ext cx="778" cy="836"/>
                            </a:xfrm>
                            <a:custGeom>
                              <a:avLst/>
                              <a:gdLst>
                                <a:gd name="T0" fmla="*/ 381 w 778"/>
                                <a:gd name="T1" fmla="*/ 615 h 836"/>
                                <a:gd name="T2" fmla="*/ 559 w 778"/>
                                <a:gd name="T3" fmla="*/ 455 h 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836">
                                  <a:moveTo>
                                    <a:pt x="381" y="615"/>
                                  </a:moveTo>
                                  <a:lnTo>
                                    <a:pt x="559" y="45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50" name="Freeform 957"/>
                          <wps:cNvSpPr>
                            <a:spLocks/>
                          </wps:cNvSpPr>
                          <wps:spPr bwMode="auto">
                            <a:xfrm>
                              <a:off x="81" y="77"/>
                              <a:ext cx="778" cy="836"/>
                            </a:xfrm>
                            <a:custGeom>
                              <a:avLst/>
                              <a:gdLst>
                                <a:gd name="T0" fmla="*/ 381 w 778"/>
                                <a:gd name="T1" fmla="*/ 615 h 836"/>
                                <a:gd name="T2" fmla="*/ 388 w 778"/>
                                <a:gd name="T3" fmla="*/ 827 h 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836">
                                  <a:moveTo>
                                    <a:pt x="381" y="615"/>
                                  </a:moveTo>
                                  <a:lnTo>
                                    <a:pt x="388" y="827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51" name="Freeform 958"/>
                          <wps:cNvSpPr>
                            <a:spLocks/>
                          </wps:cNvSpPr>
                          <wps:spPr bwMode="auto">
                            <a:xfrm>
                              <a:off x="81" y="77"/>
                              <a:ext cx="778" cy="836"/>
                            </a:xfrm>
                            <a:custGeom>
                              <a:avLst/>
                              <a:gdLst>
                                <a:gd name="T0" fmla="*/ 448 w 778"/>
                                <a:gd name="T1" fmla="*/ 305 h 836"/>
                                <a:gd name="T2" fmla="*/ 465 w 778"/>
                                <a:gd name="T3" fmla="*/ 530 h 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836">
                                  <a:moveTo>
                                    <a:pt x="448" y="305"/>
                                  </a:moveTo>
                                  <a:lnTo>
                                    <a:pt x="465" y="53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52" name="Freeform 959"/>
                          <wps:cNvSpPr>
                            <a:spLocks/>
                          </wps:cNvSpPr>
                          <wps:spPr bwMode="auto">
                            <a:xfrm>
                              <a:off x="81" y="77"/>
                              <a:ext cx="778" cy="836"/>
                            </a:xfrm>
                            <a:custGeom>
                              <a:avLst/>
                              <a:gdLst>
                                <a:gd name="T0" fmla="*/ 532 w 778"/>
                                <a:gd name="T1" fmla="*/ 0 h 836"/>
                                <a:gd name="T2" fmla="*/ 559 w 778"/>
                                <a:gd name="T3" fmla="*/ 455 h 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836">
                                  <a:moveTo>
                                    <a:pt x="532" y="0"/>
                                  </a:moveTo>
                                  <a:lnTo>
                                    <a:pt x="559" y="45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53" name="Freeform 960"/>
                          <wps:cNvSpPr>
                            <a:spLocks/>
                          </wps:cNvSpPr>
                          <wps:spPr bwMode="auto">
                            <a:xfrm>
                              <a:off x="81" y="77"/>
                              <a:ext cx="778" cy="836"/>
                            </a:xfrm>
                            <a:custGeom>
                              <a:avLst/>
                              <a:gdLst>
                                <a:gd name="T0" fmla="*/ 559 w 778"/>
                                <a:gd name="T1" fmla="*/ 455 h 836"/>
                                <a:gd name="T2" fmla="*/ 777 w 778"/>
                                <a:gd name="T3" fmla="*/ 455 h 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836">
                                  <a:moveTo>
                                    <a:pt x="559" y="455"/>
                                  </a:moveTo>
                                  <a:lnTo>
                                    <a:pt x="777" y="45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54" name="Freeform 961"/>
                          <wps:cNvSpPr>
                            <a:spLocks/>
                          </wps:cNvSpPr>
                          <wps:spPr bwMode="auto">
                            <a:xfrm>
                              <a:off x="81" y="77"/>
                              <a:ext cx="778" cy="836"/>
                            </a:xfrm>
                            <a:custGeom>
                              <a:avLst/>
                              <a:gdLst>
                                <a:gd name="T0" fmla="*/ 599 w 778"/>
                                <a:gd name="T1" fmla="*/ 615 h 836"/>
                                <a:gd name="T2" fmla="*/ 608 w 778"/>
                                <a:gd name="T3" fmla="*/ 835 h 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836">
                                  <a:moveTo>
                                    <a:pt x="599" y="615"/>
                                  </a:moveTo>
                                  <a:lnTo>
                                    <a:pt x="608" y="83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55" name="Freeform 962"/>
                          <wps:cNvSpPr>
                            <a:spLocks/>
                          </wps:cNvSpPr>
                          <wps:spPr bwMode="auto">
                            <a:xfrm>
                              <a:off x="81" y="77"/>
                              <a:ext cx="778" cy="836"/>
                            </a:xfrm>
                            <a:custGeom>
                              <a:avLst/>
                              <a:gdLst>
                                <a:gd name="T0" fmla="*/ 691 w 778"/>
                                <a:gd name="T1" fmla="*/ 535 h 836"/>
                                <a:gd name="T2" fmla="*/ 705 w 778"/>
                                <a:gd name="T3" fmla="*/ 736 h 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836">
                                  <a:moveTo>
                                    <a:pt x="691" y="535"/>
                                  </a:moveTo>
                                  <a:lnTo>
                                    <a:pt x="705" y="736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170056" name="Freeform 963"/>
                          <wps:cNvSpPr>
                            <a:spLocks/>
                          </wps:cNvSpPr>
                          <wps:spPr bwMode="auto">
                            <a:xfrm>
                              <a:off x="81" y="77"/>
                              <a:ext cx="778" cy="836"/>
                            </a:xfrm>
                            <a:custGeom>
                              <a:avLst/>
                              <a:gdLst>
                                <a:gd name="T0" fmla="*/ 322 w 778"/>
                                <a:gd name="T1" fmla="*/ 14 h 836"/>
                                <a:gd name="T2" fmla="*/ 325 w 778"/>
                                <a:gd name="T3" fmla="*/ 228 h 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78" h="836">
                                  <a:moveTo>
                                    <a:pt x="322" y="14"/>
                                  </a:moveTo>
                                  <a:lnTo>
                                    <a:pt x="325" y="228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4DBA253B" id="Group 1213844575" o:spid="_x0000_s1026" style="width:48.55pt;height:46.05pt;mso-position-horizontal-relative:char;mso-position-vertical-relative:line" coordsize="971,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">
                <v:group id="Group 924" o:spid="_x0000_s1027" style="position:absolute;left:7;top:7;width:956;height:906" coordorigin="7,7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">
                  <v:shape id="Freeform 925" o:spid="_x0000_s1028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" path="m8,905r674,e" filled="f" strokeweight=".26189mm">
                    <v:path arrowok="t" o:connecttype="custom" o:connectlocs="8,905;682,905" o:connectangles="0,0"/>
                  </v:shape>
                  <v:shape id="Freeform 926" o:spid="_x0000_s1029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" path="m682,904l955,673e" filled="f" strokeweight=".26189mm">
                    <v:path arrowok="t" o:connecttype="custom" o:connectlocs="682,904;955,673" o:connectangles="0,0"/>
                  </v:shape>
                  <v:shape id="Freeform 927" o:spid="_x0000_s1030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" path="m4,686r669,-1e" filled="f" strokeweight=".26189mm">
                    <v:path arrowok="t" o:connecttype="custom" o:connectlocs="4,686;673,685" o:connectangles="0,0"/>
                  </v:shape>
                  <v:shape id="Freeform 928" o:spid="_x0000_s1031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" path="m673,685l939,453e" filled="f" strokeweight=".26189mm">
                    <v:path arrowok="t" o:connecttype="custom" o:connectlocs="673,685;939,453" o:connectangles="0,0"/>
                  </v:shape>
                  <v:shape id="Freeform 929" o:spid="_x0000_s1032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" path="m,458r209,e" filled="f" strokeweight=".26189mm">
                    <v:path arrowok="t" o:connecttype="custom" o:connectlocs="0,458;209,458" o:connectangles="0,0"/>
                  </v:shape>
                  <v:shape id="Freeform 930" o:spid="_x0000_s1033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" path="m209,458l399,298e" filled="f" strokeweight=".26189mm">
                    <v:path arrowok="t" o:connecttype="custom" o:connectlocs="209,458;399,298" o:connectangles="0,0"/>
                  </v:shape>
                  <v:shape id="Freeform 931" o:spid="_x0000_s1034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" path="m78,375r444,e" filled="f" strokeweight=".26189mm">
                    <v:path arrowok="t" o:connecttype="custom" o:connectlocs="78,375;522,375" o:connectangles="0,0"/>
                  </v:shape>
                  <v:shape id="Freeform 932" o:spid="_x0000_s1035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" path="m,458l8,905e" filled="f" strokeweight=".26189mm">
                    <v:path arrowok="t" o:connecttype="custom" o:connectlocs="0,458;8,905" o:connectangles="0,0"/>
                  </v:shape>
                  <v:shape id="Freeform 933" o:spid="_x0000_s1036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" path="m222,455r,446e" filled="f" strokeweight=".26189mm">
                    <v:path arrowok="t" o:connecttype="custom" o:connectlocs="222,455;222,901" o:connectangles="0,0"/>
                  </v:shape>
                  <v:shape id="Freeform 934" o:spid="_x0000_s1037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" path="m,458l78,375e" filled="f" strokeweight=".26189mm">
                    <v:path arrowok="t" o:connecttype="custom" o:connectlocs="0,458;78,375" o:connectangles="0,0"/>
                  </v:shape>
                  <v:shape id="Freeform 935" o:spid="_x0000_s1038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" path="m522,375l702,213e" filled="f" strokeweight=".26189mm">
                    <v:path arrowok="t" o:connecttype="custom" o:connectlocs="522,375;702,213" o:connectangles="0,0"/>
                  </v:shape>
                  <v:shape id="Freeform 936" o:spid="_x0000_s1039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" path="m399,298r443,-8e" filled="f" strokeweight=".26189mm">
                    <v:path arrowok="t" o:connecttype="custom" o:connectlocs="399,298;842,290" o:connectangles="0,0"/>
                  </v:shape>
                  <v:shape id="Freeform 937" o:spid="_x0000_s1040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" path="m842,290r19,450e" filled="f" strokeweight=".26189mm">
                    <v:path arrowok="t" o:connecttype="custom" o:connectlocs="842,290;861,740" o:connectangles="0,0"/>
                  </v:shape>
                  <v:shape id="Freeform 938" o:spid="_x0000_s1041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" path="m933,216r22,457e" filled="f" strokeweight=".26189mm">
                    <v:path arrowok="t" o:connecttype="custom" o:connectlocs="933,216;955,673" o:connectangles="0,0"/>
                  </v:shape>
                  <v:shape id="Freeform 939" o:spid="_x0000_s1042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" path="m933,216r-91,74e" filled="f" strokeweight=".26189mm">
                    <v:path arrowok="t" o:connecttype="custom" o:connectlocs="933,216;842,290" o:connectangles="0,0"/>
                  </v:shape>
                  <v:shape id="Freeform 940" o:spid="_x0000_s1043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" path="m702,213r231,3e" filled="f" strokeweight=".26189mm">
                    <v:path arrowok="t" o:connecttype="custom" o:connectlocs="702,213;933,216" o:connectangles="0,0"/>
                  </v:shape>
                  <v:shape id="Freeform 941" o:spid="_x0000_s1044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" path="m695,r7,213e" filled="f" strokeweight=".26189mm">
                    <v:path arrowok="t" o:connecttype="custom" o:connectlocs="695,0;702,213" o:connectangles="0,0"/>
                  </v:shape>
                  <v:shape id="Freeform 942" o:spid="_x0000_s1045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" path="m695,l603,69e" filled="f" strokeweight=".26189mm">
                    <v:path arrowok="t" o:connecttype="custom" o:connectlocs="695,0;603,69" o:connectangles="0,0"/>
                  </v:shape>
                  <v:shape id="Freeform 943" o:spid="_x0000_s1046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" path="m160,80l603,69e" filled="f" strokeweight=".26189mm">
                    <v:path arrowok="t" o:connecttype="custom" o:connectlocs="160,80;603,69" o:connectangles="0,0"/>
                  </v:shape>
                  <v:shape id="Freeform 944" o:spid="_x0000_s1047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" path="m160,80l73,165e" filled="f" strokeweight=".26189mm">
                    <v:path arrowok="t" o:connecttype="custom" o:connectlocs="160,80;73,165" o:connectangles="0,0"/>
                  </v:shape>
                  <v:shape id="Freeform 945" o:spid="_x0000_s1048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" path="m73,165r213,-2e" filled="f" strokeweight=".26189mm">
                    <v:path arrowok="t" o:connecttype="custom" o:connectlocs="73,165;286,163" o:connectangles="0,0"/>
                  </v:shape>
                  <v:shape id="Freeform 946" o:spid="_x0000_s1049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" path="m286,163l468,6e" filled="f" strokeweight=".26189mm">
                    <v:path arrowok="t" o:connecttype="custom" o:connectlocs="286,163;468,6" o:connectangles="0,0"/>
                  </v:shape>
                  <v:shape id="Freeform 947" o:spid="_x0000_s1050" style="position:absolute;left:7;top:7;width:956;height:906;visibility:visible;mso-wrap-style:square;v-text-anchor:top" coordsize="956,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" path="m468,6l695,e" filled="f" strokeweight=".26189mm">
                    <v:path arrowok="t" o:connecttype="custom" o:connectlocs="468,6;695,0" o:connectangles="0,0"/>
                  </v:shape>
                </v:group>
                <v:group id="Group 948" o:spid="_x0000_s1051" style="position:absolute;left:81;top:7;width:622;height:166" coordorigin="81,7" coordsize="622,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">
                  <v:shape id="Freeform 949" o:spid="_x0000_s1052" style="position:absolute;left:81;top:7;width:622;height:166;visibility:visible;mso-wrap-style:square;v-text-anchor:top" coordsize="622,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" path="m316,74l86,80,,165r213,-2l316,74xe" fillcolor="black" stroked="f">
                    <v:fill opacity="6425f"/>
                    <v:path arrowok="t" o:connecttype="custom" o:connectlocs="316,74;86,80;0,165;213,163;316,74" o:connectangles="0,0,0,0,0"/>
                  </v:shape>
                  <v:shape id="Freeform 950" o:spid="_x0000_s1053" style="position:absolute;left:81;top:7;width:622;height:166;visibility:visible;mso-wrap-style:square;v-text-anchor:top" coordsize="622,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" path="m621,l395,6,316,74,529,69,621,xe" fillcolor="black" stroked="f">
                    <v:fill opacity="6425f"/>
                    <v:path arrowok="t" o:connecttype="custom" o:connectlocs="621,0;395,6;316,74;529,69;621,0" o:connectangles="0,0,0,0,0"/>
                  </v:shape>
                </v:group>
                <v:group id="Group 951" o:spid="_x0000_s1054" style="position:absolute;left:81;top:77;width:778;height:836" coordorigin="81,77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">
                  <v:shape id="Freeform 952" o:spid="_x0000_s1055" style="position:absolute;left:81;top:77;width:778;height:836;visibility:visible;mso-wrap-style:square;v-text-anchor:top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" path="m,95l4,305e" filled="f" strokeweight=".26189mm">
                    <v:path arrowok="t" o:connecttype="custom" o:connectlocs="0,95;4,305" o:connectangles="0,0"/>
                  </v:shape>
                  <v:shape id="Freeform 953" o:spid="_x0000_s1056" style="position:absolute;left:81;top:77;width:778;height:836;visibility:visible;mso-wrap-style:square;v-text-anchor:top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" path="m213,93r31,442e" filled="f" strokeweight=".26189mm">
                    <v:path arrowok="t" o:connecttype="custom" o:connectlocs="213,93;244,535" o:connectangles="0,0"/>
                  </v:shape>
                  <v:shape id="Freeform 954" o:spid="_x0000_s1057" style="position:absolute;left:81;top:77;width:778;height:836;visibility:visible;mso-wrap-style:square;v-text-anchor:top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" path="m159,602r85,-67e" filled="f" strokeweight=".26189mm">
                    <v:path arrowok="t" o:connecttype="custom" o:connectlocs="159,602;244,535" o:connectangles="0,0"/>
                  </v:shape>
                  <v:shape id="Freeform 955" o:spid="_x0000_s1058" style="position:absolute;left:81;top:77;width:778;height:836;visibility:visible;mso-wrap-style:square;v-text-anchor:top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" path="m244,535r447,e" filled="f" strokeweight=".26189mm">
                    <v:path arrowok="t" o:connecttype="custom" o:connectlocs="244,535;691,535" o:connectangles="0,0"/>
                  </v:shape>
                  <v:shape id="Freeform 956" o:spid="_x0000_s1059" style="position:absolute;left:81;top:77;width:778;height:836;visibility:visible;mso-wrap-style:square;v-text-anchor:top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" path="m381,615l559,455e" filled="f" strokeweight=".26189mm">
                    <v:path arrowok="t" o:connecttype="custom" o:connectlocs="381,615;559,455" o:connectangles="0,0"/>
                  </v:shape>
                  <v:shape id="Freeform 957" o:spid="_x0000_s1060" style="position:absolute;left:81;top:77;width:778;height:836;visibility:visible;mso-wrap-style:square;v-text-anchor:top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" path="m381,615r7,212e" filled="f" strokeweight=".26189mm">
                    <v:path arrowok="t" o:connecttype="custom" o:connectlocs="381,615;388,827" o:connectangles="0,0"/>
                  </v:shape>
                  <v:shape id="Freeform 958" o:spid="_x0000_s1061" style="position:absolute;left:81;top:77;width:778;height:836;visibility:visible;mso-wrap-style:square;v-text-anchor:top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" path="m448,305r17,225e" filled="f" strokeweight=".26189mm">
                    <v:path arrowok="t" o:connecttype="custom" o:connectlocs="448,305;465,530" o:connectangles="0,0"/>
                  </v:shape>
                  <v:shape id="Freeform 959" o:spid="_x0000_s1062" style="position:absolute;left:81;top:77;width:778;height:836;visibility:visible;mso-wrap-style:square;v-text-anchor:top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" path="m532,r27,455e" filled="f" strokeweight=".26189mm">
                    <v:path arrowok="t" o:connecttype="custom" o:connectlocs="532,0;559,455" o:connectangles="0,0"/>
                  </v:shape>
                  <v:shape id="Freeform 960" o:spid="_x0000_s1063" style="position:absolute;left:81;top:77;width:778;height:836;visibility:visible;mso-wrap-style:square;v-text-anchor:top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" path="m559,455r218,e" filled="f" strokeweight=".26189mm">
                    <v:path arrowok="t" o:connecttype="custom" o:connectlocs="559,455;777,455" o:connectangles="0,0"/>
                  </v:shape>
                  <v:shape id="Freeform 961" o:spid="_x0000_s1064" style="position:absolute;left:81;top:77;width:778;height:836;visibility:visible;mso-wrap-style:square;v-text-anchor:top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" path="m599,615r9,220e" filled="f" strokeweight=".26189mm">
                    <v:path arrowok="t" o:connecttype="custom" o:connectlocs="599,615;608,835" o:connectangles="0,0"/>
                  </v:shape>
                  <v:shape id="Freeform 962" o:spid="_x0000_s1065" style="position:absolute;left:81;top:77;width:778;height:836;visibility:visible;mso-wrap-style:square;v-text-anchor:top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" path="m691,535r14,201e" filled="f" strokeweight=".26189mm">
                    <v:path arrowok="t" o:connecttype="custom" o:connectlocs="691,535;705,736" o:connectangles="0,0"/>
                  </v:shape>
                  <v:shape id="Freeform 963" o:spid="_x0000_s1066" style="position:absolute;left:81;top:77;width:778;height:836;visibility:visible;mso-wrap-style:square;v-text-anchor:top" coordsize="778,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" path="m322,14r3,214e" filled="f" strokeweight=".26189mm">
                    <v:path arrowok="t" o:connecttype="custom" o:connectlocs="322,14;325,228" o:connectangles="0,0"/>
                  </v:shape>
                </v:group>
                <w10:anchorlock/>
              </v:group>
            </w:pict>
          </mc:Fallback>
        </mc:AlternateContent>
      </w:r>
    </w:p>
    <w:p w14:paraId="1734DB34" w14:textId="3E8BE928" w:rsidR="00BF098F" w:rsidRDefault="00BF098F" w:rsidP="00C306EF">
      <w:pPr>
        <w:rPr>
          <w:rFonts w:ascii="Times New Roman" w:hAnsi="Times New Roman" w:cs="Times New Roman"/>
        </w:rPr>
      </w:pPr>
    </w:p>
    <w:p w14:paraId="26D1379D" w14:textId="1DCDD8B6" w:rsidR="009D6BFE" w:rsidRDefault="009D6BFE" w:rsidP="00C306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7CFF776F" wp14:editId="3C43F9C4">
                <wp:simplePos x="0" y="0"/>
                <wp:positionH relativeFrom="column">
                  <wp:posOffset>2041162</wp:posOffset>
                </wp:positionH>
                <wp:positionV relativeFrom="paragraph">
                  <wp:posOffset>127000</wp:posOffset>
                </wp:positionV>
                <wp:extent cx="612775" cy="455930"/>
                <wp:effectExtent l="0" t="0" r="15875" b="20320"/>
                <wp:wrapNone/>
                <wp:docPr id="1308914030" name="Group 1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12775" cy="455930"/>
                          <a:chOff x="10081" y="336"/>
                          <a:chExt cx="965" cy="718"/>
                        </a:xfrm>
                      </wpg:grpSpPr>
                      <wps:wsp>
                        <wps:cNvPr id="1308914031" name="Freeform 1127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229 w 965"/>
                              <a:gd name="T1" fmla="*/ 491 h 718"/>
                              <a:gd name="T2" fmla="*/ 6 w 965"/>
                              <a:gd name="T3" fmla="*/ 491 h 718"/>
                              <a:gd name="T4" fmla="*/ 0 w 965"/>
                              <a:gd name="T5" fmla="*/ 255 h 718"/>
                              <a:gd name="T6" fmla="*/ 694 w 965"/>
                              <a:gd name="T7" fmla="*/ 247 h 718"/>
                              <a:gd name="T8" fmla="*/ 707 w 965"/>
                              <a:gd name="T9" fmla="*/ 708 h 718"/>
                              <a:gd name="T10" fmla="*/ 229 w 965"/>
                              <a:gd name="T11" fmla="*/ 717 h 718"/>
                              <a:gd name="T12" fmla="*/ 229 w 965"/>
                              <a:gd name="T13" fmla="*/ 491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229" y="491"/>
                                </a:moveTo>
                                <a:lnTo>
                                  <a:pt x="6" y="491"/>
                                </a:lnTo>
                                <a:lnTo>
                                  <a:pt x="0" y="255"/>
                                </a:lnTo>
                                <a:lnTo>
                                  <a:pt x="694" y="247"/>
                                </a:lnTo>
                                <a:lnTo>
                                  <a:pt x="707" y="708"/>
                                </a:lnTo>
                                <a:lnTo>
                                  <a:pt x="229" y="717"/>
                                </a:lnTo>
                                <a:lnTo>
                                  <a:pt x="229" y="491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33" name="Freeform 1128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725 w 965"/>
                              <a:gd name="T1" fmla="*/ 1 h 718"/>
                              <a:gd name="T2" fmla="*/ 468 w 965"/>
                              <a:gd name="T3" fmla="*/ 246 h 718"/>
                              <a:gd name="T4" fmla="*/ 468 w 965"/>
                              <a:gd name="T5" fmla="*/ 712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725" y="1"/>
                                </a:moveTo>
                                <a:lnTo>
                                  <a:pt x="468" y="246"/>
                                </a:lnTo>
                                <a:lnTo>
                                  <a:pt x="468" y="712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34" name="Freeform 1129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949 w 965"/>
                              <a:gd name="T1" fmla="*/ 0 h 718"/>
                              <a:gd name="T2" fmla="*/ 701 w 965"/>
                              <a:gd name="T3" fmla="*/ 241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949" y="0"/>
                                </a:moveTo>
                                <a:lnTo>
                                  <a:pt x="701" y="241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35" name="Freeform 1130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0 w 965"/>
                              <a:gd name="T1" fmla="*/ 255 h 718"/>
                              <a:gd name="T2" fmla="*/ 81 w 965"/>
                              <a:gd name="T3" fmla="*/ 174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0" y="255"/>
                                </a:moveTo>
                                <a:lnTo>
                                  <a:pt x="81" y="174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36" name="Freeform 1131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81 w 965"/>
                              <a:gd name="T1" fmla="*/ 174 h 718"/>
                              <a:gd name="T2" fmla="*/ 781 w 965"/>
                              <a:gd name="T3" fmla="*/ 162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81" y="174"/>
                                </a:moveTo>
                                <a:lnTo>
                                  <a:pt x="781" y="162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37" name="Freeform 1132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231 w 965"/>
                              <a:gd name="T1" fmla="*/ 252 h 718"/>
                              <a:gd name="T2" fmla="*/ 388 w 965"/>
                              <a:gd name="T3" fmla="*/ 95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231" y="252"/>
                                </a:moveTo>
                                <a:lnTo>
                                  <a:pt x="388" y="95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38" name="Freeform 1133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388 w 965"/>
                              <a:gd name="T1" fmla="*/ 95 h 718"/>
                              <a:gd name="T2" fmla="*/ 865 w 965"/>
                              <a:gd name="T3" fmla="*/ 84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388" y="95"/>
                                </a:moveTo>
                                <a:lnTo>
                                  <a:pt x="865" y="84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39" name="Freeform 1134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725 w 965"/>
                              <a:gd name="T1" fmla="*/ 1 h 718"/>
                              <a:gd name="T2" fmla="*/ 948 w 965"/>
                              <a:gd name="T3" fmla="*/ 0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725" y="1"/>
                                </a:moveTo>
                                <a:lnTo>
                                  <a:pt x="948" y="0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40" name="Freeform 1135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231 w 965"/>
                              <a:gd name="T1" fmla="*/ 252 h 718"/>
                              <a:gd name="T2" fmla="*/ 229 w 965"/>
                              <a:gd name="T3" fmla="*/ 491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231" y="252"/>
                                </a:moveTo>
                                <a:lnTo>
                                  <a:pt x="229" y="491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41" name="Freeform 1136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229 w 965"/>
                              <a:gd name="T1" fmla="*/ 491 h 718"/>
                              <a:gd name="T2" fmla="*/ 696 w 965"/>
                              <a:gd name="T3" fmla="*/ 476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229" y="491"/>
                                </a:moveTo>
                                <a:lnTo>
                                  <a:pt x="696" y="476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42" name="Freeform 1137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707 w 965"/>
                              <a:gd name="T1" fmla="*/ 708 h 718"/>
                              <a:gd name="T2" fmla="*/ 884 w 965"/>
                              <a:gd name="T3" fmla="*/ 548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707" y="708"/>
                                </a:moveTo>
                                <a:lnTo>
                                  <a:pt x="884" y="548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43" name="Freeform 1138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696 w 965"/>
                              <a:gd name="T1" fmla="*/ 476 h 718"/>
                              <a:gd name="T2" fmla="*/ 964 w 965"/>
                              <a:gd name="T3" fmla="*/ 231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696" y="476"/>
                                </a:moveTo>
                                <a:lnTo>
                                  <a:pt x="964" y="231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44" name="Freeform 1139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781 w 965"/>
                              <a:gd name="T1" fmla="*/ 162 h 718"/>
                              <a:gd name="T2" fmla="*/ 797 w 965"/>
                              <a:gd name="T3" fmla="*/ 622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781" y="162"/>
                                </a:moveTo>
                                <a:lnTo>
                                  <a:pt x="797" y="622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45" name="Freeform 1140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865 w 965"/>
                              <a:gd name="T1" fmla="*/ 84 h 718"/>
                              <a:gd name="T2" fmla="*/ 884 w 965"/>
                              <a:gd name="T3" fmla="*/ 548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865" y="84"/>
                                </a:moveTo>
                                <a:lnTo>
                                  <a:pt x="884" y="548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46" name="Freeform 1141"/>
                        <wps:cNvSpPr>
                          <a:spLocks/>
                        </wps:cNvSpPr>
                        <wps:spPr bwMode="auto">
                          <a:xfrm>
                            <a:off x="10081" y="336"/>
                            <a:ext cx="965" cy="718"/>
                          </a:xfrm>
                          <a:custGeom>
                            <a:avLst/>
                            <a:gdLst>
                              <a:gd name="T0" fmla="*/ 949 w 965"/>
                              <a:gd name="T1" fmla="*/ 0 h 718"/>
                              <a:gd name="T2" fmla="*/ 964 w 965"/>
                              <a:gd name="T3" fmla="*/ 231 h 7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965" h="718">
                                <a:moveTo>
                                  <a:pt x="949" y="0"/>
                                </a:moveTo>
                                <a:lnTo>
                                  <a:pt x="964" y="231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DD9AC84" id="Group 1126" o:spid="_x0000_s1026" style="position:absolute;margin-left:160.7pt;margin-top:10pt;width:48.25pt;height:35.9pt;z-index:251677696" coordorigin="10081,336" coordsize="965,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">
                <v:shape id="Freeform 1127" o:spid="_x0000_s1027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" path="m229,491l6,491,,255r694,-8l707,708r-478,9l229,491e" filled="f" strokeweight=".26189mm">
                  <v:path arrowok="t" o:connecttype="custom" o:connectlocs="229,491;6,491;0,255;694,247;707,708;229,717;229,491" o:connectangles="0,0,0,0,0,0,0"/>
                </v:shape>
                <v:shape id="Freeform 1128" o:spid="_x0000_s1028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" path="m725,1l468,246r,466e" filled="f" strokeweight=".26189mm">
                  <v:path arrowok="t" o:connecttype="custom" o:connectlocs="725,1;468,246;468,712" o:connectangles="0,0,0"/>
                </v:shape>
                <v:shape id="Freeform 1129" o:spid="_x0000_s1029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" path="m949,l701,241e" filled="f" strokeweight=".26189mm">
                  <v:path arrowok="t" o:connecttype="custom" o:connectlocs="949,0;701,241" o:connectangles="0,0"/>
                </v:shape>
                <v:shape id="Freeform 1130" o:spid="_x0000_s1030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" path="m,255l81,174e" filled="f" strokeweight=".26189mm">
                  <v:path arrowok="t" o:connecttype="custom" o:connectlocs="0,255;81,174" o:connectangles="0,0"/>
                </v:shape>
                <v:shape id="Freeform 1131" o:spid="_x0000_s1031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" path="m81,174l781,162e" filled="f" strokeweight=".26189mm">
                  <v:path arrowok="t" o:connecttype="custom" o:connectlocs="81,174;781,162" o:connectangles="0,0"/>
                </v:shape>
                <v:shape id="Freeform 1132" o:spid="_x0000_s1032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" path="m231,252l388,95e" filled="f" strokeweight=".26189mm">
                  <v:path arrowok="t" o:connecttype="custom" o:connectlocs="231,252;388,95" o:connectangles="0,0"/>
                </v:shape>
                <v:shape id="Freeform 1133" o:spid="_x0000_s1033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" path="m388,95l865,84e" filled="f" strokeweight=".26189mm">
                  <v:path arrowok="t" o:connecttype="custom" o:connectlocs="388,95;865,84" o:connectangles="0,0"/>
                </v:shape>
                <v:shape id="Freeform 1134" o:spid="_x0000_s1034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" path="m725,1l948,e" filled="f" strokeweight=".26189mm">
                  <v:path arrowok="t" o:connecttype="custom" o:connectlocs="725,1;948,0" o:connectangles="0,0"/>
                </v:shape>
                <v:shape id="Freeform 1135" o:spid="_x0000_s1035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" path="m231,252r-2,239e" filled="f" strokeweight=".26189mm">
                  <v:path arrowok="t" o:connecttype="custom" o:connectlocs="231,252;229,491" o:connectangles="0,0"/>
                </v:shape>
                <v:shape id="Freeform 1136" o:spid="_x0000_s1036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" path="m229,491l696,476e" filled="f" strokeweight=".26189mm">
                  <v:path arrowok="t" o:connecttype="custom" o:connectlocs="229,491;696,476" o:connectangles="0,0"/>
                </v:shape>
                <v:shape id="Freeform 1137" o:spid="_x0000_s1037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" path="m707,708l884,548e" filled="f" strokeweight=".26189mm">
                  <v:path arrowok="t" o:connecttype="custom" o:connectlocs="707,708;884,548" o:connectangles="0,0"/>
                </v:shape>
                <v:shape id="Freeform 1138" o:spid="_x0000_s1038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" path="m696,476l964,231e" filled="f" strokeweight=".26189mm">
                  <v:path arrowok="t" o:connecttype="custom" o:connectlocs="696,476;964,231" o:connectangles="0,0"/>
                </v:shape>
                <v:shape id="Freeform 1139" o:spid="_x0000_s1039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" path="m781,162r16,460e" filled="f" strokeweight=".26189mm">
                  <v:path arrowok="t" o:connecttype="custom" o:connectlocs="781,162;797,622" o:connectangles="0,0"/>
                </v:shape>
                <v:shape id="Freeform 1140" o:spid="_x0000_s1040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" path="m865,84r19,464e" filled="f" strokeweight=".26189mm">
                  <v:path arrowok="t" o:connecttype="custom" o:connectlocs="865,84;884,548" o:connectangles="0,0"/>
                </v:shape>
                <v:shape id="Freeform 1141" o:spid="_x0000_s1041" style="position:absolute;left:10081;top:336;width:965;height:718;visibility:visible;mso-wrap-style:square;v-text-anchor:top" coordsize="965,7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" path="m949,r15,231e" filled="f" strokeweight=".26189mm">
                  <v:path arrowok="t" o:connecttype="custom" o:connectlocs="949,0;964,231" o:connectangles="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6672" behindDoc="1" locked="0" layoutInCell="1" allowOverlap="1" wp14:anchorId="44E6062E" wp14:editId="16D19AF0">
                <wp:simplePos x="0" y="0"/>
                <wp:positionH relativeFrom="column">
                  <wp:posOffset>217805</wp:posOffset>
                </wp:positionH>
                <wp:positionV relativeFrom="paragraph">
                  <wp:posOffset>122464</wp:posOffset>
                </wp:positionV>
                <wp:extent cx="1482725" cy="481965"/>
                <wp:effectExtent l="0" t="0" r="22225" b="13335"/>
                <wp:wrapNone/>
                <wp:docPr id="1308913984" name="Group 13089139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2725" cy="481965"/>
                          <a:chOff x="7147" y="2033"/>
                          <a:chExt cx="2335" cy="759"/>
                        </a:xfrm>
                      </wpg:grpSpPr>
                      <wps:wsp>
                        <wps:cNvPr id="1308913985" name="Freeform 1081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694 w 2335"/>
                              <a:gd name="T1" fmla="*/ 291 h 759"/>
                              <a:gd name="T2" fmla="*/ 706 w 2335"/>
                              <a:gd name="T3" fmla="*/ 740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694" y="291"/>
                                </a:moveTo>
                                <a:lnTo>
                                  <a:pt x="706" y="740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86" name="Freeform 1082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694 w 2335"/>
                              <a:gd name="T1" fmla="*/ 291 h 759"/>
                              <a:gd name="T2" fmla="*/ 850 w 2335"/>
                              <a:gd name="T3" fmla="*/ 135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694" y="291"/>
                                </a:moveTo>
                                <a:lnTo>
                                  <a:pt x="850" y="135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87" name="Freeform 1083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850 w 2335"/>
                              <a:gd name="T1" fmla="*/ 135 h 759"/>
                              <a:gd name="T2" fmla="*/ 867 w 2335"/>
                              <a:gd name="T3" fmla="*/ 583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850" y="135"/>
                                </a:moveTo>
                                <a:lnTo>
                                  <a:pt x="867" y="583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88" name="Freeform 1084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706 w 2335"/>
                              <a:gd name="T1" fmla="*/ 740 h 759"/>
                              <a:gd name="T2" fmla="*/ 867 w 2335"/>
                              <a:gd name="T3" fmla="*/ 583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706" y="740"/>
                                </a:moveTo>
                                <a:lnTo>
                                  <a:pt x="867" y="583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89" name="Freeform 1085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706 w 2335"/>
                              <a:gd name="T1" fmla="*/ 740 h 759"/>
                              <a:gd name="T2" fmla="*/ 245 w 2335"/>
                              <a:gd name="T3" fmla="*/ 758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706" y="740"/>
                                </a:moveTo>
                                <a:lnTo>
                                  <a:pt x="245" y="758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90" name="Freeform 1086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24 w 2335"/>
                              <a:gd name="T1" fmla="*/ 308 h 759"/>
                              <a:gd name="T2" fmla="*/ 245 w 2335"/>
                              <a:gd name="T3" fmla="*/ 758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24" y="308"/>
                                </a:moveTo>
                                <a:lnTo>
                                  <a:pt x="245" y="758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91" name="Freeform 1087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26 w 2335"/>
                              <a:gd name="T1" fmla="*/ 303 h 759"/>
                              <a:gd name="T2" fmla="*/ 462 w 2335"/>
                              <a:gd name="T3" fmla="*/ 71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26" y="303"/>
                                </a:moveTo>
                                <a:lnTo>
                                  <a:pt x="462" y="71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92" name="Freeform 1088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0 w 2335"/>
                              <a:gd name="T1" fmla="*/ 308 h 759"/>
                              <a:gd name="T2" fmla="*/ 694 w 2335"/>
                              <a:gd name="T3" fmla="*/ 291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0" y="308"/>
                                </a:moveTo>
                                <a:lnTo>
                                  <a:pt x="694" y="291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93" name="Freeform 1089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80 w 2335"/>
                              <a:gd name="T1" fmla="*/ 226 h 759"/>
                              <a:gd name="T2" fmla="*/ 765 w 2335"/>
                              <a:gd name="T3" fmla="*/ 214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80" y="226"/>
                                </a:moveTo>
                                <a:lnTo>
                                  <a:pt x="765" y="214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94" name="Freeform 1090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71 w 2335"/>
                              <a:gd name="T1" fmla="*/ 142 h 759"/>
                              <a:gd name="T2" fmla="*/ 850 w 2335"/>
                              <a:gd name="T3" fmla="*/ 135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71" y="142"/>
                                </a:moveTo>
                                <a:lnTo>
                                  <a:pt x="850" y="135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95" name="Freeform 1091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620 w 2335"/>
                              <a:gd name="T1" fmla="*/ 138 h 759"/>
                              <a:gd name="T2" fmla="*/ 467 w 2335"/>
                              <a:gd name="T3" fmla="*/ 289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620" y="138"/>
                                </a:moveTo>
                                <a:lnTo>
                                  <a:pt x="467" y="289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96" name="Freeform 1092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467 w 2335"/>
                              <a:gd name="T1" fmla="*/ 289 h 759"/>
                              <a:gd name="T2" fmla="*/ 468 w 2335"/>
                              <a:gd name="T3" fmla="*/ 746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467" y="289"/>
                                </a:moveTo>
                                <a:lnTo>
                                  <a:pt x="468" y="746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97" name="Freeform 1093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8 w 2335"/>
                              <a:gd name="T1" fmla="*/ 538 h 759"/>
                              <a:gd name="T2" fmla="*/ 689 w 2335"/>
                              <a:gd name="T3" fmla="*/ 523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8" y="538"/>
                                </a:moveTo>
                                <a:lnTo>
                                  <a:pt x="689" y="523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98" name="Freeform 1094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0 w 2335"/>
                              <a:gd name="T1" fmla="*/ 308 h 759"/>
                              <a:gd name="T2" fmla="*/ 8 w 2335"/>
                              <a:gd name="T3" fmla="*/ 538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0" y="308"/>
                                </a:moveTo>
                                <a:lnTo>
                                  <a:pt x="8" y="538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3999" name="Freeform 1095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0 w 2335"/>
                              <a:gd name="T1" fmla="*/ 308 h 759"/>
                              <a:gd name="T2" fmla="*/ 80 w 2335"/>
                              <a:gd name="T3" fmla="*/ 226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0" y="308"/>
                                </a:moveTo>
                                <a:lnTo>
                                  <a:pt x="80" y="226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00" name="Freeform 1096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71 w 2335"/>
                              <a:gd name="T1" fmla="*/ 142 h 759"/>
                              <a:gd name="T2" fmla="*/ 245 w 2335"/>
                              <a:gd name="T3" fmla="*/ 68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71" y="142"/>
                                </a:moveTo>
                                <a:lnTo>
                                  <a:pt x="245" y="68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01" name="Freeform 1097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45 w 2335"/>
                              <a:gd name="T1" fmla="*/ 68 h 759"/>
                              <a:gd name="T2" fmla="*/ 462 w 2335"/>
                              <a:gd name="T3" fmla="*/ 71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45" y="68"/>
                                </a:moveTo>
                                <a:lnTo>
                                  <a:pt x="462" y="71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02" name="Freeform 1098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765 w 2335"/>
                              <a:gd name="T1" fmla="*/ 214 h 759"/>
                              <a:gd name="T2" fmla="*/ 785 w 2335"/>
                              <a:gd name="T3" fmla="*/ 658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765" y="214"/>
                                </a:moveTo>
                                <a:lnTo>
                                  <a:pt x="785" y="658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03" name="Freeform 1099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71 w 2335"/>
                              <a:gd name="T1" fmla="*/ 142 h 759"/>
                              <a:gd name="T2" fmla="*/ 171 w 2335"/>
                              <a:gd name="T3" fmla="*/ 217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71" y="142"/>
                                </a:moveTo>
                                <a:lnTo>
                                  <a:pt x="171" y="217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04" name="Freeform 1100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462 w 2335"/>
                              <a:gd name="T1" fmla="*/ 71 h 759"/>
                              <a:gd name="T2" fmla="*/ 467 w 2335"/>
                              <a:gd name="T3" fmla="*/ 131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462" y="71"/>
                                </a:moveTo>
                                <a:lnTo>
                                  <a:pt x="467" y="131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05" name="Freeform 1101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689 w 2335"/>
                              <a:gd name="T1" fmla="*/ 523 h 759"/>
                              <a:gd name="T2" fmla="*/ 855 w 2335"/>
                              <a:gd name="T3" fmla="*/ 378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689" y="523"/>
                                </a:moveTo>
                                <a:lnTo>
                                  <a:pt x="855" y="378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06" name="Freeform 1102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057 w 2335"/>
                              <a:gd name="T1" fmla="*/ 246 h 759"/>
                              <a:gd name="T2" fmla="*/ 2074 w 2335"/>
                              <a:gd name="T3" fmla="*/ 699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057" y="246"/>
                                </a:moveTo>
                                <a:lnTo>
                                  <a:pt x="2074" y="699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07" name="Freeform 1103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057 w 2335"/>
                              <a:gd name="T1" fmla="*/ 246 h 759"/>
                              <a:gd name="T2" fmla="*/ 2315 w 2335"/>
                              <a:gd name="T3" fmla="*/ 0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057" y="246"/>
                                </a:moveTo>
                                <a:lnTo>
                                  <a:pt x="2315" y="0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08" name="Freeform 1104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084 w 2335"/>
                              <a:gd name="T1" fmla="*/ 1 h 759"/>
                              <a:gd name="T2" fmla="*/ 1842 w 2335"/>
                              <a:gd name="T3" fmla="*/ 244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084" y="1"/>
                                </a:moveTo>
                                <a:lnTo>
                                  <a:pt x="1842" y="244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09" name="Freeform 1105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057 w 2335"/>
                              <a:gd name="T1" fmla="*/ 246 h 759"/>
                              <a:gd name="T2" fmla="*/ 1362 w 2335"/>
                              <a:gd name="T3" fmla="*/ 247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057" y="246"/>
                                </a:moveTo>
                                <a:lnTo>
                                  <a:pt x="1362" y="247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10" name="Freeform 1106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842 w 2335"/>
                              <a:gd name="T1" fmla="*/ 244 h 759"/>
                              <a:gd name="T2" fmla="*/ 1842 w 2335"/>
                              <a:gd name="T3" fmla="*/ 702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842" y="244"/>
                                </a:moveTo>
                                <a:lnTo>
                                  <a:pt x="1842" y="702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11" name="Freeform 1107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074 w 2335"/>
                              <a:gd name="T1" fmla="*/ 699 h 759"/>
                              <a:gd name="T2" fmla="*/ 1616 w 2335"/>
                              <a:gd name="T3" fmla="*/ 715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074" y="699"/>
                                </a:moveTo>
                                <a:lnTo>
                                  <a:pt x="1616" y="715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12" name="Freeform 1108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585 w 2335"/>
                              <a:gd name="T1" fmla="*/ 261 h 759"/>
                              <a:gd name="T2" fmla="*/ 1616 w 2335"/>
                              <a:gd name="T3" fmla="*/ 715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585" y="261"/>
                                </a:moveTo>
                                <a:lnTo>
                                  <a:pt x="1616" y="715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13" name="Freeform 1109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585 w 2335"/>
                              <a:gd name="T1" fmla="*/ 261 h 759"/>
                              <a:gd name="T2" fmla="*/ 1829 w 2335"/>
                              <a:gd name="T3" fmla="*/ 15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585" y="261"/>
                                </a:moveTo>
                                <a:lnTo>
                                  <a:pt x="1829" y="15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14" name="Freeform 1110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437 w 2335"/>
                              <a:gd name="T1" fmla="*/ 177 h 759"/>
                              <a:gd name="T2" fmla="*/ 2145 w 2335"/>
                              <a:gd name="T3" fmla="*/ 154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437" y="177"/>
                                </a:moveTo>
                                <a:lnTo>
                                  <a:pt x="2145" y="154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15" name="Freeform 1111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319 w 2335"/>
                              <a:gd name="T1" fmla="*/ 0 h 759"/>
                              <a:gd name="T2" fmla="*/ 2334 w 2335"/>
                              <a:gd name="T3" fmla="*/ 236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319" y="0"/>
                                </a:moveTo>
                                <a:lnTo>
                                  <a:pt x="2334" y="236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16" name="Freeform 1112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334 w 2335"/>
                              <a:gd name="T1" fmla="*/ 236 h 759"/>
                              <a:gd name="T2" fmla="*/ 2074 w 2335"/>
                              <a:gd name="T3" fmla="*/ 460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334" y="236"/>
                                </a:moveTo>
                                <a:lnTo>
                                  <a:pt x="2074" y="460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17" name="Freeform 1113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151 w 2335"/>
                              <a:gd name="T1" fmla="*/ 158 h 759"/>
                              <a:gd name="T2" fmla="*/ 2175 w 2335"/>
                              <a:gd name="T3" fmla="*/ 613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151" y="158"/>
                                </a:moveTo>
                                <a:lnTo>
                                  <a:pt x="2175" y="613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18" name="Freeform 1114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074 w 2335"/>
                              <a:gd name="T1" fmla="*/ 699 h 759"/>
                              <a:gd name="T2" fmla="*/ 2254 w 2335"/>
                              <a:gd name="T3" fmla="*/ 550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074" y="699"/>
                                </a:moveTo>
                                <a:lnTo>
                                  <a:pt x="2254" y="550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19" name="Freeform 1115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240 w 2335"/>
                              <a:gd name="T1" fmla="*/ 83 h 759"/>
                              <a:gd name="T2" fmla="*/ 2254 w 2335"/>
                              <a:gd name="T3" fmla="*/ 550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240" y="83"/>
                                </a:moveTo>
                                <a:lnTo>
                                  <a:pt x="2254" y="550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20" name="Freeform 1116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084 w 2335"/>
                              <a:gd name="T1" fmla="*/ 1 h 759"/>
                              <a:gd name="T2" fmla="*/ 2315 w 2335"/>
                              <a:gd name="T3" fmla="*/ 0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084" y="1"/>
                                </a:moveTo>
                                <a:lnTo>
                                  <a:pt x="2315" y="0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21" name="Freeform 1117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528 w 2335"/>
                              <a:gd name="T1" fmla="*/ 92 h 759"/>
                              <a:gd name="T2" fmla="*/ 2236 w 2335"/>
                              <a:gd name="T3" fmla="*/ 78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528" y="92"/>
                                </a:moveTo>
                                <a:lnTo>
                                  <a:pt x="2236" y="78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22" name="Freeform 1118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2066 w 2335"/>
                              <a:gd name="T1" fmla="*/ 465 h 759"/>
                              <a:gd name="T2" fmla="*/ 1362 w 2335"/>
                              <a:gd name="T3" fmla="*/ 487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2066" y="465"/>
                                </a:moveTo>
                                <a:lnTo>
                                  <a:pt x="1362" y="487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23" name="Freeform 1119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362 w 2335"/>
                              <a:gd name="T1" fmla="*/ 247 h 759"/>
                              <a:gd name="T2" fmla="*/ 1362 w 2335"/>
                              <a:gd name="T3" fmla="*/ 487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362" y="247"/>
                                </a:moveTo>
                                <a:lnTo>
                                  <a:pt x="1362" y="487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24" name="Freeform 1120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362 w 2335"/>
                              <a:gd name="T1" fmla="*/ 247 h 759"/>
                              <a:gd name="T2" fmla="*/ 1437 w 2335"/>
                              <a:gd name="T3" fmla="*/ 177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362" y="247"/>
                                </a:moveTo>
                                <a:lnTo>
                                  <a:pt x="1437" y="177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25" name="Freeform 1121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528 w 2335"/>
                              <a:gd name="T1" fmla="*/ 92 h 759"/>
                              <a:gd name="T2" fmla="*/ 1612 w 2335"/>
                              <a:gd name="T3" fmla="*/ 22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528" y="92"/>
                                </a:moveTo>
                                <a:lnTo>
                                  <a:pt x="1612" y="22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26" name="Freeform 1122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612 w 2335"/>
                              <a:gd name="T1" fmla="*/ 22 h 759"/>
                              <a:gd name="T2" fmla="*/ 1829 w 2335"/>
                              <a:gd name="T3" fmla="*/ 15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612" y="22"/>
                                </a:moveTo>
                                <a:lnTo>
                                  <a:pt x="1829" y="15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27" name="Freeform 1123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528 w 2335"/>
                              <a:gd name="T1" fmla="*/ 92 h 759"/>
                              <a:gd name="T2" fmla="*/ 1529 w 2335"/>
                              <a:gd name="T3" fmla="*/ 167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528" y="92"/>
                                </a:moveTo>
                                <a:lnTo>
                                  <a:pt x="1529" y="167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8914028" name="Freeform 1124"/>
                        <wps:cNvSpPr>
                          <a:spLocks/>
                        </wps:cNvSpPr>
                        <wps:spPr bwMode="auto">
                          <a:xfrm>
                            <a:off x="7147" y="2033"/>
                            <a:ext cx="2335" cy="759"/>
                          </a:xfrm>
                          <a:custGeom>
                            <a:avLst/>
                            <a:gdLst>
                              <a:gd name="T0" fmla="*/ 1829 w 2335"/>
                              <a:gd name="T1" fmla="*/ 15 h 759"/>
                              <a:gd name="T2" fmla="*/ 1824 w 2335"/>
                              <a:gd name="T3" fmla="*/ 76 h 7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35" h="759">
                                <a:moveTo>
                                  <a:pt x="1829" y="15"/>
                                </a:moveTo>
                                <a:lnTo>
                                  <a:pt x="1824" y="76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AA2381" id="Group 1308913984" o:spid="_x0000_s1026" style="position:absolute;margin-left:17.15pt;margin-top:9.65pt;width:116.75pt;height:37.95pt;z-index:-251639808" coordorigin="7147,2033" coordsize="2335,7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">
                <v:shape id="Freeform 1081" o:spid="_x0000_s1027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" path="m694,291r12,449e" filled="f" strokeweight=".26189mm">
                  <v:path arrowok="t" o:connecttype="custom" o:connectlocs="694,291;706,740" o:connectangles="0,0"/>
                </v:shape>
                <v:shape id="Freeform 1082" o:spid="_x0000_s1028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" path="m694,291l850,135e" filled="f" strokeweight=".26189mm">
                  <v:path arrowok="t" o:connecttype="custom" o:connectlocs="694,291;850,135" o:connectangles="0,0"/>
                </v:shape>
                <v:shape id="Freeform 1083" o:spid="_x0000_s1029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" path="m850,135r17,448e" filled="f" strokeweight=".26189mm">
                  <v:path arrowok="t" o:connecttype="custom" o:connectlocs="850,135;867,583" o:connectangles="0,0"/>
                </v:shape>
                <v:shape id="Freeform 1084" o:spid="_x0000_s1030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" path="m706,740l867,583e" filled="f" strokeweight=".26189mm">
                  <v:path arrowok="t" o:connecttype="custom" o:connectlocs="706,740;867,583" o:connectangles="0,0"/>
                </v:shape>
                <v:shape id="Freeform 1085" o:spid="_x0000_s1031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" path="m706,740l245,758e" filled="f" strokeweight=".26189mm">
                  <v:path arrowok="t" o:connecttype="custom" o:connectlocs="706,740;245,758" o:connectangles="0,0"/>
                </v:shape>
                <v:shape id="Freeform 1086" o:spid="_x0000_s1032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" path="m224,308r21,450e" filled="f" strokeweight=".26189mm">
                  <v:path arrowok="t" o:connecttype="custom" o:connectlocs="224,308;245,758" o:connectangles="0,0"/>
                </v:shape>
                <v:shape id="Freeform 1087" o:spid="_x0000_s1033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" path="m226,303l462,71e" filled="f" strokeweight=".26189mm">
                  <v:path arrowok="t" o:connecttype="custom" o:connectlocs="226,303;462,71" o:connectangles="0,0"/>
                </v:shape>
                <v:shape id="Freeform 1088" o:spid="_x0000_s1034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" path="m,308l694,291e" filled="f" strokeweight=".26189mm">
                  <v:path arrowok="t" o:connecttype="custom" o:connectlocs="0,308;694,291" o:connectangles="0,0"/>
                </v:shape>
                <v:shape id="Freeform 1089" o:spid="_x0000_s1035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" path="m80,226l765,214e" filled="f" strokeweight=".26189mm">
                  <v:path arrowok="t" o:connecttype="custom" o:connectlocs="80,226;765,214" o:connectangles="0,0"/>
                </v:shape>
                <v:shape id="Freeform 1090" o:spid="_x0000_s1036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" path="m171,142r679,-7e" filled="f" strokeweight=".26189mm">
                  <v:path arrowok="t" o:connecttype="custom" o:connectlocs="171,142;850,135" o:connectangles="0,0"/>
                </v:shape>
                <v:shape id="Freeform 1091" o:spid="_x0000_s1037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" path="m620,138l467,289e" filled="f" strokeweight=".26189mm">
                  <v:path arrowok="t" o:connecttype="custom" o:connectlocs="620,138;467,289" o:connectangles="0,0"/>
                </v:shape>
                <v:shape id="Freeform 1092" o:spid="_x0000_s1038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" path="m467,289r1,457e" filled="f" strokeweight=".26189mm">
                  <v:path arrowok="t" o:connecttype="custom" o:connectlocs="467,289;468,746" o:connectangles="0,0"/>
                </v:shape>
                <v:shape id="Freeform 1093" o:spid="_x0000_s1039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" path="m8,538l689,523e" filled="f" strokeweight=".26189mm">
                  <v:path arrowok="t" o:connecttype="custom" o:connectlocs="8,538;689,523" o:connectangles="0,0"/>
                </v:shape>
                <v:shape id="Freeform 1094" o:spid="_x0000_s1040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" path="m,308l8,538e" filled="f" strokeweight=".26189mm">
                  <v:path arrowok="t" o:connecttype="custom" o:connectlocs="0,308;8,538" o:connectangles="0,0"/>
                </v:shape>
                <v:shape id="Freeform 1095" o:spid="_x0000_s1041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" path="m,308l80,226e" filled="f" strokeweight=".26189mm">
                  <v:path arrowok="t" o:connecttype="custom" o:connectlocs="0,308;80,226" o:connectangles="0,0"/>
                </v:shape>
                <v:shape id="Freeform 1096" o:spid="_x0000_s1042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" path="m171,142l245,68e" filled="f" strokeweight=".26189mm">
                  <v:path arrowok="t" o:connecttype="custom" o:connectlocs="171,142;245,68" o:connectangles="0,0"/>
                </v:shape>
                <v:shape id="Freeform 1097" o:spid="_x0000_s1043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" path="m245,68r217,3e" filled="f" strokeweight=".26189mm">
                  <v:path arrowok="t" o:connecttype="custom" o:connectlocs="245,68;462,71" o:connectangles="0,0"/>
                </v:shape>
                <v:shape id="Freeform 1098" o:spid="_x0000_s1044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" path="m765,214r20,444e" filled="f" strokeweight=".26189mm">
                  <v:path arrowok="t" o:connecttype="custom" o:connectlocs="765,214;785,658" o:connectangles="0,0"/>
                </v:shape>
                <v:shape id="Freeform 1099" o:spid="_x0000_s1045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" path="m171,142r,75e" filled="f" strokeweight=".26189mm">
                  <v:path arrowok="t" o:connecttype="custom" o:connectlocs="171,142;171,217" o:connectangles="0,0"/>
                </v:shape>
                <v:shape id="Freeform 1100" o:spid="_x0000_s1046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" path="m462,71r5,60e" filled="f" strokeweight=".26189mm">
                  <v:path arrowok="t" o:connecttype="custom" o:connectlocs="462,71;467,131" o:connectangles="0,0"/>
                </v:shape>
                <v:shape id="Freeform 1101" o:spid="_x0000_s1047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" path="m689,523l855,378e" filled="f" strokeweight=".26189mm">
                  <v:path arrowok="t" o:connecttype="custom" o:connectlocs="689,523;855,378" o:connectangles="0,0"/>
                </v:shape>
                <v:shape id="Freeform 1102" o:spid="_x0000_s1048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" path="m2057,246r17,453e" filled="f" strokeweight=".26189mm">
                  <v:path arrowok="t" o:connecttype="custom" o:connectlocs="2057,246;2074,699" o:connectangles="0,0"/>
                </v:shape>
                <v:shape id="Freeform 1103" o:spid="_x0000_s1049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" path="m2057,246l2315,e" filled="f" strokeweight=".26189mm">
                  <v:path arrowok="t" o:connecttype="custom" o:connectlocs="2057,246;2315,0" o:connectangles="0,0"/>
                </v:shape>
                <v:shape id="Freeform 1104" o:spid="_x0000_s1050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" path="m2084,1l1842,244e" filled="f" strokeweight=".26189mm">
                  <v:path arrowok="t" o:connecttype="custom" o:connectlocs="2084,1;1842,244" o:connectangles="0,0"/>
                </v:shape>
                <v:shape id="Freeform 1105" o:spid="_x0000_s1051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" path="m2057,246r-695,1e" filled="f" strokeweight=".26189mm">
                  <v:path arrowok="t" o:connecttype="custom" o:connectlocs="2057,246;1362,247" o:connectangles="0,0"/>
                </v:shape>
                <v:shape id="Freeform 1106" o:spid="_x0000_s1052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" path="m1842,244r,458e" filled="f" strokeweight=".26189mm">
                  <v:path arrowok="t" o:connecttype="custom" o:connectlocs="1842,244;1842,702" o:connectangles="0,0"/>
                </v:shape>
                <v:shape id="Freeform 1107" o:spid="_x0000_s1053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" path="m2074,699r-458,16e" filled="f" strokeweight=".26189mm">
                  <v:path arrowok="t" o:connecttype="custom" o:connectlocs="2074,699;1616,715" o:connectangles="0,0"/>
                </v:shape>
                <v:shape id="Freeform 1108" o:spid="_x0000_s1054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" path="m1585,261r31,454e" filled="f" strokeweight=".26189mm">
                  <v:path arrowok="t" o:connecttype="custom" o:connectlocs="1585,261;1616,715" o:connectangles="0,0"/>
                </v:shape>
                <v:shape id="Freeform 1109" o:spid="_x0000_s1055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" path="m1585,261l1829,15e" filled="f" strokeweight=".26189mm">
                  <v:path arrowok="t" o:connecttype="custom" o:connectlocs="1585,261;1829,15" o:connectangles="0,0"/>
                </v:shape>
                <v:shape id="Freeform 1110" o:spid="_x0000_s1056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" path="m1437,177r708,-23e" filled="f" strokeweight=".26189mm">
                  <v:path arrowok="t" o:connecttype="custom" o:connectlocs="1437,177;2145,154" o:connectangles="0,0"/>
                </v:shape>
                <v:shape id="Freeform 1111" o:spid="_x0000_s1057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" path="m2319,r15,236e" filled="f" strokeweight=".26189mm">
                  <v:path arrowok="t" o:connecttype="custom" o:connectlocs="2319,0;2334,236" o:connectangles="0,0"/>
                </v:shape>
                <v:shape id="Freeform 1112" o:spid="_x0000_s1058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" path="m2334,236l2074,460e" filled="f" strokeweight=".26189mm">
                  <v:path arrowok="t" o:connecttype="custom" o:connectlocs="2334,236;2074,460" o:connectangles="0,0"/>
                </v:shape>
                <v:shape id="Freeform 1113" o:spid="_x0000_s1059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" path="m2151,158r24,455e" filled="f" strokeweight=".26189mm">
                  <v:path arrowok="t" o:connecttype="custom" o:connectlocs="2151,158;2175,613" o:connectangles="0,0"/>
                </v:shape>
                <v:shape id="Freeform 1114" o:spid="_x0000_s1060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" path="m2074,699l2254,550e" filled="f" strokeweight=".26189mm">
                  <v:path arrowok="t" o:connecttype="custom" o:connectlocs="2074,699;2254,550" o:connectangles="0,0"/>
                </v:shape>
                <v:shape id="Freeform 1115" o:spid="_x0000_s1061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" path="m2240,83r14,467e" filled="f" strokeweight=".26189mm">
                  <v:path arrowok="t" o:connecttype="custom" o:connectlocs="2240,83;2254,550" o:connectangles="0,0"/>
                </v:shape>
                <v:shape id="Freeform 1116" o:spid="_x0000_s1062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" path="m2084,1l2315,e" filled="f" strokeweight=".26189mm">
                  <v:path arrowok="t" o:connecttype="custom" o:connectlocs="2084,1;2315,0" o:connectangles="0,0"/>
                </v:shape>
                <v:shape id="Freeform 1117" o:spid="_x0000_s1063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" path="m1528,92l2236,78e" filled="f" strokeweight=".26189mm">
                  <v:path arrowok="t" o:connecttype="custom" o:connectlocs="1528,92;2236,78" o:connectangles="0,0"/>
                </v:shape>
                <v:shape id="Freeform 1118" o:spid="_x0000_s1064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" path="m2066,465r-704,22e" filled="f" strokeweight=".26189mm">
                  <v:path arrowok="t" o:connecttype="custom" o:connectlocs="2066,465;1362,487" o:connectangles="0,0"/>
                </v:shape>
                <v:shape id="Freeform 1119" o:spid="_x0000_s1065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" path="m1362,247r,240e" filled="f" strokeweight=".26189mm">
                  <v:path arrowok="t" o:connecttype="custom" o:connectlocs="1362,247;1362,487" o:connectangles="0,0"/>
                </v:shape>
                <v:shape id="Freeform 1120" o:spid="_x0000_s1066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" path="m1362,247r75,-70e" filled="f" strokeweight=".26189mm">
                  <v:path arrowok="t" o:connecttype="custom" o:connectlocs="1362,247;1437,177" o:connectangles="0,0"/>
                </v:shape>
                <v:shape id="Freeform 1121" o:spid="_x0000_s1067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" path="m1528,92r84,-70e" filled="f" strokeweight=".26189mm">
                  <v:path arrowok="t" o:connecttype="custom" o:connectlocs="1528,92;1612,22" o:connectangles="0,0"/>
                </v:shape>
                <v:shape id="Freeform 1122" o:spid="_x0000_s1068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" path="m1612,22r217,-7e" filled="f" strokeweight=".26189mm">
                  <v:path arrowok="t" o:connecttype="custom" o:connectlocs="1612,22;1829,15" o:connectangles="0,0"/>
                </v:shape>
                <v:shape id="Freeform 1123" o:spid="_x0000_s1069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" path="m1528,92r1,75e" filled="f" strokeweight=".26189mm">
                  <v:path arrowok="t" o:connecttype="custom" o:connectlocs="1528,92;1529,167" o:connectangles="0,0"/>
                </v:shape>
                <v:shape id="Freeform 1124" o:spid="_x0000_s1070" style="position:absolute;left:7147;top:2033;width:2335;height:759;visibility:visible;mso-wrap-style:square;v-text-anchor:top" coordsize="2335,7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" path="m1829,15r-5,61e" filled="f" strokeweight=".26189mm">
                  <v:path arrowok="t" o:connecttype="custom" o:connectlocs="1829,15;1824,76" o:connectangles="0,0"/>
                </v:shape>
              </v:group>
            </w:pict>
          </mc:Fallback>
        </mc:AlternateContent>
      </w:r>
    </w:p>
    <w:p w14:paraId="1CACFC3F" w14:textId="0129644B" w:rsidR="009D6BFE" w:rsidRDefault="00906867" w:rsidP="00C306EF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      </w:t>
      </w:r>
      <w:r w:rsidR="009D6BFE">
        <w:rPr>
          <w:rFonts w:ascii="Times New Roman" w:hAnsi="Times New Roman" w:cs="Times New Roman"/>
          <w:sz w:val="24"/>
          <w:szCs w:val="24"/>
        </w:rPr>
        <w:t xml:space="preserve">  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F81595">
        <w:rPr>
          <w:rFonts w:ascii="Times New Roman" w:hAnsi="Times New Roman" w:cs="Times New Roman"/>
          <w:sz w:val="24"/>
          <w:szCs w:val="24"/>
        </w:rPr>
        <w:t xml:space="preserve">B)   </w:t>
      </w:r>
      <w:proofErr w:type="gramEnd"/>
      <w:r w:rsidRPr="00F81595">
        <w:rPr>
          <w:rFonts w:ascii="Times New Roman" w:hAnsi="Times New Roman" w:cs="Times New Roman"/>
          <w:sz w:val="24"/>
          <w:szCs w:val="24"/>
        </w:rPr>
        <w:t xml:space="preserve">    </w:t>
      </w:r>
      <w:r w:rsidR="009D6BFE">
        <w:rPr>
          <w:rFonts w:ascii="Times New Roman" w:hAnsi="Times New Roman" w:cs="Times New Roman"/>
          <w:sz w:val="24"/>
          <w:szCs w:val="24"/>
        </w:rPr>
        <w:t xml:space="preserve">          </w:t>
      </w:r>
      <w:r w:rsidR="008C5589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="009D6BFE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C)   </w:t>
      </w:r>
    </w:p>
    <w:p w14:paraId="7A5B85F2" w14:textId="2CCEB880" w:rsidR="009D6BFE" w:rsidRDefault="009D6BFE" w:rsidP="00C306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1188C06C" wp14:editId="0231AEA6">
                <wp:simplePos x="0" y="0"/>
                <wp:positionH relativeFrom="column">
                  <wp:posOffset>1750284</wp:posOffset>
                </wp:positionH>
                <wp:positionV relativeFrom="paragraph">
                  <wp:posOffset>155575</wp:posOffset>
                </wp:positionV>
                <wp:extent cx="472440" cy="454660"/>
                <wp:effectExtent l="0" t="0" r="22860" b="21590"/>
                <wp:wrapNone/>
                <wp:docPr id="1410706657" name="Group 1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2440" cy="454660"/>
                          <a:chOff x="9364" y="1514"/>
                          <a:chExt cx="744" cy="716"/>
                        </a:xfrm>
                      </wpg:grpSpPr>
                      <wps:wsp>
                        <wps:cNvPr id="1410706658" name="Freeform 1177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0 w 744"/>
                              <a:gd name="T1" fmla="*/ 250 h 716"/>
                              <a:gd name="T2" fmla="*/ 479 w 744"/>
                              <a:gd name="T3" fmla="*/ 249 h 716"/>
                              <a:gd name="T4" fmla="*/ 480 w 744"/>
                              <a:gd name="T5" fmla="*/ 715 h 716"/>
                              <a:gd name="T6" fmla="*/ 0 w 744"/>
                              <a:gd name="T7" fmla="*/ 715 h 716"/>
                              <a:gd name="T8" fmla="*/ 0 w 744"/>
                              <a:gd name="T9" fmla="*/ 250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0" y="250"/>
                                </a:moveTo>
                                <a:lnTo>
                                  <a:pt x="479" y="249"/>
                                </a:lnTo>
                                <a:lnTo>
                                  <a:pt x="480" y="715"/>
                                </a:lnTo>
                                <a:lnTo>
                                  <a:pt x="0" y="715"/>
                                </a:lnTo>
                                <a:lnTo>
                                  <a:pt x="0" y="250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59" name="Freeform 1178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479 w 744"/>
                              <a:gd name="T1" fmla="*/ 249 h 716"/>
                              <a:gd name="T2" fmla="*/ 721 w 744"/>
                              <a:gd name="T3" fmla="*/ 7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479" y="249"/>
                                </a:moveTo>
                                <a:lnTo>
                                  <a:pt x="721" y="7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60" name="Freeform 1179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0 w 744"/>
                              <a:gd name="T1" fmla="*/ 250 h 716"/>
                              <a:gd name="T2" fmla="*/ 165 w 744"/>
                              <a:gd name="T3" fmla="*/ 84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0" y="250"/>
                                </a:moveTo>
                                <a:lnTo>
                                  <a:pt x="165" y="84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61" name="Freeform 1180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165 w 744"/>
                              <a:gd name="T1" fmla="*/ 84 h 716"/>
                              <a:gd name="T2" fmla="*/ 643 w 744"/>
                              <a:gd name="T3" fmla="*/ 84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165" y="84"/>
                                </a:moveTo>
                                <a:lnTo>
                                  <a:pt x="643" y="84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62" name="Freeform 1181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238 w 744"/>
                              <a:gd name="T1" fmla="*/ 246 h 716"/>
                              <a:gd name="T2" fmla="*/ 484 w 744"/>
                              <a:gd name="T3" fmla="*/ 0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238" y="246"/>
                                </a:moveTo>
                                <a:lnTo>
                                  <a:pt x="484" y="0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64" name="Freeform 1182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79 w 744"/>
                              <a:gd name="T1" fmla="*/ 170 h 716"/>
                              <a:gd name="T2" fmla="*/ 556 w 744"/>
                              <a:gd name="T3" fmla="*/ 169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79" y="170"/>
                                </a:moveTo>
                                <a:lnTo>
                                  <a:pt x="556" y="169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65" name="Freeform 1183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484 w 744"/>
                              <a:gd name="T1" fmla="*/ 0 h 716"/>
                              <a:gd name="T2" fmla="*/ 721 w 744"/>
                              <a:gd name="T3" fmla="*/ 7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484" y="0"/>
                                </a:moveTo>
                                <a:lnTo>
                                  <a:pt x="721" y="7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66" name="Freeform 1184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721 w 744"/>
                              <a:gd name="T1" fmla="*/ 7 h 716"/>
                              <a:gd name="T2" fmla="*/ 743 w 744"/>
                              <a:gd name="T3" fmla="*/ 243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721" y="7"/>
                                </a:moveTo>
                                <a:lnTo>
                                  <a:pt x="743" y="243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67" name="Freeform 1185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743 w 744"/>
                              <a:gd name="T1" fmla="*/ 243 h 716"/>
                              <a:gd name="T2" fmla="*/ 481 w 744"/>
                              <a:gd name="T3" fmla="*/ 479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743" y="243"/>
                                </a:moveTo>
                                <a:lnTo>
                                  <a:pt x="481" y="479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68" name="Freeform 1186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4 w 744"/>
                              <a:gd name="T1" fmla="*/ 488 h 716"/>
                              <a:gd name="T2" fmla="*/ 481 w 744"/>
                              <a:gd name="T3" fmla="*/ 487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4" y="488"/>
                                </a:moveTo>
                                <a:lnTo>
                                  <a:pt x="481" y="487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69" name="Freeform 1187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238 w 744"/>
                              <a:gd name="T1" fmla="*/ 246 h 716"/>
                              <a:gd name="T2" fmla="*/ 251 w 744"/>
                              <a:gd name="T3" fmla="*/ 706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238" y="246"/>
                                </a:moveTo>
                                <a:lnTo>
                                  <a:pt x="251" y="706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70" name="Freeform 1188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556 w 744"/>
                              <a:gd name="T1" fmla="*/ 169 h 716"/>
                              <a:gd name="T2" fmla="*/ 582 w 744"/>
                              <a:gd name="T3" fmla="*/ 629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556" y="169"/>
                                </a:moveTo>
                                <a:lnTo>
                                  <a:pt x="582" y="629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71" name="Freeform 1189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480 w 744"/>
                              <a:gd name="T1" fmla="*/ 715 h 716"/>
                              <a:gd name="T2" fmla="*/ 669 w 744"/>
                              <a:gd name="T3" fmla="*/ 555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480" y="715"/>
                                </a:moveTo>
                                <a:lnTo>
                                  <a:pt x="669" y="555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0706672" name="Freeform 1190"/>
                        <wps:cNvSpPr>
                          <a:spLocks/>
                        </wps:cNvSpPr>
                        <wps:spPr bwMode="auto">
                          <a:xfrm>
                            <a:off x="9364" y="1514"/>
                            <a:ext cx="744" cy="716"/>
                          </a:xfrm>
                          <a:custGeom>
                            <a:avLst/>
                            <a:gdLst>
                              <a:gd name="T0" fmla="*/ 656 w 744"/>
                              <a:gd name="T1" fmla="*/ 89 h 716"/>
                              <a:gd name="T2" fmla="*/ 669 w 744"/>
                              <a:gd name="T3" fmla="*/ 555 h 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44" h="716">
                                <a:moveTo>
                                  <a:pt x="656" y="89"/>
                                </a:moveTo>
                                <a:lnTo>
                                  <a:pt x="669" y="555"/>
                                </a:lnTo>
                              </a:path>
                            </a:pathLst>
                          </a:custGeom>
                          <a:noFill/>
                          <a:ln w="94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2461CA" id="Group 1176" o:spid="_x0000_s1026" style="position:absolute;margin-left:137.8pt;margin-top:12.25pt;width:37.2pt;height:35.8pt;z-index:251679744" coordorigin="9364,1514" coordsize="744,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">
                <v:shape id="Freeform 1177" o:spid="_x0000_s1027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" path="m,250r479,-1l480,715,,715,,250e" filled="f" strokeweight=".26189mm">
                  <v:path arrowok="t" o:connecttype="custom" o:connectlocs="0,250;479,249;480,715;0,715;0,250" o:connectangles="0,0,0,0,0"/>
                </v:shape>
                <v:shape id="Freeform 1178" o:spid="_x0000_s1028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" path="m479,249l721,7e" filled="f" strokeweight=".26189mm">
                  <v:path arrowok="t" o:connecttype="custom" o:connectlocs="479,249;721,7" o:connectangles="0,0"/>
                </v:shape>
                <v:shape id="Freeform 1179" o:spid="_x0000_s1029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" path="m,250l165,84e" filled="f" strokeweight=".26189mm">
                  <v:path arrowok="t" o:connecttype="custom" o:connectlocs="0,250;165,84" o:connectangles="0,0"/>
                </v:shape>
                <v:shape id="Freeform 1180" o:spid="_x0000_s1030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" path="m165,84r478,e" filled="f" strokeweight=".26189mm">
                  <v:path arrowok="t" o:connecttype="custom" o:connectlocs="165,84;643,84" o:connectangles="0,0"/>
                </v:shape>
                <v:shape id="Freeform 1181" o:spid="_x0000_s1031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" path="m238,246l484,e" filled="f" strokeweight=".26189mm">
                  <v:path arrowok="t" o:connecttype="custom" o:connectlocs="238,246;484,0" o:connectangles="0,0"/>
                </v:shape>
                <v:shape id="Freeform 1182" o:spid="_x0000_s1032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" path="m79,170r477,-1e" filled="f" strokeweight=".26189mm">
                  <v:path arrowok="t" o:connecttype="custom" o:connectlocs="79,170;556,169" o:connectangles="0,0"/>
                </v:shape>
                <v:shape id="Freeform 1183" o:spid="_x0000_s1033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" path="m484,l721,7e" filled="f" strokeweight=".26189mm">
                  <v:path arrowok="t" o:connecttype="custom" o:connectlocs="484,0;721,7" o:connectangles="0,0"/>
                </v:shape>
                <v:shape id="Freeform 1184" o:spid="_x0000_s1034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" path="m721,7r22,236e" filled="f" strokeweight=".26189mm">
                  <v:path arrowok="t" o:connecttype="custom" o:connectlocs="721,7;743,243" o:connectangles="0,0"/>
                </v:shape>
                <v:shape id="Freeform 1185" o:spid="_x0000_s1035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" path="m743,243l481,479e" filled="f" strokeweight=".26189mm">
                  <v:path arrowok="t" o:connecttype="custom" o:connectlocs="743,243;481,479" o:connectangles="0,0"/>
                </v:shape>
                <v:shape id="Freeform 1186" o:spid="_x0000_s1036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" path="m4,488r477,-1e" filled="f" strokeweight=".26189mm">
                  <v:path arrowok="t" o:connecttype="custom" o:connectlocs="4,488;481,487" o:connectangles="0,0"/>
                </v:shape>
                <v:shape id="Freeform 1187" o:spid="_x0000_s1037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" path="m238,246r13,460e" filled="f" strokeweight=".26189mm">
                  <v:path arrowok="t" o:connecttype="custom" o:connectlocs="238,246;251,706" o:connectangles="0,0"/>
                </v:shape>
                <v:shape id="Freeform 1188" o:spid="_x0000_s1038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" path="m556,169r26,460e" filled="f" strokeweight=".26189mm">
                  <v:path arrowok="t" o:connecttype="custom" o:connectlocs="556,169;582,629" o:connectangles="0,0"/>
                </v:shape>
                <v:shape id="Freeform 1189" o:spid="_x0000_s1039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" path="m480,715l669,555e" filled="f" strokeweight=".26189mm">
                  <v:path arrowok="t" o:connecttype="custom" o:connectlocs="480,715;669,555" o:connectangles="0,0"/>
                </v:shape>
                <v:shape id="Freeform 1190" o:spid="_x0000_s1040" style="position:absolute;left:9364;top:1514;width:744;height:716;visibility:visible;mso-wrap-style:square;v-text-anchor:top" coordsize="744,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" path="m656,89r13,466e" filled="f" strokeweight=".26189mm">
                  <v:path arrowok="t" o:connecttype="custom" o:connectlocs="656,89;669,555" o:connectangles="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0" distR="0" simplePos="0" relativeHeight="251678720" behindDoc="0" locked="0" layoutInCell="0" allowOverlap="1" wp14:anchorId="4FEEA7CD" wp14:editId="4705D864">
                <wp:simplePos x="0" y="0"/>
                <wp:positionH relativeFrom="page">
                  <wp:posOffset>4756513</wp:posOffset>
                </wp:positionH>
                <wp:positionV relativeFrom="paragraph">
                  <wp:posOffset>144145</wp:posOffset>
                </wp:positionV>
                <wp:extent cx="516255" cy="476885"/>
                <wp:effectExtent l="0" t="0" r="17145" b="18415"/>
                <wp:wrapNone/>
                <wp:docPr id="1410706626" name="Group 1410706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6255" cy="476885"/>
                          <a:chOff x="7833" y="1620"/>
                          <a:chExt cx="813" cy="751"/>
                        </a:xfrm>
                      </wpg:grpSpPr>
                      <wpg:grpSp>
                        <wpg:cNvPr id="1410706627" name="Group 1146"/>
                        <wpg:cNvGrpSpPr>
                          <a:grpSpLocks/>
                        </wpg:cNvGrpSpPr>
                        <wpg:grpSpPr bwMode="auto">
                          <a:xfrm>
                            <a:off x="7906" y="1633"/>
                            <a:ext cx="733" cy="731"/>
                            <a:chOff x="7906" y="1633"/>
                            <a:chExt cx="733" cy="731"/>
                          </a:xfrm>
                        </wpg:grpSpPr>
                        <wps:wsp>
                          <wps:cNvPr id="1410706628" name="Freeform 1147"/>
                          <wps:cNvSpPr>
                            <a:spLocks/>
                          </wps:cNvSpPr>
                          <wps:spPr bwMode="auto">
                            <a:xfrm>
                              <a:off x="7906" y="1633"/>
                              <a:ext cx="733" cy="731"/>
                            </a:xfrm>
                            <a:custGeom>
                              <a:avLst/>
                              <a:gdLst>
                                <a:gd name="T0" fmla="*/ 0 w 733"/>
                                <a:gd name="T1" fmla="*/ 255 h 731"/>
                                <a:gd name="T2" fmla="*/ 5 w 733"/>
                                <a:gd name="T3" fmla="*/ 730 h 7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3" h="731">
                                  <a:moveTo>
                                    <a:pt x="0" y="255"/>
                                  </a:moveTo>
                                  <a:lnTo>
                                    <a:pt x="5" y="73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29" name="Freeform 1148"/>
                          <wps:cNvSpPr>
                            <a:spLocks/>
                          </wps:cNvSpPr>
                          <wps:spPr bwMode="auto">
                            <a:xfrm>
                              <a:off x="7906" y="1633"/>
                              <a:ext cx="733" cy="731"/>
                            </a:xfrm>
                            <a:custGeom>
                              <a:avLst/>
                              <a:gdLst>
                                <a:gd name="T0" fmla="*/ 0 w 733"/>
                                <a:gd name="T1" fmla="*/ 255 h 731"/>
                                <a:gd name="T2" fmla="*/ 473 w 733"/>
                                <a:gd name="T3" fmla="*/ 240 h 7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3" h="731">
                                  <a:moveTo>
                                    <a:pt x="0" y="255"/>
                                  </a:moveTo>
                                  <a:lnTo>
                                    <a:pt x="473" y="24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30" name="Freeform 1149"/>
                          <wps:cNvSpPr>
                            <a:spLocks/>
                          </wps:cNvSpPr>
                          <wps:spPr bwMode="auto">
                            <a:xfrm>
                              <a:off x="7906" y="1633"/>
                              <a:ext cx="733" cy="731"/>
                            </a:xfrm>
                            <a:custGeom>
                              <a:avLst/>
                              <a:gdLst>
                                <a:gd name="T0" fmla="*/ 473 w 733"/>
                                <a:gd name="T1" fmla="*/ 240 h 731"/>
                                <a:gd name="T2" fmla="*/ 721 w 733"/>
                                <a:gd name="T3" fmla="*/ 0 h 7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3" h="731">
                                  <a:moveTo>
                                    <a:pt x="473" y="240"/>
                                  </a:moveTo>
                                  <a:lnTo>
                                    <a:pt x="721" y="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31" name="Freeform 1150"/>
                          <wps:cNvSpPr>
                            <a:spLocks/>
                          </wps:cNvSpPr>
                          <wps:spPr bwMode="auto">
                            <a:xfrm>
                              <a:off x="7906" y="1633"/>
                              <a:ext cx="733" cy="731"/>
                            </a:xfrm>
                            <a:custGeom>
                              <a:avLst/>
                              <a:gdLst>
                                <a:gd name="T0" fmla="*/ 724 w 733"/>
                                <a:gd name="T1" fmla="*/ 1 h 731"/>
                                <a:gd name="T2" fmla="*/ 732 w 733"/>
                                <a:gd name="T3" fmla="*/ 243 h 7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3" h="731">
                                  <a:moveTo>
                                    <a:pt x="724" y="1"/>
                                  </a:moveTo>
                                  <a:lnTo>
                                    <a:pt x="732" y="243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32" name="Freeform 1151"/>
                          <wps:cNvSpPr>
                            <a:spLocks/>
                          </wps:cNvSpPr>
                          <wps:spPr bwMode="auto">
                            <a:xfrm>
                              <a:off x="7906" y="1633"/>
                              <a:ext cx="733" cy="731"/>
                            </a:xfrm>
                            <a:custGeom>
                              <a:avLst/>
                              <a:gdLst>
                                <a:gd name="T0" fmla="*/ 732 w 733"/>
                                <a:gd name="T1" fmla="*/ 243 h 731"/>
                                <a:gd name="T2" fmla="*/ 477 w 733"/>
                                <a:gd name="T3" fmla="*/ 475 h 7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3" h="731">
                                  <a:moveTo>
                                    <a:pt x="732" y="243"/>
                                  </a:moveTo>
                                  <a:lnTo>
                                    <a:pt x="477" y="47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33" name="Freeform 1152"/>
                          <wps:cNvSpPr>
                            <a:spLocks/>
                          </wps:cNvSpPr>
                          <wps:spPr bwMode="auto">
                            <a:xfrm>
                              <a:off x="7906" y="1633"/>
                              <a:ext cx="733" cy="731"/>
                            </a:xfrm>
                            <a:custGeom>
                              <a:avLst/>
                              <a:gdLst>
                                <a:gd name="T0" fmla="*/ 5 w 733"/>
                                <a:gd name="T1" fmla="*/ 489 h 731"/>
                                <a:gd name="T2" fmla="*/ 477 w 733"/>
                                <a:gd name="T3" fmla="*/ 475 h 7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3" h="731">
                                  <a:moveTo>
                                    <a:pt x="5" y="489"/>
                                  </a:moveTo>
                                  <a:lnTo>
                                    <a:pt x="477" y="47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34" name="Freeform 1153"/>
                          <wps:cNvSpPr>
                            <a:spLocks/>
                          </wps:cNvSpPr>
                          <wps:spPr bwMode="auto">
                            <a:xfrm>
                              <a:off x="7906" y="1633"/>
                              <a:ext cx="733" cy="731"/>
                            </a:xfrm>
                            <a:custGeom>
                              <a:avLst/>
                              <a:gdLst>
                                <a:gd name="T0" fmla="*/ 5 w 733"/>
                                <a:gd name="T1" fmla="*/ 730 h 731"/>
                                <a:gd name="T2" fmla="*/ 476 w 733"/>
                                <a:gd name="T3" fmla="*/ 729 h 7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3" h="731">
                                  <a:moveTo>
                                    <a:pt x="5" y="730"/>
                                  </a:moveTo>
                                  <a:lnTo>
                                    <a:pt x="476" y="729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35" name="Freeform 1154"/>
                          <wps:cNvSpPr>
                            <a:spLocks/>
                          </wps:cNvSpPr>
                          <wps:spPr bwMode="auto">
                            <a:xfrm>
                              <a:off x="7906" y="1633"/>
                              <a:ext cx="733" cy="731"/>
                            </a:xfrm>
                            <a:custGeom>
                              <a:avLst/>
                              <a:gdLst>
                                <a:gd name="T0" fmla="*/ 473 w 733"/>
                                <a:gd name="T1" fmla="*/ 240 h 731"/>
                                <a:gd name="T2" fmla="*/ 476 w 733"/>
                                <a:gd name="T3" fmla="*/ 729 h 7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3" h="731">
                                  <a:moveTo>
                                    <a:pt x="473" y="240"/>
                                  </a:moveTo>
                                  <a:lnTo>
                                    <a:pt x="476" y="729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10706636" name="Freeform 1155"/>
                        <wps:cNvSpPr>
                          <a:spLocks/>
                        </wps:cNvSpPr>
                        <wps:spPr bwMode="auto">
                          <a:xfrm>
                            <a:off x="7906" y="1874"/>
                            <a:ext cx="477" cy="490"/>
                          </a:xfrm>
                          <a:custGeom>
                            <a:avLst/>
                            <a:gdLst>
                              <a:gd name="T0" fmla="*/ 473 w 477"/>
                              <a:gd name="T1" fmla="*/ 0 h 490"/>
                              <a:gd name="T2" fmla="*/ 0 w 477"/>
                              <a:gd name="T3" fmla="*/ 14 h 490"/>
                              <a:gd name="T4" fmla="*/ 5 w 477"/>
                              <a:gd name="T5" fmla="*/ 489 h 490"/>
                              <a:gd name="T6" fmla="*/ 476 w 477"/>
                              <a:gd name="T7" fmla="*/ 488 h 490"/>
                              <a:gd name="T8" fmla="*/ 473 w 477"/>
                              <a:gd name="T9" fmla="*/ 0 h 4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77" h="490">
                                <a:moveTo>
                                  <a:pt x="473" y="0"/>
                                </a:moveTo>
                                <a:lnTo>
                                  <a:pt x="0" y="14"/>
                                </a:lnTo>
                                <a:lnTo>
                                  <a:pt x="5" y="489"/>
                                </a:lnTo>
                                <a:lnTo>
                                  <a:pt x="476" y="488"/>
                                </a:lnTo>
                                <a:lnTo>
                                  <a:pt x="47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10706637" name="Group 1156"/>
                        <wpg:cNvGrpSpPr>
                          <a:grpSpLocks/>
                        </wpg:cNvGrpSpPr>
                        <wpg:grpSpPr bwMode="auto">
                          <a:xfrm>
                            <a:off x="7840" y="1628"/>
                            <a:ext cx="788" cy="736"/>
                            <a:chOff x="7840" y="1628"/>
                            <a:chExt cx="788" cy="736"/>
                          </a:xfrm>
                        </wpg:grpSpPr>
                        <wps:wsp>
                          <wps:cNvPr id="1410706638" name="Freeform 1157"/>
                          <wps:cNvSpPr>
                            <a:spLocks/>
                          </wps:cNvSpPr>
                          <wps:spPr bwMode="auto">
                            <a:xfrm>
                              <a:off x="7840" y="1628"/>
                              <a:ext cx="788" cy="736"/>
                            </a:xfrm>
                            <a:custGeom>
                              <a:avLst/>
                              <a:gdLst>
                                <a:gd name="T0" fmla="*/ 541 w 788"/>
                                <a:gd name="T1" fmla="*/ 735 h 736"/>
                                <a:gd name="T2" fmla="*/ 719 w 788"/>
                                <a:gd name="T3" fmla="*/ 557 h 7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88" h="736">
                                  <a:moveTo>
                                    <a:pt x="541" y="735"/>
                                  </a:moveTo>
                                  <a:lnTo>
                                    <a:pt x="719" y="557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39" name="Freeform 1158"/>
                          <wps:cNvSpPr>
                            <a:spLocks/>
                          </wps:cNvSpPr>
                          <wps:spPr bwMode="auto">
                            <a:xfrm>
                              <a:off x="7840" y="1628"/>
                              <a:ext cx="788" cy="736"/>
                            </a:xfrm>
                            <a:custGeom>
                              <a:avLst/>
                              <a:gdLst>
                                <a:gd name="T0" fmla="*/ 630 w 788"/>
                                <a:gd name="T1" fmla="*/ 169 h 736"/>
                                <a:gd name="T2" fmla="*/ 630 w 788"/>
                                <a:gd name="T3" fmla="*/ 634 h 7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88" h="736">
                                  <a:moveTo>
                                    <a:pt x="630" y="169"/>
                                  </a:moveTo>
                                  <a:lnTo>
                                    <a:pt x="630" y="634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40" name="Freeform 1159"/>
                          <wps:cNvSpPr>
                            <a:spLocks/>
                          </wps:cNvSpPr>
                          <wps:spPr bwMode="auto">
                            <a:xfrm>
                              <a:off x="7840" y="1628"/>
                              <a:ext cx="788" cy="736"/>
                            </a:xfrm>
                            <a:custGeom>
                              <a:avLst/>
                              <a:gdLst>
                                <a:gd name="T0" fmla="*/ 716 w 788"/>
                                <a:gd name="T1" fmla="*/ 84 h 736"/>
                                <a:gd name="T2" fmla="*/ 719 w 788"/>
                                <a:gd name="T3" fmla="*/ 557 h 7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88" h="736">
                                  <a:moveTo>
                                    <a:pt x="716" y="84"/>
                                  </a:moveTo>
                                  <a:lnTo>
                                    <a:pt x="719" y="557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41" name="Freeform 1160"/>
                          <wps:cNvSpPr>
                            <a:spLocks/>
                          </wps:cNvSpPr>
                          <wps:spPr bwMode="auto">
                            <a:xfrm>
                              <a:off x="7840" y="1628"/>
                              <a:ext cx="788" cy="736"/>
                            </a:xfrm>
                            <a:custGeom>
                              <a:avLst/>
                              <a:gdLst>
                                <a:gd name="T0" fmla="*/ 65 w 788"/>
                                <a:gd name="T1" fmla="*/ 261 h 736"/>
                                <a:gd name="T2" fmla="*/ 309 w 788"/>
                                <a:gd name="T3" fmla="*/ 17 h 7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88" h="736">
                                  <a:moveTo>
                                    <a:pt x="65" y="261"/>
                                  </a:moveTo>
                                  <a:lnTo>
                                    <a:pt x="309" y="17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42" name="Freeform 1161"/>
                          <wps:cNvSpPr>
                            <a:spLocks/>
                          </wps:cNvSpPr>
                          <wps:spPr bwMode="auto">
                            <a:xfrm>
                              <a:off x="7840" y="1628"/>
                              <a:ext cx="788" cy="736"/>
                            </a:xfrm>
                            <a:custGeom>
                              <a:avLst/>
                              <a:gdLst>
                                <a:gd name="T0" fmla="*/ 161 w 788"/>
                                <a:gd name="T1" fmla="*/ 173 h 736"/>
                                <a:gd name="T2" fmla="*/ 630 w 788"/>
                                <a:gd name="T3" fmla="*/ 169 h 7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88" h="736">
                                  <a:moveTo>
                                    <a:pt x="161" y="173"/>
                                  </a:moveTo>
                                  <a:lnTo>
                                    <a:pt x="630" y="169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43" name="Freeform 1162"/>
                          <wps:cNvSpPr>
                            <a:spLocks/>
                          </wps:cNvSpPr>
                          <wps:spPr bwMode="auto">
                            <a:xfrm>
                              <a:off x="7840" y="1628"/>
                              <a:ext cx="788" cy="736"/>
                            </a:xfrm>
                            <a:custGeom>
                              <a:avLst/>
                              <a:gdLst>
                                <a:gd name="T0" fmla="*/ 0 w 788"/>
                                <a:gd name="T1" fmla="*/ 96 h 736"/>
                                <a:gd name="T2" fmla="*/ 716 w 788"/>
                                <a:gd name="T3" fmla="*/ 84 h 7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88" h="736">
                                  <a:moveTo>
                                    <a:pt x="0" y="96"/>
                                  </a:moveTo>
                                  <a:lnTo>
                                    <a:pt x="716" y="84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44" name="Freeform 1163"/>
                          <wps:cNvSpPr>
                            <a:spLocks/>
                          </wps:cNvSpPr>
                          <wps:spPr bwMode="auto">
                            <a:xfrm>
                              <a:off x="7840" y="1628"/>
                              <a:ext cx="788" cy="736"/>
                            </a:xfrm>
                            <a:custGeom>
                              <a:avLst/>
                              <a:gdLst>
                                <a:gd name="T0" fmla="*/ 301 w 788"/>
                                <a:gd name="T1" fmla="*/ 248 h 736"/>
                                <a:gd name="T2" fmla="*/ 549 w 788"/>
                                <a:gd name="T3" fmla="*/ 0 h 7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88" h="736">
                                  <a:moveTo>
                                    <a:pt x="301" y="248"/>
                                  </a:moveTo>
                                  <a:lnTo>
                                    <a:pt x="549" y="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45" name="Freeform 1164"/>
                          <wps:cNvSpPr>
                            <a:spLocks/>
                          </wps:cNvSpPr>
                          <wps:spPr bwMode="auto">
                            <a:xfrm>
                              <a:off x="7840" y="1628"/>
                              <a:ext cx="788" cy="736"/>
                            </a:xfrm>
                            <a:custGeom>
                              <a:avLst/>
                              <a:gdLst>
                                <a:gd name="T0" fmla="*/ 549 w 788"/>
                                <a:gd name="T1" fmla="*/ 0 h 736"/>
                                <a:gd name="T2" fmla="*/ 787 w 788"/>
                                <a:gd name="T3" fmla="*/ 5 h 7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88" h="736">
                                  <a:moveTo>
                                    <a:pt x="549" y="0"/>
                                  </a:moveTo>
                                  <a:lnTo>
                                    <a:pt x="787" y="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46" name="Freeform 1165"/>
                          <wps:cNvSpPr>
                            <a:spLocks/>
                          </wps:cNvSpPr>
                          <wps:spPr bwMode="auto">
                            <a:xfrm>
                              <a:off x="7840" y="1628"/>
                              <a:ext cx="788" cy="736"/>
                            </a:xfrm>
                            <a:custGeom>
                              <a:avLst/>
                              <a:gdLst>
                                <a:gd name="T0" fmla="*/ 301 w 788"/>
                                <a:gd name="T1" fmla="*/ 248 h 736"/>
                                <a:gd name="T2" fmla="*/ 302 w 788"/>
                                <a:gd name="T3" fmla="*/ 724 h 7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88" h="736">
                                  <a:moveTo>
                                    <a:pt x="301" y="248"/>
                                  </a:moveTo>
                                  <a:lnTo>
                                    <a:pt x="302" y="724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47" name="Freeform 1166"/>
                          <wps:cNvSpPr>
                            <a:spLocks/>
                          </wps:cNvSpPr>
                          <wps:spPr bwMode="auto">
                            <a:xfrm>
                              <a:off x="7840" y="1628"/>
                              <a:ext cx="788" cy="736"/>
                            </a:xfrm>
                            <a:custGeom>
                              <a:avLst/>
                              <a:gdLst>
                                <a:gd name="T0" fmla="*/ 0 w 788"/>
                                <a:gd name="T1" fmla="*/ 96 h 736"/>
                                <a:gd name="T2" fmla="*/ 3 w 788"/>
                                <a:gd name="T3" fmla="*/ 345 h 7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88" h="736">
                                  <a:moveTo>
                                    <a:pt x="0" y="96"/>
                                  </a:moveTo>
                                  <a:lnTo>
                                    <a:pt x="3" y="34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48" name="Freeform 1167"/>
                          <wps:cNvSpPr>
                            <a:spLocks/>
                          </wps:cNvSpPr>
                          <wps:spPr bwMode="auto">
                            <a:xfrm>
                              <a:off x="7840" y="1628"/>
                              <a:ext cx="788" cy="736"/>
                            </a:xfrm>
                            <a:custGeom>
                              <a:avLst/>
                              <a:gdLst>
                                <a:gd name="T0" fmla="*/ 3 w 788"/>
                                <a:gd name="T1" fmla="*/ 345 h 736"/>
                                <a:gd name="T2" fmla="*/ 65 w 788"/>
                                <a:gd name="T3" fmla="*/ 345 h 7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88" h="736">
                                  <a:moveTo>
                                    <a:pt x="3" y="345"/>
                                  </a:moveTo>
                                  <a:lnTo>
                                    <a:pt x="65" y="345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49" name="Freeform 1168"/>
                          <wps:cNvSpPr>
                            <a:spLocks/>
                          </wps:cNvSpPr>
                          <wps:spPr bwMode="auto">
                            <a:xfrm>
                              <a:off x="7840" y="1628"/>
                              <a:ext cx="788" cy="736"/>
                            </a:xfrm>
                            <a:custGeom>
                              <a:avLst/>
                              <a:gdLst>
                                <a:gd name="T0" fmla="*/ 0 w 788"/>
                                <a:gd name="T1" fmla="*/ 96 h 736"/>
                                <a:gd name="T2" fmla="*/ 85 w 788"/>
                                <a:gd name="T3" fmla="*/ 19 h 7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88" h="736">
                                  <a:moveTo>
                                    <a:pt x="0" y="96"/>
                                  </a:moveTo>
                                  <a:lnTo>
                                    <a:pt x="85" y="19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10706650" name="Group 1169"/>
                        <wpg:cNvGrpSpPr>
                          <a:grpSpLocks/>
                        </wpg:cNvGrpSpPr>
                        <wpg:grpSpPr bwMode="auto">
                          <a:xfrm>
                            <a:off x="7840" y="1645"/>
                            <a:ext cx="720" cy="719"/>
                            <a:chOff x="7840" y="1645"/>
                            <a:chExt cx="720" cy="719"/>
                          </a:xfrm>
                        </wpg:grpSpPr>
                        <wps:wsp>
                          <wps:cNvPr id="1410706651" name="Freeform 1170"/>
                          <wps:cNvSpPr>
                            <a:spLocks/>
                          </wps:cNvSpPr>
                          <wps:spPr bwMode="auto">
                            <a:xfrm>
                              <a:off x="7840" y="1645"/>
                              <a:ext cx="720" cy="719"/>
                            </a:xfrm>
                            <a:custGeom>
                              <a:avLst/>
                              <a:gdLst>
                                <a:gd name="T0" fmla="*/ 309 w 720"/>
                                <a:gd name="T1" fmla="*/ 0 h 719"/>
                                <a:gd name="T2" fmla="*/ 85 w 720"/>
                                <a:gd name="T3" fmla="*/ 2 h 719"/>
                                <a:gd name="T4" fmla="*/ 0 w 720"/>
                                <a:gd name="T5" fmla="*/ 79 h 719"/>
                                <a:gd name="T6" fmla="*/ 234 w 720"/>
                                <a:gd name="T7" fmla="*/ 75 h 719"/>
                                <a:gd name="T8" fmla="*/ 288 w 720"/>
                                <a:gd name="T9" fmla="*/ 21 h 719"/>
                                <a:gd name="T10" fmla="*/ 309 w 720"/>
                                <a:gd name="T11" fmla="*/ 0 h 7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720" h="719">
                                  <a:moveTo>
                                    <a:pt x="309" y="0"/>
                                  </a:moveTo>
                                  <a:lnTo>
                                    <a:pt x="85" y="2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234" y="75"/>
                                  </a:lnTo>
                                  <a:lnTo>
                                    <a:pt x="288" y="21"/>
                                  </a:lnTo>
                                  <a:lnTo>
                                    <a:pt x="30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>
                                <a:alpha val="9999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52" name="Freeform 1171"/>
                          <wps:cNvSpPr>
                            <a:spLocks/>
                          </wps:cNvSpPr>
                          <wps:spPr bwMode="auto">
                            <a:xfrm>
                              <a:off x="7840" y="1645"/>
                              <a:ext cx="720" cy="719"/>
                            </a:xfrm>
                            <a:custGeom>
                              <a:avLst/>
                              <a:gdLst>
                                <a:gd name="T0" fmla="*/ 719 w 720"/>
                                <a:gd name="T1" fmla="*/ 540 h 719"/>
                                <a:gd name="T2" fmla="*/ 717 w 720"/>
                                <a:gd name="T3" fmla="*/ 229 h 719"/>
                                <a:gd name="T4" fmla="*/ 716 w 720"/>
                                <a:gd name="T5" fmla="*/ 66 h 719"/>
                                <a:gd name="T6" fmla="*/ 234 w 720"/>
                                <a:gd name="T7" fmla="*/ 75 h 719"/>
                                <a:gd name="T8" fmla="*/ 65 w 720"/>
                                <a:gd name="T9" fmla="*/ 243 h 719"/>
                                <a:gd name="T10" fmla="*/ 71 w 720"/>
                                <a:gd name="T11" fmla="*/ 718 h 719"/>
                                <a:gd name="T12" fmla="*/ 541 w 720"/>
                                <a:gd name="T13" fmla="*/ 717 h 719"/>
                                <a:gd name="T14" fmla="*/ 719 w 720"/>
                                <a:gd name="T15" fmla="*/ 540 h 7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720" h="719">
                                  <a:moveTo>
                                    <a:pt x="719" y="540"/>
                                  </a:moveTo>
                                  <a:lnTo>
                                    <a:pt x="717" y="229"/>
                                  </a:lnTo>
                                  <a:lnTo>
                                    <a:pt x="716" y="66"/>
                                  </a:lnTo>
                                  <a:lnTo>
                                    <a:pt x="234" y="75"/>
                                  </a:lnTo>
                                  <a:lnTo>
                                    <a:pt x="65" y="243"/>
                                  </a:lnTo>
                                  <a:lnTo>
                                    <a:pt x="71" y="718"/>
                                  </a:lnTo>
                                  <a:lnTo>
                                    <a:pt x="541" y="717"/>
                                  </a:lnTo>
                                  <a:lnTo>
                                    <a:pt x="719" y="5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>
                                <a:alpha val="9999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10706653" name="Group 1172"/>
                        <wpg:cNvGrpSpPr>
                          <a:grpSpLocks/>
                        </wpg:cNvGrpSpPr>
                        <wpg:grpSpPr bwMode="auto">
                          <a:xfrm>
                            <a:off x="7926" y="1645"/>
                            <a:ext cx="224" cy="68"/>
                            <a:chOff x="7926" y="1645"/>
                            <a:chExt cx="224" cy="68"/>
                          </a:xfrm>
                        </wpg:grpSpPr>
                        <wps:wsp>
                          <wps:cNvPr id="1410706654" name="Freeform 1173"/>
                          <wps:cNvSpPr>
                            <a:spLocks/>
                          </wps:cNvSpPr>
                          <wps:spPr bwMode="auto">
                            <a:xfrm>
                              <a:off x="7926" y="1645"/>
                              <a:ext cx="224" cy="68"/>
                            </a:xfrm>
                            <a:custGeom>
                              <a:avLst/>
                              <a:gdLst>
                                <a:gd name="T0" fmla="*/ 0 w 224"/>
                                <a:gd name="T1" fmla="*/ 2 h 68"/>
                                <a:gd name="T2" fmla="*/ 223 w 224"/>
                                <a:gd name="T3" fmla="*/ 0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4" h="68">
                                  <a:moveTo>
                                    <a:pt x="0" y="2"/>
                                  </a:moveTo>
                                  <a:lnTo>
                                    <a:pt x="223" y="0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55" name="Freeform 1174"/>
                          <wps:cNvSpPr>
                            <a:spLocks/>
                          </wps:cNvSpPr>
                          <wps:spPr bwMode="auto">
                            <a:xfrm>
                              <a:off x="7926" y="1645"/>
                              <a:ext cx="224" cy="68"/>
                            </a:xfrm>
                            <a:custGeom>
                              <a:avLst/>
                              <a:gdLst>
                                <a:gd name="T0" fmla="*/ 223 w 224"/>
                                <a:gd name="T1" fmla="*/ 0 h 68"/>
                                <a:gd name="T2" fmla="*/ 223 w 224"/>
                                <a:gd name="T3" fmla="*/ 67 h 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4" h="68">
                                  <a:moveTo>
                                    <a:pt x="223" y="0"/>
                                  </a:moveTo>
                                  <a:lnTo>
                                    <a:pt x="223" y="67"/>
                                  </a:lnTo>
                                </a:path>
                              </a:pathLst>
                            </a:custGeom>
                            <a:noFill/>
                            <a:ln w="94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03246C3" id="Group 1410706626" o:spid="_x0000_s1026" style="position:absolute;margin-left:374.55pt;margin-top:11.35pt;width:40.65pt;height:37.55pt;z-index:251678720;mso-wrap-distance-left:0;mso-wrap-distance-right:0;mso-position-horizontal-relative:page" coordorigin="7833,1620" coordsize="813,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" o:allowincell="f">
                <v:group id="Group 1146" o:spid="_x0000_s1027" style="position:absolute;left:7906;top:1633;width:733;height:731" coordorigin="7906,1633" coordsize="733,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">
                  <v:shape id="Freeform 1147" o:spid="_x0000_s1028" style="position:absolute;left:7906;top:1633;width:733;height:731;visibility:visible;mso-wrap-style:square;v-text-anchor:top" coordsize="733,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" path="m,255l5,730e" filled="f" strokeweight=".26189mm">
                    <v:path arrowok="t" o:connecttype="custom" o:connectlocs="0,255;5,730" o:connectangles="0,0"/>
                  </v:shape>
                  <v:shape id="Freeform 1148" o:spid="_x0000_s1029" style="position:absolute;left:7906;top:1633;width:733;height:731;visibility:visible;mso-wrap-style:square;v-text-anchor:top" coordsize="733,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" path="m,255l473,240e" filled="f" strokeweight=".26189mm">
                    <v:path arrowok="t" o:connecttype="custom" o:connectlocs="0,255;473,240" o:connectangles="0,0"/>
                  </v:shape>
                  <v:shape id="Freeform 1149" o:spid="_x0000_s1030" style="position:absolute;left:7906;top:1633;width:733;height:731;visibility:visible;mso-wrap-style:square;v-text-anchor:top" coordsize="733,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" path="m473,240l721,e" filled="f" strokeweight=".26189mm">
                    <v:path arrowok="t" o:connecttype="custom" o:connectlocs="473,240;721,0" o:connectangles="0,0"/>
                  </v:shape>
                  <v:shape id="Freeform 1150" o:spid="_x0000_s1031" style="position:absolute;left:7906;top:1633;width:733;height:731;visibility:visible;mso-wrap-style:square;v-text-anchor:top" coordsize="733,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" path="m724,1r8,242e" filled="f" strokeweight=".26189mm">
                    <v:path arrowok="t" o:connecttype="custom" o:connectlocs="724,1;732,243" o:connectangles="0,0"/>
                  </v:shape>
                  <v:shape id="Freeform 1151" o:spid="_x0000_s1032" style="position:absolute;left:7906;top:1633;width:733;height:731;visibility:visible;mso-wrap-style:square;v-text-anchor:top" coordsize="733,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" path="m732,243l477,475e" filled="f" strokeweight=".26189mm">
                    <v:path arrowok="t" o:connecttype="custom" o:connectlocs="732,243;477,475" o:connectangles="0,0"/>
                  </v:shape>
                  <v:shape id="Freeform 1152" o:spid="_x0000_s1033" style="position:absolute;left:7906;top:1633;width:733;height:731;visibility:visible;mso-wrap-style:square;v-text-anchor:top" coordsize="733,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" path="m5,489l477,475e" filled="f" strokeweight=".26189mm">
                    <v:path arrowok="t" o:connecttype="custom" o:connectlocs="5,489;477,475" o:connectangles="0,0"/>
                  </v:shape>
                  <v:shape id="Freeform 1153" o:spid="_x0000_s1034" style="position:absolute;left:7906;top:1633;width:733;height:731;visibility:visible;mso-wrap-style:square;v-text-anchor:top" coordsize="733,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" path="m5,730r471,-1e" filled="f" strokeweight=".26189mm">
                    <v:path arrowok="t" o:connecttype="custom" o:connectlocs="5,730;476,729" o:connectangles="0,0"/>
                  </v:shape>
                  <v:shape id="Freeform 1154" o:spid="_x0000_s1035" style="position:absolute;left:7906;top:1633;width:733;height:731;visibility:visible;mso-wrap-style:square;v-text-anchor:top" coordsize="733,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" path="m473,240r3,489e" filled="f" strokeweight=".26189mm">
                    <v:path arrowok="t" o:connecttype="custom" o:connectlocs="473,240;476,729" o:connectangles="0,0"/>
                  </v:shape>
                </v:group>
                <v:shape id="Freeform 1155" o:spid="_x0000_s1036" style="position:absolute;left:7906;top:1874;width:477;height:490;visibility:visible;mso-wrap-style:square;v-text-anchor:top" coordsize="477,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" path="m473,l,14,5,489r471,-1l473,xe" fillcolor="black" stroked="f">
                  <v:fill opacity="6425f"/>
                  <v:path arrowok="t" o:connecttype="custom" o:connectlocs="473,0;0,14;5,489;476,488;473,0" o:connectangles="0,0,0,0,0"/>
                </v:shape>
                <v:group id="Group 1156" o:spid="_x0000_s1037" style="position:absolute;left:7840;top:1628;width:788;height:736" coordorigin="7840,1628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">
                  <v:shape id="Freeform 1157" o:spid="_x0000_s1038" style="position:absolute;left:7840;top:1628;width:788;height:736;visibility:visible;mso-wrap-style:square;v-text-anchor:top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" path="m541,735l719,557e" filled="f" strokeweight=".26189mm">
                    <v:path arrowok="t" o:connecttype="custom" o:connectlocs="541,735;719,557" o:connectangles="0,0"/>
                  </v:shape>
                  <v:shape id="Freeform 1158" o:spid="_x0000_s1039" style="position:absolute;left:7840;top:1628;width:788;height:736;visibility:visible;mso-wrap-style:square;v-text-anchor:top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" path="m630,169r,465e" filled="f" strokeweight=".26189mm">
                    <v:path arrowok="t" o:connecttype="custom" o:connectlocs="630,169;630,634" o:connectangles="0,0"/>
                  </v:shape>
                  <v:shape id="Freeform 1159" o:spid="_x0000_s1040" style="position:absolute;left:7840;top:1628;width:788;height:736;visibility:visible;mso-wrap-style:square;v-text-anchor:top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" path="m716,84r3,473e" filled="f" strokeweight=".26189mm">
                    <v:path arrowok="t" o:connecttype="custom" o:connectlocs="716,84;719,557" o:connectangles="0,0"/>
                  </v:shape>
                  <v:shape id="Freeform 1160" o:spid="_x0000_s1041" style="position:absolute;left:7840;top:1628;width:788;height:736;visibility:visible;mso-wrap-style:square;v-text-anchor:top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" path="m65,261l309,17e" filled="f" strokeweight=".26189mm">
                    <v:path arrowok="t" o:connecttype="custom" o:connectlocs="65,261;309,17" o:connectangles="0,0"/>
                  </v:shape>
                  <v:shape id="Freeform 1161" o:spid="_x0000_s1042" style="position:absolute;left:7840;top:1628;width:788;height:736;visibility:visible;mso-wrap-style:square;v-text-anchor:top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" path="m161,173r469,-4e" filled="f" strokeweight=".26189mm">
                    <v:path arrowok="t" o:connecttype="custom" o:connectlocs="161,173;630,169" o:connectangles="0,0"/>
                  </v:shape>
                  <v:shape id="Freeform 1162" o:spid="_x0000_s1043" style="position:absolute;left:7840;top:1628;width:788;height:736;visibility:visible;mso-wrap-style:square;v-text-anchor:top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" path="m,96l716,84e" filled="f" strokeweight=".26189mm">
                    <v:path arrowok="t" o:connecttype="custom" o:connectlocs="0,96;716,84" o:connectangles="0,0"/>
                  </v:shape>
                  <v:shape id="Freeform 1163" o:spid="_x0000_s1044" style="position:absolute;left:7840;top:1628;width:788;height:736;visibility:visible;mso-wrap-style:square;v-text-anchor:top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" path="m301,248l549,e" filled="f" strokeweight=".26189mm">
                    <v:path arrowok="t" o:connecttype="custom" o:connectlocs="301,248;549,0" o:connectangles="0,0"/>
                  </v:shape>
                  <v:shape id="Freeform 1164" o:spid="_x0000_s1045" style="position:absolute;left:7840;top:1628;width:788;height:736;visibility:visible;mso-wrap-style:square;v-text-anchor:top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" path="m549,l787,5e" filled="f" strokeweight=".26189mm">
                    <v:path arrowok="t" o:connecttype="custom" o:connectlocs="549,0;787,5" o:connectangles="0,0"/>
                  </v:shape>
                  <v:shape id="Freeform 1165" o:spid="_x0000_s1046" style="position:absolute;left:7840;top:1628;width:788;height:736;visibility:visible;mso-wrap-style:square;v-text-anchor:top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" path="m301,248r1,476e" filled="f" strokeweight=".26189mm">
                    <v:path arrowok="t" o:connecttype="custom" o:connectlocs="301,248;302,724" o:connectangles="0,0"/>
                  </v:shape>
                  <v:shape id="Freeform 1166" o:spid="_x0000_s1047" style="position:absolute;left:7840;top:1628;width:788;height:736;visibility:visible;mso-wrap-style:square;v-text-anchor:top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" path="m,96l3,345e" filled="f" strokeweight=".26189mm">
                    <v:path arrowok="t" o:connecttype="custom" o:connectlocs="0,96;3,345" o:connectangles="0,0"/>
                  </v:shape>
                  <v:shape id="Freeform 1167" o:spid="_x0000_s1048" style="position:absolute;left:7840;top:1628;width:788;height:736;visibility:visible;mso-wrap-style:square;v-text-anchor:top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" path="m3,345r62,e" filled="f" strokeweight=".26189mm">
                    <v:path arrowok="t" o:connecttype="custom" o:connectlocs="3,345;65,345" o:connectangles="0,0"/>
                  </v:shape>
                  <v:shape id="Freeform 1168" o:spid="_x0000_s1049" style="position:absolute;left:7840;top:1628;width:788;height:736;visibility:visible;mso-wrap-style:square;v-text-anchor:top" coordsize="788,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" path="m,96l85,19e" filled="f" strokeweight=".26189mm">
                    <v:path arrowok="t" o:connecttype="custom" o:connectlocs="0,96;85,19" o:connectangles="0,0"/>
                  </v:shape>
                </v:group>
                <v:group id="Group 1169" o:spid="_x0000_s1050" style="position:absolute;left:7840;top:1645;width:720;height:719" coordorigin="7840,1645" coordsize="720,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">
                  <v:shape id="Freeform 1170" o:spid="_x0000_s1051" style="position:absolute;left:7840;top:1645;width:720;height:719;visibility:visible;mso-wrap-style:square;v-text-anchor:top" coordsize="720,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" path="m309,l85,2,,79,234,75,288,21,309,xe" fillcolor="black" stroked="f">
                    <v:fill opacity="6425f"/>
                    <v:path arrowok="t" o:connecttype="custom" o:connectlocs="309,0;85,2;0,79;234,75;288,21;309,0" o:connectangles="0,0,0,0,0,0"/>
                  </v:shape>
                  <v:shape id="Freeform 1171" o:spid="_x0000_s1052" style="position:absolute;left:7840;top:1645;width:720;height:719;visibility:visible;mso-wrap-style:square;v-text-anchor:top" coordsize="720,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" path="m719,540l717,229,716,66,234,75,65,243r6,475l541,717,719,540xe" fillcolor="black" stroked="f">
                    <v:fill opacity="6425f"/>
                    <v:path arrowok="t" o:connecttype="custom" o:connectlocs="719,540;717,229;716,66;234,75;65,243;71,718;541,717;719,540" o:connectangles="0,0,0,0,0,0,0,0"/>
                  </v:shape>
                </v:group>
                <v:group id="Group 1172" o:spid="_x0000_s1053" style="position:absolute;left:7926;top:1645;width:224;height:68" coordorigin="7926,1645" coordsize="224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">
                  <v:shape id="Freeform 1173" o:spid="_x0000_s1054" style="position:absolute;left:7926;top:1645;width:224;height:68;visibility:visible;mso-wrap-style:square;v-text-anchor:top" coordsize="224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" path="m,2l223,e" filled="f" strokeweight=".26189mm">
                    <v:path arrowok="t" o:connecttype="custom" o:connectlocs="0,2;223,0" o:connectangles="0,0"/>
                  </v:shape>
                  <v:shape id="Freeform 1174" o:spid="_x0000_s1055" style="position:absolute;left:7926;top:1645;width:224;height:68;visibility:visible;mso-wrap-style:square;v-text-anchor:top" coordsize="224,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" path="m223,r,67e" filled="f" strokeweight=".26189mm">
                    <v:path arrowok="t" o:connecttype="custom" o:connectlocs="223,0;223,67" o:connectangles="0,0"/>
                  </v:shape>
                </v:group>
                <w10:wrap anchorx="page"/>
              </v:group>
            </w:pict>
          </mc:Fallback>
        </mc:AlternateContent>
      </w:r>
    </w:p>
    <w:p w14:paraId="2B46C693" w14:textId="1E8219E1" w:rsidR="00906867" w:rsidRPr="00F81595" w:rsidRDefault="009D6BFE" w:rsidP="00C306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D)</w:t>
      </w:r>
      <w:r>
        <w:rPr>
          <w:rFonts w:ascii="Times New Roman" w:hAnsi="Times New Roman" w:cs="Times New Roman"/>
        </w:rPr>
        <w:t xml:space="preserve"> </w: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906867" w:rsidRPr="00F81595">
        <w:rPr>
          <w:rFonts w:ascii="Times New Roman" w:hAnsi="Times New Roman" w:cs="Times New Roman"/>
          <w:sz w:val="24"/>
          <w:szCs w:val="24"/>
        </w:rPr>
        <w:t xml:space="preserve"> E) </w:t>
      </w:r>
    </w:p>
    <w:p w14:paraId="0B931D11" w14:textId="6EFF467A" w:rsidR="00906867" w:rsidRPr="00F81595" w:rsidRDefault="00906867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7E4EF704" w14:textId="4184EB9D" w:rsidR="00906867" w:rsidRPr="00F81595" w:rsidRDefault="00906867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68C7C395" w14:textId="2E700150" w:rsidR="00906867" w:rsidRDefault="00906867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26A7EEC6" w14:textId="6C8CCA44" w:rsidR="009D6BFE" w:rsidRDefault="009D6BFE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2C445045" w14:textId="53C83D15" w:rsidR="009D6BFE" w:rsidRDefault="009D6BFE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43DC3C8C" w14:textId="730BB29A" w:rsidR="009D6BFE" w:rsidRDefault="009D6BFE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22CFC5CB" w14:textId="17E3BC5D" w:rsidR="009D6BFE" w:rsidRDefault="009D6BFE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6F872C75" w14:textId="5A39BBCF" w:rsidR="00906867" w:rsidRDefault="009D6BFE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noProof/>
          <w:sz w:val="20"/>
          <w:szCs w:val="20"/>
        </w:rPr>
        <w:lastRenderedPageBreak/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319BA2AF" wp14:editId="464B561D">
                <wp:simplePos x="0" y="0"/>
                <wp:positionH relativeFrom="column">
                  <wp:posOffset>487680</wp:posOffset>
                </wp:positionH>
                <wp:positionV relativeFrom="paragraph">
                  <wp:posOffset>244475</wp:posOffset>
                </wp:positionV>
                <wp:extent cx="1630680" cy="1628789"/>
                <wp:effectExtent l="0" t="0" r="26670" b="28575"/>
                <wp:wrapNone/>
                <wp:docPr id="1410706677" name="Group 14107066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0680" cy="1628789"/>
                          <a:chOff x="95" y="30"/>
                          <a:chExt cx="1725" cy="1723"/>
                        </a:xfrm>
                      </wpg:grpSpPr>
                      <wpg:grpSp>
                        <wpg:cNvPr id="1410706679" name="Group 1197"/>
                        <wpg:cNvGrpSpPr>
                          <a:grpSpLocks/>
                        </wpg:cNvGrpSpPr>
                        <wpg:grpSpPr bwMode="auto">
                          <a:xfrm>
                            <a:off x="95" y="30"/>
                            <a:ext cx="1725" cy="1723"/>
                            <a:chOff x="95" y="30"/>
                            <a:chExt cx="1725" cy="1723"/>
                          </a:xfrm>
                        </wpg:grpSpPr>
                        <wps:wsp>
                          <wps:cNvPr id="1410706680" name="Freeform 1198"/>
                          <wps:cNvSpPr>
                            <a:spLocks/>
                          </wps:cNvSpPr>
                          <wps:spPr bwMode="auto">
                            <a:xfrm>
                              <a:off x="95" y="30"/>
                              <a:ext cx="1725" cy="1723"/>
                            </a:xfrm>
                            <a:custGeom>
                              <a:avLst/>
                              <a:gdLst>
                                <a:gd name="T0" fmla="*/ 0 w 1725"/>
                                <a:gd name="T1" fmla="*/ 1301 h 1723"/>
                                <a:gd name="T2" fmla="*/ 1724 w 1725"/>
                                <a:gd name="T3" fmla="*/ 1301 h 1723"/>
                                <a:gd name="T4" fmla="*/ 1724 w 1725"/>
                                <a:gd name="T5" fmla="*/ 1722 h 1723"/>
                                <a:gd name="T6" fmla="*/ 0 w 1725"/>
                                <a:gd name="T7" fmla="*/ 1722 h 1723"/>
                                <a:gd name="T8" fmla="*/ 0 w 1725"/>
                                <a:gd name="T9" fmla="*/ 1301 h 1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725" h="1723">
                                  <a:moveTo>
                                    <a:pt x="0" y="1301"/>
                                  </a:moveTo>
                                  <a:lnTo>
                                    <a:pt x="1724" y="1301"/>
                                  </a:lnTo>
                                  <a:lnTo>
                                    <a:pt x="1724" y="1722"/>
                                  </a:lnTo>
                                  <a:lnTo>
                                    <a:pt x="0" y="1722"/>
                                  </a:lnTo>
                                  <a:lnTo>
                                    <a:pt x="0" y="1301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81" name="Freeform 1199"/>
                          <wps:cNvSpPr>
                            <a:spLocks/>
                          </wps:cNvSpPr>
                          <wps:spPr bwMode="auto">
                            <a:xfrm>
                              <a:off x="95" y="30"/>
                              <a:ext cx="1725" cy="1723"/>
                            </a:xfrm>
                            <a:custGeom>
                              <a:avLst/>
                              <a:gdLst>
                                <a:gd name="T0" fmla="*/ 257 w 1725"/>
                                <a:gd name="T1" fmla="*/ 857 h 1723"/>
                                <a:gd name="T2" fmla="*/ 1556 w 1725"/>
                                <a:gd name="T3" fmla="*/ 857 h 1723"/>
                                <a:gd name="T4" fmla="*/ 1556 w 1725"/>
                                <a:gd name="T5" fmla="*/ 1298 h 1723"/>
                                <a:gd name="T6" fmla="*/ 257 w 1725"/>
                                <a:gd name="T7" fmla="*/ 1298 h 1723"/>
                                <a:gd name="T8" fmla="*/ 257 w 1725"/>
                                <a:gd name="T9" fmla="*/ 857 h 1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725" h="1723">
                                  <a:moveTo>
                                    <a:pt x="257" y="857"/>
                                  </a:moveTo>
                                  <a:lnTo>
                                    <a:pt x="1556" y="857"/>
                                  </a:lnTo>
                                  <a:lnTo>
                                    <a:pt x="1556" y="1298"/>
                                  </a:lnTo>
                                  <a:lnTo>
                                    <a:pt x="257" y="1298"/>
                                  </a:lnTo>
                                  <a:lnTo>
                                    <a:pt x="257" y="857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82" name="Freeform 1200"/>
                          <wps:cNvSpPr>
                            <a:spLocks/>
                          </wps:cNvSpPr>
                          <wps:spPr bwMode="auto">
                            <a:xfrm>
                              <a:off x="95" y="30"/>
                              <a:ext cx="1725" cy="1723"/>
                            </a:xfrm>
                            <a:custGeom>
                              <a:avLst/>
                              <a:gdLst>
                                <a:gd name="T0" fmla="*/ 472 w 1725"/>
                                <a:gd name="T1" fmla="*/ 430 h 1723"/>
                                <a:gd name="T2" fmla="*/ 1338 w 1725"/>
                                <a:gd name="T3" fmla="*/ 430 h 1723"/>
                                <a:gd name="T4" fmla="*/ 1338 w 1725"/>
                                <a:gd name="T5" fmla="*/ 860 h 1723"/>
                                <a:gd name="T6" fmla="*/ 472 w 1725"/>
                                <a:gd name="T7" fmla="*/ 860 h 1723"/>
                                <a:gd name="T8" fmla="*/ 472 w 1725"/>
                                <a:gd name="T9" fmla="*/ 430 h 1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725" h="1723">
                                  <a:moveTo>
                                    <a:pt x="472" y="430"/>
                                  </a:moveTo>
                                  <a:lnTo>
                                    <a:pt x="1338" y="430"/>
                                  </a:lnTo>
                                  <a:lnTo>
                                    <a:pt x="1338" y="860"/>
                                  </a:lnTo>
                                  <a:lnTo>
                                    <a:pt x="472" y="860"/>
                                  </a:lnTo>
                                  <a:lnTo>
                                    <a:pt x="472" y="430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83" name="Freeform 1201"/>
                          <wps:cNvSpPr>
                            <a:spLocks/>
                          </wps:cNvSpPr>
                          <wps:spPr bwMode="auto">
                            <a:xfrm>
                              <a:off x="95" y="30"/>
                              <a:ext cx="1725" cy="1723"/>
                            </a:xfrm>
                            <a:custGeom>
                              <a:avLst/>
                              <a:gdLst>
                                <a:gd name="T0" fmla="*/ 696 w 1725"/>
                                <a:gd name="T1" fmla="*/ 0 h 1723"/>
                                <a:gd name="T2" fmla="*/ 1121 w 1725"/>
                                <a:gd name="T3" fmla="*/ 0 h 1723"/>
                                <a:gd name="T4" fmla="*/ 1121 w 1725"/>
                                <a:gd name="T5" fmla="*/ 425 h 1723"/>
                                <a:gd name="T6" fmla="*/ 696 w 1725"/>
                                <a:gd name="T7" fmla="*/ 425 h 1723"/>
                                <a:gd name="T8" fmla="*/ 696 w 1725"/>
                                <a:gd name="T9" fmla="*/ 0 h 1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725" h="1723">
                                  <a:moveTo>
                                    <a:pt x="696" y="0"/>
                                  </a:moveTo>
                                  <a:lnTo>
                                    <a:pt x="1121" y="0"/>
                                  </a:lnTo>
                                  <a:lnTo>
                                    <a:pt x="1121" y="425"/>
                                  </a:lnTo>
                                  <a:lnTo>
                                    <a:pt x="696" y="425"/>
                                  </a:lnTo>
                                  <a:lnTo>
                                    <a:pt x="696" y="0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84" name="Freeform 1202"/>
                          <wps:cNvSpPr>
                            <a:spLocks/>
                          </wps:cNvSpPr>
                          <wps:spPr bwMode="auto">
                            <a:xfrm>
                              <a:off x="95" y="30"/>
                              <a:ext cx="1725" cy="1723"/>
                            </a:xfrm>
                            <a:custGeom>
                              <a:avLst/>
                              <a:gdLst>
                                <a:gd name="T0" fmla="*/ 435 w 1725"/>
                                <a:gd name="T1" fmla="*/ 1303 h 1723"/>
                                <a:gd name="T2" fmla="*/ 435 w 1725"/>
                                <a:gd name="T3" fmla="*/ 1720 h 1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725" h="1723">
                                  <a:moveTo>
                                    <a:pt x="435" y="1303"/>
                                  </a:moveTo>
                                  <a:lnTo>
                                    <a:pt x="435" y="1720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85" name="Freeform 1203"/>
                          <wps:cNvSpPr>
                            <a:spLocks/>
                          </wps:cNvSpPr>
                          <wps:spPr bwMode="auto">
                            <a:xfrm>
                              <a:off x="95" y="30"/>
                              <a:ext cx="1725" cy="1723"/>
                            </a:xfrm>
                            <a:custGeom>
                              <a:avLst/>
                              <a:gdLst>
                                <a:gd name="T0" fmla="*/ 865 w 1725"/>
                                <a:gd name="T1" fmla="*/ 1304 h 1723"/>
                                <a:gd name="T2" fmla="*/ 865 w 1725"/>
                                <a:gd name="T3" fmla="*/ 1721 h 1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725" h="1723">
                                  <a:moveTo>
                                    <a:pt x="865" y="1304"/>
                                  </a:moveTo>
                                  <a:lnTo>
                                    <a:pt x="865" y="1721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86" name="Freeform 1204"/>
                          <wps:cNvSpPr>
                            <a:spLocks/>
                          </wps:cNvSpPr>
                          <wps:spPr bwMode="auto">
                            <a:xfrm>
                              <a:off x="95" y="30"/>
                              <a:ext cx="1725" cy="1723"/>
                            </a:xfrm>
                            <a:custGeom>
                              <a:avLst/>
                              <a:gdLst>
                                <a:gd name="T0" fmla="*/ 1299 w 1725"/>
                                <a:gd name="T1" fmla="*/ 1309 h 1723"/>
                                <a:gd name="T2" fmla="*/ 1299 w 1725"/>
                                <a:gd name="T3" fmla="*/ 1716 h 1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725" h="1723">
                                  <a:moveTo>
                                    <a:pt x="1299" y="1309"/>
                                  </a:moveTo>
                                  <a:lnTo>
                                    <a:pt x="1299" y="1716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87" name="Freeform 1205"/>
                          <wps:cNvSpPr>
                            <a:spLocks/>
                          </wps:cNvSpPr>
                          <wps:spPr bwMode="auto">
                            <a:xfrm>
                              <a:off x="95" y="30"/>
                              <a:ext cx="1725" cy="1723"/>
                            </a:xfrm>
                            <a:custGeom>
                              <a:avLst/>
                              <a:gdLst>
                                <a:gd name="T0" fmla="*/ 695 w 1725"/>
                                <a:gd name="T1" fmla="*/ 865 h 1723"/>
                                <a:gd name="T2" fmla="*/ 695 w 1725"/>
                                <a:gd name="T3" fmla="*/ 1292 h 1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725" h="1723">
                                  <a:moveTo>
                                    <a:pt x="695" y="865"/>
                                  </a:moveTo>
                                  <a:lnTo>
                                    <a:pt x="695" y="1292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68" name="Freeform 1206"/>
                          <wps:cNvSpPr>
                            <a:spLocks/>
                          </wps:cNvSpPr>
                          <wps:spPr bwMode="auto">
                            <a:xfrm>
                              <a:off x="95" y="30"/>
                              <a:ext cx="1725" cy="1723"/>
                            </a:xfrm>
                            <a:custGeom>
                              <a:avLst/>
                              <a:gdLst>
                                <a:gd name="T0" fmla="*/ 1129 w 1725"/>
                                <a:gd name="T1" fmla="*/ 871 h 1723"/>
                                <a:gd name="T2" fmla="*/ 1129 w 1725"/>
                                <a:gd name="T3" fmla="*/ 1293 h 1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725" h="1723">
                                  <a:moveTo>
                                    <a:pt x="1129" y="871"/>
                                  </a:moveTo>
                                  <a:lnTo>
                                    <a:pt x="1129" y="1293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69" name="Freeform 1207"/>
                          <wps:cNvSpPr>
                            <a:spLocks/>
                          </wps:cNvSpPr>
                          <wps:spPr bwMode="auto">
                            <a:xfrm>
                              <a:off x="95" y="30"/>
                              <a:ext cx="1725" cy="1723"/>
                            </a:xfrm>
                            <a:custGeom>
                              <a:avLst/>
                              <a:gdLst>
                                <a:gd name="T0" fmla="*/ 910 w 1725"/>
                                <a:gd name="T1" fmla="*/ 438 h 1723"/>
                                <a:gd name="T2" fmla="*/ 910 w 1725"/>
                                <a:gd name="T3" fmla="*/ 853 h 1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725" h="1723">
                                  <a:moveTo>
                                    <a:pt x="910" y="438"/>
                                  </a:moveTo>
                                  <a:lnTo>
                                    <a:pt x="910" y="853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47602370" name="Group 1208"/>
                        <wpg:cNvGrpSpPr>
                          <a:grpSpLocks/>
                        </wpg:cNvGrpSpPr>
                        <wpg:grpSpPr bwMode="auto">
                          <a:xfrm>
                            <a:off x="310" y="672"/>
                            <a:ext cx="1300" cy="875"/>
                            <a:chOff x="310" y="672"/>
                            <a:chExt cx="1300" cy="875"/>
                          </a:xfrm>
                        </wpg:grpSpPr>
                        <wps:wsp>
                          <wps:cNvPr id="1347602372" name="Freeform 1209"/>
                          <wps:cNvSpPr>
                            <a:spLocks/>
                          </wps:cNvSpPr>
                          <wps:spPr bwMode="auto">
                            <a:xfrm>
                              <a:off x="310" y="672"/>
                              <a:ext cx="1300" cy="875"/>
                            </a:xfrm>
                            <a:custGeom>
                              <a:avLst/>
                              <a:gdLst>
                                <a:gd name="T0" fmla="*/ 476 w 1300"/>
                                <a:gd name="T1" fmla="*/ 0 h 875"/>
                                <a:gd name="T2" fmla="*/ 475 w 1300"/>
                                <a:gd name="T3" fmla="*/ 0 h 875"/>
                                <a:gd name="T4" fmla="*/ 475 w 1300"/>
                                <a:gd name="T5" fmla="*/ 0 h 875"/>
                                <a:gd name="T6" fmla="*/ 474 w 1300"/>
                                <a:gd name="T7" fmla="*/ 0 h 875"/>
                                <a:gd name="T8" fmla="*/ 474 w 1300"/>
                                <a:gd name="T9" fmla="*/ 0 h 875"/>
                                <a:gd name="T10" fmla="*/ 474 w 1300"/>
                                <a:gd name="T11" fmla="*/ 0 h 875"/>
                                <a:gd name="T12" fmla="*/ 474 w 1300"/>
                                <a:gd name="T13" fmla="*/ 0 h 875"/>
                                <a:gd name="T14" fmla="*/ 475 w 1300"/>
                                <a:gd name="T15" fmla="*/ 0 h 875"/>
                                <a:gd name="T16" fmla="*/ 475 w 1300"/>
                                <a:gd name="T17" fmla="*/ 0 h 875"/>
                                <a:gd name="T18" fmla="*/ 475 w 1300"/>
                                <a:gd name="T19" fmla="*/ 0 h 8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1300" h="875">
                                  <a:moveTo>
                                    <a:pt x="476" y="0"/>
                                  </a:moveTo>
                                  <a:lnTo>
                                    <a:pt x="475" y="0"/>
                                  </a:lnTo>
                                  <a:lnTo>
                                    <a:pt x="475" y="0"/>
                                  </a:lnTo>
                                  <a:lnTo>
                                    <a:pt x="474" y="0"/>
                                  </a:lnTo>
                                  <a:lnTo>
                                    <a:pt x="474" y="0"/>
                                  </a:lnTo>
                                  <a:lnTo>
                                    <a:pt x="474" y="0"/>
                                  </a:lnTo>
                                  <a:lnTo>
                                    <a:pt x="474" y="0"/>
                                  </a:lnTo>
                                  <a:lnTo>
                                    <a:pt x="475" y="0"/>
                                  </a:lnTo>
                                  <a:lnTo>
                                    <a:pt x="475" y="0"/>
                                  </a:lnTo>
                                  <a:lnTo>
                                    <a:pt x="475" y="0"/>
                                  </a:lnTo>
                                </a:path>
                              </a:pathLst>
                            </a:custGeom>
                            <a:noFill/>
                            <a:ln w="3059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73" name="Freeform 1210"/>
                          <wps:cNvSpPr>
                            <a:spLocks/>
                          </wps:cNvSpPr>
                          <wps:spPr bwMode="auto">
                            <a:xfrm>
                              <a:off x="310" y="672"/>
                              <a:ext cx="1300" cy="875"/>
                            </a:xfrm>
                            <a:custGeom>
                              <a:avLst/>
                              <a:gdLst>
                                <a:gd name="T0" fmla="*/ 915 w 1300"/>
                                <a:gd name="T1" fmla="*/ 4 h 875"/>
                                <a:gd name="T2" fmla="*/ 915 w 1300"/>
                                <a:gd name="T3" fmla="*/ 4 h 875"/>
                                <a:gd name="T4" fmla="*/ 914 w 1300"/>
                                <a:gd name="T5" fmla="*/ 3 h 875"/>
                                <a:gd name="T6" fmla="*/ 914 w 1300"/>
                                <a:gd name="T7" fmla="*/ 3 h 8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00" h="875">
                                  <a:moveTo>
                                    <a:pt x="915" y="4"/>
                                  </a:moveTo>
                                  <a:lnTo>
                                    <a:pt x="915" y="4"/>
                                  </a:lnTo>
                                  <a:lnTo>
                                    <a:pt x="914" y="3"/>
                                  </a:lnTo>
                                  <a:lnTo>
                                    <a:pt x="914" y="3"/>
                                  </a:lnTo>
                                </a:path>
                              </a:pathLst>
                            </a:custGeom>
                            <a:noFill/>
                            <a:ln w="3059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74" name="Freeform 1211"/>
                          <wps:cNvSpPr>
                            <a:spLocks/>
                          </wps:cNvSpPr>
                          <wps:spPr bwMode="auto">
                            <a:xfrm>
                              <a:off x="310" y="672"/>
                              <a:ext cx="1300" cy="875"/>
                            </a:xfrm>
                            <a:custGeom>
                              <a:avLst/>
                              <a:gdLst>
                                <a:gd name="T0" fmla="*/ 252 w 1300"/>
                                <a:gd name="T1" fmla="*/ 440 h 875"/>
                                <a:gd name="T2" fmla="*/ 253 w 1300"/>
                                <a:gd name="T3" fmla="*/ 440 h 875"/>
                                <a:gd name="T4" fmla="*/ 254 w 1300"/>
                                <a:gd name="T5" fmla="*/ 440 h 875"/>
                                <a:gd name="T6" fmla="*/ 254 w 1300"/>
                                <a:gd name="T7" fmla="*/ 439 h 875"/>
                                <a:gd name="T8" fmla="*/ 254 w 1300"/>
                                <a:gd name="T9" fmla="*/ 439 h 875"/>
                                <a:gd name="T10" fmla="*/ 254 w 1300"/>
                                <a:gd name="T11" fmla="*/ 439 h 875"/>
                                <a:gd name="T12" fmla="*/ 254 w 1300"/>
                                <a:gd name="T13" fmla="*/ 439 h 875"/>
                                <a:gd name="T14" fmla="*/ 254 w 1300"/>
                                <a:gd name="T15" fmla="*/ 439 h 875"/>
                                <a:gd name="T16" fmla="*/ 253 w 1300"/>
                                <a:gd name="T17" fmla="*/ 440 h 875"/>
                                <a:gd name="T18" fmla="*/ 253 w 1300"/>
                                <a:gd name="T19" fmla="*/ 440 h 8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1300" h="875">
                                  <a:moveTo>
                                    <a:pt x="252" y="440"/>
                                  </a:moveTo>
                                  <a:lnTo>
                                    <a:pt x="253" y="440"/>
                                  </a:lnTo>
                                  <a:lnTo>
                                    <a:pt x="254" y="440"/>
                                  </a:lnTo>
                                  <a:lnTo>
                                    <a:pt x="254" y="439"/>
                                  </a:lnTo>
                                  <a:lnTo>
                                    <a:pt x="254" y="439"/>
                                  </a:lnTo>
                                  <a:lnTo>
                                    <a:pt x="254" y="439"/>
                                  </a:lnTo>
                                  <a:lnTo>
                                    <a:pt x="254" y="439"/>
                                  </a:lnTo>
                                  <a:lnTo>
                                    <a:pt x="254" y="439"/>
                                  </a:lnTo>
                                  <a:lnTo>
                                    <a:pt x="253" y="440"/>
                                  </a:lnTo>
                                  <a:lnTo>
                                    <a:pt x="253" y="440"/>
                                  </a:lnTo>
                                </a:path>
                              </a:pathLst>
                            </a:custGeom>
                            <a:noFill/>
                            <a:ln w="3059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75" name="Freeform 1212"/>
                          <wps:cNvSpPr>
                            <a:spLocks/>
                          </wps:cNvSpPr>
                          <wps:spPr bwMode="auto">
                            <a:xfrm>
                              <a:off x="310" y="672"/>
                              <a:ext cx="1300" cy="875"/>
                            </a:xfrm>
                            <a:custGeom>
                              <a:avLst/>
                              <a:gdLst>
                                <a:gd name="T0" fmla="*/ 698 w 1300"/>
                                <a:gd name="T1" fmla="*/ 438 h 875"/>
                                <a:gd name="T2" fmla="*/ 698 w 1300"/>
                                <a:gd name="T3" fmla="*/ 438 h 875"/>
                                <a:gd name="T4" fmla="*/ 697 w 1300"/>
                                <a:gd name="T5" fmla="*/ 437 h 875"/>
                                <a:gd name="T6" fmla="*/ 697 w 1300"/>
                                <a:gd name="T7" fmla="*/ 437 h 8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00" h="875">
                                  <a:moveTo>
                                    <a:pt x="698" y="438"/>
                                  </a:moveTo>
                                  <a:lnTo>
                                    <a:pt x="698" y="438"/>
                                  </a:lnTo>
                                  <a:lnTo>
                                    <a:pt x="697" y="437"/>
                                  </a:lnTo>
                                  <a:lnTo>
                                    <a:pt x="697" y="437"/>
                                  </a:lnTo>
                                </a:path>
                              </a:pathLst>
                            </a:custGeom>
                            <a:noFill/>
                            <a:ln w="3059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76" name="Freeform 1213"/>
                          <wps:cNvSpPr>
                            <a:spLocks/>
                          </wps:cNvSpPr>
                          <wps:spPr bwMode="auto">
                            <a:xfrm>
                              <a:off x="310" y="672"/>
                              <a:ext cx="1300" cy="875"/>
                            </a:xfrm>
                            <a:custGeom>
                              <a:avLst/>
                              <a:gdLst>
                                <a:gd name="T0" fmla="*/ 1133 w 1300"/>
                                <a:gd name="T1" fmla="*/ 437 h 875"/>
                                <a:gd name="T2" fmla="*/ 1133 w 1300"/>
                                <a:gd name="T3" fmla="*/ 437 h 875"/>
                                <a:gd name="T4" fmla="*/ 1133 w 1300"/>
                                <a:gd name="T5" fmla="*/ 437 h 875"/>
                                <a:gd name="T6" fmla="*/ 1133 w 1300"/>
                                <a:gd name="T7" fmla="*/ 437 h 8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00" h="875">
                                  <a:moveTo>
                                    <a:pt x="1133" y="437"/>
                                  </a:moveTo>
                                  <a:lnTo>
                                    <a:pt x="1133" y="437"/>
                                  </a:lnTo>
                                  <a:lnTo>
                                    <a:pt x="1133" y="437"/>
                                  </a:lnTo>
                                  <a:lnTo>
                                    <a:pt x="1133" y="437"/>
                                  </a:lnTo>
                                </a:path>
                              </a:pathLst>
                            </a:custGeom>
                            <a:noFill/>
                            <a:ln w="3059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77" name="Freeform 1214"/>
                          <wps:cNvSpPr>
                            <a:spLocks/>
                          </wps:cNvSpPr>
                          <wps:spPr bwMode="auto">
                            <a:xfrm>
                              <a:off x="310" y="672"/>
                              <a:ext cx="1300" cy="875"/>
                            </a:xfrm>
                            <a:custGeom>
                              <a:avLst/>
                              <a:gdLst>
                                <a:gd name="T0" fmla="*/ 0 w 1300"/>
                                <a:gd name="T1" fmla="*/ 863 h 875"/>
                                <a:gd name="T2" fmla="*/ 0 w 1300"/>
                                <a:gd name="T3" fmla="*/ 863 h 875"/>
                                <a:gd name="T4" fmla="*/ 1 w 1300"/>
                                <a:gd name="T5" fmla="*/ 864 h 875"/>
                                <a:gd name="T6" fmla="*/ 1 w 1300"/>
                                <a:gd name="T7" fmla="*/ 864 h 875"/>
                                <a:gd name="T8" fmla="*/ 1 w 1300"/>
                                <a:gd name="T9" fmla="*/ 864 h 875"/>
                                <a:gd name="T10" fmla="*/ 1 w 1300"/>
                                <a:gd name="T11" fmla="*/ 864 h 875"/>
                                <a:gd name="T12" fmla="*/ 1 w 1300"/>
                                <a:gd name="T13" fmla="*/ 864 h 875"/>
                                <a:gd name="T14" fmla="*/ 1 w 1300"/>
                                <a:gd name="T15" fmla="*/ 864 h 875"/>
                                <a:gd name="T16" fmla="*/ 1 w 1300"/>
                                <a:gd name="T17" fmla="*/ 864 h 875"/>
                                <a:gd name="T18" fmla="*/ 0 w 1300"/>
                                <a:gd name="T19" fmla="*/ 864 h 8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1300" h="875">
                                  <a:moveTo>
                                    <a:pt x="0" y="863"/>
                                  </a:moveTo>
                                  <a:lnTo>
                                    <a:pt x="0" y="863"/>
                                  </a:lnTo>
                                  <a:lnTo>
                                    <a:pt x="1" y="864"/>
                                  </a:lnTo>
                                  <a:lnTo>
                                    <a:pt x="1" y="864"/>
                                  </a:lnTo>
                                  <a:lnTo>
                                    <a:pt x="1" y="864"/>
                                  </a:lnTo>
                                  <a:lnTo>
                                    <a:pt x="1" y="864"/>
                                  </a:lnTo>
                                  <a:lnTo>
                                    <a:pt x="1" y="864"/>
                                  </a:lnTo>
                                  <a:lnTo>
                                    <a:pt x="1" y="864"/>
                                  </a:lnTo>
                                  <a:lnTo>
                                    <a:pt x="1" y="864"/>
                                  </a:lnTo>
                                  <a:lnTo>
                                    <a:pt x="0" y="864"/>
                                  </a:lnTo>
                                </a:path>
                              </a:pathLst>
                            </a:custGeom>
                            <a:noFill/>
                            <a:ln w="3059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78" name="Freeform 1215"/>
                          <wps:cNvSpPr>
                            <a:spLocks/>
                          </wps:cNvSpPr>
                          <wps:spPr bwMode="auto">
                            <a:xfrm>
                              <a:off x="310" y="672"/>
                              <a:ext cx="1300" cy="875"/>
                            </a:xfrm>
                            <a:custGeom>
                              <a:avLst/>
                              <a:gdLst>
                                <a:gd name="T0" fmla="*/ 434 w 1300"/>
                                <a:gd name="T1" fmla="*/ 865 h 875"/>
                                <a:gd name="T2" fmla="*/ 434 w 1300"/>
                                <a:gd name="T3" fmla="*/ 865 h 875"/>
                                <a:gd name="T4" fmla="*/ 434 w 1300"/>
                                <a:gd name="T5" fmla="*/ 865 h 875"/>
                                <a:gd name="T6" fmla="*/ 433 w 1300"/>
                                <a:gd name="T7" fmla="*/ 865 h 8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00" h="875">
                                  <a:moveTo>
                                    <a:pt x="434" y="865"/>
                                  </a:moveTo>
                                  <a:lnTo>
                                    <a:pt x="434" y="865"/>
                                  </a:lnTo>
                                  <a:lnTo>
                                    <a:pt x="434" y="865"/>
                                  </a:lnTo>
                                  <a:lnTo>
                                    <a:pt x="433" y="865"/>
                                  </a:lnTo>
                                </a:path>
                              </a:pathLst>
                            </a:custGeom>
                            <a:noFill/>
                            <a:ln w="3059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79" name="Freeform 1216"/>
                          <wps:cNvSpPr>
                            <a:spLocks/>
                          </wps:cNvSpPr>
                          <wps:spPr bwMode="auto">
                            <a:xfrm>
                              <a:off x="310" y="672"/>
                              <a:ext cx="1300" cy="875"/>
                            </a:xfrm>
                            <a:custGeom>
                              <a:avLst/>
                              <a:gdLst>
                                <a:gd name="T0" fmla="*/ 867 w 1300"/>
                                <a:gd name="T1" fmla="*/ 873 h 875"/>
                                <a:gd name="T2" fmla="*/ 867 w 1300"/>
                                <a:gd name="T3" fmla="*/ 874 h 875"/>
                                <a:gd name="T4" fmla="*/ 866 w 1300"/>
                                <a:gd name="T5" fmla="*/ 874 h 875"/>
                                <a:gd name="T6" fmla="*/ 866 w 1300"/>
                                <a:gd name="T7" fmla="*/ 874 h 8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00" h="875">
                                  <a:moveTo>
                                    <a:pt x="867" y="873"/>
                                  </a:moveTo>
                                  <a:lnTo>
                                    <a:pt x="867" y="874"/>
                                  </a:lnTo>
                                  <a:lnTo>
                                    <a:pt x="866" y="874"/>
                                  </a:lnTo>
                                  <a:lnTo>
                                    <a:pt x="866" y="874"/>
                                  </a:lnTo>
                                </a:path>
                              </a:pathLst>
                            </a:custGeom>
                            <a:noFill/>
                            <a:ln w="3059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80" name="Freeform 1217"/>
                          <wps:cNvSpPr>
                            <a:spLocks/>
                          </wps:cNvSpPr>
                          <wps:spPr bwMode="auto">
                            <a:xfrm>
                              <a:off x="310" y="672"/>
                              <a:ext cx="1300" cy="875"/>
                            </a:xfrm>
                            <a:custGeom>
                              <a:avLst/>
                              <a:gdLst>
                                <a:gd name="T0" fmla="*/ 1299 w 1300"/>
                                <a:gd name="T1" fmla="*/ 868 h 875"/>
                                <a:gd name="T2" fmla="*/ 1299 w 1300"/>
                                <a:gd name="T3" fmla="*/ 868 h 875"/>
                                <a:gd name="T4" fmla="*/ 1299 w 1300"/>
                                <a:gd name="T5" fmla="*/ 868 h 875"/>
                                <a:gd name="T6" fmla="*/ 1299 w 1300"/>
                                <a:gd name="T7" fmla="*/ 869 h 8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00" h="875">
                                  <a:moveTo>
                                    <a:pt x="1299" y="868"/>
                                  </a:moveTo>
                                  <a:lnTo>
                                    <a:pt x="1299" y="868"/>
                                  </a:lnTo>
                                  <a:lnTo>
                                    <a:pt x="1299" y="868"/>
                                  </a:lnTo>
                                  <a:lnTo>
                                    <a:pt x="1299" y="869"/>
                                  </a:lnTo>
                                </a:path>
                              </a:pathLst>
                            </a:custGeom>
                            <a:noFill/>
                            <a:ln w="3059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47602381" name="Group 1218"/>
                        <wpg:cNvGrpSpPr>
                          <a:grpSpLocks/>
                        </wpg:cNvGrpSpPr>
                        <wpg:grpSpPr bwMode="auto">
                          <a:xfrm>
                            <a:off x="315" y="1332"/>
                            <a:ext cx="1505" cy="421"/>
                            <a:chOff x="315" y="1332"/>
                            <a:chExt cx="1505" cy="421"/>
                          </a:xfrm>
                        </wpg:grpSpPr>
                        <wps:wsp>
                          <wps:cNvPr id="1347602382" name="Freeform 1219"/>
                          <wps:cNvSpPr>
                            <a:spLocks/>
                          </wps:cNvSpPr>
                          <wps:spPr bwMode="auto">
                            <a:xfrm>
                              <a:off x="315" y="1332"/>
                              <a:ext cx="1505" cy="421"/>
                            </a:xfrm>
                            <a:custGeom>
                              <a:avLst/>
                              <a:gdLst>
                                <a:gd name="T0" fmla="*/ 0 w 1505"/>
                                <a:gd name="T1" fmla="*/ 203 h 421"/>
                                <a:gd name="T2" fmla="*/ 214 w 1505"/>
                                <a:gd name="T3" fmla="*/ 1 h 4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05" h="421">
                                  <a:moveTo>
                                    <a:pt x="0" y="203"/>
                                  </a:moveTo>
                                  <a:lnTo>
                                    <a:pt x="214" y="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83" name="Freeform 1220"/>
                          <wps:cNvSpPr>
                            <a:spLocks/>
                          </wps:cNvSpPr>
                          <wps:spPr bwMode="auto">
                            <a:xfrm>
                              <a:off x="315" y="1332"/>
                              <a:ext cx="1505" cy="421"/>
                            </a:xfrm>
                            <a:custGeom>
                              <a:avLst/>
                              <a:gdLst>
                                <a:gd name="T0" fmla="*/ 0 w 1505"/>
                                <a:gd name="T1" fmla="*/ 203 h 421"/>
                                <a:gd name="T2" fmla="*/ 214 w 1505"/>
                                <a:gd name="T3" fmla="*/ 419 h 4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05" h="421">
                                  <a:moveTo>
                                    <a:pt x="0" y="203"/>
                                  </a:moveTo>
                                  <a:lnTo>
                                    <a:pt x="214" y="41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84" name="Freeform 1221"/>
                          <wps:cNvSpPr>
                            <a:spLocks/>
                          </wps:cNvSpPr>
                          <wps:spPr bwMode="auto">
                            <a:xfrm>
                              <a:off x="315" y="1332"/>
                              <a:ext cx="1505" cy="421"/>
                            </a:xfrm>
                            <a:custGeom>
                              <a:avLst/>
                              <a:gdLst>
                                <a:gd name="T0" fmla="*/ 424 w 1505"/>
                                <a:gd name="T1" fmla="*/ 208 h 421"/>
                                <a:gd name="T2" fmla="*/ 640 w 1505"/>
                                <a:gd name="T3" fmla="*/ 208 h 4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05" h="421">
                                  <a:moveTo>
                                    <a:pt x="424" y="208"/>
                                  </a:moveTo>
                                  <a:lnTo>
                                    <a:pt x="640" y="20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85" name="Freeform 1222"/>
                          <wps:cNvSpPr>
                            <a:spLocks/>
                          </wps:cNvSpPr>
                          <wps:spPr bwMode="auto">
                            <a:xfrm>
                              <a:off x="315" y="1332"/>
                              <a:ext cx="1505" cy="421"/>
                            </a:xfrm>
                            <a:custGeom>
                              <a:avLst/>
                              <a:gdLst>
                                <a:gd name="T0" fmla="*/ 424 w 1505"/>
                                <a:gd name="T1" fmla="*/ 208 h 421"/>
                                <a:gd name="T2" fmla="*/ 645 w 1505"/>
                                <a:gd name="T3" fmla="*/ 2 h 4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05" h="421">
                                  <a:moveTo>
                                    <a:pt x="424" y="208"/>
                                  </a:moveTo>
                                  <a:lnTo>
                                    <a:pt x="645" y="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86" name="Freeform 1223"/>
                          <wps:cNvSpPr>
                            <a:spLocks/>
                          </wps:cNvSpPr>
                          <wps:spPr bwMode="auto">
                            <a:xfrm>
                              <a:off x="315" y="1332"/>
                              <a:ext cx="1505" cy="421"/>
                            </a:xfrm>
                            <a:custGeom>
                              <a:avLst/>
                              <a:gdLst>
                                <a:gd name="T0" fmla="*/ 869 w 1505"/>
                                <a:gd name="T1" fmla="*/ 214 h 421"/>
                                <a:gd name="T2" fmla="*/ 645 w 1505"/>
                                <a:gd name="T3" fmla="*/ 2 h 4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05" h="421">
                                  <a:moveTo>
                                    <a:pt x="869" y="214"/>
                                  </a:moveTo>
                                  <a:lnTo>
                                    <a:pt x="645" y="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87" name="Freeform 1224"/>
                          <wps:cNvSpPr>
                            <a:spLocks/>
                          </wps:cNvSpPr>
                          <wps:spPr bwMode="auto">
                            <a:xfrm>
                              <a:off x="315" y="1332"/>
                              <a:ext cx="1505" cy="421"/>
                            </a:xfrm>
                            <a:custGeom>
                              <a:avLst/>
                              <a:gdLst>
                                <a:gd name="T0" fmla="*/ 869 w 1505"/>
                                <a:gd name="T1" fmla="*/ 214 h 421"/>
                                <a:gd name="T2" fmla="*/ 645 w 1505"/>
                                <a:gd name="T3" fmla="*/ 419 h 4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05" h="421">
                                  <a:moveTo>
                                    <a:pt x="869" y="214"/>
                                  </a:moveTo>
                                  <a:lnTo>
                                    <a:pt x="645" y="41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88" name="Freeform 1225"/>
                          <wps:cNvSpPr>
                            <a:spLocks/>
                          </wps:cNvSpPr>
                          <wps:spPr bwMode="auto">
                            <a:xfrm>
                              <a:off x="315" y="1332"/>
                              <a:ext cx="1505" cy="421"/>
                            </a:xfrm>
                            <a:custGeom>
                              <a:avLst/>
                              <a:gdLst>
                                <a:gd name="T0" fmla="*/ 869 w 1505"/>
                                <a:gd name="T1" fmla="*/ 214 h 421"/>
                                <a:gd name="T2" fmla="*/ 1070 w 1505"/>
                                <a:gd name="T3" fmla="*/ 9 h 4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05" h="421">
                                  <a:moveTo>
                                    <a:pt x="869" y="214"/>
                                  </a:moveTo>
                                  <a:lnTo>
                                    <a:pt x="1070" y="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89" name="Freeform 1226"/>
                          <wps:cNvSpPr>
                            <a:spLocks/>
                          </wps:cNvSpPr>
                          <wps:spPr bwMode="auto">
                            <a:xfrm>
                              <a:off x="315" y="1332"/>
                              <a:ext cx="1505" cy="421"/>
                            </a:xfrm>
                            <a:custGeom>
                              <a:avLst/>
                              <a:gdLst>
                                <a:gd name="T0" fmla="*/ 1504 w 1505"/>
                                <a:gd name="T1" fmla="*/ 0 h 421"/>
                                <a:gd name="T2" fmla="*/ 1079 w 1505"/>
                                <a:gd name="T3" fmla="*/ 414 h 4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05" h="421">
                                  <a:moveTo>
                                    <a:pt x="1504" y="0"/>
                                  </a:moveTo>
                                  <a:lnTo>
                                    <a:pt x="1079" y="41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90" name="Freeform 1227"/>
                          <wps:cNvSpPr>
                            <a:spLocks/>
                          </wps:cNvSpPr>
                          <wps:spPr bwMode="auto">
                            <a:xfrm>
                              <a:off x="315" y="1332"/>
                              <a:ext cx="1505" cy="421"/>
                            </a:xfrm>
                            <a:custGeom>
                              <a:avLst/>
                              <a:gdLst>
                                <a:gd name="T0" fmla="*/ 1079 w 1505"/>
                                <a:gd name="T1" fmla="*/ 7 h 421"/>
                                <a:gd name="T2" fmla="*/ 1504 w 1505"/>
                                <a:gd name="T3" fmla="*/ 420 h 42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05" h="421">
                                  <a:moveTo>
                                    <a:pt x="1079" y="7"/>
                                  </a:moveTo>
                                  <a:lnTo>
                                    <a:pt x="1504" y="42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47602391" name="Picture 1228"/>
                          <pic:cNvPicPr>
                            <a:picLocks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9" y="1504"/>
                            <a:ext cx="80" cy="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47602392" name="Picture 1229"/>
                          <pic:cNvPicPr>
                            <a:picLocks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01" y="1506"/>
                            <a:ext cx="100" cy="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47602393" name="Picture 1230"/>
                          <pic:cNvPicPr>
                            <a:picLocks noChangeArrowheads="1"/>
                          </pic:cNvPicPr>
                        </pic:nvPicPr>
                        <pic:blipFill>
                          <a:blip r:embed="rId1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74" y="1618"/>
                            <a:ext cx="80" cy="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347602394" name="Group 1231"/>
                        <wpg:cNvGrpSpPr>
                          <a:grpSpLocks/>
                        </wpg:cNvGrpSpPr>
                        <wpg:grpSpPr bwMode="auto">
                          <a:xfrm>
                            <a:off x="569" y="1107"/>
                            <a:ext cx="222" cy="215"/>
                            <a:chOff x="569" y="1107"/>
                            <a:chExt cx="222" cy="215"/>
                          </a:xfrm>
                        </wpg:grpSpPr>
                        <wps:wsp>
                          <wps:cNvPr id="1347602395" name="Freeform 1232"/>
                          <wps:cNvSpPr>
                            <a:spLocks/>
                          </wps:cNvSpPr>
                          <wps:spPr bwMode="auto">
                            <a:xfrm>
                              <a:off x="569" y="1107"/>
                              <a:ext cx="222" cy="215"/>
                            </a:xfrm>
                            <a:custGeom>
                              <a:avLst/>
                              <a:gdLst>
                                <a:gd name="T0" fmla="*/ 0 w 222"/>
                                <a:gd name="T1" fmla="*/ 0 h 215"/>
                                <a:gd name="T2" fmla="*/ 218 w 222"/>
                                <a:gd name="T3" fmla="*/ 0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2" h="215">
                                  <a:moveTo>
                                    <a:pt x="0" y="0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396" name="Freeform 1233"/>
                          <wps:cNvSpPr>
                            <a:spLocks/>
                          </wps:cNvSpPr>
                          <wps:spPr bwMode="auto">
                            <a:xfrm>
                              <a:off x="569" y="1107"/>
                              <a:ext cx="222" cy="215"/>
                            </a:xfrm>
                            <a:custGeom>
                              <a:avLst/>
                              <a:gdLst>
                                <a:gd name="T0" fmla="*/ 0 w 222"/>
                                <a:gd name="T1" fmla="*/ 0 h 215"/>
                                <a:gd name="T2" fmla="*/ 221 w 222"/>
                                <a:gd name="T3" fmla="*/ 214 h 21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2" h="215">
                                  <a:moveTo>
                                    <a:pt x="0" y="0"/>
                                  </a:moveTo>
                                  <a:lnTo>
                                    <a:pt x="221" y="21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47602397" name="Picture 1234"/>
                          <pic:cNvPicPr>
                            <a:picLocks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3" y="1070"/>
                            <a:ext cx="80" cy="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347602398" name="Group 1235"/>
                        <wpg:cNvGrpSpPr>
                          <a:grpSpLocks/>
                        </wpg:cNvGrpSpPr>
                        <wpg:grpSpPr bwMode="auto">
                          <a:xfrm>
                            <a:off x="790" y="895"/>
                            <a:ext cx="431" cy="427"/>
                            <a:chOff x="790" y="895"/>
                            <a:chExt cx="431" cy="427"/>
                          </a:xfrm>
                        </wpg:grpSpPr>
                        <wps:wsp>
                          <wps:cNvPr id="1347602399" name="Freeform 1236"/>
                          <wps:cNvSpPr>
                            <a:spLocks/>
                          </wps:cNvSpPr>
                          <wps:spPr bwMode="auto">
                            <a:xfrm>
                              <a:off x="790" y="895"/>
                              <a:ext cx="431" cy="427"/>
                            </a:xfrm>
                            <a:custGeom>
                              <a:avLst/>
                              <a:gdLst>
                                <a:gd name="T0" fmla="*/ 224 w 431"/>
                                <a:gd name="T1" fmla="*/ 214 h 427"/>
                                <a:gd name="T2" fmla="*/ 430 w 431"/>
                                <a:gd name="T3" fmla="*/ 214 h 4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1" h="427">
                                  <a:moveTo>
                                    <a:pt x="224" y="214"/>
                                  </a:moveTo>
                                  <a:lnTo>
                                    <a:pt x="430" y="21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400" name="Freeform 1237"/>
                          <wps:cNvSpPr>
                            <a:spLocks/>
                          </wps:cNvSpPr>
                          <wps:spPr bwMode="auto">
                            <a:xfrm>
                              <a:off x="790" y="895"/>
                              <a:ext cx="431" cy="427"/>
                            </a:xfrm>
                            <a:custGeom>
                              <a:avLst/>
                              <a:gdLst>
                                <a:gd name="T0" fmla="*/ 0 w 431"/>
                                <a:gd name="T1" fmla="*/ 0 h 427"/>
                                <a:gd name="T2" fmla="*/ 224 w 431"/>
                                <a:gd name="T3" fmla="*/ 214 h 4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1" h="427">
                                  <a:moveTo>
                                    <a:pt x="0" y="0"/>
                                  </a:moveTo>
                                  <a:lnTo>
                                    <a:pt x="224" y="21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401" name="Freeform 1238"/>
                          <wps:cNvSpPr>
                            <a:spLocks/>
                          </wps:cNvSpPr>
                          <wps:spPr bwMode="auto">
                            <a:xfrm>
                              <a:off x="790" y="895"/>
                              <a:ext cx="431" cy="427"/>
                            </a:xfrm>
                            <a:custGeom>
                              <a:avLst/>
                              <a:gdLst>
                                <a:gd name="T0" fmla="*/ 224 w 431"/>
                                <a:gd name="T1" fmla="*/ 214 h 427"/>
                                <a:gd name="T2" fmla="*/ 0 w 431"/>
                                <a:gd name="T3" fmla="*/ 426 h 4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1" h="427">
                                  <a:moveTo>
                                    <a:pt x="224" y="214"/>
                                  </a:moveTo>
                                  <a:lnTo>
                                    <a:pt x="0" y="426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47602402" name="Picture 1239"/>
                          <pic:cNvPicPr>
                            <a:picLocks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8" y="1054"/>
                            <a:ext cx="100" cy="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47602403" name="Freeform 1240"/>
                        <wps:cNvSpPr>
                          <a:spLocks/>
                        </wps:cNvSpPr>
                        <wps:spPr bwMode="auto">
                          <a:xfrm>
                            <a:off x="1456" y="1117"/>
                            <a:ext cx="196" cy="213"/>
                          </a:xfrm>
                          <a:custGeom>
                            <a:avLst/>
                            <a:gdLst>
                              <a:gd name="T0" fmla="*/ 0 w 196"/>
                              <a:gd name="T1" fmla="*/ 0 h 213"/>
                              <a:gd name="T2" fmla="*/ 195 w 196"/>
                              <a:gd name="T3" fmla="*/ 212 h 2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96" h="213">
                                <a:moveTo>
                                  <a:pt x="0" y="0"/>
                                </a:moveTo>
                                <a:lnTo>
                                  <a:pt x="195" y="212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47602404" name="Picture 1241"/>
                          <pic:cNvPicPr>
                            <a:picLocks noChangeArrowheads="1"/>
                          </pic:cNvPicPr>
                        </pic:nvPicPr>
                        <pic:blipFill>
                          <a:blip r:embed="rId1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90" y="1201"/>
                            <a:ext cx="80" cy="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347602405" name="Group 1242"/>
                        <wpg:cNvGrpSpPr>
                          <a:grpSpLocks/>
                        </wpg:cNvGrpSpPr>
                        <wpg:grpSpPr bwMode="auto">
                          <a:xfrm>
                            <a:off x="567" y="461"/>
                            <a:ext cx="439" cy="430"/>
                            <a:chOff x="567" y="461"/>
                            <a:chExt cx="439" cy="430"/>
                          </a:xfrm>
                        </wpg:grpSpPr>
                        <wps:wsp>
                          <wps:cNvPr id="1347602406" name="Freeform 1243"/>
                          <wps:cNvSpPr>
                            <a:spLocks/>
                          </wps:cNvSpPr>
                          <wps:spPr bwMode="auto">
                            <a:xfrm>
                              <a:off x="567" y="461"/>
                              <a:ext cx="439" cy="430"/>
                            </a:xfrm>
                            <a:custGeom>
                              <a:avLst/>
                              <a:gdLst>
                                <a:gd name="T0" fmla="*/ 217 w 439"/>
                                <a:gd name="T1" fmla="*/ 216 h 430"/>
                                <a:gd name="T2" fmla="*/ 438 w 439"/>
                                <a:gd name="T3" fmla="*/ 422 h 4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9" h="430">
                                  <a:moveTo>
                                    <a:pt x="217" y="216"/>
                                  </a:moveTo>
                                  <a:lnTo>
                                    <a:pt x="438" y="42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407" name="Freeform 1244"/>
                          <wps:cNvSpPr>
                            <a:spLocks/>
                          </wps:cNvSpPr>
                          <wps:spPr bwMode="auto">
                            <a:xfrm>
                              <a:off x="567" y="461"/>
                              <a:ext cx="439" cy="430"/>
                            </a:xfrm>
                            <a:custGeom>
                              <a:avLst/>
                              <a:gdLst>
                                <a:gd name="T0" fmla="*/ 217 w 439"/>
                                <a:gd name="T1" fmla="*/ 216 h 430"/>
                                <a:gd name="T2" fmla="*/ 0 w 439"/>
                                <a:gd name="T3" fmla="*/ 0 h 4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9" h="430">
                                  <a:moveTo>
                                    <a:pt x="217" y="21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408" name="Freeform 1245"/>
                          <wps:cNvSpPr>
                            <a:spLocks/>
                          </wps:cNvSpPr>
                          <wps:spPr bwMode="auto">
                            <a:xfrm>
                              <a:off x="567" y="461"/>
                              <a:ext cx="439" cy="430"/>
                            </a:xfrm>
                            <a:custGeom>
                              <a:avLst/>
                              <a:gdLst>
                                <a:gd name="T0" fmla="*/ 217 w 439"/>
                                <a:gd name="T1" fmla="*/ 216 h 430"/>
                                <a:gd name="T2" fmla="*/ 0 w 439"/>
                                <a:gd name="T3" fmla="*/ 429 h 4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9" h="430">
                                  <a:moveTo>
                                    <a:pt x="217" y="216"/>
                                  </a:moveTo>
                                  <a:lnTo>
                                    <a:pt x="0" y="42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47602409" name="Picture 1246"/>
                          <pic:cNvPicPr>
                            <a:picLocks noChangeArrowheads="1"/>
                          </pic:cNvPicPr>
                        </pic:nvPicPr>
                        <pic:blipFill>
                          <a:blip r:embed="rId1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8" y="629"/>
                            <a:ext cx="100" cy="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47602410" name="Picture 1247"/>
                          <pic:cNvPicPr>
                            <a:picLocks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75" y="630"/>
                            <a:ext cx="80" cy="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347602411" name="Group 1248"/>
                        <wpg:cNvGrpSpPr>
                          <a:grpSpLocks/>
                        </wpg:cNvGrpSpPr>
                        <wpg:grpSpPr bwMode="auto">
                          <a:xfrm>
                            <a:off x="1005" y="469"/>
                            <a:ext cx="429" cy="423"/>
                            <a:chOff x="1005" y="469"/>
                            <a:chExt cx="429" cy="423"/>
                          </a:xfrm>
                        </wpg:grpSpPr>
                        <wps:wsp>
                          <wps:cNvPr id="1347602412" name="Freeform 1249"/>
                          <wps:cNvSpPr>
                            <a:spLocks/>
                          </wps:cNvSpPr>
                          <wps:spPr bwMode="auto">
                            <a:xfrm>
                              <a:off x="1005" y="469"/>
                              <a:ext cx="429" cy="423"/>
                            </a:xfrm>
                            <a:custGeom>
                              <a:avLst/>
                              <a:gdLst>
                                <a:gd name="T0" fmla="*/ 228 w 429"/>
                                <a:gd name="T1" fmla="*/ 200 h 423"/>
                                <a:gd name="T2" fmla="*/ 414 w 429"/>
                                <a:gd name="T3" fmla="*/ 200 h 4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29" h="423">
                                  <a:moveTo>
                                    <a:pt x="228" y="200"/>
                                  </a:moveTo>
                                  <a:lnTo>
                                    <a:pt x="414" y="20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413" name="Freeform 1250"/>
                          <wps:cNvSpPr>
                            <a:spLocks/>
                          </wps:cNvSpPr>
                          <wps:spPr bwMode="auto">
                            <a:xfrm>
                              <a:off x="1005" y="469"/>
                              <a:ext cx="429" cy="423"/>
                            </a:xfrm>
                            <a:custGeom>
                              <a:avLst/>
                              <a:gdLst>
                                <a:gd name="T0" fmla="*/ 0 w 429"/>
                                <a:gd name="T1" fmla="*/ 0 h 423"/>
                                <a:gd name="T2" fmla="*/ 428 w 429"/>
                                <a:gd name="T3" fmla="*/ 422 h 4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29" h="423">
                                  <a:moveTo>
                                    <a:pt x="0" y="0"/>
                                  </a:moveTo>
                                  <a:lnTo>
                                    <a:pt x="428" y="42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47602414" name="Picture 1251"/>
                          <pic:cNvPicPr>
                            <a:picLocks noChangeArrowheads="1"/>
                          </pic:cNvPicPr>
                        </pic:nvPicPr>
                        <pic:blipFill>
                          <a:blip r:embed="rId1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99" y="624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347602415" name="Group 1252"/>
                        <wpg:cNvGrpSpPr>
                          <a:grpSpLocks/>
                        </wpg:cNvGrpSpPr>
                        <wpg:grpSpPr bwMode="auto">
                          <a:xfrm>
                            <a:off x="961" y="137"/>
                            <a:ext cx="64" cy="170"/>
                            <a:chOff x="961" y="137"/>
                            <a:chExt cx="64" cy="170"/>
                          </a:xfrm>
                        </wpg:grpSpPr>
                        <wps:wsp>
                          <wps:cNvPr id="1347602416" name="Freeform 1253"/>
                          <wps:cNvSpPr>
                            <a:spLocks/>
                          </wps:cNvSpPr>
                          <wps:spPr bwMode="auto">
                            <a:xfrm>
                              <a:off x="961" y="137"/>
                              <a:ext cx="64" cy="170"/>
                            </a:xfrm>
                            <a:custGeom>
                              <a:avLst/>
                              <a:gdLst>
                                <a:gd name="T0" fmla="*/ 8 w 64"/>
                                <a:gd name="T1" fmla="*/ 62 h 170"/>
                                <a:gd name="T2" fmla="*/ 5 w 64"/>
                                <a:gd name="T3" fmla="*/ 55 h 170"/>
                                <a:gd name="T4" fmla="*/ 3 w 64"/>
                                <a:gd name="T5" fmla="*/ 52 h 170"/>
                                <a:gd name="T6" fmla="*/ 1 w 64"/>
                                <a:gd name="T7" fmla="*/ 48 h 170"/>
                                <a:gd name="T8" fmla="*/ 0 w 64"/>
                                <a:gd name="T9" fmla="*/ 43 h 170"/>
                                <a:gd name="T10" fmla="*/ 0 w 64"/>
                                <a:gd name="T11" fmla="*/ 39 h 170"/>
                                <a:gd name="T12" fmla="*/ 0 w 64"/>
                                <a:gd name="T13" fmla="*/ 33 h 170"/>
                                <a:gd name="T14" fmla="*/ 1 w 64"/>
                                <a:gd name="T15" fmla="*/ 28 h 170"/>
                                <a:gd name="T16" fmla="*/ 3 w 64"/>
                                <a:gd name="T17" fmla="*/ 22 h 170"/>
                                <a:gd name="T18" fmla="*/ 7 w 64"/>
                                <a:gd name="T19" fmla="*/ 17 h 170"/>
                                <a:gd name="T20" fmla="*/ 11 w 64"/>
                                <a:gd name="T21" fmla="*/ 12 h 170"/>
                                <a:gd name="T22" fmla="*/ 16 w 64"/>
                                <a:gd name="T23" fmla="*/ 8 h 170"/>
                                <a:gd name="T24" fmla="*/ 21 w 64"/>
                                <a:gd name="T25" fmla="*/ 5 h 170"/>
                                <a:gd name="T26" fmla="*/ 27 w 64"/>
                                <a:gd name="T27" fmla="*/ 2 h 170"/>
                                <a:gd name="T28" fmla="*/ 31 w 64"/>
                                <a:gd name="T29" fmla="*/ 0 h 170"/>
                                <a:gd name="T30" fmla="*/ 36 w 64"/>
                                <a:gd name="T31" fmla="*/ 0 h 170"/>
                                <a:gd name="T32" fmla="*/ 39 w 64"/>
                                <a:gd name="T33" fmla="*/ 0 h 170"/>
                                <a:gd name="T34" fmla="*/ 43 w 64"/>
                                <a:gd name="T35" fmla="*/ 0 h 170"/>
                                <a:gd name="T36" fmla="*/ 46 w 64"/>
                                <a:gd name="T37" fmla="*/ 2 h 170"/>
                                <a:gd name="T38" fmla="*/ 50 w 64"/>
                                <a:gd name="T39" fmla="*/ 5 h 170"/>
                                <a:gd name="T40" fmla="*/ 53 w 64"/>
                                <a:gd name="T41" fmla="*/ 8 h 170"/>
                                <a:gd name="T42" fmla="*/ 56 w 64"/>
                                <a:gd name="T43" fmla="*/ 11 h 170"/>
                                <a:gd name="T44" fmla="*/ 59 w 64"/>
                                <a:gd name="T45" fmla="*/ 15 h 170"/>
                                <a:gd name="T46" fmla="*/ 61 w 64"/>
                                <a:gd name="T47" fmla="*/ 19 h 170"/>
                                <a:gd name="T48" fmla="*/ 63 w 64"/>
                                <a:gd name="T49" fmla="*/ 24 h 170"/>
                                <a:gd name="T50" fmla="*/ 63 w 64"/>
                                <a:gd name="T51" fmla="*/ 30 h 170"/>
                                <a:gd name="T52" fmla="*/ 63 w 64"/>
                                <a:gd name="T53" fmla="*/ 36 h 170"/>
                                <a:gd name="T54" fmla="*/ 63 w 64"/>
                                <a:gd name="T55" fmla="*/ 43 h 170"/>
                                <a:gd name="T56" fmla="*/ 61 w 64"/>
                                <a:gd name="T57" fmla="*/ 51 h 170"/>
                                <a:gd name="T58" fmla="*/ 58 w 64"/>
                                <a:gd name="T59" fmla="*/ 59 h 170"/>
                                <a:gd name="T60" fmla="*/ 53 w 64"/>
                                <a:gd name="T61" fmla="*/ 68 h 170"/>
                                <a:gd name="T62" fmla="*/ 49 w 64"/>
                                <a:gd name="T63" fmla="*/ 75 h 170"/>
                                <a:gd name="T64" fmla="*/ 43 w 64"/>
                                <a:gd name="T65" fmla="*/ 82 h 170"/>
                                <a:gd name="T66" fmla="*/ 36 w 64"/>
                                <a:gd name="T67" fmla="*/ 92 h 170"/>
                                <a:gd name="T68" fmla="*/ 33 w 64"/>
                                <a:gd name="T69" fmla="*/ 96 h 170"/>
                                <a:gd name="T70" fmla="*/ 32 w 64"/>
                                <a:gd name="T71" fmla="*/ 99 h 170"/>
                                <a:gd name="T72" fmla="*/ 31 w 64"/>
                                <a:gd name="T73" fmla="*/ 101 h 170"/>
                                <a:gd name="T74" fmla="*/ 30 w 64"/>
                                <a:gd name="T75" fmla="*/ 104 h 170"/>
                                <a:gd name="T76" fmla="*/ 29 w 64"/>
                                <a:gd name="T77" fmla="*/ 108 h 170"/>
                                <a:gd name="T78" fmla="*/ 29 w 64"/>
                                <a:gd name="T79" fmla="*/ 113 h 170"/>
                                <a:gd name="T80" fmla="*/ 29 w 64"/>
                                <a:gd name="T81" fmla="*/ 117 h 170"/>
                                <a:gd name="T82" fmla="*/ 30 w 64"/>
                                <a:gd name="T83" fmla="*/ 120 h 170"/>
                                <a:gd name="T84" fmla="*/ 31 w 64"/>
                                <a:gd name="T85" fmla="*/ 126 h 170"/>
                                <a:gd name="T86" fmla="*/ 34 w 64"/>
                                <a:gd name="T87" fmla="*/ 132 h 1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</a:cxnLst>
                              <a:rect l="0" t="0" r="r" b="b"/>
                              <a:pathLst>
                                <a:path w="64" h="170">
                                  <a:moveTo>
                                    <a:pt x="12" y="68"/>
                                  </a:moveTo>
                                  <a:lnTo>
                                    <a:pt x="8" y="62"/>
                                  </a:lnTo>
                                  <a:lnTo>
                                    <a:pt x="6" y="58"/>
                                  </a:lnTo>
                                  <a:lnTo>
                                    <a:pt x="5" y="55"/>
                                  </a:lnTo>
                                  <a:lnTo>
                                    <a:pt x="4" y="54"/>
                                  </a:lnTo>
                                  <a:lnTo>
                                    <a:pt x="3" y="52"/>
                                  </a:lnTo>
                                  <a:lnTo>
                                    <a:pt x="2" y="50"/>
                                  </a:lnTo>
                                  <a:lnTo>
                                    <a:pt x="1" y="48"/>
                                  </a:lnTo>
                                  <a:lnTo>
                                    <a:pt x="1" y="46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1" y="28"/>
                                  </a:lnTo>
                                  <a:lnTo>
                                    <a:pt x="2" y="25"/>
                                  </a:lnTo>
                                  <a:lnTo>
                                    <a:pt x="3" y="22"/>
                                  </a:lnTo>
                                  <a:lnTo>
                                    <a:pt x="5" y="20"/>
                                  </a:lnTo>
                                  <a:lnTo>
                                    <a:pt x="7" y="17"/>
                                  </a:lnTo>
                                  <a:lnTo>
                                    <a:pt x="9" y="15"/>
                                  </a:lnTo>
                                  <a:lnTo>
                                    <a:pt x="11" y="12"/>
                                  </a:lnTo>
                                  <a:lnTo>
                                    <a:pt x="14" y="10"/>
                                  </a:lnTo>
                                  <a:lnTo>
                                    <a:pt x="16" y="8"/>
                                  </a:lnTo>
                                  <a:lnTo>
                                    <a:pt x="19" y="6"/>
                                  </a:lnTo>
                                  <a:lnTo>
                                    <a:pt x="21" y="5"/>
                                  </a:lnTo>
                                  <a:lnTo>
                                    <a:pt x="24" y="3"/>
                                  </a:lnTo>
                                  <a:lnTo>
                                    <a:pt x="27" y="2"/>
                                  </a:lnTo>
                                  <a:lnTo>
                                    <a:pt x="29" y="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38" y="0"/>
                                  </a:lnTo>
                                  <a:lnTo>
                                    <a:pt x="39" y="0"/>
                                  </a:lnTo>
                                  <a:lnTo>
                                    <a:pt x="41" y="0"/>
                                  </a:lnTo>
                                  <a:lnTo>
                                    <a:pt x="43" y="0"/>
                                  </a:lnTo>
                                  <a:lnTo>
                                    <a:pt x="45" y="1"/>
                                  </a:lnTo>
                                  <a:lnTo>
                                    <a:pt x="46" y="2"/>
                                  </a:lnTo>
                                  <a:lnTo>
                                    <a:pt x="48" y="3"/>
                                  </a:lnTo>
                                  <a:lnTo>
                                    <a:pt x="50" y="5"/>
                                  </a:lnTo>
                                  <a:lnTo>
                                    <a:pt x="51" y="6"/>
                                  </a:lnTo>
                                  <a:lnTo>
                                    <a:pt x="53" y="8"/>
                                  </a:lnTo>
                                  <a:lnTo>
                                    <a:pt x="55" y="9"/>
                                  </a:lnTo>
                                  <a:lnTo>
                                    <a:pt x="56" y="11"/>
                                  </a:lnTo>
                                  <a:lnTo>
                                    <a:pt x="58" y="13"/>
                                  </a:lnTo>
                                  <a:lnTo>
                                    <a:pt x="59" y="15"/>
                                  </a:lnTo>
                                  <a:lnTo>
                                    <a:pt x="60" y="17"/>
                                  </a:lnTo>
                                  <a:lnTo>
                                    <a:pt x="61" y="19"/>
                                  </a:lnTo>
                                  <a:lnTo>
                                    <a:pt x="62" y="22"/>
                                  </a:lnTo>
                                  <a:lnTo>
                                    <a:pt x="63" y="24"/>
                                  </a:lnTo>
                                  <a:lnTo>
                                    <a:pt x="63" y="27"/>
                                  </a:lnTo>
                                  <a:lnTo>
                                    <a:pt x="63" y="30"/>
                                  </a:lnTo>
                                  <a:lnTo>
                                    <a:pt x="63" y="33"/>
                                  </a:lnTo>
                                  <a:lnTo>
                                    <a:pt x="63" y="36"/>
                                  </a:lnTo>
                                  <a:lnTo>
                                    <a:pt x="63" y="39"/>
                                  </a:lnTo>
                                  <a:lnTo>
                                    <a:pt x="63" y="43"/>
                                  </a:lnTo>
                                  <a:lnTo>
                                    <a:pt x="62" y="46"/>
                                  </a:lnTo>
                                  <a:lnTo>
                                    <a:pt x="61" y="51"/>
                                  </a:lnTo>
                                  <a:lnTo>
                                    <a:pt x="60" y="55"/>
                                  </a:lnTo>
                                  <a:lnTo>
                                    <a:pt x="58" y="59"/>
                                  </a:lnTo>
                                  <a:lnTo>
                                    <a:pt x="56" y="63"/>
                                  </a:lnTo>
                                  <a:lnTo>
                                    <a:pt x="53" y="68"/>
                                  </a:lnTo>
                                  <a:lnTo>
                                    <a:pt x="51" y="71"/>
                                  </a:lnTo>
                                  <a:lnTo>
                                    <a:pt x="49" y="75"/>
                                  </a:lnTo>
                                  <a:lnTo>
                                    <a:pt x="46" y="78"/>
                                  </a:lnTo>
                                  <a:lnTo>
                                    <a:pt x="43" y="82"/>
                                  </a:lnTo>
                                  <a:lnTo>
                                    <a:pt x="40" y="87"/>
                                  </a:lnTo>
                                  <a:lnTo>
                                    <a:pt x="36" y="92"/>
                                  </a:lnTo>
                                  <a:lnTo>
                                    <a:pt x="34" y="95"/>
                                  </a:lnTo>
                                  <a:lnTo>
                                    <a:pt x="33" y="96"/>
                                  </a:lnTo>
                                  <a:lnTo>
                                    <a:pt x="32" y="97"/>
                                  </a:lnTo>
                                  <a:lnTo>
                                    <a:pt x="32" y="99"/>
                                  </a:lnTo>
                                  <a:lnTo>
                                    <a:pt x="31" y="100"/>
                                  </a:lnTo>
                                  <a:lnTo>
                                    <a:pt x="31" y="101"/>
                                  </a:lnTo>
                                  <a:lnTo>
                                    <a:pt x="30" y="102"/>
                                  </a:lnTo>
                                  <a:lnTo>
                                    <a:pt x="30" y="104"/>
                                  </a:lnTo>
                                  <a:lnTo>
                                    <a:pt x="30" y="106"/>
                                  </a:lnTo>
                                  <a:lnTo>
                                    <a:pt x="29" y="108"/>
                                  </a:lnTo>
                                  <a:lnTo>
                                    <a:pt x="29" y="111"/>
                                  </a:lnTo>
                                  <a:lnTo>
                                    <a:pt x="29" y="113"/>
                                  </a:lnTo>
                                  <a:lnTo>
                                    <a:pt x="29" y="115"/>
                                  </a:lnTo>
                                  <a:lnTo>
                                    <a:pt x="29" y="117"/>
                                  </a:lnTo>
                                  <a:lnTo>
                                    <a:pt x="30" y="118"/>
                                  </a:lnTo>
                                  <a:lnTo>
                                    <a:pt x="30" y="120"/>
                                  </a:lnTo>
                                  <a:lnTo>
                                    <a:pt x="31" y="122"/>
                                  </a:lnTo>
                                  <a:lnTo>
                                    <a:pt x="31" y="126"/>
                                  </a:lnTo>
                                  <a:lnTo>
                                    <a:pt x="33" y="129"/>
                                  </a:lnTo>
                                  <a:lnTo>
                                    <a:pt x="34" y="13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7602417" name="Freeform 1254"/>
                          <wps:cNvSpPr>
                            <a:spLocks/>
                          </wps:cNvSpPr>
                          <wps:spPr bwMode="auto">
                            <a:xfrm>
                              <a:off x="961" y="137"/>
                              <a:ext cx="64" cy="170"/>
                            </a:xfrm>
                            <a:custGeom>
                              <a:avLst/>
                              <a:gdLst>
                                <a:gd name="T0" fmla="*/ 29 w 64"/>
                                <a:gd name="T1" fmla="*/ 167 h 170"/>
                                <a:gd name="T2" fmla="*/ 29 w 64"/>
                                <a:gd name="T3" fmla="*/ 163 h 170"/>
                                <a:gd name="T4" fmla="*/ 30 w 64"/>
                                <a:gd name="T5" fmla="*/ 161 h 170"/>
                                <a:gd name="T6" fmla="*/ 30 w 64"/>
                                <a:gd name="T7" fmla="*/ 160 h 170"/>
                                <a:gd name="T8" fmla="*/ 30 w 64"/>
                                <a:gd name="T9" fmla="*/ 159 h 170"/>
                                <a:gd name="T10" fmla="*/ 31 w 64"/>
                                <a:gd name="T11" fmla="*/ 158 h 170"/>
                                <a:gd name="T12" fmla="*/ 31 w 64"/>
                                <a:gd name="T13" fmla="*/ 159 h 170"/>
                                <a:gd name="T14" fmla="*/ 32 w 64"/>
                                <a:gd name="T15" fmla="*/ 159 h 170"/>
                                <a:gd name="T16" fmla="*/ 32 w 64"/>
                                <a:gd name="T17" fmla="*/ 159 h 170"/>
                                <a:gd name="T18" fmla="*/ 33 w 64"/>
                                <a:gd name="T19" fmla="*/ 160 h 170"/>
                                <a:gd name="T20" fmla="*/ 33 w 64"/>
                                <a:gd name="T21" fmla="*/ 161 h 170"/>
                                <a:gd name="T22" fmla="*/ 33 w 64"/>
                                <a:gd name="T23" fmla="*/ 162 h 170"/>
                                <a:gd name="T24" fmla="*/ 33 w 64"/>
                                <a:gd name="T25" fmla="*/ 163 h 170"/>
                                <a:gd name="T26" fmla="*/ 33 w 64"/>
                                <a:gd name="T27" fmla="*/ 164 h 170"/>
                                <a:gd name="T28" fmla="*/ 33 w 64"/>
                                <a:gd name="T29" fmla="*/ 165 h 170"/>
                                <a:gd name="T30" fmla="*/ 33 w 64"/>
                                <a:gd name="T31" fmla="*/ 166 h 170"/>
                                <a:gd name="T32" fmla="*/ 33 w 64"/>
                                <a:gd name="T33" fmla="*/ 167 h 170"/>
                                <a:gd name="T34" fmla="*/ 32 w 64"/>
                                <a:gd name="T35" fmla="*/ 168 h 170"/>
                                <a:gd name="T36" fmla="*/ 31 w 64"/>
                                <a:gd name="T37" fmla="*/ 169 h 170"/>
                                <a:gd name="T38" fmla="*/ 30 w 64"/>
                                <a:gd name="T39" fmla="*/ 169 h 170"/>
                                <a:gd name="T40" fmla="*/ 30 w 64"/>
                                <a:gd name="T41" fmla="*/ 169 h 170"/>
                                <a:gd name="T42" fmla="*/ 30 w 64"/>
                                <a:gd name="T43" fmla="*/ 167 h 170"/>
                                <a:gd name="T44" fmla="*/ 30 w 64"/>
                                <a:gd name="T45" fmla="*/ 166 h 170"/>
                                <a:gd name="T46" fmla="*/ 30 w 64"/>
                                <a:gd name="T47" fmla="*/ 165 h 170"/>
                                <a:gd name="T48" fmla="*/ 31 w 64"/>
                                <a:gd name="T49" fmla="*/ 164 h 170"/>
                                <a:gd name="T50" fmla="*/ 32 w 64"/>
                                <a:gd name="T51" fmla="*/ 163 h 170"/>
                                <a:gd name="T52" fmla="*/ 33 w 64"/>
                                <a:gd name="T53" fmla="*/ 162 h 170"/>
                                <a:gd name="T54" fmla="*/ 34 w 64"/>
                                <a:gd name="T55" fmla="*/ 161 h 170"/>
                                <a:gd name="T56" fmla="*/ 34 w 64"/>
                                <a:gd name="T57" fmla="*/ 161 h 170"/>
                                <a:gd name="T58" fmla="*/ 35 w 64"/>
                                <a:gd name="T59" fmla="*/ 161 h 170"/>
                                <a:gd name="T60" fmla="*/ 36 w 64"/>
                                <a:gd name="T61" fmla="*/ 161 h 170"/>
                                <a:gd name="T62" fmla="*/ 37 w 64"/>
                                <a:gd name="T63" fmla="*/ 161 h 170"/>
                                <a:gd name="T64" fmla="*/ 38 w 64"/>
                                <a:gd name="T65" fmla="*/ 161 h 170"/>
                                <a:gd name="T66" fmla="*/ 38 w 64"/>
                                <a:gd name="T67" fmla="*/ 162 h 170"/>
                                <a:gd name="T68" fmla="*/ 38 w 64"/>
                                <a:gd name="T69" fmla="*/ 163 h 170"/>
                                <a:gd name="T70" fmla="*/ 38 w 64"/>
                                <a:gd name="T71" fmla="*/ 165 h 170"/>
                                <a:gd name="T72" fmla="*/ 36 w 64"/>
                                <a:gd name="T73" fmla="*/ 167 h 1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64" h="170">
                                  <a:moveTo>
                                    <a:pt x="29" y="167"/>
                                  </a:moveTo>
                                  <a:lnTo>
                                    <a:pt x="29" y="163"/>
                                  </a:lnTo>
                                  <a:lnTo>
                                    <a:pt x="30" y="161"/>
                                  </a:lnTo>
                                  <a:lnTo>
                                    <a:pt x="30" y="160"/>
                                  </a:lnTo>
                                  <a:lnTo>
                                    <a:pt x="30" y="159"/>
                                  </a:lnTo>
                                  <a:lnTo>
                                    <a:pt x="31" y="158"/>
                                  </a:lnTo>
                                  <a:lnTo>
                                    <a:pt x="31" y="159"/>
                                  </a:lnTo>
                                  <a:lnTo>
                                    <a:pt x="32" y="159"/>
                                  </a:lnTo>
                                  <a:lnTo>
                                    <a:pt x="32" y="159"/>
                                  </a:lnTo>
                                  <a:lnTo>
                                    <a:pt x="33" y="160"/>
                                  </a:lnTo>
                                  <a:lnTo>
                                    <a:pt x="33" y="161"/>
                                  </a:lnTo>
                                  <a:lnTo>
                                    <a:pt x="33" y="162"/>
                                  </a:lnTo>
                                  <a:lnTo>
                                    <a:pt x="33" y="163"/>
                                  </a:lnTo>
                                  <a:lnTo>
                                    <a:pt x="33" y="164"/>
                                  </a:lnTo>
                                  <a:lnTo>
                                    <a:pt x="33" y="165"/>
                                  </a:lnTo>
                                  <a:lnTo>
                                    <a:pt x="33" y="166"/>
                                  </a:lnTo>
                                  <a:lnTo>
                                    <a:pt x="33" y="167"/>
                                  </a:lnTo>
                                  <a:lnTo>
                                    <a:pt x="32" y="168"/>
                                  </a:lnTo>
                                  <a:lnTo>
                                    <a:pt x="31" y="169"/>
                                  </a:lnTo>
                                  <a:lnTo>
                                    <a:pt x="30" y="169"/>
                                  </a:lnTo>
                                  <a:lnTo>
                                    <a:pt x="30" y="169"/>
                                  </a:lnTo>
                                  <a:lnTo>
                                    <a:pt x="30" y="167"/>
                                  </a:lnTo>
                                  <a:lnTo>
                                    <a:pt x="30" y="166"/>
                                  </a:lnTo>
                                  <a:lnTo>
                                    <a:pt x="30" y="165"/>
                                  </a:lnTo>
                                  <a:lnTo>
                                    <a:pt x="31" y="164"/>
                                  </a:lnTo>
                                  <a:lnTo>
                                    <a:pt x="32" y="163"/>
                                  </a:lnTo>
                                  <a:lnTo>
                                    <a:pt x="33" y="162"/>
                                  </a:lnTo>
                                  <a:lnTo>
                                    <a:pt x="34" y="161"/>
                                  </a:lnTo>
                                  <a:lnTo>
                                    <a:pt x="34" y="161"/>
                                  </a:lnTo>
                                  <a:lnTo>
                                    <a:pt x="35" y="161"/>
                                  </a:lnTo>
                                  <a:lnTo>
                                    <a:pt x="36" y="161"/>
                                  </a:lnTo>
                                  <a:lnTo>
                                    <a:pt x="37" y="161"/>
                                  </a:lnTo>
                                  <a:lnTo>
                                    <a:pt x="38" y="161"/>
                                  </a:lnTo>
                                  <a:lnTo>
                                    <a:pt x="38" y="162"/>
                                  </a:lnTo>
                                  <a:lnTo>
                                    <a:pt x="38" y="163"/>
                                  </a:lnTo>
                                  <a:lnTo>
                                    <a:pt x="38" y="165"/>
                                  </a:lnTo>
                                  <a:lnTo>
                                    <a:pt x="36" y="16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347602418" name="Picture 1255"/>
                          <pic:cNvPicPr>
                            <a:picLocks noChangeArrowheads="1"/>
                          </pic:cNvPicPr>
                        </pic:nvPicPr>
                        <pic:blipFill>
                          <a:blip r:embed="rId1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1125"/>
                            <a:ext cx="5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4EA3DD" id="Group 1410706677" o:spid="_x0000_s1026" style="position:absolute;margin-left:38.4pt;margin-top:19.25pt;width:128.4pt;height:128.25pt;z-index:251680768;mso-width-relative:margin;mso-height-relative:margin" coordorigin="95,30" coordsize="1725,172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">
                <v:group id="Group 1197" o:spid="_x0000_s1027" style="position:absolute;left:95;top:30;width:1725;height:1723" coordorigin="95,30" coordsize="1725,1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">
                  <v:shape id="Freeform 1198" o:spid="_x0000_s1028" style="position:absolute;left:95;top:30;width:1725;height:1723;visibility:visible;mso-wrap-style:square;v-text-anchor:top" coordsize="1725,1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" path="m,1301r1724,l1724,1722,,1722,,1301e" filled="f" strokeweight=".29997mm">
                    <v:path arrowok="t" o:connecttype="custom" o:connectlocs="0,1301;1724,1301;1724,1722;0,1722;0,1301" o:connectangles="0,0,0,0,0"/>
                  </v:shape>
                  <v:shape id="Freeform 1199" o:spid="_x0000_s1029" style="position:absolute;left:95;top:30;width:1725;height:1723;visibility:visible;mso-wrap-style:square;v-text-anchor:top" coordsize="1725,1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" path="m257,857r1299,l1556,1298r-1299,l257,857e" filled="f" strokeweight=".29997mm">
                    <v:path arrowok="t" o:connecttype="custom" o:connectlocs="257,857;1556,857;1556,1298;257,1298;257,857" o:connectangles="0,0,0,0,0"/>
                  </v:shape>
                  <v:shape id="Freeform 1200" o:spid="_x0000_s1030" style="position:absolute;left:95;top:30;width:1725;height:1723;visibility:visible;mso-wrap-style:square;v-text-anchor:top" coordsize="1725,1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" path="m472,430r866,l1338,860r-866,l472,430e" filled="f" strokeweight=".29997mm">
                    <v:path arrowok="t" o:connecttype="custom" o:connectlocs="472,430;1338,430;1338,860;472,860;472,430" o:connectangles="0,0,0,0,0"/>
                  </v:shape>
                  <v:shape id="Freeform 1201" o:spid="_x0000_s1031" style="position:absolute;left:95;top:30;width:1725;height:1723;visibility:visible;mso-wrap-style:square;v-text-anchor:top" coordsize="1725,1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" path="m696,r425,l1121,425r-425,l696,e" filled="f" strokeweight=".29997mm">
                    <v:path arrowok="t" o:connecttype="custom" o:connectlocs="696,0;1121,0;1121,425;696,425;696,0" o:connectangles="0,0,0,0,0"/>
                  </v:shape>
                  <v:shape id="Freeform 1202" o:spid="_x0000_s1032" style="position:absolute;left:95;top:30;width:1725;height:1723;visibility:visible;mso-wrap-style:square;v-text-anchor:top" coordsize="1725,1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" path="m435,1303r,417e" filled="f" strokeweight=".29997mm">
                    <v:path arrowok="t" o:connecttype="custom" o:connectlocs="435,1303;435,1720" o:connectangles="0,0"/>
                  </v:shape>
                  <v:shape id="Freeform 1203" o:spid="_x0000_s1033" style="position:absolute;left:95;top:30;width:1725;height:1723;visibility:visible;mso-wrap-style:square;v-text-anchor:top" coordsize="1725,1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" path="m865,1304r,417e" filled="f" strokeweight=".29997mm">
                    <v:path arrowok="t" o:connecttype="custom" o:connectlocs="865,1304;865,1721" o:connectangles="0,0"/>
                  </v:shape>
                  <v:shape id="Freeform 1204" o:spid="_x0000_s1034" style="position:absolute;left:95;top:30;width:1725;height:1723;visibility:visible;mso-wrap-style:square;v-text-anchor:top" coordsize="1725,1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" path="m1299,1309r,407e" filled="f" strokeweight=".29997mm">
                    <v:path arrowok="t" o:connecttype="custom" o:connectlocs="1299,1309;1299,1716" o:connectangles="0,0"/>
                  </v:shape>
                  <v:shape id="Freeform 1205" o:spid="_x0000_s1035" style="position:absolute;left:95;top:30;width:1725;height:1723;visibility:visible;mso-wrap-style:square;v-text-anchor:top" coordsize="1725,1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" path="m695,865r,427e" filled="f" strokeweight=".29997mm">
                    <v:path arrowok="t" o:connecttype="custom" o:connectlocs="695,865;695,1292" o:connectangles="0,0"/>
                  </v:shape>
                  <v:shape id="Freeform 1206" o:spid="_x0000_s1036" style="position:absolute;left:95;top:30;width:1725;height:1723;visibility:visible;mso-wrap-style:square;v-text-anchor:top" coordsize="1725,1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" path="m1129,871r,422e" filled="f" strokeweight=".29997mm">
                    <v:path arrowok="t" o:connecttype="custom" o:connectlocs="1129,871;1129,1293" o:connectangles="0,0"/>
                  </v:shape>
                  <v:shape id="Freeform 1207" o:spid="_x0000_s1037" style="position:absolute;left:95;top:30;width:1725;height:1723;visibility:visible;mso-wrap-style:square;v-text-anchor:top" coordsize="1725,1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" path="m910,438r,415e" filled="f" strokeweight=".29997mm">
                    <v:path arrowok="t" o:connecttype="custom" o:connectlocs="910,438;910,853" o:connectangles="0,0"/>
                  </v:shape>
                </v:group>
                <v:group id="Group 1208" o:spid="_x0000_s1038" style="position:absolute;left:310;top:672;width:1300;height:875" coordorigin="310,672" coordsize="1300,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">
                  <v:shape id="Freeform 1209" o:spid="_x0000_s1039" style="position:absolute;left:310;top:672;width:1300;height:875;visibility:visible;mso-wrap-style:square;v-text-anchor:top" coordsize="1300,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" path="m476,r-1,l475,r-1,l474,r,l474,r1,l475,r,e" filled="f" strokeweight=".84992mm">
                    <v:path arrowok="t" o:connecttype="custom" o:connectlocs="476,0;475,0;475,0;474,0;474,0;474,0;474,0;475,0;475,0;475,0" o:connectangles="0,0,0,0,0,0,0,0,0,0"/>
                  </v:shape>
                  <v:shape id="Freeform 1210" o:spid="_x0000_s1040" style="position:absolute;left:310;top:672;width:1300;height:875;visibility:visible;mso-wrap-style:square;v-text-anchor:top" coordsize="1300,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" path="m915,4r,l914,3r,e" filled="f" strokeweight=".84992mm">
                    <v:path arrowok="t" o:connecttype="custom" o:connectlocs="915,4;915,4;914,3;914,3" o:connectangles="0,0,0,0"/>
                  </v:shape>
                  <v:shape id="Freeform 1211" o:spid="_x0000_s1041" style="position:absolute;left:310;top:672;width:1300;height:875;visibility:visible;mso-wrap-style:square;v-text-anchor:top" coordsize="1300,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" path="m252,440r1,l254,440r,-1l254,439r,l254,439r,l253,440r,e" filled="f" strokeweight=".84992mm">
                    <v:path arrowok="t" o:connecttype="custom" o:connectlocs="252,440;253,440;254,440;254,439;254,439;254,439;254,439;254,439;253,440;253,440" o:connectangles="0,0,0,0,0,0,0,0,0,0"/>
                  </v:shape>
                  <v:shape id="Freeform 1212" o:spid="_x0000_s1042" style="position:absolute;left:310;top:672;width:1300;height:875;visibility:visible;mso-wrap-style:square;v-text-anchor:top" coordsize="1300,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" path="m698,438r,l697,437r,e" filled="f" strokeweight=".84992mm">
                    <v:path arrowok="t" o:connecttype="custom" o:connectlocs="698,438;698,438;697,437;697,437" o:connectangles="0,0,0,0"/>
                  </v:shape>
                  <v:shape id="Freeform 1213" o:spid="_x0000_s1043" style="position:absolute;left:310;top:672;width:1300;height:875;visibility:visible;mso-wrap-style:square;v-text-anchor:top" coordsize="1300,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" path="m1133,437r,l1133,437r,e" filled="f" strokeweight=".84992mm">
                    <v:path arrowok="t" o:connecttype="custom" o:connectlocs="1133,437;1133,437;1133,437;1133,437" o:connectangles="0,0,0,0"/>
                  </v:shape>
                  <v:shape id="Freeform 1214" o:spid="_x0000_s1044" style="position:absolute;left:310;top:672;width:1300;height:875;visibility:visible;mso-wrap-style:square;v-text-anchor:top" coordsize="1300,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" path="m,863r,l1,864r,l1,864r,l1,864r,l1,864r-1,e" filled="f" strokeweight=".84992mm">
                    <v:path arrowok="t" o:connecttype="custom" o:connectlocs="0,863;0,863;1,864;1,864;1,864;1,864;1,864;1,864;1,864;0,864" o:connectangles="0,0,0,0,0,0,0,0,0,0"/>
                  </v:shape>
                  <v:shape id="Freeform 1215" o:spid="_x0000_s1045" style="position:absolute;left:310;top:672;width:1300;height:875;visibility:visible;mso-wrap-style:square;v-text-anchor:top" coordsize="1300,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" path="m434,865r,l434,865r-1,e" filled="f" strokeweight=".84992mm">
                    <v:path arrowok="t" o:connecttype="custom" o:connectlocs="434,865;434,865;434,865;433,865" o:connectangles="0,0,0,0"/>
                  </v:shape>
                  <v:shape id="Freeform 1216" o:spid="_x0000_s1046" style="position:absolute;left:310;top:672;width:1300;height:875;visibility:visible;mso-wrap-style:square;v-text-anchor:top" coordsize="1300,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" path="m867,873r,1l866,874r,e" filled="f" strokeweight=".84992mm">
                    <v:path arrowok="t" o:connecttype="custom" o:connectlocs="867,873;867,874;866,874;866,874" o:connectangles="0,0,0,0"/>
                  </v:shape>
                  <v:shape id="Freeform 1217" o:spid="_x0000_s1047" style="position:absolute;left:310;top:672;width:1300;height:875;visibility:visible;mso-wrap-style:square;v-text-anchor:top" coordsize="1300,8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" path="m1299,868r,l1299,868r,1e" filled="f" strokeweight=".84992mm">
                    <v:path arrowok="t" o:connecttype="custom" o:connectlocs="1299,868;1299,868;1299,868;1299,869" o:connectangles="0,0,0,0"/>
                  </v:shape>
                </v:group>
                <v:group id="Group 1218" o:spid="_x0000_s1048" style="position:absolute;left:315;top:1332;width:1505;height:421" coordorigin="315,1332" coordsize="1505,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">
                  <v:shape id="Freeform 1219" o:spid="_x0000_s1049" style="position:absolute;left:315;top:1332;width:1505;height:421;visibility:visible;mso-wrap-style:square;v-text-anchor:top" coordsize="1505,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" path="m,203l214,1e" filled="f" strokeweight=".24994mm">
                    <v:path arrowok="t" o:connecttype="custom" o:connectlocs="0,203;214,1" o:connectangles="0,0"/>
                  </v:shape>
                  <v:shape id="Freeform 1220" o:spid="_x0000_s1050" style="position:absolute;left:315;top:1332;width:1505;height:421;visibility:visible;mso-wrap-style:square;v-text-anchor:top" coordsize="1505,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" path="m,203l214,419e" filled="f" strokeweight=".24994mm">
                    <v:path arrowok="t" o:connecttype="custom" o:connectlocs="0,203;214,419" o:connectangles="0,0"/>
                  </v:shape>
                  <v:shape id="Freeform 1221" o:spid="_x0000_s1051" style="position:absolute;left:315;top:1332;width:1505;height:421;visibility:visible;mso-wrap-style:square;v-text-anchor:top" coordsize="1505,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" path="m424,208r216,e" filled="f" strokeweight=".24994mm">
                    <v:path arrowok="t" o:connecttype="custom" o:connectlocs="424,208;640,208" o:connectangles="0,0"/>
                  </v:shape>
                  <v:shape id="Freeform 1222" o:spid="_x0000_s1052" style="position:absolute;left:315;top:1332;width:1505;height:421;visibility:visible;mso-wrap-style:square;v-text-anchor:top" coordsize="1505,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" path="m424,208l645,2e" filled="f" strokeweight=".24994mm">
                    <v:path arrowok="t" o:connecttype="custom" o:connectlocs="424,208;645,2" o:connectangles="0,0"/>
                  </v:shape>
                  <v:shape id="Freeform 1223" o:spid="_x0000_s1053" style="position:absolute;left:315;top:1332;width:1505;height:421;visibility:visible;mso-wrap-style:square;v-text-anchor:top" coordsize="1505,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" path="m869,214l645,2e" filled="f" strokeweight=".24994mm">
                    <v:path arrowok="t" o:connecttype="custom" o:connectlocs="869,214;645,2" o:connectangles="0,0"/>
                  </v:shape>
                  <v:shape id="Freeform 1224" o:spid="_x0000_s1054" style="position:absolute;left:315;top:1332;width:1505;height:421;visibility:visible;mso-wrap-style:square;v-text-anchor:top" coordsize="1505,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" path="m869,214l645,419e" filled="f" strokeweight=".24994mm">
                    <v:path arrowok="t" o:connecttype="custom" o:connectlocs="869,214;645,419" o:connectangles="0,0"/>
                  </v:shape>
                  <v:shape id="Freeform 1225" o:spid="_x0000_s1055" style="position:absolute;left:315;top:1332;width:1505;height:421;visibility:visible;mso-wrap-style:square;v-text-anchor:top" coordsize="1505,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" path="m869,214l1070,9e" filled="f" strokeweight=".24994mm">
                    <v:path arrowok="t" o:connecttype="custom" o:connectlocs="869,214;1070,9" o:connectangles="0,0"/>
                  </v:shape>
                  <v:shape id="Freeform 1226" o:spid="_x0000_s1056" style="position:absolute;left:315;top:1332;width:1505;height:421;visibility:visible;mso-wrap-style:square;v-text-anchor:top" coordsize="1505,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" path="m1504,l1079,414e" filled="f" strokeweight=".24994mm">
                    <v:path arrowok="t" o:connecttype="custom" o:connectlocs="1504,0;1079,414" o:connectangles="0,0"/>
                  </v:shape>
                  <v:shape id="Freeform 1227" o:spid="_x0000_s1057" style="position:absolute;left:315;top:1332;width:1505;height:421;visibility:visible;mso-wrap-style:square;v-text-anchor:top" coordsize="1505,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" path="m1079,7r425,413e" filled="f" strokeweight=".24994mm">
                    <v:path arrowok="t" o:connecttype="custom" o:connectlocs="1079,7;1504,420" o:connectangles="0,0"/>
                  </v:shape>
                </v:group>
                <v:shape id="Picture 1228" o:spid="_x0000_s1058" type="#_x0000_t75" style="position:absolute;left:409;top:1504;width:80;height: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">
                  <v:imagedata r:id="rId195" o:title=""/>
                  <o:lock v:ext="edit" aspectratio="f"/>
                </v:shape>
                <v:shape id="Picture 1229" o:spid="_x0000_s1059" type="#_x0000_t75" style="position:absolute;left:1001;top:1506;width:100;height: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">
                  <v:imagedata r:id="rId196" o:title=""/>
                  <o:lock v:ext="edit" aspectratio="f"/>
                </v:shape>
                <v:shape id="Picture 1230" o:spid="_x0000_s1060" type="#_x0000_t75" style="position:absolute;left:1574;top:1618;width:80;height: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">
                  <v:imagedata r:id="rId197" o:title=""/>
                  <o:lock v:ext="edit" aspectratio="f"/>
                </v:shape>
                <v:group id="Group 1231" o:spid="_x0000_s1061" style="position:absolute;left:569;top:1107;width:222;height:215" coordorigin="569,1107" coordsize="222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">
                  <v:shape id="Freeform 1232" o:spid="_x0000_s1062" style="position:absolute;left:569;top:1107;width:222;height:215;visibility:visible;mso-wrap-style:square;v-text-anchor:top" coordsize="222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" path="m,l218,e" filled="f" strokeweight=".24994mm">
                    <v:path arrowok="t" o:connecttype="custom" o:connectlocs="0,0;218,0" o:connectangles="0,0"/>
                  </v:shape>
                  <v:shape id="Freeform 1233" o:spid="_x0000_s1063" style="position:absolute;left:569;top:1107;width:222;height:215;visibility:visible;mso-wrap-style:square;v-text-anchor:top" coordsize="222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" path="m,l221,214e" filled="f" strokeweight=".24994mm">
                    <v:path arrowok="t" o:connecttype="custom" o:connectlocs="0,0;221,214" o:connectangles="0,0"/>
                  </v:shape>
                </v:group>
                <v:shape id="Picture 1234" o:spid="_x0000_s1064" type="#_x0000_t75" style="position:absolute;left:653;top:1070;width:80;height: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">
                  <v:imagedata r:id="rId195" o:title=""/>
                  <o:lock v:ext="edit" aspectratio="f"/>
                </v:shape>
                <v:group id="Group 1235" o:spid="_x0000_s1065" style="position:absolute;left:790;top:895;width:431;height:427" coordorigin="790,895" coordsize="431,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">
                  <v:shape id="Freeform 1236" o:spid="_x0000_s1066" style="position:absolute;left:790;top:895;width:431;height:427;visibility:visible;mso-wrap-style:square;v-text-anchor:top" coordsize="431,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" path="m224,214r206,e" filled="f" strokeweight=".24994mm">
                    <v:path arrowok="t" o:connecttype="custom" o:connectlocs="224,214;430,214" o:connectangles="0,0"/>
                  </v:shape>
                  <v:shape id="Freeform 1237" o:spid="_x0000_s1067" style="position:absolute;left:790;top:895;width:431;height:427;visibility:visible;mso-wrap-style:square;v-text-anchor:top" coordsize="431,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" path="m,l224,214e" filled="f" strokeweight=".24994mm">
                    <v:path arrowok="t" o:connecttype="custom" o:connectlocs="0,0;224,214" o:connectangles="0,0"/>
                  </v:shape>
                  <v:shape id="Freeform 1238" o:spid="_x0000_s1068" style="position:absolute;left:790;top:895;width:431;height:427;visibility:visible;mso-wrap-style:square;v-text-anchor:top" coordsize="431,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" path="m224,214l,426e" filled="f" strokeweight=".24994mm">
                    <v:path arrowok="t" o:connecttype="custom" o:connectlocs="224,214;0,426" o:connectangles="0,0"/>
                  </v:shape>
                </v:group>
                <v:shape id="Picture 1239" o:spid="_x0000_s1069" type="#_x0000_t75" style="position:absolute;left:828;top:1054;width:100;height: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">
                  <v:imagedata r:id="rId196" o:title=""/>
                  <o:lock v:ext="edit" aspectratio="f"/>
                </v:shape>
                <v:shape id="Freeform 1240" o:spid="_x0000_s1070" style="position:absolute;left:1456;top:1117;width:196;height:213;visibility:visible;mso-wrap-style:square;v-text-anchor:top" coordsize="196,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" path="m,l195,212e" filled="f" strokeweight=".24994mm">
                  <v:path arrowok="t" o:connecttype="custom" o:connectlocs="0,0;195,212" o:connectangles="0,0"/>
                </v:shape>
                <v:shape id="Picture 1241" o:spid="_x0000_s1071" type="#_x0000_t75" style="position:absolute;left:1390;top:1201;width:80;height: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">
                  <v:imagedata r:id="rId198" o:title=""/>
                  <o:lock v:ext="edit" aspectratio="f"/>
                </v:shape>
                <v:group id="Group 1242" o:spid="_x0000_s1072" style="position:absolute;left:567;top:461;width:439;height:430" coordorigin="567,461" coordsize="439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">
                  <v:shape id="Freeform 1243" o:spid="_x0000_s1073" style="position:absolute;left:567;top:461;width:439;height:430;visibility:visible;mso-wrap-style:square;v-text-anchor:top" coordsize="439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" path="m217,216l438,422e" filled="f" strokeweight=".24994mm">
                    <v:path arrowok="t" o:connecttype="custom" o:connectlocs="217,216;438,422" o:connectangles="0,0"/>
                  </v:shape>
                  <v:shape id="Freeform 1244" o:spid="_x0000_s1074" style="position:absolute;left:567;top:461;width:439;height:430;visibility:visible;mso-wrap-style:square;v-text-anchor:top" coordsize="439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" path="m217,216l,e" filled="f" strokeweight=".24994mm">
                    <v:path arrowok="t" o:connecttype="custom" o:connectlocs="217,216;0,0" o:connectangles="0,0"/>
                  </v:shape>
                  <v:shape id="Freeform 1245" o:spid="_x0000_s1075" style="position:absolute;left:567;top:461;width:439;height:430;visibility:visible;mso-wrap-style:square;v-text-anchor:top" coordsize="439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" path="m217,216l,429e" filled="f" strokeweight=".24994mm">
                    <v:path arrowok="t" o:connecttype="custom" o:connectlocs="217,216;0,429" o:connectangles="0,0"/>
                  </v:shape>
                </v:group>
                <v:shape id="Picture 1246" o:spid="_x0000_s1076" type="#_x0000_t75" style="position:absolute;left:608;top:629;width:100;height: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">
                  <v:imagedata r:id="rId196" o:title=""/>
                  <o:lock v:ext="edit" aspectratio="f"/>
                </v:shape>
                <v:shape id="Picture 1247" o:spid="_x0000_s1077" type="#_x0000_t75" style="position:absolute;left:875;top:630;width:80;height: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">
                  <v:imagedata r:id="rId195" o:title=""/>
                  <o:lock v:ext="edit" aspectratio="f"/>
                </v:shape>
                <v:group id="Group 1248" o:spid="_x0000_s1078" style="position:absolute;left:1005;top:469;width:429;height:423" coordorigin="1005,469" coordsize="429,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">
                  <v:shape id="Freeform 1249" o:spid="_x0000_s1079" style="position:absolute;left:1005;top:469;width:429;height:423;visibility:visible;mso-wrap-style:square;v-text-anchor:top" coordsize="429,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" path="m228,200r186,e" filled="f" strokeweight=".24994mm">
                    <v:path arrowok="t" o:connecttype="custom" o:connectlocs="228,200;414,200" o:connectangles="0,0"/>
                  </v:shape>
                  <v:shape id="Freeform 1250" o:spid="_x0000_s1080" style="position:absolute;left:1005;top:469;width:429;height:423;visibility:visible;mso-wrap-style:square;v-text-anchor:top" coordsize="429,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" path="m,l428,422e" filled="f" strokeweight=".24994mm">
                    <v:path arrowok="t" o:connecttype="custom" o:connectlocs="0,0;428,422" o:connectangles="0,0"/>
                  </v:shape>
                </v:group>
                <v:shape id="Picture 1251" o:spid="_x0000_s1081" type="#_x0000_t75" style="position:absolute;left:999;top:624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">
                  <v:imagedata r:id="rId199" o:title=""/>
                  <o:lock v:ext="edit" aspectratio="f"/>
                </v:shape>
                <v:group id="Group 1252" o:spid="_x0000_s1082" style="position:absolute;left:961;top:137;width:64;height:170" coordorigin="961,137" coordsize="64,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">
                  <v:shape id="Freeform 1253" o:spid="_x0000_s1083" style="position:absolute;left:961;top:137;width:64;height:170;visibility:visible;mso-wrap-style:square;v-text-anchor:top" coordsize="64,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" path="m12,68l8,62,6,58,5,55,4,54,3,52,2,50,1,48r,-2l,43,,41,,39,,36,,33,,31,1,28,2,25,3,22,5,20,7,17,9,15r2,-3l14,10,16,8,19,6,21,5,24,3,27,2,29,1,31,r3,l36,r2,l39,r2,l43,r2,1l46,2r2,1l50,5r1,1l53,8r2,1l56,11r2,2l59,15r1,2l61,19r1,3l63,24r,3l63,30r,3l63,36r,3l63,43r-1,3l61,51r-1,4l58,59r-2,4l53,68r-2,3l49,75r-3,3l43,82r-3,5l36,92r-2,3l33,96r-1,1l32,99r-1,1l31,101r-1,1l30,104r,2l29,108r,3l29,113r,2l29,117r1,1l30,120r1,2l31,126r2,3l34,132e" filled="f" strokeweight=".24994mm">
                    <v:path arrowok="t" o:connecttype="custom" o:connectlocs="8,62;5,55;3,52;1,48;0,43;0,39;0,33;1,28;3,22;7,17;11,12;16,8;21,5;27,2;31,0;36,0;39,0;43,0;46,2;50,5;53,8;56,11;59,15;61,19;63,24;63,30;63,36;63,43;61,51;58,59;53,68;49,75;43,82;36,92;33,96;32,99;31,101;30,104;29,108;29,113;29,117;30,120;31,126;34,132" o:connectangles="0,0,0,0,0,0,0,0,0,0,0,0,0,0,0,0,0,0,0,0,0,0,0,0,0,0,0,0,0,0,0,0,0,0,0,0,0,0,0,0,0,0,0,0"/>
                  </v:shape>
                  <v:shape id="Freeform 1254" o:spid="_x0000_s1084" style="position:absolute;left:961;top:137;width:64;height:170;visibility:visible;mso-wrap-style:square;v-text-anchor:top" coordsize="64,1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" path="m29,167r,-4l30,161r,-1l30,159r1,-1l31,159r1,l32,159r1,1l33,161r,1l33,163r,1l33,165r,1l33,167r-1,1l31,169r-1,l30,169r,-2l30,166r,-1l31,164r1,-1l33,162r1,-1l34,161r1,l36,161r1,l38,161r,1l38,163r,2l36,167e" filled="f" strokeweight=".24994mm">
                    <v:path arrowok="t" o:connecttype="custom" o:connectlocs="29,167;29,163;30,161;30,160;30,159;31,158;31,159;32,159;32,159;33,160;33,161;33,162;33,163;33,164;33,165;33,166;33,167;32,168;31,169;30,169;30,169;30,167;30,166;30,165;31,164;32,163;33,162;34,161;34,161;35,161;36,161;37,161;38,161;38,162;38,163;38,165;36,167" o:connectangles="0,0,0,0,0,0,0,0,0,0,0,0,0,0,0,0,0,0,0,0,0,0,0,0,0,0,0,0,0,0,0,0,0,0,0,0,0"/>
                  </v:shape>
                </v:group>
                <v:shape id="Picture 1255" o:spid="_x0000_s1085" type="#_x0000_t75" style="position:absolute;left:119;top:1125;width:500;height:3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">
                  <v:imagedata r:id="rId200" o:title=""/>
                  <o:lock v:ext="edit" aspectratio="f"/>
                </v:shape>
              </v:group>
            </w:pict>
          </mc:Fallback>
        </mc:AlternateContent>
      </w:r>
      <w:r w:rsidR="00906867" w:rsidRPr="00F81595">
        <w:rPr>
          <w:rFonts w:ascii="Times New Roman" w:hAnsi="Times New Roman" w:cs="Times New Roman"/>
          <w:b/>
          <w:bCs/>
          <w:sz w:val="32"/>
          <w:szCs w:val="32"/>
        </w:rPr>
        <w:t>15)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    </w:t>
      </w:r>
    </w:p>
    <w:p w14:paraId="060CD8A3" w14:textId="3D8F5DA6" w:rsidR="009D6BFE" w:rsidRDefault="009D6BFE" w:rsidP="009D6BFE">
      <w:pPr>
        <w:pStyle w:val="ListParagraph"/>
        <w:kinsoku w:val="0"/>
        <w:overflowPunct w:val="0"/>
        <w:rPr>
          <w:sz w:val="20"/>
          <w:szCs w:val="20"/>
        </w:rPr>
      </w:pPr>
    </w:p>
    <w:p w14:paraId="35DF9DDD" w14:textId="77777777" w:rsidR="009D6BFE" w:rsidRDefault="009D6BFE" w:rsidP="009D6BFE">
      <w:pPr>
        <w:pStyle w:val="ListParagraph"/>
        <w:kinsoku w:val="0"/>
        <w:overflowPunct w:val="0"/>
        <w:rPr>
          <w:sz w:val="20"/>
          <w:szCs w:val="20"/>
        </w:rPr>
      </w:pPr>
    </w:p>
    <w:p w14:paraId="5EB7E70C" w14:textId="308F7D96" w:rsidR="009D6BFE" w:rsidRDefault="009D6BFE" w:rsidP="009D6BFE">
      <w:pPr>
        <w:pStyle w:val="ListParagraph"/>
        <w:kinsoku w:val="0"/>
        <w:overflowPunct w:val="0"/>
        <w:rPr>
          <w:sz w:val="20"/>
          <w:szCs w:val="20"/>
        </w:rPr>
      </w:pPr>
    </w:p>
    <w:p w14:paraId="5027A74D" w14:textId="7E6DA8BA" w:rsidR="009D6BFE" w:rsidRDefault="009D6BFE" w:rsidP="009D6BFE">
      <w:pPr>
        <w:pStyle w:val="ListParagraph"/>
        <w:kinsoku w:val="0"/>
        <w:overflowPunct w:val="0"/>
        <w:rPr>
          <w:sz w:val="20"/>
          <w:szCs w:val="20"/>
        </w:rPr>
      </w:pPr>
    </w:p>
    <w:p w14:paraId="1C4A1D0D" w14:textId="77777777" w:rsidR="009D6BFE" w:rsidRDefault="009D6BFE" w:rsidP="009D6BFE">
      <w:pPr>
        <w:pStyle w:val="ListParagraph"/>
        <w:kinsoku w:val="0"/>
        <w:overflowPunct w:val="0"/>
        <w:rPr>
          <w:sz w:val="20"/>
          <w:szCs w:val="20"/>
        </w:rPr>
      </w:pPr>
    </w:p>
    <w:p w14:paraId="62493AA9" w14:textId="62A8EFF3" w:rsidR="009D6BFE" w:rsidRDefault="009D6BFE" w:rsidP="009D6BFE">
      <w:pPr>
        <w:pStyle w:val="ListParagraph"/>
        <w:kinsoku w:val="0"/>
        <w:overflowPunct w:val="0"/>
        <w:rPr>
          <w:sz w:val="20"/>
          <w:szCs w:val="20"/>
        </w:rPr>
      </w:pPr>
    </w:p>
    <w:p w14:paraId="2E5C556A" w14:textId="524E0E9E" w:rsidR="009D6BFE" w:rsidRDefault="009D6BFE" w:rsidP="009D6BFE">
      <w:pPr>
        <w:pStyle w:val="ListParagraph"/>
        <w:kinsoku w:val="0"/>
        <w:overflowPunct w:val="0"/>
        <w:rPr>
          <w:sz w:val="20"/>
          <w:szCs w:val="20"/>
        </w:rPr>
      </w:pPr>
    </w:p>
    <w:p w14:paraId="27458C31" w14:textId="77777777" w:rsidR="009D6BFE" w:rsidRDefault="009D6BFE" w:rsidP="009D6BFE">
      <w:pPr>
        <w:pStyle w:val="ListParagraph"/>
        <w:kinsoku w:val="0"/>
        <w:overflowPunct w:val="0"/>
        <w:rPr>
          <w:sz w:val="20"/>
          <w:szCs w:val="20"/>
        </w:rPr>
      </w:pPr>
    </w:p>
    <w:p w14:paraId="321FEE9F" w14:textId="7AE6EC42" w:rsidR="009D6BFE" w:rsidRDefault="009D6BFE" w:rsidP="009D6BFE">
      <w:pPr>
        <w:pStyle w:val="ListParagraph"/>
        <w:kinsoku w:val="0"/>
        <w:overflowPunct w:val="0"/>
        <w:rPr>
          <w:sz w:val="20"/>
          <w:szCs w:val="20"/>
        </w:rPr>
      </w:pPr>
    </w:p>
    <w:p w14:paraId="0E1213CB" w14:textId="33C6A923" w:rsidR="009D6BFE" w:rsidRDefault="009D6BFE" w:rsidP="009D6BFE">
      <w:pPr>
        <w:pStyle w:val="ListParagraph"/>
        <w:kinsoku w:val="0"/>
        <w:overflowPunct w:val="0"/>
        <w:spacing w:before="120"/>
        <w:rPr>
          <w:sz w:val="20"/>
          <w:szCs w:val="20"/>
        </w:rPr>
      </w:pPr>
    </w:p>
    <w:p w14:paraId="668E17E7" w14:textId="53BC1637" w:rsidR="009D6BFE" w:rsidRDefault="009D6BFE" w:rsidP="009D6BFE">
      <w:pPr>
        <w:pStyle w:val="ListParagraph"/>
        <w:kinsoku w:val="0"/>
        <w:overflowPunct w:val="0"/>
        <w:ind w:left="6180"/>
        <w:rPr>
          <w:sz w:val="20"/>
          <w:szCs w:val="20"/>
        </w:rPr>
      </w:pPr>
    </w:p>
    <w:p w14:paraId="51F50D9E" w14:textId="38665647" w:rsidR="009D6BFE" w:rsidRDefault="00E44C6B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0" allowOverlap="1" wp14:anchorId="39718AA2" wp14:editId="53336296">
                <wp:simplePos x="0" y="0"/>
                <wp:positionH relativeFrom="page">
                  <wp:posOffset>2921000</wp:posOffset>
                </wp:positionH>
                <wp:positionV relativeFrom="page">
                  <wp:posOffset>3257550</wp:posOffset>
                </wp:positionV>
                <wp:extent cx="278130" cy="273685"/>
                <wp:effectExtent l="0" t="0" r="7620" b="12065"/>
                <wp:wrapNone/>
                <wp:docPr id="1611696905" name="Group 16116969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30" cy="273685"/>
                          <a:chOff x="9854" y="7329"/>
                          <a:chExt cx="438" cy="431"/>
                        </a:xfrm>
                      </wpg:grpSpPr>
                      <wps:wsp>
                        <wps:cNvPr id="1611696907" name="Freeform 1343"/>
                        <wps:cNvSpPr>
                          <a:spLocks/>
                        </wps:cNvSpPr>
                        <wps:spPr bwMode="auto">
                          <a:xfrm>
                            <a:off x="9854" y="7329"/>
                            <a:ext cx="431" cy="431"/>
                          </a:xfrm>
                          <a:custGeom>
                            <a:avLst/>
                            <a:gdLst>
                              <a:gd name="T0" fmla="*/ 0 w 431"/>
                              <a:gd name="T1" fmla="*/ 0 h 431"/>
                              <a:gd name="T2" fmla="*/ 430 w 431"/>
                              <a:gd name="T3" fmla="*/ 0 h 431"/>
                              <a:gd name="T4" fmla="*/ 430 w 431"/>
                              <a:gd name="T5" fmla="*/ 430 h 431"/>
                              <a:gd name="T6" fmla="*/ 0 w 431"/>
                              <a:gd name="T7" fmla="*/ 430 h 431"/>
                              <a:gd name="T8" fmla="*/ 0 w 431"/>
                              <a:gd name="T9" fmla="*/ 0 h 4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31" h="431">
                                <a:moveTo>
                                  <a:pt x="0" y="0"/>
                                </a:moveTo>
                                <a:lnTo>
                                  <a:pt x="430" y="0"/>
                                </a:lnTo>
                                <a:lnTo>
                                  <a:pt x="430" y="430"/>
                                </a:lnTo>
                                <a:lnTo>
                                  <a:pt x="0" y="43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079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1696908" name="Freeform 1344"/>
                        <wps:cNvSpPr>
                          <a:spLocks/>
                        </wps:cNvSpPr>
                        <wps:spPr bwMode="auto">
                          <a:xfrm>
                            <a:off x="10067" y="7543"/>
                            <a:ext cx="1" cy="1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"/>
                              <a:gd name="T2" fmla="*/ 0 w 1"/>
                              <a:gd name="T3" fmla="*/ 0 h 1"/>
                              <a:gd name="T4" fmla="*/ 0 w 1"/>
                              <a:gd name="T5" fmla="*/ 0 h 1"/>
                              <a:gd name="T6" fmla="*/ 0 w 1"/>
                              <a:gd name="T7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" h="1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059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11696909" name="Picture 1345"/>
                          <pic:cNvPicPr>
                            <a:picLocks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012" y="7507"/>
                            <a:ext cx="28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611696911" name="Group 1347"/>
                        <wpg:cNvGrpSpPr>
                          <a:grpSpLocks/>
                        </wpg:cNvGrpSpPr>
                        <wpg:grpSpPr bwMode="auto">
                          <a:xfrm>
                            <a:off x="9854" y="7336"/>
                            <a:ext cx="431" cy="424"/>
                            <a:chOff x="9854" y="7336"/>
                            <a:chExt cx="431" cy="424"/>
                          </a:xfrm>
                        </wpg:grpSpPr>
                        <wps:wsp>
                          <wps:cNvPr id="1611696912" name="Freeform 1348"/>
                          <wps:cNvSpPr>
                            <a:spLocks/>
                          </wps:cNvSpPr>
                          <wps:spPr bwMode="auto">
                            <a:xfrm>
                              <a:off x="9854" y="7336"/>
                              <a:ext cx="431" cy="424"/>
                            </a:xfrm>
                            <a:custGeom>
                              <a:avLst/>
                              <a:gdLst>
                                <a:gd name="T0" fmla="*/ 227 w 431"/>
                                <a:gd name="T1" fmla="*/ 207 h 424"/>
                                <a:gd name="T2" fmla="*/ 19 w 431"/>
                                <a:gd name="T3" fmla="*/ 0 h 4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1" h="424">
                                  <a:moveTo>
                                    <a:pt x="227" y="207"/>
                                  </a:moveTo>
                                  <a:lnTo>
                                    <a:pt x="19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696913" name="Freeform 1349"/>
                          <wps:cNvSpPr>
                            <a:spLocks/>
                          </wps:cNvSpPr>
                          <wps:spPr bwMode="auto">
                            <a:xfrm>
                              <a:off x="9854" y="7336"/>
                              <a:ext cx="431" cy="424"/>
                            </a:xfrm>
                            <a:custGeom>
                              <a:avLst/>
                              <a:gdLst>
                                <a:gd name="T0" fmla="*/ 227 w 431"/>
                                <a:gd name="T1" fmla="*/ 207 h 424"/>
                                <a:gd name="T2" fmla="*/ 430 w 431"/>
                                <a:gd name="T3" fmla="*/ 423 h 4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1" h="424">
                                  <a:moveTo>
                                    <a:pt x="227" y="207"/>
                                  </a:moveTo>
                                  <a:lnTo>
                                    <a:pt x="430" y="42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696914" name="Freeform 1350"/>
                          <wps:cNvSpPr>
                            <a:spLocks/>
                          </wps:cNvSpPr>
                          <wps:spPr bwMode="auto">
                            <a:xfrm>
                              <a:off x="9854" y="7336"/>
                              <a:ext cx="431" cy="424"/>
                            </a:xfrm>
                            <a:custGeom>
                              <a:avLst/>
                              <a:gdLst>
                                <a:gd name="T0" fmla="*/ 199 w 431"/>
                                <a:gd name="T1" fmla="*/ 212 h 424"/>
                                <a:gd name="T2" fmla="*/ 0 w 431"/>
                                <a:gd name="T3" fmla="*/ 423 h 42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1" h="424">
                                  <a:moveTo>
                                    <a:pt x="199" y="212"/>
                                  </a:moveTo>
                                  <a:lnTo>
                                    <a:pt x="0" y="42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11696915" name="Picture 1351"/>
                          <pic:cNvPicPr>
                            <a:picLocks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892" y="7488"/>
                            <a:ext cx="100" cy="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CAD8E6" id="Group 1611696905" o:spid="_x0000_s1026" style="position:absolute;margin-left:230pt;margin-top:256.5pt;width:21.9pt;height:21.55pt;z-index:251685888;mso-position-horizontal-relative:page;mso-position-vertical-relative:page" coordorigin="9854,7329" coordsize="438,4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" o:allowincell="f">
                <v:shape id="Freeform 1343" o:spid="_x0000_s1027" style="position:absolute;left:9854;top:7329;width:431;height:431;visibility:visible;mso-wrap-style:square;v-text-anchor:top" coordsize="431,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" path="m,l430,r,430l,430,,e" filled="f" strokeweight=".29997mm">
                  <v:path arrowok="t" o:connecttype="custom" o:connectlocs="0,0;430,0;430,430;0,430;0,0" o:connectangles="0,0,0,0,0"/>
                </v:shape>
                <v:shape id="Freeform 1344" o:spid="_x0000_s1028" style="position:absolute;left:10067;top:7543;width:1;height:1;visibility:visible;mso-wrap-style:square;v-text-anchor:top" coordsize="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" path="m,l,,,,,e" filled="f" strokeweight=".84992mm">
                  <v:path arrowok="t" o:connecttype="custom" o:connectlocs="0,0;0,0;0,0;0,0" o:connectangles="0,0,0,0"/>
                </v:shape>
                <v:shape id="Picture 1345" o:spid="_x0000_s1029" type="#_x0000_t75" style="position:absolute;left:10012;top:7507;width:28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">
                  <v:imagedata r:id="rId202" o:title=""/>
                  <o:lock v:ext="edit" aspectratio="f"/>
                </v:shape>
                <v:group id="Group 1347" o:spid="_x0000_s1030" style="position:absolute;left:9854;top:7336;width:431;height:424" coordorigin="9854,7336" coordsize="431,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">
                  <v:shape id="Freeform 1348" o:spid="_x0000_s1031" style="position:absolute;left:9854;top:7336;width:431;height:424;visibility:visible;mso-wrap-style:square;v-text-anchor:top" coordsize="431,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" path="m227,207l19,e" filled="f" strokeweight=".24994mm">
                    <v:path arrowok="t" o:connecttype="custom" o:connectlocs="227,207;19,0" o:connectangles="0,0"/>
                  </v:shape>
                  <v:shape id="Freeform 1349" o:spid="_x0000_s1032" style="position:absolute;left:9854;top:7336;width:431;height:424;visibility:visible;mso-wrap-style:square;v-text-anchor:top" coordsize="431,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" path="m227,207l430,423e" filled="f" strokeweight=".24994mm">
                    <v:path arrowok="t" o:connecttype="custom" o:connectlocs="227,207;430,423" o:connectangles="0,0"/>
                  </v:shape>
                  <v:shape id="Freeform 1350" o:spid="_x0000_s1033" style="position:absolute;left:9854;top:7336;width:431;height:424;visibility:visible;mso-wrap-style:square;v-text-anchor:top" coordsize="431,4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" path="m199,212l,423e" filled="f" strokeweight=".24994mm">
                    <v:path arrowok="t" o:connecttype="custom" o:connectlocs="199,212;0,423" o:connectangles="0,0"/>
                  </v:shape>
                </v:group>
                <v:shape id="Picture 1351" o:spid="_x0000_s1034" type="#_x0000_t75" style="position:absolute;left:9892;top:7488;width:100;height: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">
                  <v:imagedata r:id="rId196" o:title=""/>
                  <o:lock v:ext="edit" aspectratio="f"/>
                </v:shape>
                <w10:wrap anchorx="page" anchory="page"/>
              </v:group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51BDE60F" wp14:editId="7559FC57">
                <wp:simplePos x="0" y="0"/>
                <wp:positionH relativeFrom="column">
                  <wp:posOffset>1908447</wp:posOffset>
                </wp:positionH>
                <wp:positionV relativeFrom="paragraph">
                  <wp:posOffset>320040</wp:posOffset>
                </wp:positionV>
                <wp:extent cx="278130" cy="273685"/>
                <wp:effectExtent l="0" t="0" r="7620" b="12065"/>
                <wp:wrapNone/>
                <wp:docPr id="1611696899" name="Group 16116968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30" cy="273685"/>
                          <a:chOff x="70" y="70"/>
                          <a:chExt cx="438" cy="431"/>
                        </a:xfrm>
                      </wpg:grpSpPr>
                      <wps:wsp>
                        <wps:cNvPr id="1611696901" name="Freeform 1337"/>
                        <wps:cNvSpPr>
                          <a:spLocks/>
                        </wps:cNvSpPr>
                        <wps:spPr bwMode="auto">
                          <a:xfrm>
                            <a:off x="70" y="70"/>
                            <a:ext cx="431" cy="431"/>
                          </a:xfrm>
                          <a:custGeom>
                            <a:avLst/>
                            <a:gdLst>
                              <a:gd name="T0" fmla="*/ 0 w 431"/>
                              <a:gd name="T1" fmla="*/ 0 h 431"/>
                              <a:gd name="T2" fmla="*/ 430 w 431"/>
                              <a:gd name="T3" fmla="*/ 0 h 431"/>
                              <a:gd name="T4" fmla="*/ 430 w 431"/>
                              <a:gd name="T5" fmla="*/ 430 h 431"/>
                              <a:gd name="T6" fmla="*/ 0 w 431"/>
                              <a:gd name="T7" fmla="*/ 430 h 431"/>
                              <a:gd name="T8" fmla="*/ 0 w 431"/>
                              <a:gd name="T9" fmla="*/ 0 h 4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31" h="431">
                                <a:moveTo>
                                  <a:pt x="0" y="0"/>
                                </a:moveTo>
                                <a:lnTo>
                                  <a:pt x="430" y="0"/>
                                </a:lnTo>
                                <a:lnTo>
                                  <a:pt x="430" y="430"/>
                                </a:lnTo>
                                <a:lnTo>
                                  <a:pt x="0" y="43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079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1696902" name="Freeform 1338"/>
                        <wps:cNvSpPr>
                          <a:spLocks/>
                        </wps:cNvSpPr>
                        <wps:spPr bwMode="auto">
                          <a:xfrm>
                            <a:off x="283" y="284"/>
                            <a:ext cx="1" cy="1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"/>
                              <a:gd name="T2" fmla="*/ 0 w 1"/>
                              <a:gd name="T3" fmla="*/ 0 h 1"/>
                              <a:gd name="T4" fmla="*/ 0 w 1"/>
                              <a:gd name="T5" fmla="*/ 0 h 1"/>
                              <a:gd name="T6" fmla="*/ 0 w 1"/>
                              <a:gd name="T7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" h="1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059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11696903" name="Picture 1339"/>
                          <pic:cNvPicPr>
                            <a:picLocks noChangeArrowheads="1"/>
                          </pic:cNvPicPr>
                        </pic:nvPicPr>
                        <pic:blipFill>
                          <a:blip r:embed="rId2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8" y="248"/>
                            <a:ext cx="28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611696904" name="Freeform 1340"/>
                        <wps:cNvSpPr>
                          <a:spLocks/>
                        </wps:cNvSpPr>
                        <wps:spPr bwMode="auto">
                          <a:xfrm>
                            <a:off x="70" y="70"/>
                            <a:ext cx="207" cy="210"/>
                          </a:xfrm>
                          <a:custGeom>
                            <a:avLst/>
                            <a:gdLst>
                              <a:gd name="T0" fmla="*/ 206 w 207"/>
                              <a:gd name="T1" fmla="*/ 209 h 210"/>
                              <a:gd name="T2" fmla="*/ 0 w 207"/>
                              <a:gd name="T3" fmla="*/ 0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7" h="210">
                                <a:moveTo>
                                  <a:pt x="206" y="209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55696D9" id="Group 1611696899" o:spid="_x0000_s1026" style="position:absolute;margin-left:150.25pt;margin-top:25.2pt;width:21.9pt;height:21.55pt;z-index:251684864;mso-width-relative:margin;mso-height-relative:margin" coordorigin="70,70" coordsize="438,4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">
                <v:shape id="Freeform 1337" o:spid="_x0000_s1027" style="position:absolute;left:70;top:70;width:431;height:431;visibility:visible;mso-wrap-style:square;v-text-anchor:top" coordsize="431,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" path="m,l430,r,430l,430,,e" filled="f" strokeweight=".29997mm">
                  <v:path arrowok="t" o:connecttype="custom" o:connectlocs="0,0;430,0;430,430;0,430;0,0" o:connectangles="0,0,0,0,0"/>
                </v:shape>
                <v:shape id="Freeform 1338" o:spid="_x0000_s1028" style="position:absolute;left:283;top:284;width:1;height:1;visibility:visible;mso-wrap-style:square;v-text-anchor:top" coordsize="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" path="m,l,,,,,e" filled="f" strokeweight=".84992mm">
                  <v:path arrowok="t" o:connecttype="custom" o:connectlocs="0,0;0,0;0,0;0,0" o:connectangles="0,0,0,0"/>
                </v:shape>
                <v:shape id="Picture 1339" o:spid="_x0000_s1029" type="#_x0000_t75" style="position:absolute;left:228;top:248;width:28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">
                  <v:imagedata r:id="rId204" o:title=""/>
                  <o:lock v:ext="edit" aspectratio="f"/>
                </v:shape>
                <v:shape id="Freeform 1340" o:spid="_x0000_s1030" style="position:absolute;left:70;top:70;width:207;height:210;visibility:visible;mso-wrap-style:square;v-text-anchor:top" coordsize="207,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" path="m206,209l,e" filled="f" strokeweight=".24994mm">
                  <v:path arrowok="t" o:connecttype="custom" o:connectlocs="206,209;0,0" o:connectangles="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0" allowOverlap="1" wp14:anchorId="7E04CB68" wp14:editId="18328C5F">
                <wp:simplePos x="0" y="0"/>
                <wp:positionH relativeFrom="page">
                  <wp:posOffset>1816311</wp:posOffset>
                </wp:positionH>
                <wp:positionV relativeFrom="page">
                  <wp:posOffset>3249719</wp:posOffset>
                </wp:positionV>
                <wp:extent cx="273685" cy="273685"/>
                <wp:effectExtent l="0" t="0" r="12065" b="12065"/>
                <wp:wrapNone/>
                <wp:docPr id="1803251006" name="Group 18032510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3685" cy="273685"/>
                          <a:chOff x="10745" y="6681"/>
                          <a:chExt cx="431" cy="431"/>
                        </a:xfrm>
                      </wpg:grpSpPr>
                      <wps:wsp>
                        <wps:cNvPr id="1611696896" name="Freeform 1332"/>
                        <wps:cNvSpPr>
                          <a:spLocks/>
                        </wps:cNvSpPr>
                        <wps:spPr bwMode="auto">
                          <a:xfrm>
                            <a:off x="10745" y="6681"/>
                            <a:ext cx="431" cy="431"/>
                          </a:xfrm>
                          <a:custGeom>
                            <a:avLst/>
                            <a:gdLst>
                              <a:gd name="T0" fmla="*/ 0 w 431"/>
                              <a:gd name="T1" fmla="*/ 0 h 431"/>
                              <a:gd name="T2" fmla="*/ 430 w 431"/>
                              <a:gd name="T3" fmla="*/ 0 h 431"/>
                              <a:gd name="T4" fmla="*/ 430 w 431"/>
                              <a:gd name="T5" fmla="*/ 430 h 431"/>
                              <a:gd name="T6" fmla="*/ 0 w 431"/>
                              <a:gd name="T7" fmla="*/ 430 h 431"/>
                              <a:gd name="T8" fmla="*/ 0 w 431"/>
                              <a:gd name="T9" fmla="*/ 0 h 4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31" h="431">
                                <a:moveTo>
                                  <a:pt x="0" y="0"/>
                                </a:moveTo>
                                <a:lnTo>
                                  <a:pt x="430" y="0"/>
                                </a:lnTo>
                                <a:lnTo>
                                  <a:pt x="430" y="430"/>
                                </a:lnTo>
                                <a:lnTo>
                                  <a:pt x="0" y="43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079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1696897" name="Freeform 1333"/>
                        <wps:cNvSpPr>
                          <a:spLocks/>
                        </wps:cNvSpPr>
                        <wps:spPr bwMode="auto">
                          <a:xfrm>
                            <a:off x="10958" y="6894"/>
                            <a:ext cx="1" cy="1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"/>
                              <a:gd name="T2" fmla="*/ 0 w 1"/>
                              <a:gd name="T3" fmla="*/ 0 h 1"/>
                              <a:gd name="T4" fmla="*/ 0 w 1"/>
                              <a:gd name="T5" fmla="*/ 0 h 1"/>
                              <a:gd name="T6" fmla="*/ 0 w 1"/>
                              <a:gd name="T7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" h="1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059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11696898" name="Picture 1334"/>
                          <pic:cNvPicPr>
                            <a:picLocks noChangeArrowheads="1"/>
                          </pic:cNvPicPr>
                        </pic:nvPicPr>
                        <pic:blipFill>
                          <a:blip r:embed="rId2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903" y="6859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CEEDFB" id="Group 1803251006" o:spid="_x0000_s1026" style="position:absolute;margin-left:143pt;margin-top:255.9pt;width:21.55pt;height:21.55pt;z-index:251683840;mso-position-horizontal-relative:page;mso-position-vertical-relative:page" coordorigin="10745,6681" coordsize="431,4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" o:allowincell="f">
                <v:shape id="Freeform 1332" o:spid="_x0000_s1027" style="position:absolute;left:10745;top:6681;width:431;height:431;visibility:visible;mso-wrap-style:square;v-text-anchor:top" coordsize="431,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" path="m,l430,r,430l,430,,e" filled="f" strokeweight=".29997mm">
                  <v:path arrowok="t" o:connecttype="custom" o:connectlocs="0,0;430,0;430,430;0,430;0,0" o:connectangles="0,0,0,0,0"/>
                </v:shape>
                <v:shape id="Freeform 1333" o:spid="_x0000_s1028" style="position:absolute;left:10958;top:6894;width:1;height:1;visibility:visible;mso-wrap-style:square;v-text-anchor:top" coordsize="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" path="m,l,,,,,e" filled="f" strokeweight=".84992mm">
                  <v:path arrowok="t" o:connecttype="custom" o:connectlocs="0,0;0,0;0,0;0,0" o:connectangles="0,0,0,0"/>
                </v:shape>
                <v:shape id="Picture 1334" o:spid="_x0000_s1029" type="#_x0000_t75" style="position:absolute;left:10903;top:6859;width:20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">
                  <v:imagedata r:id="rId206" o:title=""/>
                  <o:lock v:ext="edit" aspectratio="f"/>
                </v:shape>
                <w10:wrap anchorx="page" anchory="page"/>
              </v:group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48DED083" wp14:editId="663FC83D">
                <wp:simplePos x="0" y="0"/>
                <wp:positionH relativeFrom="column">
                  <wp:posOffset>787051</wp:posOffset>
                </wp:positionH>
                <wp:positionV relativeFrom="paragraph">
                  <wp:posOffset>311241</wp:posOffset>
                </wp:positionV>
                <wp:extent cx="278130" cy="273685"/>
                <wp:effectExtent l="0" t="0" r="7620" b="12065"/>
                <wp:wrapNone/>
                <wp:docPr id="1803251001" name="Group 18032510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130" cy="273685"/>
                          <a:chOff x="52" y="81"/>
                          <a:chExt cx="438" cy="431"/>
                        </a:xfrm>
                      </wpg:grpSpPr>
                      <wps:wsp>
                        <wps:cNvPr id="1803251003" name="Freeform 1327"/>
                        <wps:cNvSpPr>
                          <a:spLocks/>
                        </wps:cNvSpPr>
                        <wps:spPr bwMode="auto">
                          <a:xfrm>
                            <a:off x="52" y="81"/>
                            <a:ext cx="431" cy="431"/>
                          </a:xfrm>
                          <a:custGeom>
                            <a:avLst/>
                            <a:gdLst>
                              <a:gd name="T0" fmla="*/ 0 w 431"/>
                              <a:gd name="T1" fmla="*/ 0 h 431"/>
                              <a:gd name="T2" fmla="*/ 430 w 431"/>
                              <a:gd name="T3" fmla="*/ 0 h 431"/>
                              <a:gd name="T4" fmla="*/ 430 w 431"/>
                              <a:gd name="T5" fmla="*/ 430 h 431"/>
                              <a:gd name="T6" fmla="*/ 0 w 431"/>
                              <a:gd name="T7" fmla="*/ 430 h 431"/>
                              <a:gd name="T8" fmla="*/ 0 w 431"/>
                              <a:gd name="T9" fmla="*/ 0 h 4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31" h="431">
                                <a:moveTo>
                                  <a:pt x="0" y="0"/>
                                </a:moveTo>
                                <a:lnTo>
                                  <a:pt x="430" y="0"/>
                                </a:lnTo>
                                <a:lnTo>
                                  <a:pt x="430" y="430"/>
                                </a:lnTo>
                                <a:lnTo>
                                  <a:pt x="0" y="43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079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1004" name="Freeform 1328"/>
                        <wps:cNvSpPr>
                          <a:spLocks/>
                        </wps:cNvSpPr>
                        <wps:spPr bwMode="auto">
                          <a:xfrm>
                            <a:off x="265" y="294"/>
                            <a:ext cx="1" cy="1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"/>
                              <a:gd name="T2" fmla="*/ 0 w 1"/>
                              <a:gd name="T3" fmla="*/ 0 h 1"/>
                              <a:gd name="T4" fmla="*/ 0 w 1"/>
                              <a:gd name="T5" fmla="*/ 0 h 1"/>
                              <a:gd name="T6" fmla="*/ 0 w 1"/>
                              <a:gd name="T7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" h="1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059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803251005" name="Picture 1329"/>
                          <pic:cNvPicPr>
                            <a:picLocks noChangeArrowheads="1"/>
                          </pic:cNvPicPr>
                        </pic:nvPicPr>
                        <pic:blipFill>
                          <a:blip r:embed="rId2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0" y="259"/>
                            <a:ext cx="28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5FB4EA4" id="Group 1803251001" o:spid="_x0000_s1026" style="position:absolute;margin-left:61.95pt;margin-top:24.5pt;width:21.9pt;height:21.55pt;z-index:251682816;mso-width-relative:margin;mso-height-relative:margin" coordorigin="52,81" coordsize="438,4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">
                <v:shape id="Freeform 1327" o:spid="_x0000_s1027" style="position:absolute;left:52;top:81;width:431;height:431;visibility:visible;mso-wrap-style:square;v-text-anchor:top" coordsize="431,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" path="m,l430,r,430l,430,,e" filled="f" strokeweight=".29997mm">
                  <v:path arrowok="t" o:connecttype="custom" o:connectlocs="0,0;430,0;430,430;0,430;0,0" o:connectangles="0,0,0,0,0"/>
                </v:shape>
                <v:shape id="Freeform 1328" o:spid="_x0000_s1028" style="position:absolute;left:265;top:294;width:1;height:1;visibility:visible;mso-wrap-style:square;v-text-anchor:top" coordsize="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" path="m,l,,,,,e" filled="f" strokeweight=".84992mm">
                  <v:path arrowok="t" o:connecttype="custom" o:connectlocs="0,0;0,0;0,0;0,0" o:connectangles="0,0,0,0"/>
                </v:shape>
                <v:shape id="Picture 1329" o:spid="_x0000_s1029" type="#_x0000_t75" style="position:absolute;left:210;top:259;width:28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">
                  <v:imagedata r:id="rId208" o:title=""/>
                  <o:lock v:ext="edit" aspectratio="f"/>
                </v:shape>
              </v:group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414D3CAA" wp14:editId="37F1C10D">
                <wp:simplePos x="0" y="0"/>
                <wp:positionH relativeFrom="column">
                  <wp:posOffset>201386</wp:posOffset>
                </wp:positionH>
                <wp:positionV relativeFrom="paragraph">
                  <wp:posOffset>322036</wp:posOffset>
                </wp:positionV>
                <wp:extent cx="273685" cy="273685"/>
                <wp:effectExtent l="0" t="0" r="12065" b="12065"/>
                <wp:wrapNone/>
                <wp:docPr id="1803250995" name="Group 18032509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3685" cy="273685"/>
                          <a:chOff x="56" y="8"/>
                          <a:chExt cx="431" cy="431"/>
                        </a:xfrm>
                      </wpg:grpSpPr>
                      <wps:wsp>
                        <wps:cNvPr id="1803250997" name="Freeform 1321"/>
                        <wps:cNvSpPr>
                          <a:spLocks/>
                        </wps:cNvSpPr>
                        <wps:spPr bwMode="auto">
                          <a:xfrm>
                            <a:off x="56" y="8"/>
                            <a:ext cx="431" cy="431"/>
                          </a:xfrm>
                          <a:custGeom>
                            <a:avLst/>
                            <a:gdLst>
                              <a:gd name="T0" fmla="*/ 0 w 431"/>
                              <a:gd name="T1" fmla="*/ 0 h 431"/>
                              <a:gd name="T2" fmla="*/ 430 w 431"/>
                              <a:gd name="T3" fmla="*/ 0 h 431"/>
                              <a:gd name="T4" fmla="*/ 430 w 431"/>
                              <a:gd name="T5" fmla="*/ 430 h 431"/>
                              <a:gd name="T6" fmla="*/ 0 w 431"/>
                              <a:gd name="T7" fmla="*/ 430 h 431"/>
                              <a:gd name="T8" fmla="*/ 0 w 431"/>
                              <a:gd name="T9" fmla="*/ 0 h 4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31" h="431">
                                <a:moveTo>
                                  <a:pt x="0" y="0"/>
                                </a:moveTo>
                                <a:lnTo>
                                  <a:pt x="430" y="0"/>
                                </a:lnTo>
                                <a:lnTo>
                                  <a:pt x="430" y="430"/>
                                </a:lnTo>
                                <a:lnTo>
                                  <a:pt x="0" y="43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079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98" name="Freeform 1322"/>
                        <wps:cNvSpPr>
                          <a:spLocks/>
                        </wps:cNvSpPr>
                        <wps:spPr bwMode="auto">
                          <a:xfrm>
                            <a:off x="269" y="221"/>
                            <a:ext cx="1" cy="1"/>
                          </a:xfrm>
                          <a:custGeom>
                            <a:avLst/>
                            <a:gdLst>
                              <a:gd name="T0" fmla="*/ 0 w 1"/>
                              <a:gd name="T1" fmla="*/ 0 h 1"/>
                              <a:gd name="T2" fmla="*/ 0 w 1"/>
                              <a:gd name="T3" fmla="*/ 0 h 1"/>
                              <a:gd name="T4" fmla="*/ 0 w 1"/>
                              <a:gd name="T5" fmla="*/ 0 h 1"/>
                              <a:gd name="T6" fmla="*/ 0 w 1"/>
                              <a:gd name="T7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" h="1">
                                <a:moveTo>
                                  <a:pt x="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059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99" name="Freeform 1323"/>
                        <wps:cNvSpPr>
                          <a:spLocks/>
                        </wps:cNvSpPr>
                        <wps:spPr bwMode="auto">
                          <a:xfrm>
                            <a:off x="284" y="222"/>
                            <a:ext cx="202" cy="1"/>
                          </a:xfrm>
                          <a:custGeom>
                            <a:avLst/>
                            <a:gdLst>
                              <a:gd name="T0" fmla="*/ 0 w 202"/>
                              <a:gd name="T1" fmla="*/ 0 h 1"/>
                              <a:gd name="T2" fmla="*/ 201 w 202"/>
                              <a:gd name="T3" fmla="*/ 0 h 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02" h="1">
                                <a:moveTo>
                                  <a:pt x="0" y="0"/>
                                </a:moveTo>
                                <a:lnTo>
                                  <a:pt x="201" y="0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803251000" name="Picture 1324"/>
                          <pic:cNvPicPr>
                            <a:picLocks noChangeArrowheads="1"/>
                          </pic:cNvPicPr>
                        </pic:nvPicPr>
                        <pic:blipFill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8" y="172"/>
                            <a:ext cx="32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E0A7100" id="Group 1803250995" o:spid="_x0000_s1026" style="position:absolute;margin-left:15.85pt;margin-top:25.35pt;width:21.55pt;height:21.55pt;z-index:251681792;mso-width-relative:margin;mso-height-relative:margin" coordorigin="56,8" coordsize="431,4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">
                <v:shape id="Freeform 1321" o:spid="_x0000_s1027" style="position:absolute;left:56;top:8;width:431;height:431;visibility:visible;mso-wrap-style:square;v-text-anchor:top" coordsize="431,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" path="m,l430,r,430l,430,,e" filled="f" strokeweight=".29997mm">
                  <v:path arrowok="t" o:connecttype="custom" o:connectlocs="0,0;430,0;430,430;0,430;0,0" o:connectangles="0,0,0,0,0"/>
                </v:shape>
                <v:shape id="Freeform 1322" o:spid="_x0000_s1028" style="position:absolute;left:269;top:221;width:1;height:1;visibility:visible;mso-wrap-style:square;v-text-anchor:top" coordsize="1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" path="m,l,,,,,e" filled="f" strokeweight=".84992mm">
                  <v:path arrowok="t" o:connecttype="custom" o:connectlocs="0,0;0,0;0,0;0,0" o:connectangles="0,0,0,0"/>
                </v:shape>
                <v:shape id="Freeform 1323" o:spid="_x0000_s1029" style="position:absolute;left:284;top:222;width:202;height:1;visibility:visible;mso-wrap-style:square;v-text-anchor:top" coordsize="202,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" path="m,l201,e" filled="f" strokeweight=".24994mm">
                  <v:path arrowok="t" o:connecttype="custom" o:connectlocs="0,0;201,0" o:connectangles="0,0"/>
                </v:shape>
                <v:shape id="Picture 1324" o:spid="_x0000_s1030" type="#_x0000_t75" style="position:absolute;left:98;top:172;width:32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">
                  <v:imagedata r:id="rId210" o:title=""/>
                  <o:lock v:ext="edit" aspectratio="f"/>
                </v:shape>
              </v:group>
            </w:pict>
          </mc:Fallback>
        </mc:AlternateContent>
      </w:r>
    </w:p>
    <w:p w14:paraId="53E02C96" w14:textId="139F7B28" w:rsidR="00E44C6B" w:rsidRDefault="000B6F38" w:rsidP="00E44C6B">
      <w:pPr>
        <w:pStyle w:val="ListParagraph"/>
        <w:kinsoku w:val="0"/>
        <w:overflowPunct w:val="0"/>
        <w:spacing w:before="4"/>
        <w:rPr>
          <w:sz w:val="17"/>
          <w:szCs w:val="17"/>
        </w:rPr>
      </w:pPr>
      <w:r w:rsidRPr="00F81595">
        <w:t xml:space="preserve">A) </w:t>
      </w:r>
      <w:r w:rsidR="00E44C6B">
        <w:t xml:space="preserve">         </w:t>
      </w:r>
      <w:r w:rsidRPr="00F81595">
        <w:t xml:space="preserve"> </w:t>
      </w:r>
      <w:proofErr w:type="gramStart"/>
      <w:r w:rsidRPr="00F81595">
        <w:t xml:space="preserve">B) </w:t>
      </w:r>
      <w:r w:rsidR="00E44C6B">
        <w:rPr>
          <w:sz w:val="20"/>
          <w:szCs w:val="20"/>
        </w:rPr>
        <w:t xml:space="preserve">  </w:t>
      </w:r>
      <w:proofErr w:type="gramEnd"/>
      <w:r w:rsidR="00E44C6B">
        <w:rPr>
          <w:sz w:val="20"/>
          <w:szCs w:val="20"/>
        </w:rPr>
        <w:t xml:space="preserve">         </w:t>
      </w:r>
      <w:r w:rsidRPr="00F81595">
        <w:t xml:space="preserve"> C) </w:t>
      </w:r>
      <w:r w:rsidR="00E44C6B">
        <w:rPr>
          <w:sz w:val="17"/>
          <w:szCs w:val="17"/>
        </w:rPr>
        <w:t xml:space="preserve">             </w:t>
      </w:r>
      <w:r w:rsidRPr="00F81595">
        <w:t xml:space="preserve">D) </w:t>
      </w:r>
      <w:r w:rsidR="00E44C6B">
        <w:rPr>
          <w:sz w:val="20"/>
          <w:szCs w:val="20"/>
        </w:rPr>
        <w:t xml:space="preserve">           </w:t>
      </w:r>
      <w:r w:rsidRPr="00F81595">
        <w:t xml:space="preserve"> E) </w:t>
      </w:r>
    </w:p>
    <w:p w14:paraId="2C3E9E4F" w14:textId="5610B382" w:rsidR="000B6F38" w:rsidRPr="00E44C6B" w:rsidRDefault="000B6F38" w:rsidP="00E44C6B">
      <w:pPr>
        <w:pStyle w:val="ListParagraph"/>
        <w:kinsoku w:val="0"/>
        <w:overflowPunct w:val="0"/>
        <w:rPr>
          <w:sz w:val="20"/>
          <w:szCs w:val="20"/>
        </w:rPr>
      </w:pPr>
    </w:p>
    <w:p w14:paraId="3D04B73C" w14:textId="57B4F75F" w:rsidR="000B6F38" w:rsidRPr="00F81595" w:rsidRDefault="000B6F38" w:rsidP="00C306EF">
      <w:pPr>
        <w:rPr>
          <w:rFonts w:ascii="Times New Roman" w:hAnsi="Times New Roman" w:cs="Times New Roman"/>
          <w:sz w:val="24"/>
          <w:szCs w:val="24"/>
        </w:rPr>
      </w:pPr>
    </w:p>
    <w:p w14:paraId="11F69C73" w14:textId="5814C0BD" w:rsidR="00E44C6B" w:rsidRDefault="00E44C6B" w:rsidP="00BF098F">
      <w:pPr>
        <w:rPr>
          <w:rFonts w:ascii="Times New Roman" w:hAnsi="Times New Roman" w:cs="Times New Roman"/>
          <w:sz w:val="24"/>
          <w:szCs w:val="24"/>
        </w:rPr>
      </w:pPr>
    </w:p>
    <w:p w14:paraId="79871864" w14:textId="77777777" w:rsidR="00E44C6B" w:rsidRDefault="00E44C6B" w:rsidP="00BF098F">
      <w:pPr>
        <w:rPr>
          <w:rFonts w:ascii="Times New Roman" w:hAnsi="Times New Roman" w:cs="Times New Roman"/>
          <w:sz w:val="24"/>
          <w:szCs w:val="24"/>
        </w:rPr>
      </w:pPr>
    </w:p>
    <w:p w14:paraId="28B1D76F" w14:textId="77777777" w:rsidR="00E44C6B" w:rsidRDefault="00E44C6B" w:rsidP="00BF098F">
      <w:pPr>
        <w:rPr>
          <w:rFonts w:ascii="Times New Roman" w:hAnsi="Times New Roman" w:cs="Times New Roman"/>
          <w:sz w:val="24"/>
          <w:szCs w:val="24"/>
        </w:rPr>
      </w:pPr>
    </w:p>
    <w:p w14:paraId="784A432A" w14:textId="736B9CA2" w:rsidR="00E44C6B" w:rsidRDefault="00BF098F" w:rsidP="00E44C6B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 w:hint="cs"/>
          <w:noProof/>
          <w:sz w:val="24"/>
          <w:szCs w:val="24"/>
          <w:rtl/>
        </w:rPr>
        <w:t xml:space="preserve"> </w:t>
      </w:r>
      <w:r w:rsidR="000B6F38" w:rsidRPr="00F81595">
        <w:rPr>
          <w:rFonts w:ascii="Times New Roman" w:hAnsi="Times New Roman" w:cs="Times New Roman"/>
          <w:b/>
          <w:bCs/>
          <w:sz w:val="32"/>
          <w:szCs w:val="32"/>
        </w:rPr>
        <w:t>16)</w:t>
      </w:r>
    </w:p>
    <w:p w14:paraId="0264EDD0" w14:textId="305ED457" w:rsidR="00E44C6B" w:rsidRDefault="00FA220F" w:rsidP="00E44C6B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FA220F">
        <w:rPr>
          <w:rFonts w:ascii="Times New Roman" w:hAnsi="Times New Roman" w:cs="Times New Roman"/>
          <w:b/>
          <w:bCs/>
          <w:position w:val="-138"/>
          <w:sz w:val="32"/>
          <w:szCs w:val="32"/>
        </w:rPr>
        <w:object w:dxaOrig="1080" w:dyaOrig="2880" w14:anchorId="470FC846">
          <v:shape id="_x0000_i1046" type="#_x0000_t75" style="width:54pt;height:2in" o:ole="">
            <v:imagedata r:id="rId211" o:title=""/>
          </v:shape>
          <o:OLEObject Type="Embed" ProgID="Equation.DSMT4" ShapeID="_x0000_i1046" DrawAspect="Content" ObjectID="_1776349468" r:id="rId212"/>
        </w:object>
      </w:r>
    </w:p>
    <w:p w14:paraId="16A2FF66" w14:textId="5196BC99" w:rsidR="000B6F38" w:rsidRPr="00FA220F" w:rsidRDefault="000B6F38" w:rsidP="00FA220F">
      <w:pPr>
        <w:rPr>
          <w:rFonts w:ascii="Times New Roman" w:hAnsi="Times New Roman" w:cs="Times New Roman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 w:rsidR="00FA220F">
        <w:rPr>
          <w:rFonts w:ascii="Times New Roman" w:hAnsi="Times New Roman" w:cs="Times New Roman"/>
          <w:sz w:val="24"/>
          <w:szCs w:val="24"/>
        </w:rPr>
        <w:t>90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B)</w:t>
      </w:r>
      <w:r w:rsidR="00FA220F">
        <w:rPr>
          <w:rFonts w:ascii="Times New Roman" w:hAnsi="Times New Roman" w:cs="Times New Roman"/>
        </w:rPr>
        <w:t xml:space="preserve"> 95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C)</w:t>
      </w:r>
      <w:r w:rsidR="00FA220F">
        <w:rPr>
          <w:rFonts w:ascii="Times New Roman" w:hAnsi="Times New Roman" w:cs="Times New Roman"/>
        </w:rPr>
        <w:t xml:space="preserve"> 100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D)</w:t>
      </w:r>
      <w:r w:rsidR="00FA220F">
        <w:rPr>
          <w:rFonts w:ascii="Times New Roman" w:hAnsi="Times New Roman" w:cs="Times New Roman"/>
          <w:sz w:val="24"/>
          <w:szCs w:val="24"/>
        </w:rPr>
        <w:t xml:space="preserve"> 105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E) </w:t>
      </w:r>
      <w:r w:rsidR="00FA220F">
        <w:rPr>
          <w:rFonts w:ascii="Times New Roman" w:hAnsi="Times New Roman" w:cs="Times New Roman"/>
          <w:sz w:val="24"/>
          <w:szCs w:val="24"/>
        </w:rPr>
        <w:t>110</w:t>
      </w:r>
    </w:p>
    <w:p w14:paraId="7C2A3D35" w14:textId="77777777" w:rsidR="000B6F38" w:rsidRPr="00F81595" w:rsidRDefault="000B6F38" w:rsidP="00C306EF">
      <w:pPr>
        <w:rPr>
          <w:rFonts w:ascii="Times New Roman" w:hAnsi="Times New Roman" w:cs="Times New Roman"/>
          <w:sz w:val="24"/>
          <w:szCs w:val="24"/>
        </w:rPr>
      </w:pPr>
    </w:p>
    <w:p w14:paraId="3DFD5D74" w14:textId="42B9789A" w:rsidR="000B6F38" w:rsidRPr="00F81595" w:rsidRDefault="000B6F38" w:rsidP="00C306EF">
      <w:pPr>
        <w:rPr>
          <w:rFonts w:ascii="Times New Roman" w:hAnsi="Times New Roman" w:cs="Times New Roman"/>
          <w:sz w:val="24"/>
          <w:szCs w:val="24"/>
        </w:rPr>
      </w:pPr>
    </w:p>
    <w:p w14:paraId="0E86E2DC" w14:textId="7ABAA6F3" w:rsidR="000B6F38" w:rsidRDefault="000B6F38" w:rsidP="00C306EF">
      <w:pPr>
        <w:rPr>
          <w:rFonts w:ascii="Times New Roman" w:hAnsi="Times New Roman" w:cs="Times New Roman"/>
          <w:sz w:val="24"/>
          <w:szCs w:val="24"/>
        </w:rPr>
      </w:pPr>
    </w:p>
    <w:p w14:paraId="2D112217" w14:textId="45C7D5A1" w:rsidR="00FA220F" w:rsidRDefault="00FA220F" w:rsidP="00C306EF">
      <w:pPr>
        <w:rPr>
          <w:rFonts w:ascii="Times New Roman" w:hAnsi="Times New Roman" w:cs="Times New Roman"/>
          <w:sz w:val="24"/>
          <w:szCs w:val="24"/>
        </w:rPr>
      </w:pPr>
    </w:p>
    <w:p w14:paraId="7A42D7BD" w14:textId="0675F564" w:rsidR="00FA220F" w:rsidRDefault="00FA220F" w:rsidP="00C306EF">
      <w:pPr>
        <w:rPr>
          <w:rFonts w:ascii="Times New Roman" w:hAnsi="Times New Roman" w:cs="Times New Roman"/>
          <w:sz w:val="24"/>
          <w:szCs w:val="24"/>
        </w:rPr>
      </w:pPr>
    </w:p>
    <w:p w14:paraId="5B226E00" w14:textId="37BA6048" w:rsidR="00FA220F" w:rsidRDefault="00FA220F" w:rsidP="00C306EF">
      <w:pPr>
        <w:rPr>
          <w:rFonts w:ascii="Times New Roman" w:hAnsi="Times New Roman" w:cs="Times New Roman"/>
          <w:sz w:val="24"/>
          <w:szCs w:val="24"/>
        </w:rPr>
      </w:pPr>
    </w:p>
    <w:p w14:paraId="6354B0E1" w14:textId="6990E358" w:rsidR="00FA220F" w:rsidRDefault="00FA220F" w:rsidP="00C306EF">
      <w:pPr>
        <w:rPr>
          <w:rFonts w:ascii="Times New Roman" w:hAnsi="Times New Roman" w:cs="Times New Roman"/>
          <w:sz w:val="24"/>
          <w:szCs w:val="24"/>
        </w:rPr>
      </w:pPr>
    </w:p>
    <w:p w14:paraId="389D1574" w14:textId="77777777" w:rsidR="00FA220F" w:rsidRPr="00F81595" w:rsidRDefault="00FA220F" w:rsidP="00C306EF">
      <w:pPr>
        <w:rPr>
          <w:rFonts w:ascii="Times New Roman" w:hAnsi="Times New Roman" w:cs="Times New Roman"/>
          <w:sz w:val="24"/>
          <w:szCs w:val="24"/>
        </w:rPr>
      </w:pPr>
    </w:p>
    <w:p w14:paraId="5CC56C80" w14:textId="61A07226" w:rsidR="000B6F38" w:rsidRDefault="00FA220F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0" allowOverlap="1" wp14:anchorId="1AAF061D" wp14:editId="5087D0FC">
                <wp:simplePos x="0" y="0"/>
                <wp:positionH relativeFrom="column">
                  <wp:posOffset>58103</wp:posOffset>
                </wp:positionH>
                <wp:positionV relativeFrom="page">
                  <wp:posOffset>1052513</wp:posOffset>
                </wp:positionV>
                <wp:extent cx="2705100" cy="755650"/>
                <wp:effectExtent l="0" t="0" r="19050" b="25400"/>
                <wp:wrapNone/>
                <wp:docPr id="1611696959" name="Group 16116969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05100" cy="755650"/>
                          <a:chOff x="7269" y="11494"/>
                          <a:chExt cx="4260" cy="1190"/>
                        </a:xfrm>
                      </wpg:grpSpPr>
                      <wpg:grpSp>
                        <wpg:cNvPr id="1535971777" name="Group 1396"/>
                        <wpg:cNvGrpSpPr>
                          <a:grpSpLocks/>
                        </wpg:cNvGrpSpPr>
                        <wpg:grpSpPr bwMode="auto">
                          <a:xfrm>
                            <a:off x="7269" y="11740"/>
                            <a:ext cx="4260" cy="944"/>
                            <a:chOff x="7269" y="11740"/>
                            <a:chExt cx="4260" cy="944"/>
                          </a:xfrm>
                        </wpg:grpSpPr>
                        <wps:wsp>
                          <wps:cNvPr id="1535971778" name="Freeform 1397"/>
                          <wps:cNvSpPr>
                            <a:spLocks/>
                          </wps:cNvSpPr>
                          <wps:spPr bwMode="auto">
                            <a:xfrm>
                              <a:off x="7269" y="11740"/>
                              <a:ext cx="4260" cy="944"/>
                            </a:xfrm>
                            <a:custGeom>
                              <a:avLst/>
                              <a:gdLst>
                                <a:gd name="T0" fmla="*/ 3971 w 4260"/>
                                <a:gd name="T1" fmla="*/ 34 h 944"/>
                                <a:gd name="T2" fmla="*/ 4039 w 4260"/>
                                <a:gd name="T3" fmla="*/ 69 h 944"/>
                                <a:gd name="T4" fmla="*/ 4099 w 4260"/>
                                <a:gd name="T5" fmla="*/ 113 h 944"/>
                                <a:gd name="T6" fmla="*/ 4150 w 4260"/>
                                <a:gd name="T7" fmla="*/ 165 h 944"/>
                                <a:gd name="T8" fmla="*/ 4192 w 4260"/>
                                <a:gd name="T9" fmla="*/ 224 h 944"/>
                                <a:gd name="T10" fmla="*/ 4225 w 4260"/>
                                <a:gd name="T11" fmla="*/ 289 h 944"/>
                                <a:gd name="T12" fmla="*/ 4247 w 4260"/>
                                <a:gd name="T13" fmla="*/ 357 h 944"/>
                                <a:gd name="T14" fmla="*/ 4259 w 4260"/>
                                <a:gd name="T15" fmla="*/ 429 h 944"/>
                                <a:gd name="T16" fmla="*/ 4259 w 4260"/>
                                <a:gd name="T17" fmla="*/ 502 h 944"/>
                                <a:gd name="T18" fmla="*/ 4248 w 4260"/>
                                <a:gd name="T19" fmla="*/ 576 h 944"/>
                                <a:gd name="T20" fmla="*/ 4224 w 4260"/>
                                <a:gd name="T21" fmla="*/ 648 h 944"/>
                                <a:gd name="T22" fmla="*/ 4190 w 4260"/>
                                <a:gd name="T23" fmla="*/ 716 h 944"/>
                                <a:gd name="T24" fmla="*/ 4145 w 4260"/>
                                <a:gd name="T25" fmla="*/ 776 h 944"/>
                                <a:gd name="T26" fmla="*/ 4093 w 4260"/>
                                <a:gd name="T27" fmla="*/ 828 h 944"/>
                                <a:gd name="T28" fmla="*/ 4034 w 4260"/>
                                <a:gd name="T29" fmla="*/ 870 h 944"/>
                                <a:gd name="T30" fmla="*/ 3970 w 4260"/>
                                <a:gd name="T31" fmla="*/ 902 h 944"/>
                                <a:gd name="T32" fmla="*/ 3901 w 4260"/>
                                <a:gd name="T33" fmla="*/ 925 h 944"/>
                                <a:gd name="T34" fmla="*/ 3830 w 4260"/>
                                <a:gd name="T35" fmla="*/ 937 h 944"/>
                                <a:gd name="T36" fmla="*/ 3757 w 4260"/>
                                <a:gd name="T37" fmla="*/ 937 h 944"/>
                                <a:gd name="T38" fmla="*/ 3683 w 4260"/>
                                <a:gd name="T39" fmla="*/ 926 h 944"/>
                                <a:gd name="T40" fmla="*/ 3610 w 4260"/>
                                <a:gd name="T41" fmla="*/ 902 h 944"/>
                                <a:gd name="T42" fmla="*/ 3542 w 4260"/>
                                <a:gd name="T43" fmla="*/ 867 h 944"/>
                                <a:gd name="T44" fmla="*/ 3482 w 4260"/>
                                <a:gd name="T45" fmla="*/ 823 h 944"/>
                                <a:gd name="T46" fmla="*/ 3431 w 4260"/>
                                <a:gd name="T47" fmla="*/ 771 h 944"/>
                                <a:gd name="T48" fmla="*/ 3389 w 4260"/>
                                <a:gd name="T49" fmla="*/ 712 h 944"/>
                                <a:gd name="T50" fmla="*/ 3356 w 4260"/>
                                <a:gd name="T51" fmla="*/ 648 h 944"/>
                                <a:gd name="T52" fmla="*/ 3334 w 4260"/>
                                <a:gd name="T53" fmla="*/ 579 h 944"/>
                                <a:gd name="T54" fmla="*/ 3322 w 4260"/>
                                <a:gd name="T55" fmla="*/ 508 h 944"/>
                                <a:gd name="T56" fmla="*/ 3322 w 4260"/>
                                <a:gd name="T57" fmla="*/ 435 h 944"/>
                                <a:gd name="T58" fmla="*/ 3333 w 4260"/>
                                <a:gd name="T59" fmla="*/ 361 h 944"/>
                                <a:gd name="T60" fmla="*/ 3357 w 4260"/>
                                <a:gd name="T61" fmla="*/ 288 h 944"/>
                                <a:gd name="T62" fmla="*/ 3391 w 4260"/>
                                <a:gd name="T63" fmla="*/ 220 h 944"/>
                                <a:gd name="T64" fmla="*/ 3436 w 4260"/>
                                <a:gd name="T65" fmla="*/ 160 h 944"/>
                                <a:gd name="T66" fmla="*/ 3488 w 4260"/>
                                <a:gd name="T67" fmla="*/ 109 h 944"/>
                                <a:gd name="T68" fmla="*/ 3547 w 4260"/>
                                <a:gd name="T69" fmla="*/ 67 h 944"/>
                                <a:gd name="T70" fmla="*/ 3611 w 4260"/>
                                <a:gd name="T71" fmla="*/ 34 h 944"/>
                                <a:gd name="T72" fmla="*/ 3680 w 4260"/>
                                <a:gd name="T73" fmla="*/ 12 h 944"/>
                                <a:gd name="T74" fmla="*/ 3751 w 4260"/>
                                <a:gd name="T75" fmla="*/ 0 h 944"/>
                                <a:gd name="T76" fmla="*/ 3824 w 4260"/>
                                <a:gd name="T77" fmla="*/ 0 h 944"/>
                                <a:gd name="T78" fmla="*/ 3898 w 4260"/>
                                <a:gd name="T79" fmla="*/ 11 h 944"/>
                                <a:gd name="T80" fmla="*/ 3971 w 4260"/>
                                <a:gd name="T81" fmla="*/ 34 h 9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4260" h="944">
                                  <a:moveTo>
                                    <a:pt x="3971" y="34"/>
                                  </a:moveTo>
                                  <a:lnTo>
                                    <a:pt x="4039" y="69"/>
                                  </a:lnTo>
                                  <a:lnTo>
                                    <a:pt x="4099" y="113"/>
                                  </a:lnTo>
                                  <a:lnTo>
                                    <a:pt x="4150" y="165"/>
                                  </a:lnTo>
                                  <a:lnTo>
                                    <a:pt x="4192" y="224"/>
                                  </a:lnTo>
                                  <a:lnTo>
                                    <a:pt x="4225" y="289"/>
                                  </a:lnTo>
                                  <a:lnTo>
                                    <a:pt x="4247" y="357"/>
                                  </a:lnTo>
                                  <a:lnTo>
                                    <a:pt x="4259" y="429"/>
                                  </a:lnTo>
                                  <a:lnTo>
                                    <a:pt x="4259" y="502"/>
                                  </a:lnTo>
                                  <a:lnTo>
                                    <a:pt x="4248" y="576"/>
                                  </a:lnTo>
                                  <a:lnTo>
                                    <a:pt x="4224" y="648"/>
                                  </a:lnTo>
                                  <a:lnTo>
                                    <a:pt x="4190" y="716"/>
                                  </a:lnTo>
                                  <a:lnTo>
                                    <a:pt x="4145" y="776"/>
                                  </a:lnTo>
                                  <a:lnTo>
                                    <a:pt x="4093" y="828"/>
                                  </a:lnTo>
                                  <a:lnTo>
                                    <a:pt x="4034" y="870"/>
                                  </a:lnTo>
                                  <a:lnTo>
                                    <a:pt x="3970" y="902"/>
                                  </a:lnTo>
                                  <a:lnTo>
                                    <a:pt x="3901" y="925"/>
                                  </a:lnTo>
                                  <a:lnTo>
                                    <a:pt x="3830" y="937"/>
                                  </a:lnTo>
                                  <a:lnTo>
                                    <a:pt x="3757" y="937"/>
                                  </a:lnTo>
                                  <a:lnTo>
                                    <a:pt x="3683" y="926"/>
                                  </a:lnTo>
                                  <a:lnTo>
                                    <a:pt x="3610" y="902"/>
                                  </a:lnTo>
                                  <a:lnTo>
                                    <a:pt x="3542" y="867"/>
                                  </a:lnTo>
                                  <a:lnTo>
                                    <a:pt x="3482" y="823"/>
                                  </a:lnTo>
                                  <a:lnTo>
                                    <a:pt x="3431" y="771"/>
                                  </a:lnTo>
                                  <a:lnTo>
                                    <a:pt x="3389" y="712"/>
                                  </a:lnTo>
                                  <a:lnTo>
                                    <a:pt x="3356" y="648"/>
                                  </a:lnTo>
                                  <a:lnTo>
                                    <a:pt x="3334" y="579"/>
                                  </a:lnTo>
                                  <a:lnTo>
                                    <a:pt x="3322" y="508"/>
                                  </a:lnTo>
                                  <a:lnTo>
                                    <a:pt x="3322" y="435"/>
                                  </a:lnTo>
                                  <a:lnTo>
                                    <a:pt x="3333" y="361"/>
                                  </a:lnTo>
                                  <a:lnTo>
                                    <a:pt x="3357" y="288"/>
                                  </a:lnTo>
                                  <a:lnTo>
                                    <a:pt x="3391" y="220"/>
                                  </a:lnTo>
                                  <a:lnTo>
                                    <a:pt x="3436" y="160"/>
                                  </a:lnTo>
                                  <a:lnTo>
                                    <a:pt x="3488" y="109"/>
                                  </a:lnTo>
                                  <a:lnTo>
                                    <a:pt x="3547" y="67"/>
                                  </a:lnTo>
                                  <a:lnTo>
                                    <a:pt x="3611" y="34"/>
                                  </a:lnTo>
                                  <a:lnTo>
                                    <a:pt x="3680" y="12"/>
                                  </a:lnTo>
                                  <a:lnTo>
                                    <a:pt x="3751" y="0"/>
                                  </a:lnTo>
                                  <a:lnTo>
                                    <a:pt x="3824" y="0"/>
                                  </a:lnTo>
                                  <a:lnTo>
                                    <a:pt x="3898" y="11"/>
                                  </a:lnTo>
                                  <a:lnTo>
                                    <a:pt x="3971" y="3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79" name="Freeform 1398"/>
                          <wps:cNvSpPr>
                            <a:spLocks/>
                          </wps:cNvSpPr>
                          <wps:spPr bwMode="auto">
                            <a:xfrm>
                              <a:off x="7269" y="11740"/>
                              <a:ext cx="4260" cy="944"/>
                            </a:xfrm>
                            <a:custGeom>
                              <a:avLst/>
                              <a:gdLst>
                                <a:gd name="T0" fmla="*/ 648 w 4260"/>
                                <a:gd name="T1" fmla="*/ 35 h 944"/>
                                <a:gd name="T2" fmla="*/ 716 w 4260"/>
                                <a:gd name="T3" fmla="*/ 70 h 944"/>
                                <a:gd name="T4" fmla="*/ 776 w 4260"/>
                                <a:gd name="T5" fmla="*/ 114 h 944"/>
                                <a:gd name="T6" fmla="*/ 828 w 4260"/>
                                <a:gd name="T7" fmla="*/ 167 h 944"/>
                                <a:gd name="T8" fmla="*/ 870 w 4260"/>
                                <a:gd name="T9" fmla="*/ 226 h 944"/>
                                <a:gd name="T10" fmla="*/ 902 w 4260"/>
                                <a:gd name="T11" fmla="*/ 290 h 944"/>
                                <a:gd name="T12" fmla="*/ 925 w 4260"/>
                                <a:gd name="T13" fmla="*/ 358 h 944"/>
                                <a:gd name="T14" fmla="*/ 937 w 4260"/>
                                <a:gd name="T15" fmla="*/ 430 h 944"/>
                                <a:gd name="T16" fmla="*/ 937 w 4260"/>
                                <a:gd name="T17" fmla="*/ 503 h 944"/>
                                <a:gd name="T18" fmla="*/ 926 w 4260"/>
                                <a:gd name="T19" fmla="*/ 577 h 944"/>
                                <a:gd name="T20" fmla="*/ 902 w 4260"/>
                                <a:gd name="T21" fmla="*/ 649 h 944"/>
                                <a:gd name="T22" fmla="*/ 867 w 4260"/>
                                <a:gd name="T23" fmla="*/ 718 h 944"/>
                                <a:gd name="T24" fmla="*/ 823 w 4260"/>
                                <a:gd name="T25" fmla="*/ 777 h 944"/>
                                <a:gd name="T26" fmla="*/ 771 w 4260"/>
                                <a:gd name="T27" fmla="*/ 829 h 944"/>
                                <a:gd name="T28" fmla="*/ 712 w 4260"/>
                                <a:gd name="T29" fmla="*/ 871 h 944"/>
                                <a:gd name="T30" fmla="*/ 648 w 4260"/>
                                <a:gd name="T31" fmla="*/ 904 h 944"/>
                                <a:gd name="T32" fmla="*/ 579 w 4260"/>
                                <a:gd name="T33" fmla="*/ 926 h 944"/>
                                <a:gd name="T34" fmla="*/ 508 w 4260"/>
                                <a:gd name="T35" fmla="*/ 938 h 944"/>
                                <a:gd name="T36" fmla="*/ 435 w 4260"/>
                                <a:gd name="T37" fmla="*/ 938 h 944"/>
                                <a:gd name="T38" fmla="*/ 361 w 4260"/>
                                <a:gd name="T39" fmla="*/ 927 h 944"/>
                                <a:gd name="T40" fmla="*/ 288 w 4260"/>
                                <a:gd name="T41" fmla="*/ 903 h 944"/>
                                <a:gd name="T42" fmla="*/ 220 w 4260"/>
                                <a:gd name="T43" fmla="*/ 869 h 944"/>
                                <a:gd name="T44" fmla="*/ 160 w 4260"/>
                                <a:gd name="T45" fmla="*/ 824 h 944"/>
                                <a:gd name="T46" fmla="*/ 109 w 4260"/>
                                <a:gd name="T47" fmla="*/ 772 h 944"/>
                                <a:gd name="T48" fmla="*/ 67 w 4260"/>
                                <a:gd name="T49" fmla="*/ 713 h 944"/>
                                <a:gd name="T50" fmla="*/ 34 w 4260"/>
                                <a:gd name="T51" fmla="*/ 649 h 944"/>
                                <a:gd name="T52" fmla="*/ 12 w 4260"/>
                                <a:gd name="T53" fmla="*/ 580 h 944"/>
                                <a:gd name="T54" fmla="*/ 0 w 4260"/>
                                <a:gd name="T55" fmla="*/ 509 h 944"/>
                                <a:gd name="T56" fmla="*/ 0 w 4260"/>
                                <a:gd name="T57" fmla="*/ 436 h 944"/>
                                <a:gd name="T58" fmla="*/ 11 w 4260"/>
                                <a:gd name="T59" fmla="*/ 362 h 944"/>
                                <a:gd name="T60" fmla="*/ 34 w 4260"/>
                                <a:gd name="T61" fmla="*/ 289 h 944"/>
                                <a:gd name="T62" fmla="*/ 69 w 4260"/>
                                <a:gd name="T63" fmla="*/ 221 h 944"/>
                                <a:gd name="T64" fmla="*/ 113 w 4260"/>
                                <a:gd name="T65" fmla="*/ 161 h 944"/>
                                <a:gd name="T66" fmla="*/ 165 w 4260"/>
                                <a:gd name="T67" fmla="*/ 110 h 944"/>
                                <a:gd name="T68" fmla="*/ 224 w 4260"/>
                                <a:gd name="T69" fmla="*/ 68 h 944"/>
                                <a:gd name="T70" fmla="*/ 289 w 4260"/>
                                <a:gd name="T71" fmla="*/ 35 h 944"/>
                                <a:gd name="T72" fmla="*/ 357 w 4260"/>
                                <a:gd name="T73" fmla="*/ 13 h 944"/>
                                <a:gd name="T74" fmla="*/ 429 w 4260"/>
                                <a:gd name="T75" fmla="*/ 1 h 944"/>
                                <a:gd name="T76" fmla="*/ 502 w 4260"/>
                                <a:gd name="T77" fmla="*/ 1 h 944"/>
                                <a:gd name="T78" fmla="*/ 576 w 4260"/>
                                <a:gd name="T79" fmla="*/ 12 h 944"/>
                                <a:gd name="T80" fmla="*/ 648 w 4260"/>
                                <a:gd name="T81" fmla="*/ 35 h 9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4260" h="944">
                                  <a:moveTo>
                                    <a:pt x="648" y="35"/>
                                  </a:moveTo>
                                  <a:lnTo>
                                    <a:pt x="716" y="70"/>
                                  </a:lnTo>
                                  <a:lnTo>
                                    <a:pt x="776" y="114"/>
                                  </a:lnTo>
                                  <a:lnTo>
                                    <a:pt x="828" y="167"/>
                                  </a:lnTo>
                                  <a:lnTo>
                                    <a:pt x="870" y="226"/>
                                  </a:lnTo>
                                  <a:lnTo>
                                    <a:pt x="902" y="290"/>
                                  </a:lnTo>
                                  <a:lnTo>
                                    <a:pt x="925" y="358"/>
                                  </a:lnTo>
                                  <a:lnTo>
                                    <a:pt x="937" y="430"/>
                                  </a:lnTo>
                                  <a:lnTo>
                                    <a:pt x="937" y="503"/>
                                  </a:lnTo>
                                  <a:lnTo>
                                    <a:pt x="926" y="577"/>
                                  </a:lnTo>
                                  <a:lnTo>
                                    <a:pt x="902" y="649"/>
                                  </a:lnTo>
                                  <a:lnTo>
                                    <a:pt x="867" y="718"/>
                                  </a:lnTo>
                                  <a:lnTo>
                                    <a:pt x="823" y="777"/>
                                  </a:lnTo>
                                  <a:lnTo>
                                    <a:pt x="771" y="829"/>
                                  </a:lnTo>
                                  <a:lnTo>
                                    <a:pt x="712" y="871"/>
                                  </a:lnTo>
                                  <a:lnTo>
                                    <a:pt x="648" y="904"/>
                                  </a:lnTo>
                                  <a:lnTo>
                                    <a:pt x="579" y="926"/>
                                  </a:lnTo>
                                  <a:lnTo>
                                    <a:pt x="508" y="938"/>
                                  </a:lnTo>
                                  <a:lnTo>
                                    <a:pt x="435" y="938"/>
                                  </a:lnTo>
                                  <a:lnTo>
                                    <a:pt x="361" y="927"/>
                                  </a:lnTo>
                                  <a:lnTo>
                                    <a:pt x="288" y="903"/>
                                  </a:lnTo>
                                  <a:lnTo>
                                    <a:pt x="220" y="869"/>
                                  </a:lnTo>
                                  <a:lnTo>
                                    <a:pt x="160" y="824"/>
                                  </a:lnTo>
                                  <a:lnTo>
                                    <a:pt x="109" y="772"/>
                                  </a:lnTo>
                                  <a:lnTo>
                                    <a:pt x="67" y="713"/>
                                  </a:lnTo>
                                  <a:lnTo>
                                    <a:pt x="34" y="649"/>
                                  </a:lnTo>
                                  <a:lnTo>
                                    <a:pt x="12" y="580"/>
                                  </a:lnTo>
                                  <a:lnTo>
                                    <a:pt x="0" y="509"/>
                                  </a:lnTo>
                                  <a:lnTo>
                                    <a:pt x="0" y="436"/>
                                  </a:lnTo>
                                  <a:lnTo>
                                    <a:pt x="11" y="362"/>
                                  </a:lnTo>
                                  <a:lnTo>
                                    <a:pt x="34" y="289"/>
                                  </a:lnTo>
                                  <a:lnTo>
                                    <a:pt x="69" y="221"/>
                                  </a:lnTo>
                                  <a:lnTo>
                                    <a:pt x="113" y="161"/>
                                  </a:lnTo>
                                  <a:lnTo>
                                    <a:pt x="165" y="110"/>
                                  </a:lnTo>
                                  <a:lnTo>
                                    <a:pt x="224" y="68"/>
                                  </a:lnTo>
                                  <a:lnTo>
                                    <a:pt x="289" y="35"/>
                                  </a:lnTo>
                                  <a:lnTo>
                                    <a:pt x="357" y="13"/>
                                  </a:lnTo>
                                  <a:lnTo>
                                    <a:pt x="429" y="1"/>
                                  </a:lnTo>
                                  <a:lnTo>
                                    <a:pt x="502" y="1"/>
                                  </a:lnTo>
                                  <a:lnTo>
                                    <a:pt x="576" y="12"/>
                                  </a:lnTo>
                                  <a:lnTo>
                                    <a:pt x="648" y="3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80" name="Freeform 1399"/>
                          <wps:cNvSpPr>
                            <a:spLocks/>
                          </wps:cNvSpPr>
                          <wps:spPr bwMode="auto">
                            <a:xfrm>
                              <a:off x="7269" y="11740"/>
                              <a:ext cx="4260" cy="944"/>
                            </a:xfrm>
                            <a:custGeom>
                              <a:avLst/>
                              <a:gdLst>
                                <a:gd name="T0" fmla="*/ 2286 w 4260"/>
                                <a:gd name="T1" fmla="*/ 40 h 944"/>
                                <a:gd name="T2" fmla="*/ 2354 w 4260"/>
                                <a:gd name="T3" fmla="*/ 75 h 944"/>
                                <a:gd name="T4" fmla="*/ 2414 w 4260"/>
                                <a:gd name="T5" fmla="*/ 120 h 944"/>
                                <a:gd name="T6" fmla="*/ 2465 w 4260"/>
                                <a:gd name="T7" fmla="*/ 172 h 944"/>
                                <a:gd name="T8" fmla="*/ 2507 w 4260"/>
                                <a:gd name="T9" fmla="*/ 231 h 944"/>
                                <a:gd name="T10" fmla="*/ 2540 w 4260"/>
                                <a:gd name="T11" fmla="*/ 295 h 944"/>
                                <a:gd name="T12" fmla="*/ 2562 w 4260"/>
                                <a:gd name="T13" fmla="*/ 364 h 944"/>
                                <a:gd name="T14" fmla="*/ 2574 w 4260"/>
                                <a:gd name="T15" fmla="*/ 435 h 944"/>
                                <a:gd name="T16" fmla="*/ 2575 w 4260"/>
                                <a:gd name="T17" fmla="*/ 508 h 944"/>
                                <a:gd name="T18" fmla="*/ 2563 w 4260"/>
                                <a:gd name="T19" fmla="*/ 582 h 944"/>
                                <a:gd name="T20" fmla="*/ 2540 w 4260"/>
                                <a:gd name="T21" fmla="*/ 655 h 944"/>
                                <a:gd name="T22" fmla="*/ 2505 w 4260"/>
                                <a:gd name="T23" fmla="*/ 723 h 944"/>
                                <a:gd name="T24" fmla="*/ 2461 w 4260"/>
                                <a:gd name="T25" fmla="*/ 783 h 944"/>
                                <a:gd name="T26" fmla="*/ 2409 w 4260"/>
                                <a:gd name="T27" fmla="*/ 834 h 944"/>
                                <a:gd name="T28" fmla="*/ 2350 w 4260"/>
                                <a:gd name="T29" fmla="*/ 876 h 944"/>
                                <a:gd name="T30" fmla="*/ 2285 w 4260"/>
                                <a:gd name="T31" fmla="*/ 909 h 944"/>
                                <a:gd name="T32" fmla="*/ 2217 w 4260"/>
                                <a:gd name="T33" fmla="*/ 931 h 944"/>
                                <a:gd name="T34" fmla="*/ 2145 w 4260"/>
                                <a:gd name="T35" fmla="*/ 943 h 944"/>
                                <a:gd name="T36" fmla="*/ 2072 w 4260"/>
                                <a:gd name="T37" fmla="*/ 943 h 944"/>
                                <a:gd name="T38" fmla="*/ 1998 w 4260"/>
                                <a:gd name="T39" fmla="*/ 932 h 944"/>
                                <a:gd name="T40" fmla="*/ 1926 w 4260"/>
                                <a:gd name="T41" fmla="*/ 908 h 944"/>
                                <a:gd name="T42" fmla="*/ 1858 w 4260"/>
                                <a:gd name="T43" fmla="*/ 874 h 944"/>
                                <a:gd name="T44" fmla="*/ 1798 w 4260"/>
                                <a:gd name="T45" fmla="*/ 829 h 944"/>
                                <a:gd name="T46" fmla="*/ 1746 w 4260"/>
                                <a:gd name="T47" fmla="*/ 777 h 944"/>
                                <a:gd name="T48" fmla="*/ 1704 w 4260"/>
                                <a:gd name="T49" fmla="*/ 718 h 944"/>
                                <a:gd name="T50" fmla="*/ 1672 w 4260"/>
                                <a:gd name="T51" fmla="*/ 654 h 944"/>
                                <a:gd name="T52" fmla="*/ 1649 w 4260"/>
                                <a:gd name="T53" fmla="*/ 585 h 944"/>
                                <a:gd name="T54" fmla="*/ 1637 w 4260"/>
                                <a:gd name="T55" fmla="*/ 514 h 944"/>
                                <a:gd name="T56" fmla="*/ 1637 w 4260"/>
                                <a:gd name="T57" fmla="*/ 441 h 944"/>
                                <a:gd name="T58" fmla="*/ 1648 w 4260"/>
                                <a:gd name="T59" fmla="*/ 367 h 944"/>
                                <a:gd name="T60" fmla="*/ 1672 w 4260"/>
                                <a:gd name="T61" fmla="*/ 294 h 944"/>
                                <a:gd name="T62" fmla="*/ 1707 w 4260"/>
                                <a:gd name="T63" fmla="*/ 226 h 944"/>
                                <a:gd name="T64" fmla="*/ 1751 w 4260"/>
                                <a:gd name="T65" fmla="*/ 166 h 944"/>
                                <a:gd name="T66" fmla="*/ 1803 w 4260"/>
                                <a:gd name="T67" fmla="*/ 115 h 944"/>
                                <a:gd name="T68" fmla="*/ 1862 w 4260"/>
                                <a:gd name="T69" fmla="*/ 73 h 944"/>
                                <a:gd name="T70" fmla="*/ 1926 w 4260"/>
                                <a:gd name="T71" fmla="*/ 40 h 944"/>
                                <a:gd name="T72" fmla="*/ 1995 w 4260"/>
                                <a:gd name="T73" fmla="*/ 18 h 944"/>
                                <a:gd name="T74" fmla="*/ 2066 w 4260"/>
                                <a:gd name="T75" fmla="*/ 6 h 944"/>
                                <a:gd name="T76" fmla="*/ 2139 w 4260"/>
                                <a:gd name="T77" fmla="*/ 6 h 944"/>
                                <a:gd name="T78" fmla="*/ 2213 w 4260"/>
                                <a:gd name="T79" fmla="*/ 17 h 944"/>
                                <a:gd name="T80" fmla="*/ 2286 w 4260"/>
                                <a:gd name="T81" fmla="*/ 40 h 9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4260" h="944">
                                  <a:moveTo>
                                    <a:pt x="2286" y="40"/>
                                  </a:moveTo>
                                  <a:lnTo>
                                    <a:pt x="2354" y="75"/>
                                  </a:lnTo>
                                  <a:lnTo>
                                    <a:pt x="2414" y="120"/>
                                  </a:lnTo>
                                  <a:lnTo>
                                    <a:pt x="2465" y="172"/>
                                  </a:lnTo>
                                  <a:lnTo>
                                    <a:pt x="2507" y="231"/>
                                  </a:lnTo>
                                  <a:lnTo>
                                    <a:pt x="2540" y="295"/>
                                  </a:lnTo>
                                  <a:lnTo>
                                    <a:pt x="2562" y="364"/>
                                  </a:lnTo>
                                  <a:lnTo>
                                    <a:pt x="2574" y="435"/>
                                  </a:lnTo>
                                  <a:lnTo>
                                    <a:pt x="2575" y="508"/>
                                  </a:lnTo>
                                  <a:lnTo>
                                    <a:pt x="2563" y="582"/>
                                  </a:lnTo>
                                  <a:lnTo>
                                    <a:pt x="2540" y="655"/>
                                  </a:lnTo>
                                  <a:lnTo>
                                    <a:pt x="2505" y="723"/>
                                  </a:lnTo>
                                  <a:lnTo>
                                    <a:pt x="2461" y="783"/>
                                  </a:lnTo>
                                  <a:lnTo>
                                    <a:pt x="2409" y="834"/>
                                  </a:lnTo>
                                  <a:lnTo>
                                    <a:pt x="2350" y="876"/>
                                  </a:lnTo>
                                  <a:lnTo>
                                    <a:pt x="2285" y="909"/>
                                  </a:lnTo>
                                  <a:lnTo>
                                    <a:pt x="2217" y="931"/>
                                  </a:lnTo>
                                  <a:lnTo>
                                    <a:pt x="2145" y="943"/>
                                  </a:lnTo>
                                  <a:lnTo>
                                    <a:pt x="2072" y="943"/>
                                  </a:lnTo>
                                  <a:lnTo>
                                    <a:pt x="1998" y="932"/>
                                  </a:lnTo>
                                  <a:lnTo>
                                    <a:pt x="1926" y="908"/>
                                  </a:lnTo>
                                  <a:lnTo>
                                    <a:pt x="1858" y="874"/>
                                  </a:lnTo>
                                  <a:lnTo>
                                    <a:pt x="1798" y="829"/>
                                  </a:lnTo>
                                  <a:lnTo>
                                    <a:pt x="1746" y="777"/>
                                  </a:lnTo>
                                  <a:lnTo>
                                    <a:pt x="1704" y="718"/>
                                  </a:lnTo>
                                  <a:lnTo>
                                    <a:pt x="1672" y="654"/>
                                  </a:lnTo>
                                  <a:lnTo>
                                    <a:pt x="1649" y="585"/>
                                  </a:lnTo>
                                  <a:lnTo>
                                    <a:pt x="1637" y="514"/>
                                  </a:lnTo>
                                  <a:lnTo>
                                    <a:pt x="1637" y="441"/>
                                  </a:lnTo>
                                  <a:lnTo>
                                    <a:pt x="1648" y="367"/>
                                  </a:lnTo>
                                  <a:lnTo>
                                    <a:pt x="1672" y="294"/>
                                  </a:lnTo>
                                  <a:lnTo>
                                    <a:pt x="1707" y="226"/>
                                  </a:lnTo>
                                  <a:lnTo>
                                    <a:pt x="1751" y="166"/>
                                  </a:lnTo>
                                  <a:lnTo>
                                    <a:pt x="1803" y="115"/>
                                  </a:lnTo>
                                  <a:lnTo>
                                    <a:pt x="1862" y="73"/>
                                  </a:lnTo>
                                  <a:lnTo>
                                    <a:pt x="1926" y="40"/>
                                  </a:lnTo>
                                  <a:lnTo>
                                    <a:pt x="1995" y="18"/>
                                  </a:lnTo>
                                  <a:lnTo>
                                    <a:pt x="2066" y="6"/>
                                  </a:lnTo>
                                  <a:lnTo>
                                    <a:pt x="2139" y="6"/>
                                  </a:lnTo>
                                  <a:lnTo>
                                    <a:pt x="2213" y="17"/>
                                  </a:lnTo>
                                  <a:lnTo>
                                    <a:pt x="2286" y="4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35971781" name="Group 1400"/>
                        <wpg:cNvGrpSpPr>
                          <a:grpSpLocks/>
                        </wpg:cNvGrpSpPr>
                        <wpg:grpSpPr bwMode="auto">
                          <a:xfrm>
                            <a:off x="7573" y="11516"/>
                            <a:ext cx="3637" cy="186"/>
                            <a:chOff x="7573" y="11516"/>
                            <a:chExt cx="3637" cy="186"/>
                          </a:xfrm>
                        </wpg:grpSpPr>
                        <wps:wsp>
                          <wps:cNvPr id="1535971782" name="Freeform 1401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0 w 3637"/>
                                <a:gd name="T1" fmla="*/ 185 h 186"/>
                                <a:gd name="T2" fmla="*/ 304 w 3637"/>
                                <a:gd name="T3" fmla="*/ 185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0" y="185"/>
                                  </a:moveTo>
                                  <a:lnTo>
                                    <a:pt x="304" y="18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83" name="Freeform 1402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1652 w 3637"/>
                                <a:gd name="T1" fmla="*/ 170 h 186"/>
                                <a:gd name="T2" fmla="*/ 1979 w 3637"/>
                                <a:gd name="T3" fmla="*/ 170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1652" y="170"/>
                                  </a:moveTo>
                                  <a:lnTo>
                                    <a:pt x="1979" y="17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84" name="Freeform 1403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3292 w 3637"/>
                                <a:gd name="T1" fmla="*/ 173 h 186"/>
                                <a:gd name="T2" fmla="*/ 3636 w 3637"/>
                                <a:gd name="T3" fmla="*/ 173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3292" y="173"/>
                                  </a:moveTo>
                                  <a:lnTo>
                                    <a:pt x="3636" y="17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85" name="Freeform 1404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169 w 3637"/>
                                <a:gd name="T1" fmla="*/ 33 h 186"/>
                                <a:gd name="T2" fmla="*/ 169 w 3637"/>
                                <a:gd name="T3" fmla="*/ 149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169" y="33"/>
                                  </a:moveTo>
                                  <a:lnTo>
                                    <a:pt x="169" y="14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86" name="Freeform 1405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141 w 3637"/>
                                <a:gd name="T1" fmla="*/ 29 h 186"/>
                                <a:gd name="T2" fmla="*/ 186 w 3637"/>
                                <a:gd name="T3" fmla="*/ 29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141" y="29"/>
                                  </a:moveTo>
                                  <a:lnTo>
                                    <a:pt x="186" y="2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87" name="Freeform 1406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152 w 3637"/>
                                <a:gd name="T1" fmla="*/ 151 h 186"/>
                                <a:gd name="T2" fmla="*/ 188 w 3637"/>
                                <a:gd name="T3" fmla="*/ 151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152" y="151"/>
                                  </a:moveTo>
                                  <a:lnTo>
                                    <a:pt x="188" y="15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88" name="Freeform 1407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1790 w 3637"/>
                                <a:gd name="T1" fmla="*/ 5 h 186"/>
                                <a:gd name="T2" fmla="*/ 1790 w 3637"/>
                                <a:gd name="T3" fmla="*/ 121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1790" y="5"/>
                                  </a:moveTo>
                                  <a:lnTo>
                                    <a:pt x="1790" y="12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89" name="Freeform 1408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1762 w 3637"/>
                                <a:gd name="T1" fmla="*/ 0 h 186"/>
                                <a:gd name="T2" fmla="*/ 1807 w 3637"/>
                                <a:gd name="T3" fmla="*/ 0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1762" y="0"/>
                                  </a:moveTo>
                                  <a:lnTo>
                                    <a:pt x="1807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90" name="Freeform 1409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1773 w 3637"/>
                                <a:gd name="T1" fmla="*/ 123 h 186"/>
                                <a:gd name="T2" fmla="*/ 1808 w 3637"/>
                                <a:gd name="T3" fmla="*/ 123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1773" y="123"/>
                                  </a:moveTo>
                                  <a:lnTo>
                                    <a:pt x="1808" y="12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91" name="Freeform 1410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1831 w 3637"/>
                                <a:gd name="T1" fmla="*/ 4 h 186"/>
                                <a:gd name="T2" fmla="*/ 1831 w 3637"/>
                                <a:gd name="T3" fmla="*/ 120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1831" y="4"/>
                                  </a:moveTo>
                                  <a:lnTo>
                                    <a:pt x="1831" y="12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92" name="Freeform 1411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1804 w 3637"/>
                                <a:gd name="T1" fmla="*/ 0 h 186"/>
                                <a:gd name="T2" fmla="*/ 1848 w 3637"/>
                                <a:gd name="T3" fmla="*/ 0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1804" y="0"/>
                                  </a:moveTo>
                                  <a:lnTo>
                                    <a:pt x="1848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93" name="Freeform 1412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1814 w 3637"/>
                                <a:gd name="T1" fmla="*/ 122 h 186"/>
                                <a:gd name="T2" fmla="*/ 1850 w 3637"/>
                                <a:gd name="T3" fmla="*/ 122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1814" y="122"/>
                                  </a:moveTo>
                                  <a:lnTo>
                                    <a:pt x="1850" y="12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94" name="Freeform 1413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3469 w 3637"/>
                                <a:gd name="T1" fmla="*/ 10 h 186"/>
                                <a:gd name="T2" fmla="*/ 3469 w 3637"/>
                                <a:gd name="T3" fmla="*/ 125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3469" y="10"/>
                                  </a:moveTo>
                                  <a:lnTo>
                                    <a:pt x="3469" y="12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95" name="Freeform 1414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3442 w 3637"/>
                                <a:gd name="T1" fmla="*/ 5 h 186"/>
                                <a:gd name="T2" fmla="*/ 3486 w 3637"/>
                                <a:gd name="T3" fmla="*/ 5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3442" y="5"/>
                                  </a:moveTo>
                                  <a:lnTo>
                                    <a:pt x="3486" y="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96" name="Freeform 1415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3452 w 3637"/>
                                <a:gd name="T1" fmla="*/ 127 h 186"/>
                                <a:gd name="T2" fmla="*/ 3488 w 3637"/>
                                <a:gd name="T3" fmla="*/ 127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3452" y="127"/>
                                  </a:moveTo>
                                  <a:lnTo>
                                    <a:pt x="3488" y="12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97" name="Freeform 1416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3436 w 3637"/>
                                <a:gd name="T1" fmla="*/ 9 h 186"/>
                                <a:gd name="T2" fmla="*/ 3436 w 3637"/>
                                <a:gd name="T3" fmla="*/ 125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3436" y="9"/>
                                  </a:moveTo>
                                  <a:lnTo>
                                    <a:pt x="3436" y="12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98" name="Freeform 1417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3408 w 3637"/>
                                <a:gd name="T1" fmla="*/ 4 h 186"/>
                                <a:gd name="T2" fmla="*/ 3452 w 3637"/>
                                <a:gd name="T3" fmla="*/ 4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3408" y="4"/>
                                  </a:moveTo>
                                  <a:lnTo>
                                    <a:pt x="3452" y="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799" name="Freeform 1418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3419 w 3637"/>
                                <a:gd name="T1" fmla="*/ 127 h 186"/>
                                <a:gd name="T2" fmla="*/ 3454 w 3637"/>
                                <a:gd name="T3" fmla="*/ 127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3419" y="127"/>
                                  </a:moveTo>
                                  <a:lnTo>
                                    <a:pt x="3454" y="12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800" name="Freeform 1419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3502 w 3637"/>
                                <a:gd name="T1" fmla="*/ 10 h 186"/>
                                <a:gd name="T2" fmla="*/ 3502 w 3637"/>
                                <a:gd name="T3" fmla="*/ 125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3502" y="10"/>
                                  </a:moveTo>
                                  <a:lnTo>
                                    <a:pt x="3502" y="12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801" name="Freeform 1420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3474 w 3637"/>
                                <a:gd name="T1" fmla="*/ 5 h 186"/>
                                <a:gd name="T2" fmla="*/ 3519 w 3637"/>
                                <a:gd name="T3" fmla="*/ 5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3474" y="5"/>
                                  </a:moveTo>
                                  <a:lnTo>
                                    <a:pt x="3519" y="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802" name="Freeform 1421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3485 w 3637"/>
                                <a:gd name="T1" fmla="*/ 127 h 186"/>
                                <a:gd name="T2" fmla="*/ 3520 w 3637"/>
                                <a:gd name="T3" fmla="*/ 127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3485" y="127"/>
                                  </a:moveTo>
                                  <a:lnTo>
                                    <a:pt x="3520" y="12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803" name="Freeform 1422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197 w 3637"/>
                                <a:gd name="T1" fmla="*/ 97 h 186"/>
                                <a:gd name="T2" fmla="*/ 197 w 3637"/>
                                <a:gd name="T3" fmla="*/ 97 h 186"/>
                                <a:gd name="T4" fmla="*/ 197 w 3637"/>
                                <a:gd name="T5" fmla="*/ 97 h 186"/>
                                <a:gd name="T6" fmla="*/ 197 w 3637"/>
                                <a:gd name="T7" fmla="*/ 97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197" y="97"/>
                                  </a:moveTo>
                                  <a:lnTo>
                                    <a:pt x="197" y="97"/>
                                  </a:lnTo>
                                  <a:lnTo>
                                    <a:pt x="197" y="97"/>
                                  </a:lnTo>
                                  <a:lnTo>
                                    <a:pt x="197" y="9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804" name="Freeform 1423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1861 w 3637"/>
                                <a:gd name="T1" fmla="*/ 68 h 186"/>
                                <a:gd name="T2" fmla="*/ 1861 w 3637"/>
                                <a:gd name="T3" fmla="*/ 68 h 186"/>
                                <a:gd name="T4" fmla="*/ 1860 w 3637"/>
                                <a:gd name="T5" fmla="*/ 68 h 186"/>
                                <a:gd name="T6" fmla="*/ 1860 w 3637"/>
                                <a:gd name="T7" fmla="*/ 68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1861" y="68"/>
                                  </a:moveTo>
                                  <a:lnTo>
                                    <a:pt x="1861" y="68"/>
                                  </a:lnTo>
                                  <a:lnTo>
                                    <a:pt x="1860" y="68"/>
                                  </a:lnTo>
                                  <a:lnTo>
                                    <a:pt x="1860" y="6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971805" name="Freeform 1424"/>
                          <wps:cNvSpPr>
                            <a:spLocks/>
                          </wps:cNvSpPr>
                          <wps:spPr bwMode="auto">
                            <a:xfrm>
                              <a:off x="7573" y="11516"/>
                              <a:ext cx="3637" cy="186"/>
                            </a:xfrm>
                            <a:custGeom>
                              <a:avLst/>
                              <a:gdLst>
                                <a:gd name="T0" fmla="*/ 3539 w 3637"/>
                                <a:gd name="T1" fmla="*/ 61 h 186"/>
                                <a:gd name="T2" fmla="*/ 3538 w 3637"/>
                                <a:gd name="T3" fmla="*/ 61 h 186"/>
                                <a:gd name="T4" fmla="*/ 3538 w 3637"/>
                                <a:gd name="T5" fmla="*/ 60 h 186"/>
                                <a:gd name="T6" fmla="*/ 3538 w 3637"/>
                                <a:gd name="T7" fmla="*/ 60 h 1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637" h="186">
                                  <a:moveTo>
                                    <a:pt x="3539" y="61"/>
                                  </a:moveTo>
                                  <a:lnTo>
                                    <a:pt x="3538" y="61"/>
                                  </a:lnTo>
                                  <a:lnTo>
                                    <a:pt x="3538" y="60"/>
                                  </a:lnTo>
                                  <a:lnTo>
                                    <a:pt x="3538" y="6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535971806" name="Picture 1425"/>
                          <pic:cNvPicPr>
                            <a:picLocks noChangeArrowheads="1"/>
                          </pic:cNvPicPr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67" y="11978"/>
                            <a:ext cx="2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07" name="Picture 1426"/>
                          <pic:cNvPicPr>
                            <a:picLocks noChangeArrowheads="1"/>
                          </pic:cNvPicPr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35" y="12264"/>
                            <a:ext cx="2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08" name="Picture 1427"/>
                          <pic:cNvPicPr>
                            <a:picLocks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70" y="12419"/>
                            <a:ext cx="22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09" name="Picture 1428"/>
                          <pic:cNvPicPr>
                            <a:picLocks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44" y="12017"/>
                            <a:ext cx="1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10" name="Picture 1429"/>
                          <pic:cNvPicPr>
                            <a:picLocks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52" y="11900"/>
                            <a:ext cx="12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11" name="Picture 1430"/>
                          <pic:cNvPicPr>
                            <a:picLocks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484" y="12008"/>
                            <a:ext cx="12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12" name="Picture 1431"/>
                          <pic:cNvPicPr>
                            <a:picLocks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50" y="12326"/>
                            <a:ext cx="12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13" name="Picture 1432"/>
                          <pic:cNvPicPr>
                            <a:picLocks noChangeArrowheads="1"/>
                          </pic:cNvPicPr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040" y="12025"/>
                            <a:ext cx="2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14" name="Picture 1433"/>
                          <pic:cNvPicPr>
                            <a:picLocks noChangeArrowheads="1"/>
                          </pic:cNvPicPr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190" y="11828"/>
                            <a:ext cx="2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15" name="Picture 1434"/>
                          <pic:cNvPicPr>
                            <a:picLocks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471" y="12308"/>
                            <a:ext cx="22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16" name="Picture 1435"/>
                          <pic:cNvPicPr>
                            <a:picLocks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044" y="12210"/>
                            <a:ext cx="1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17" name="Picture 1436"/>
                          <pic:cNvPicPr>
                            <a:picLocks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105" y="11976"/>
                            <a:ext cx="22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18" name="Picture 1437"/>
                          <pic:cNvPicPr>
                            <a:picLocks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093" y="12228"/>
                            <a:ext cx="22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19" name="Picture 1438"/>
                          <pic:cNvPicPr>
                            <a:picLocks noChangeArrowheads="1"/>
                          </pic:cNvPicPr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932" y="12406"/>
                            <a:ext cx="2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20" name="Picture 1439"/>
                          <pic:cNvPicPr>
                            <a:picLocks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693" y="12085"/>
                            <a:ext cx="1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21" name="Picture 1440"/>
                          <pic:cNvPicPr>
                            <a:picLocks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933" y="11816"/>
                            <a:ext cx="12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22" name="Picture 1441"/>
                          <pic:cNvPicPr>
                            <a:picLocks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44" y="12276"/>
                            <a:ext cx="22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23" name="Picture 1442"/>
                          <pic:cNvPicPr>
                            <a:picLocks noChangeArrowheads="1"/>
                          </pic:cNvPicPr>
                        </pic:nvPicPr>
                        <pic:blipFill>
                          <a:blip r:embed="rId2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79" y="11494"/>
                            <a:ext cx="50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24" name="Picture 1443"/>
                          <pic:cNvPicPr>
                            <a:picLocks noChangeArrowheads="1"/>
                          </pic:cNvPicPr>
                        </pic:nvPicPr>
                        <pic:blipFill>
                          <a:blip r:embed="rId2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46" y="11494"/>
                            <a:ext cx="26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E8CF11" id="Group 1611696959" o:spid="_x0000_s1026" style="position:absolute;margin-left:4.6pt;margin-top:82.9pt;width:213pt;height:59.5pt;z-index:251686912;mso-position-vertical-relative:page" coordorigin="7269,11494" coordsize="4260,11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" o:allowincell="f">
                <v:group id="Group 1396" o:spid="_x0000_s1027" style="position:absolute;left:7269;top:11740;width:4260;height:944" coordorigin="7269,11740" coordsize="4260,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">
                  <v:shape id="Freeform 1397" o:spid="_x0000_s1028" style="position:absolute;left:7269;top:11740;width:4260;height:944;visibility:visible;mso-wrap-style:square;v-text-anchor:top" coordsize="4260,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" path="m3971,34r68,35l4099,113r51,52l4192,224r33,65l4247,357r12,72l4259,502r-11,74l4224,648r-34,68l4145,776r-52,52l4034,870r-64,32l3901,925r-71,12l3757,937r-74,-11l3610,902r-68,-35l3482,823r-51,-52l3389,712r-33,-64l3334,579r-12,-71l3322,435r11,-74l3357,288r34,-68l3436,160r52,-51l3547,67r64,-33l3680,12,3751,r73,l3898,11r73,23xe" filled="f" strokeweight=".27361mm">
                    <v:path arrowok="t" o:connecttype="custom" o:connectlocs="3971,34;4039,69;4099,113;4150,165;4192,224;4225,289;4247,357;4259,429;4259,502;4248,576;4224,648;4190,716;4145,776;4093,828;4034,870;3970,902;3901,925;3830,937;3757,937;3683,926;3610,902;3542,867;3482,823;3431,771;3389,712;3356,648;3334,579;3322,508;3322,435;3333,361;3357,288;3391,220;3436,160;3488,109;3547,67;3611,34;3680,12;3751,0;3824,0;3898,11;3971,34" o:connectangles="0,0,0,0,0,0,0,0,0,0,0,0,0,0,0,0,0,0,0,0,0,0,0,0,0,0,0,0,0,0,0,0,0,0,0,0,0,0,0,0,0"/>
                  </v:shape>
                  <v:shape id="Freeform 1398" o:spid="_x0000_s1029" style="position:absolute;left:7269;top:11740;width:4260;height:944;visibility:visible;mso-wrap-style:square;v-text-anchor:top" coordsize="4260,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" path="m648,35r68,35l776,114r52,53l870,226r32,64l925,358r12,72l937,503r-11,74l902,649r-35,69l823,777r-52,52l712,871r-64,33l579,926r-71,12l435,938,361,927,288,903,220,869,160,824,109,772,67,713,34,649,12,580,,509,,436,11,362,34,289,69,221r44,-60l165,110,224,68,289,35,357,13,429,1r73,l576,12r72,23xe" filled="f" strokeweight=".27361mm">
                    <v:path arrowok="t" o:connecttype="custom" o:connectlocs="648,35;716,70;776,114;828,167;870,226;902,290;925,358;937,430;937,503;926,577;902,649;867,718;823,777;771,829;712,871;648,904;579,926;508,938;435,938;361,927;288,903;220,869;160,824;109,772;67,713;34,649;12,580;0,509;0,436;11,362;34,289;69,221;113,161;165,110;224,68;289,35;357,13;429,1;502,1;576,12;648,35" o:connectangles="0,0,0,0,0,0,0,0,0,0,0,0,0,0,0,0,0,0,0,0,0,0,0,0,0,0,0,0,0,0,0,0,0,0,0,0,0,0,0,0,0"/>
                  </v:shape>
                  <v:shape id="Freeform 1399" o:spid="_x0000_s1030" style="position:absolute;left:7269;top:11740;width:4260;height:944;visibility:visible;mso-wrap-style:square;v-text-anchor:top" coordsize="4260,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" path="m2286,40r68,35l2414,120r51,52l2507,231r33,64l2562,364r12,71l2575,508r-12,74l2540,655r-35,68l2461,783r-52,51l2350,876r-65,33l2217,931r-72,12l2072,943r-74,-11l1926,908r-68,-34l1798,829r-52,-52l1704,718r-32,-64l1649,585r-12,-71l1637,441r11,-74l1672,294r35,-68l1751,166r52,-51l1862,73r64,-33l1995,18,2066,6r73,l2213,17r73,23xe" filled="f" strokeweight=".27361mm">
                    <v:path arrowok="t" o:connecttype="custom" o:connectlocs="2286,40;2354,75;2414,120;2465,172;2507,231;2540,295;2562,364;2574,435;2575,508;2563,582;2540,655;2505,723;2461,783;2409,834;2350,876;2285,909;2217,931;2145,943;2072,943;1998,932;1926,908;1858,874;1798,829;1746,777;1704,718;1672,654;1649,585;1637,514;1637,441;1648,367;1672,294;1707,226;1751,166;1803,115;1862,73;1926,40;1995,18;2066,6;2139,6;2213,17;2286,40" o:connectangles="0,0,0,0,0,0,0,0,0,0,0,0,0,0,0,0,0,0,0,0,0,0,0,0,0,0,0,0,0,0,0,0,0,0,0,0,0,0,0,0,0"/>
                  </v:shape>
                </v:group>
                <v:group id="Group 1400" o:spid="_x0000_s1031" style="position:absolute;left:7573;top:11516;width:3637;height:186" coordorigin="7573,11516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">
                  <v:shape id="Freeform 1401" o:spid="_x0000_s1032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" path="m,185r304,e" filled="f" strokeweight=".24994mm">
                    <v:path arrowok="t" o:connecttype="custom" o:connectlocs="0,185;304,185" o:connectangles="0,0"/>
                  </v:shape>
                  <v:shape id="Freeform 1402" o:spid="_x0000_s1033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" path="m1652,170r327,e" filled="f" strokeweight=".24994mm">
                    <v:path arrowok="t" o:connecttype="custom" o:connectlocs="1652,170;1979,170" o:connectangles="0,0"/>
                  </v:shape>
                  <v:shape id="Freeform 1403" o:spid="_x0000_s1034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" path="m3292,173r344,e" filled="f" strokeweight=".24994mm">
                    <v:path arrowok="t" o:connecttype="custom" o:connectlocs="3292,173;3636,173" o:connectangles="0,0"/>
                  </v:shape>
                  <v:shape id="Freeform 1404" o:spid="_x0000_s1035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" path="m169,33r,116e" filled="f" strokeweight=".24994mm">
                    <v:path arrowok="t" o:connecttype="custom" o:connectlocs="169,33;169,149" o:connectangles="0,0"/>
                  </v:shape>
                  <v:shape id="Freeform 1405" o:spid="_x0000_s1036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" path="m141,29r45,e" filled="f" strokeweight=".24994mm">
                    <v:path arrowok="t" o:connecttype="custom" o:connectlocs="141,29;186,29" o:connectangles="0,0"/>
                  </v:shape>
                  <v:shape id="Freeform 1406" o:spid="_x0000_s1037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" path="m152,151r36,e" filled="f" strokeweight=".24994mm">
                    <v:path arrowok="t" o:connecttype="custom" o:connectlocs="152,151;188,151" o:connectangles="0,0"/>
                  </v:shape>
                  <v:shape id="Freeform 1407" o:spid="_x0000_s1038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" path="m1790,5r,116e" filled="f" strokeweight=".24994mm">
                    <v:path arrowok="t" o:connecttype="custom" o:connectlocs="1790,5;1790,121" o:connectangles="0,0"/>
                  </v:shape>
                  <v:shape id="Freeform 1408" o:spid="_x0000_s1039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" path="m1762,r45,e" filled="f" strokeweight=".24994mm">
                    <v:path arrowok="t" o:connecttype="custom" o:connectlocs="1762,0;1807,0" o:connectangles="0,0"/>
                  </v:shape>
                  <v:shape id="Freeform 1409" o:spid="_x0000_s1040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" path="m1773,123r35,e" filled="f" strokeweight=".24994mm">
                    <v:path arrowok="t" o:connecttype="custom" o:connectlocs="1773,123;1808,123" o:connectangles="0,0"/>
                  </v:shape>
                  <v:shape id="Freeform 1410" o:spid="_x0000_s1041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" path="m1831,4r,116e" filled="f" strokeweight=".24994mm">
                    <v:path arrowok="t" o:connecttype="custom" o:connectlocs="1831,4;1831,120" o:connectangles="0,0"/>
                  </v:shape>
                  <v:shape id="Freeform 1411" o:spid="_x0000_s1042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" path="m1804,r44,e" filled="f" strokeweight=".24994mm">
                    <v:path arrowok="t" o:connecttype="custom" o:connectlocs="1804,0;1848,0" o:connectangles="0,0"/>
                  </v:shape>
                  <v:shape id="Freeform 1412" o:spid="_x0000_s1043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" path="m1814,122r36,e" filled="f" strokeweight=".24994mm">
                    <v:path arrowok="t" o:connecttype="custom" o:connectlocs="1814,122;1850,122" o:connectangles="0,0"/>
                  </v:shape>
                  <v:shape id="Freeform 1413" o:spid="_x0000_s1044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" path="m3469,10r,115e" filled="f" strokeweight=".24994mm">
                    <v:path arrowok="t" o:connecttype="custom" o:connectlocs="3469,10;3469,125" o:connectangles="0,0"/>
                  </v:shape>
                  <v:shape id="Freeform 1414" o:spid="_x0000_s1045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" path="m3442,5r44,e" filled="f" strokeweight=".24994mm">
                    <v:path arrowok="t" o:connecttype="custom" o:connectlocs="3442,5;3486,5" o:connectangles="0,0"/>
                  </v:shape>
                  <v:shape id="Freeform 1415" o:spid="_x0000_s1046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" path="m3452,127r36,e" filled="f" strokeweight=".24994mm">
                    <v:path arrowok="t" o:connecttype="custom" o:connectlocs="3452,127;3488,127" o:connectangles="0,0"/>
                  </v:shape>
                  <v:shape id="Freeform 1416" o:spid="_x0000_s1047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" path="m3436,9r,116e" filled="f" strokeweight=".24994mm">
                    <v:path arrowok="t" o:connecttype="custom" o:connectlocs="3436,9;3436,125" o:connectangles="0,0"/>
                  </v:shape>
                  <v:shape id="Freeform 1417" o:spid="_x0000_s1048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" path="m3408,4r44,e" filled="f" strokeweight=".24994mm">
                    <v:path arrowok="t" o:connecttype="custom" o:connectlocs="3408,4;3452,4" o:connectangles="0,0"/>
                  </v:shape>
                  <v:shape id="Freeform 1418" o:spid="_x0000_s1049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" path="m3419,127r35,e" filled="f" strokeweight=".24994mm">
                    <v:path arrowok="t" o:connecttype="custom" o:connectlocs="3419,127;3454,127" o:connectangles="0,0"/>
                  </v:shape>
                  <v:shape id="Freeform 1419" o:spid="_x0000_s1050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" path="m3502,10r,115e" filled="f" strokeweight=".24994mm">
                    <v:path arrowok="t" o:connecttype="custom" o:connectlocs="3502,10;3502,125" o:connectangles="0,0"/>
                  </v:shape>
                  <v:shape id="Freeform 1420" o:spid="_x0000_s1051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" path="m3474,5r45,e" filled="f" strokeweight=".24994mm">
                    <v:path arrowok="t" o:connecttype="custom" o:connectlocs="3474,5;3519,5" o:connectangles="0,0"/>
                  </v:shape>
                  <v:shape id="Freeform 1421" o:spid="_x0000_s1052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" path="m3485,127r35,e" filled="f" strokeweight=".24994mm">
                    <v:path arrowok="t" o:connecttype="custom" o:connectlocs="3485,127;3520,127" o:connectangles="0,0"/>
                  </v:shape>
                  <v:shape id="Freeform 1422" o:spid="_x0000_s1053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" path="m197,97r,l197,97r,e" filled="f" strokeweight=".24994mm">
                    <v:path arrowok="t" o:connecttype="custom" o:connectlocs="197,97;197,97;197,97;197,97" o:connectangles="0,0,0,0"/>
                  </v:shape>
                  <v:shape id="Freeform 1423" o:spid="_x0000_s1054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" path="m1861,68r,l1860,68r,e" filled="f" strokeweight=".24994mm">
                    <v:path arrowok="t" o:connecttype="custom" o:connectlocs="1861,68;1861,68;1860,68;1860,68" o:connectangles="0,0,0,0"/>
                  </v:shape>
                  <v:shape id="Freeform 1424" o:spid="_x0000_s1055" style="position:absolute;left:7573;top:11516;width:3637;height:186;visibility:visible;mso-wrap-style:square;v-text-anchor:top" coordsize="3637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" path="m3539,61r-1,l3538,60r,e" filled="f" strokeweight=".24994mm">
                    <v:path arrowok="t" o:connecttype="custom" o:connectlocs="3539,61;3538,61;3538,60;3538,60" o:connectangles="0,0,0,0"/>
                  </v:shape>
                </v:group>
                <v:shape id="Picture 1425" o:spid="_x0000_s1056" type="#_x0000_t75" style="position:absolute;left:7867;top:11978;width:2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">
                  <v:imagedata r:id="rId219" o:title=""/>
                  <o:lock v:ext="edit" aspectratio="f"/>
                </v:shape>
                <v:shape id="Picture 1426" o:spid="_x0000_s1057" type="#_x0000_t75" style="position:absolute;left:7835;top:12264;width:2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">
                  <v:imagedata r:id="rId219" o:title=""/>
                  <o:lock v:ext="edit" aspectratio="f"/>
                </v:shape>
                <v:shape id="Picture 1427" o:spid="_x0000_s1058" type="#_x0000_t75" style="position:absolute;left:7570;top:12419;width:22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">
                  <v:imagedata r:id="rId220" o:title=""/>
                  <o:lock v:ext="edit" aspectratio="f"/>
                </v:shape>
                <v:shape id="Picture 1428" o:spid="_x0000_s1059" type="#_x0000_t75" style="position:absolute;left:7444;top:12017;width:1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">
                  <v:imagedata r:id="rId221" o:title=""/>
                  <o:lock v:ext="edit" aspectratio="f"/>
                </v:shape>
                <v:shape id="Picture 1429" o:spid="_x0000_s1060" type="#_x0000_t75" style="position:absolute;left:7652;top:11900;width:12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">
                  <v:imagedata r:id="rId222" o:title=""/>
                  <o:lock v:ext="edit" aspectratio="f"/>
                </v:shape>
                <v:shape id="Picture 1430" o:spid="_x0000_s1061" type="#_x0000_t75" style="position:absolute;left:9484;top:12008;width:12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">
                  <v:imagedata r:id="rId222" o:title=""/>
                  <o:lock v:ext="edit" aspectratio="f"/>
                </v:shape>
                <v:shape id="Picture 1431" o:spid="_x0000_s1062" type="#_x0000_t75" style="position:absolute;left:9250;top:12326;width:12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">
                  <v:imagedata r:id="rId222" o:title=""/>
                  <o:lock v:ext="edit" aspectratio="f"/>
                </v:shape>
                <v:shape id="Picture 1432" o:spid="_x0000_s1063" type="#_x0000_t75" style="position:absolute;left:9040;top:12025;width:2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">
                  <v:imagedata r:id="rId219" o:title=""/>
                  <o:lock v:ext="edit" aspectratio="f"/>
                </v:shape>
                <v:shape id="Picture 1433" o:spid="_x0000_s1064" type="#_x0000_t75" style="position:absolute;left:9190;top:11828;width:2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">
                  <v:imagedata r:id="rId219" o:title=""/>
                  <o:lock v:ext="edit" aspectratio="f"/>
                </v:shape>
                <v:shape id="Picture 1434" o:spid="_x0000_s1065" type="#_x0000_t75" style="position:absolute;left:9471;top:12308;width:22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">
                  <v:imagedata r:id="rId220" o:title=""/>
                  <o:lock v:ext="edit" aspectratio="f"/>
                </v:shape>
                <v:shape id="Picture 1435" o:spid="_x0000_s1066" type="#_x0000_t75" style="position:absolute;left:9044;top:12210;width:1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">
                  <v:imagedata r:id="rId221" o:title=""/>
                  <o:lock v:ext="edit" aspectratio="f"/>
                </v:shape>
                <v:shape id="Picture 1436" o:spid="_x0000_s1067" type="#_x0000_t75" style="position:absolute;left:11105;top:11976;width:22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">
                  <v:imagedata r:id="rId220" o:title=""/>
                  <o:lock v:ext="edit" aspectratio="f"/>
                </v:shape>
                <v:shape id="Picture 1437" o:spid="_x0000_s1068" type="#_x0000_t75" style="position:absolute;left:11093;top:12228;width:22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">
                  <v:imagedata r:id="rId220" o:title=""/>
                  <o:lock v:ext="edit" aspectratio="f"/>
                </v:shape>
                <v:shape id="Picture 1438" o:spid="_x0000_s1069" type="#_x0000_t75" style="position:absolute;left:10932;top:12406;width:2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">
                  <v:imagedata r:id="rId219" o:title=""/>
                  <o:lock v:ext="edit" aspectratio="f"/>
                </v:shape>
                <v:shape id="Picture 1439" o:spid="_x0000_s1070" type="#_x0000_t75" style="position:absolute;left:10693;top:12085;width:1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">
                  <v:imagedata r:id="rId221" o:title=""/>
                  <o:lock v:ext="edit" aspectratio="f"/>
                </v:shape>
                <v:shape id="Picture 1440" o:spid="_x0000_s1071" type="#_x0000_t75" style="position:absolute;left:10933;top:11816;width:12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">
                  <v:imagedata r:id="rId222" o:title=""/>
                  <o:lock v:ext="edit" aspectratio="f"/>
                </v:shape>
                <v:shape id="Picture 1441" o:spid="_x0000_s1072" type="#_x0000_t75" style="position:absolute;left:7344;top:12276;width:22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">
                  <v:imagedata r:id="rId220" o:title=""/>
                  <o:lock v:ext="edit" aspectratio="f"/>
                </v:shape>
                <v:shape id="Picture 1442" o:spid="_x0000_s1073" type="#_x0000_t75" style="position:absolute;left:7979;top:11494;width:500;height:3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">
                  <v:imagedata r:id="rId223" o:title=""/>
                  <o:lock v:ext="edit" aspectratio="f"/>
                </v:shape>
                <v:shape id="Picture 1443" o:spid="_x0000_s1074" type="#_x0000_t75" style="position:absolute;left:8546;top:11494;width:26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">
                  <v:imagedata r:id="rId224" o:title=""/>
                  <o:lock v:ext="edit" aspectratio="f"/>
                </v:shape>
                <w10:wrap anchory="page"/>
              </v:group>
            </w:pict>
          </mc:Fallback>
        </mc:AlternateContent>
      </w:r>
      <w:r w:rsidR="000B6F38"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17)  </w:t>
      </w:r>
    </w:p>
    <w:p w14:paraId="478A3A89" w14:textId="39CA3472" w:rsidR="00FA220F" w:rsidRDefault="00FA220F" w:rsidP="00FA220F">
      <w:pPr>
        <w:pStyle w:val="ListParagraph"/>
        <w:kinsoku w:val="0"/>
        <w:overflowPunct w:val="0"/>
        <w:spacing w:before="4"/>
        <w:rPr>
          <w:sz w:val="17"/>
          <w:szCs w:val="17"/>
        </w:rPr>
      </w:pPr>
    </w:p>
    <w:p w14:paraId="1700129B" w14:textId="00546ABD" w:rsidR="00FA220F" w:rsidRDefault="00FA220F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56BB4BD2" w14:textId="49FFD477" w:rsidR="00FA220F" w:rsidRDefault="00FA220F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63542A31" w14:textId="3495612F" w:rsidR="00FA220F" w:rsidRDefault="00FA220F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FA220F">
        <w:rPr>
          <w:rFonts w:ascii="Times New Roman" w:hAnsi="Times New Roman" w:cs="Times New Roman"/>
          <w:b/>
          <w:bCs/>
          <w:position w:val="-52"/>
          <w:sz w:val="26"/>
          <w:szCs w:val="26"/>
        </w:rPr>
        <w:object w:dxaOrig="1860" w:dyaOrig="1180" w14:anchorId="722DA2D4">
          <v:shape id="_x0000_i1047" type="#_x0000_t75" style="width:96pt;height:60pt" o:ole="">
            <v:imagedata r:id="rId225" o:title=""/>
          </v:shape>
          <o:OLEObject Type="Embed" ProgID="Equation.DSMT4" ShapeID="_x0000_i1047" DrawAspect="Content" ObjectID="_1776349469" r:id="rId226"/>
        </w:object>
      </w:r>
    </w:p>
    <w:p w14:paraId="07C0D6A1" w14:textId="2446A3D1" w:rsidR="00FA220F" w:rsidRDefault="000B6F38" w:rsidP="00C306EF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 w:rsidR="00FA220F">
        <w:rPr>
          <w:rFonts w:ascii="Times New Roman" w:hAnsi="Times New Roman" w:cs="Times New Roman"/>
          <w:sz w:val="24"/>
          <w:szCs w:val="24"/>
        </w:rPr>
        <w:t>1,2,1,1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</w:t>
      </w:r>
      <w:r w:rsidR="00FA220F">
        <w:rPr>
          <w:rFonts w:ascii="Times New Roman" w:hAnsi="Times New Roman" w:cs="Times New Roman"/>
          <w:sz w:val="24"/>
          <w:szCs w:val="24"/>
        </w:rPr>
        <w:t xml:space="preserve">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B) </w:t>
      </w:r>
      <w:r w:rsidR="00FA220F">
        <w:rPr>
          <w:rFonts w:ascii="Times New Roman" w:hAnsi="Times New Roman" w:cs="Times New Roman"/>
          <w:sz w:val="24"/>
          <w:szCs w:val="24"/>
        </w:rPr>
        <w:t>1,1,1,2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</w:t>
      </w:r>
      <w:r w:rsidR="00FA220F">
        <w:rPr>
          <w:rFonts w:ascii="Times New Roman" w:hAnsi="Times New Roman" w:cs="Times New Roman"/>
          <w:sz w:val="24"/>
          <w:szCs w:val="24"/>
        </w:rPr>
        <w:t xml:space="preserve">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C) </w:t>
      </w:r>
      <w:r w:rsidR="00FA220F">
        <w:rPr>
          <w:rFonts w:ascii="Times New Roman" w:hAnsi="Times New Roman" w:cs="Times New Roman"/>
          <w:sz w:val="24"/>
          <w:szCs w:val="24"/>
        </w:rPr>
        <w:t>2,1,1,1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29B10568" w14:textId="41F2F26E" w:rsidR="000B6F38" w:rsidRPr="00F81595" w:rsidRDefault="00FA220F" w:rsidP="00C306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0B6F38" w:rsidRPr="00F81595">
        <w:rPr>
          <w:rFonts w:ascii="Times New Roman" w:hAnsi="Times New Roman" w:cs="Times New Roman"/>
          <w:sz w:val="24"/>
          <w:szCs w:val="24"/>
        </w:rPr>
        <w:t xml:space="preserve">   D) </w:t>
      </w:r>
      <w:r w:rsidR="00B4562E">
        <w:rPr>
          <w:rFonts w:ascii="Times New Roman" w:hAnsi="Times New Roman" w:cs="Times New Roman"/>
          <w:sz w:val="24"/>
          <w:szCs w:val="24"/>
        </w:rPr>
        <w:t>1,1,2,1</w:t>
      </w:r>
      <w:r w:rsidR="000B6F38" w:rsidRPr="00F81595">
        <w:rPr>
          <w:rFonts w:ascii="Times New Roman" w:hAnsi="Times New Roman" w:cs="Times New Roman"/>
          <w:sz w:val="24"/>
          <w:szCs w:val="24"/>
        </w:rPr>
        <w:t xml:space="preserve">    </w:t>
      </w:r>
      <w:r w:rsidR="00B4562E">
        <w:rPr>
          <w:rFonts w:ascii="Times New Roman" w:hAnsi="Times New Roman" w:cs="Times New Roman"/>
          <w:sz w:val="24"/>
          <w:szCs w:val="24"/>
        </w:rPr>
        <w:t xml:space="preserve">     </w:t>
      </w:r>
      <w:r w:rsidR="000B6F38" w:rsidRPr="00F81595">
        <w:rPr>
          <w:rFonts w:ascii="Times New Roman" w:hAnsi="Times New Roman" w:cs="Times New Roman"/>
          <w:sz w:val="24"/>
          <w:szCs w:val="24"/>
        </w:rPr>
        <w:t xml:space="preserve">    E) </w:t>
      </w:r>
      <w:r w:rsidR="00B4562E">
        <w:rPr>
          <w:rFonts w:ascii="Times New Roman" w:hAnsi="Times New Roman" w:cs="Times New Roman"/>
          <w:sz w:val="24"/>
          <w:szCs w:val="24"/>
        </w:rPr>
        <w:t>1,0,2,2</w:t>
      </w:r>
    </w:p>
    <w:p w14:paraId="055989F7" w14:textId="434BC73F" w:rsidR="000B6F38" w:rsidRPr="00F81595" w:rsidRDefault="000B6F38" w:rsidP="00C306EF">
      <w:pPr>
        <w:rPr>
          <w:rFonts w:ascii="Times New Roman" w:hAnsi="Times New Roman" w:cs="Times New Roman"/>
          <w:sz w:val="24"/>
          <w:szCs w:val="24"/>
        </w:rPr>
      </w:pPr>
    </w:p>
    <w:p w14:paraId="63779B23" w14:textId="533D42B1" w:rsidR="000B6F38" w:rsidRDefault="000B6F38" w:rsidP="00C306EF">
      <w:pPr>
        <w:rPr>
          <w:rFonts w:ascii="Times New Roman" w:hAnsi="Times New Roman" w:cs="Times New Roman"/>
          <w:sz w:val="24"/>
          <w:szCs w:val="24"/>
        </w:rPr>
      </w:pPr>
    </w:p>
    <w:p w14:paraId="2EC9FFA9" w14:textId="03B640AE" w:rsidR="000B6F38" w:rsidRDefault="00B4562E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87936" behindDoc="0" locked="0" layoutInCell="1" allowOverlap="1" wp14:anchorId="43DF2239" wp14:editId="05693568">
            <wp:simplePos x="0" y="0"/>
            <wp:positionH relativeFrom="column">
              <wp:align>left</wp:align>
            </wp:positionH>
            <wp:positionV relativeFrom="paragraph">
              <wp:posOffset>279718</wp:posOffset>
            </wp:positionV>
            <wp:extent cx="1254125" cy="1250950"/>
            <wp:effectExtent l="0" t="0" r="3175" b="6350"/>
            <wp:wrapNone/>
            <wp:docPr id="1535971825" name="Picture 15359718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125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6F38"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18)  </w:t>
      </w:r>
    </w:p>
    <w:p w14:paraId="7EB121D9" w14:textId="7676B1A3" w:rsidR="00B4562E" w:rsidRDefault="00B4562E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19218C77" w14:textId="4557F313" w:rsidR="00B4562E" w:rsidRDefault="00B4562E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73DFA5DE" w14:textId="7B71F064" w:rsidR="00B4562E" w:rsidRDefault="00B4562E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A360CB0" w14:textId="2688E7D6" w:rsidR="00B4562E" w:rsidRDefault="00B4562E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26D04BA3" w14:textId="001659DB" w:rsidR="00B4562E" w:rsidRDefault="00B4562E" w:rsidP="00C306EF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3056" behindDoc="0" locked="0" layoutInCell="1" allowOverlap="1" wp14:anchorId="7F039625" wp14:editId="303292CD">
            <wp:simplePos x="0" y="0"/>
            <wp:positionH relativeFrom="column">
              <wp:posOffset>2445054</wp:posOffset>
            </wp:positionH>
            <wp:positionV relativeFrom="paragraph">
              <wp:posOffset>184343</wp:posOffset>
            </wp:positionV>
            <wp:extent cx="314794" cy="314019"/>
            <wp:effectExtent l="0" t="0" r="9525" b="0"/>
            <wp:wrapNone/>
            <wp:docPr id="738852532" name="Picture 73885253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rrowheads="1"/>
                    </pic:cNvPicPr>
                  </pic:nvPicPr>
                  <pic:blipFill rotWithShape="1"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21" r="-2"/>
                    <a:stretch/>
                  </pic:blipFill>
                  <pic:spPr bwMode="auto">
                    <a:xfrm>
                      <a:off x="0" y="0"/>
                      <a:ext cx="314794" cy="314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2032" behindDoc="0" locked="0" layoutInCell="0" allowOverlap="1" wp14:anchorId="033DD819" wp14:editId="1F3688E8">
            <wp:simplePos x="0" y="0"/>
            <wp:positionH relativeFrom="page">
              <wp:posOffset>5938520</wp:posOffset>
            </wp:positionH>
            <wp:positionV relativeFrom="page">
              <wp:posOffset>5800725</wp:posOffset>
            </wp:positionV>
            <wp:extent cx="327025" cy="304800"/>
            <wp:effectExtent l="0" t="0" r="0" b="0"/>
            <wp:wrapNone/>
            <wp:docPr id="738852531" name="Picture 7388525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rrowheads="1"/>
                    </pic:cNvPicPr>
                  </pic:nvPicPr>
                  <pic:blipFill rotWithShape="1"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35"/>
                    <a:stretch/>
                  </pic:blipFill>
                  <pic:spPr bwMode="auto">
                    <a:xfrm>
                      <a:off x="0" y="0"/>
                      <a:ext cx="3270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1008" behindDoc="0" locked="0" layoutInCell="0" allowOverlap="1" wp14:anchorId="72B182CB" wp14:editId="0A2EFC3C">
            <wp:simplePos x="0" y="0"/>
            <wp:positionH relativeFrom="page">
              <wp:posOffset>5414963</wp:posOffset>
            </wp:positionH>
            <wp:positionV relativeFrom="page">
              <wp:posOffset>5815013</wp:posOffset>
            </wp:positionV>
            <wp:extent cx="322262" cy="304800"/>
            <wp:effectExtent l="0" t="0" r="1905" b="0"/>
            <wp:wrapNone/>
            <wp:docPr id="738852530" name="Picture 7388525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6"/>
                    <pic:cNvPicPr>
                      <a:picLocks noChangeArrowheads="1"/>
                    </pic:cNvPicPr>
                  </pic:nvPicPr>
                  <pic:blipFill rotWithShape="1"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146"/>
                    <a:stretch/>
                  </pic:blipFill>
                  <pic:spPr bwMode="auto">
                    <a:xfrm>
                      <a:off x="0" y="0"/>
                      <a:ext cx="322262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9984" behindDoc="0" locked="0" layoutInCell="1" allowOverlap="1" wp14:anchorId="26BC5BFC" wp14:editId="478F3601">
            <wp:simplePos x="0" y="0"/>
            <wp:positionH relativeFrom="column">
              <wp:posOffset>853757</wp:posOffset>
            </wp:positionH>
            <wp:positionV relativeFrom="paragraph">
              <wp:posOffset>223202</wp:posOffset>
            </wp:positionV>
            <wp:extent cx="328930" cy="319405"/>
            <wp:effectExtent l="0" t="0" r="0" b="4445"/>
            <wp:wrapNone/>
            <wp:docPr id="1535971827" name="Picture 15359718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rrowheads="1"/>
                    </pic:cNvPicPr>
                  </pic:nvPicPr>
                  <pic:blipFill rotWithShape="1"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803" r="1"/>
                    <a:stretch/>
                  </pic:blipFill>
                  <pic:spPr bwMode="auto">
                    <a:xfrm>
                      <a:off x="0" y="0"/>
                      <a:ext cx="328930" cy="31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12F186C9" wp14:editId="5C17A4A5">
            <wp:simplePos x="0" y="0"/>
            <wp:positionH relativeFrom="column">
              <wp:posOffset>139065</wp:posOffset>
            </wp:positionH>
            <wp:positionV relativeFrom="paragraph">
              <wp:posOffset>185102</wp:posOffset>
            </wp:positionV>
            <wp:extent cx="390525" cy="352425"/>
            <wp:effectExtent l="0" t="0" r="9525" b="9525"/>
            <wp:wrapNone/>
            <wp:docPr id="1535971826" name="Picture 15359718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rrowheads="1"/>
                    </pic:cNvPicPr>
                  </pic:nvPicPr>
                  <pic:blipFill rotWithShape="1"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999"/>
                    <a:stretch/>
                  </pic:blipFill>
                  <pic:spPr bwMode="auto">
                    <a:xfrm>
                      <a:off x="0" y="0"/>
                      <a:ext cx="3905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14:paraId="05B5CE78" w14:textId="6DB62780" w:rsidR="000B6F38" w:rsidRPr="00F81595" w:rsidRDefault="000B6F38" w:rsidP="00C306EF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        </w:t>
      </w:r>
      <w:r w:rsidR="00B4562E">
        <w:rPr>
          <w:rFonts w:ascii="Times New Roman" w:hAnsi="Times New Roman" w:cs="Times New Roman"/>
          <w:sz w:val="24"/>
          <w:szCs w:val="24"/>
        </w:rPr>
        <w:t xml:space="preserve">    </w:t>
      </w:r>
      <w:proofErr w:type="gramStart"/>
      <w:r w:rsidRPr="00F81595">
        <w:rPr>
          <w:rFonts w:ascii="Times New Roman" w:hAnsi="Times New Roman" w:cs="Times New Roman"/>
          <w:sz w:val="24"/>
          <w:szCs w:val="24"/>
        </w:rPr>
        <w:t>B)</w:t>
      </w:r>
      <w:r w:rsidR="00B4562E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End"/>
      <w:r w:rsidR="00B4562E">
        <w:rPr>
          <w:rFonts w:ascii="Times New Roman" w:hAnsi="Times New Roman" w:cs="Times New Roman"/>
          <w:sz w:val="24"/>
          <w:szCs w:val="24"/>
        </w:rPr>
        <w:t xml:space="preserve">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C) </w:t>
      </w:r>
      <w:r w:rsidR="00B4562E">
        <w:rPr>
          <w:rFonts w:ascii="Times New Roman" w:hAnsi="Times New Roman" w:cs="Times New Roman"/>
          <w:sz w:val="24"/>
          <w:szCs w:val="24"/>
        </w:rPr>
        <w:t xml:space="preserve">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D)</w:t>
      </w:r>
      <w:r w:rsidR="00B4562E">
        <w:rPr>
          <w:rFonts w:ascii="Times New Roman" w:hAnsi="Times New Roman" w:cs="Times New Roman"/>
          <w:sz w:val="24"/>
          <w:szCs w:val="24"/>
        </w:rPr>
        <w:t xml:space="preserve">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E) </w:t>
      </w:r>
    </w:p>
    <w:p w14:paraId="37208416" w14:textId="122392CA" w:rsidR="000B6F38" w:rsidRPr="00F81595" w:rsidRDefault="000B6F38" w:rsidP="00C306EF">
      <w:pPr>
        <w:rPr>
          <w:rFonts w:ascii="Times New Roman" w:hAnsi="Times New Roman" w:cs="Times New Roman"/>
          <w:sz w:val="24"/>
          <w:szCs w:val="24"/>
        </w:rPr>
      </w:pPr>
    </w:p>
    <w:p w14:paraId="351C5CC1" w14:textId="7D89F4DC" w:rsidR="000B6F38" w:rsidRDefault="00B4562E" w:rsidP="00C306E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0858FFAE" wp14:editId="12143772">
                <wp:simplePos x="0" y="0"/>
                <wp:positionH relativeFrom="column">
                  <wp:posOffset>-30920</wp:posOffset>
                </wp:positionH>
                <wp:positionV relativeFrom="paragraph">
                  <wp:posOffset>321212</wp:posOffset>
                </wp:positionV>
                <wp:extent cx="3044825" cy="488315"/>
                <wp:effectExtent l="0" t="0" r="0" b="0"/>
                <wp:wrapNone/>
                <wp:docPr id="1610871828" name="Group 16108718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4825" cy="488315"/>
                          <a:chOff x="219" y="4075"/>
                          <a:chExt cx="4795" cy="769"/>
                        </a:xfrm>
                      </wpg:grpSpPr>
                      <pic:pic xmlns:pic="http://schemas.openxmlformats.org/drawingml/2006/picture">
                        <pic:nvPicPr>
                          <pic:cNvPr id="1610871829" name="Picture 2027"/>
                          <pic:cNvPicPr>
                            <a:picLocks noChangeArrowheads="1"/>
                          </pic:cNvPicPr>
                        </pic:nvPicPr>
                        <pic:blipFill>
                          <a:blip r:embed="rId2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9" y="4080"/>
                            <a:ext cx="760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30" name="Picture 2028"/>
                          <pic:cNvPicPr>
                            <a:picLocks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54" y="4077"/>
                            <a:ext cx="760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31" name="Picture 2029"/>
                          <pic:cNvPicPr>
                            <a:picLocks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04" y="4075"/>
                            <a:ext cx="760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32" name="Picture 2030"/>
                          <pic:cNvPicPr>
                            <a:picLocks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63" y="4084"/>
                            <a:ext cx="760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33" name="Picture 2031"/>
                          <pic:cNvPicPr>
                            <a:picLocks noChangeArrowheads="1"/>
                          </pic:cNvPicPr>
                        </pic:nvPicPr>
                        <pic:blipFill>
                          <a:blip r:embed="rId2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19" y="4121"/>
                            <a:ext cx="14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34" name="Picture 2032"/>
                          <pic:cNvPicPr>
                            <a:picLocks noChangeArrowheads="1"/>
                          </pic:cNvPicPr>
                        </pic:nvPicPr>
                        <pic:blipFill>
                          <a:blip r:embed="rId2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3" y="4463"/>
                            <a:ext cx="22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35" name="Picture 2033"/>
                          <pic:cNvPicPr>
                            <a:picLocks noChangeArrowheads="1"/>
                          </pic:cNvPicPr>
                        </pic:nvPicPr>
                        <pic:blipFill>
                          <a:blip r:embed="rId2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3" y="4122"/>
                            <a:ext cx="240" cy="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36" name="Picture 2034"/>
                          <pic:cNvPicPr>
                            <a:picLocks noChangeArrowheads="1"/>
                          </pic:cNvPicPr>
                        </pic:nvPicPr>
                        <pic:blipFill>
                          <a:blip r:embed="rId2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98" y="4349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37" name="Picture 2035"/>
                          <pic:cNvPicPr>
                            <a:picLocks noChangeArrowheads="1"/>
                          </pic:cNvPicPr>
                        </pic:nvPicPr>
                        <pic:blipFill>
                          <a:blip r:embed="rId2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33" y="4130"/>
                            <a:ext cx="16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38" name="Picture 2036"/>
                          <pic:cNvPicPr>
                            <a:picLocks noChangeArrowheads="1"/>
                          </pic:cNvPicPr>
                        </pic:nvPicPr>
                        <pic:blipFill>
                          <a:blip r:embed="rId2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63" y="4342"/>
                            <a:ext cx="2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39" name="Picture 2037"/>
                          <pic:cNvPicPr>
                            <a:picLocks noChangeArrowheads="1"/>
                          </pic:cNvPicPr>
                        </pic:nvPicPr>
                        <pic:blipFill>
                          <a:blip r:embed="rId2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52" y="4449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40" name="Picture 2038"/>
                          <pic:cNvPicPr>
                            <a:picLocks noChangeArrowheads="1"/>
                          </pic:cNvPicPr>
                        </pic:nvPicPr>
                        <pic:blipFill>
                          <a:blip r:embed="rId2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59" y="4363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41" name="Picture 2039"/>
                          <pic:cNvPicPr>
                            <a:picLocks noChangeArrowheads="1"/>
                          </pic:cNvPicPr>
                        </pic:nvPicPr>
                        <pic:blipFill>
                          <a:blip r:embed="rId2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44" y="4092"/>
                            <a:ext cx="4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42" name="Picture 2040"/>
                          <pic:cNvPicPr>
                            <a:picLocks noChangeArrowheads="1"/>
                          </pic:cNvPicPr>
                        </pic:nvPicPr>
                        <pic:blipFill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305" y="4399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0871843" name="Picture 2041"/>
                          <pic:cNvPicPr>
                            <a:picLocks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98" y="4194"/>
                            <a:ext cx="60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610871844" name="Group 2042"/>
                        <wpg:cNvGrpSpPr>
                          <a:grpSpLocks/>
                        </wpg:cNvGrpSpPr>
                        <wpg:grpSpPr bwMode="auto">
                          <a:xfrm>
                            <a:off x="1052" y="4404"/>
                            <a:ext cx="2655" cy="110"/>
                            <a:chOff x="1052" y="4404"/>
                            <a:chExt cx="2655" cy="110"/>
                          </a:xfrm>
                        </wpg:grpSpPr>
                        <wps:wsp>
                          <wps:cNvPr id="1610871845" name="Freeform 2043"/>
                          <wps:cNvSpPr>
                            <a:spLocks/>
                          </wps:cNvSpPr>
                          <wps:spPr bwMode="auto">
                            <a:xfrm>
                              <a:off x="1052" y="4404"/>
                              <a:ext cx="2655" cy="110"/>
                            </a:xfrm>
                            <a:custGeom>
                              <a:avLst/>
                              <a:gdLst>
                                <a:gd name="T0" fmla="*/ 1 w 2655"/>
                                <a:gd name="T1" fmla="*/ 38 h 110"/>
                                <a:gd name="T2" fmla="*/ 0 w 2655"/>
                                <a:gd name="T3" fmla="*/ 37 h 110"/>
                                <a:gd name="T4" fmla="*/ 0 w 2655"/>
                                <a:gd name="T5" fmla="*/ 37 h 110"/>
                                <a:gd name="T6" fmla="*/ 2 w 2655"/>
                                <a:gd name="T7" fmla="*/ 37 h 110"/>
                                <a:gd name="T8" fmla="*/ 6 w 2655"/>
                                <a:gd name="T9" fmla="*/ 38 h 110"/>
                                <a:gd name="T10" fmla="*/ 14 w 2655"/>
                                <a:gd name="T11" fmla="*/ 38 h 110"/>
                                <a:gd name="T12" fmla="*/ 28 w 2655"/>
                                <a:gd name="T13" fmla="*/ 39 h 110"/>
                                <a:gd name="T14" fmla="*/ 45 w 2655"/>
                                <a:gd name="T15" fmla="*/ 39 h 110"/>
                                <a:gd name="T16" fmla="*/ 64 w 2655"/>
                                <a:gd name="T17" fmla="*/ 38 h 110"/>
                                <a:gd name="T18" fmla="*/ 80 w 2655"/>
                                <a:gd name="T19" fmla="*/ 37 h 110"/>
                                <a:gd name="T20" fmla="*/ 95 w 2655"/>
                                <a:gd name="T21" fmla="*/ 36 h 110"/>
                                <a:gd name="T22" fmla="*/ 112 w 2655"/>
                                <a:gd name="T23" fmla="*/ 35 h 110"/>
                                <a:gd name="T24" fmla="*/ 137 w 2655"/>
                                <a:gd name="T25" fmla="*/ 34 h 110"/>
                                <a:gd name="T26" fmla="*/ 159 w 2655"/>
                                <a:gd name="T27" fmla="*/ 33 h 110"/>
                                <a:gd name="T28" fmla="*/ 177 w 2655"/>
                                <a:gd name="T29" fmla="*/ 32 h 110"/>
                                <a:gd name="T30" fmla="*/ 190 w 2655"/>
                                <a:gd name="T31" fmla="*/ 31 h 110"/>
                                <a:gd name="T32" fmla="*/ 197 w 2655"/>
                                <a:gd name="T33" fmla="*/ 31 h 110"/>
                                <a:gd name="T34" fmla="*/ 203 w 2655"/>
                                <a:gd name="T35" fmla="*/ 30 h 110"/>
                                <a:gd name="T36" fmla="*/ 211 w 2655"/>
                                <a:gd name="T37" fmla="*/ 29 h 110"/>
                                <a:gd name="T38" fmla="*/ 220 w 2655"/>
                                <a:gd name="T39" fmla="*/ 28 h 110"/>
                                <a:gd name="T40" fmla="*/ 228 w 2655"/>
                                <a:gd name="T41" fmla="*/ 26 h 110"/>
                                <a:gd name="T42" fmla="*/ 233 w 2655"/>
                                <a:gd name="T43" fmla="*/ 26 h 110"/>
                                <a:gd name="T44" fmla="*/ 238 w 2655"/>
                                <a:gd name="T45" fmla="*/ 25 h 110"/>
                                <a:gd name="T46" fmla="*/ 242 w 2655"/>
                                <a:gd name="T47" fmla="*/ 25 h 110"/>
                                <a:gd name="T48" fmla="*/ 247 w 2655"/>
                                <a:gd name="T49" fmla="*/ 25 h 110"/>
                                <a:gd name="T50" fmla="*/ 248 w 2655"/>
                                <a:gd name="T51" fmla="*/ 25 h 110"/>
                                <a:gd name="T52" fmla="*/ 249 w 2655"/>
                                <a:gd name="T53" fmla="*/ 25 h 110"/>
                                <a:gd name="T54" fmla="*/ 248 w 2655"/>
                                <a:gd name="T55" fmla="*/ 24 h 110"/>
                                <a:gd name="T56" fmla="*/ 247 w 2655"/>
                                <a:gd name="T57" fmla="*/ 23 h 110"/>
                                <a:gd name="T58" fmla="*/ 244 w 2655"/>
                                <a:gd name="T59" fmla="*/ 21 h 110"/>
                                <a:gd name="T60" fmla="*/ 241 w 2655"/>
                                <a:gd name="T61" fmla="*/ 19 h 110"/>
                                <a:gd name="T62" fmla="*/ 237 w 2655"/>
                                <a:gd name="T63" fmla="*/ 17 h 110"/>
                                <a:gd name="T64" fmla="*/ 232 w 2655"/>
                                <a:gd name="T65" fmla="*/ 14 h 110"/>
                                <a:gd name="T66" fmla="*/ 226 w 2655"/>
                                <a:gd name="T67" fmla="*/ 11 h 110"/>
                                <a:gd name="T68" fmla="*/ 220 w 2655"/>
                                <a:gd name="T69" fmla="*/ 9 h 110"/>
                                <a:gd name="T70" fmla="*/ 214 w 2655"/>
                                <a:gd name="T71" fmla="*/ 7 h 110"/>
                                <a:gd name="T72" fmla="*/ 210 w 2655"/>
                                <a:gd name="T73" fmla="*/ 5 h 110"/>
                                <a:gd name="T74" fmla="*/ 207 w 2655"/>
                                <a:gd name="T75" fmla="*/ 3 h 110"/>
                                <a:gd name="T76" fmla="*/ 205 w 2655"/>
                                <a:gd name="T77" fmla="*/ 1 h 110"/>
                                <a:gd name="T78" fmla="*/ 204 w 2655"/>
                                <a:gd name="T79" fmla="*/ 0 h 110"/>
                                <a:gd name="T80" fmla="*/ 204 w 2655"/>
                                <a:gd name="T81" fmla="*/ 0 h 110"/>
                                <a:gd name="T82" fmla="*/ 206 w 2655"/>
                                <a:gd name="T83" fmla="*/ 1 h 110"/>
                                <a:gd name="T84" fmla="*/ 210 w 2655"/>
                                <a:gd name="T85" fmla="*/ 4 h 110"/>
                                <a:gd name="T86" fmla="*/ 214 w 2655"/>
                                <a:gd name="T87" fmla="*/ 7 h 110"/>
                                <a:gd name="T88" fmla="*/ 219 w 2655"/>
                                <a:gd name="T89" fmla="*/ 10 h 110"/>
                                <a:gd name="T90" fmla="*/ 230 w 2655"/>
                                <a:gd name="T91" fmla="*/ 17 h 110"/>
                                <a:gd name="T92" fmla="*/ 236 w 2655"/>
                                <a:gd name="T93" fmla="*/ 20 h 110"/>
                                <a:gd name="T94" fmla="*/ 240 w 2655"/>
                                <a:gd name="T95" fmla="*/ 22 h 110"/>
                                <a:gd name="T96" fmla="*/ 243 w 2655"/>
                                <a:gd name="T97" fmla="*/ 25 h 110"/>
                                <a:gd name="T98" fmla="*/ 245 w 2655"/>
                                <a:gd name="T99" fmla="*/ 26 h 110"/>
                                <a:gd name="T100" fmla="*/ 245 w 2655"/>
                                <a:gd name="T101" fmla="*/ 28 h 110"/>
                                <a:gd name="T102" fmla="*/ 242 w 2655"/>
                                <a:gd name="T103" fmla="*/ 30 h 110"/>
                                <a:gd name="T104" fmla="*/ 235 w 2655"/>
                                <a:gd name="T105" fmla="*/ 34 h 110"/>
                                <a:gd name="T106" fmla="*/ 226 w 2655"/>
                                <a:gd name="T107" fmla="*/ 40 h 110"/>
                                <a:gd name="T108" fmla="*/ 208 w 2655"/>
                                <a:gd name="T109" fmla="*/ 51 h 110"/>
                                <a:gd name="T110" fmla="*/ 191 w 2655"/>
                                <a:gd name="T111" fmla="*/ 62 h 1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</a:cxnLst>
                              <a:rect l="0" t="0" r="r" b="b"/>
                              <a:pathLst>
                                <a:path w="2655" h="110">
                                  <a:moveTo>
                                    <a:pt x="2" y="39"/>
                                  </a:moveTo>
                                  <a:lnTo>
                                    <a:pt x="1" y="38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1" y="37"/>
                                  </a:lnTo>
                                  <a:lnTo>
                                    <a:pt x="2" y="37"/>
                                  </a:lnTo>
                                  <a:lnTo>
                                    <a:pt x="4" y="38"/>
                                  </a:lnTo>
                                  <a:lnTo>
                                    <a:pt x="6" y="38"/>
                                  </a:lnTo>
                                  <a:lnTo>
                                    <a:pt x="9" y="38"/>
                                  </a:lnTo>
                                  <a:lnTo>
                                    <a:pt x="14" y="38"/>
                                  </a:lnTo>
                                  <a:lnTo>
                                    <a:pt x="21" y="39"/>
                                  </a:lnTo>
                                  <a:lnTo>
                                    <a:pt x="28" y="39"/>
                                  </a:lnTo>
                                  <a:lnTo>
                                    <a:pt x="36" y="39"/>
                                  </a:lnTo>
                                  <a:lnTo>
                                    <a:pt x="45" y="39"/>
                                  </a:lnTo>
                                  <a:lnTo>
                                    <a:pt x="55" y="39"/>
                                  </a:lnTo>
                                  <a:lnTo>
                                    <a:pt x="64" y="38"/>
                                  </a:lnTo>
                                  <a:lnTo>
                                    <a:pt x="72" y="38"/>
                                  </a:lnTo>
                                  <a:lnTo>
                                    <a:pt x="80" y="37"/>
                                  </a:lnTo>
                                  <a:lnTo>
                                    <a:pt x="88" y="37"/>
                                  </a:lnTo>
                                  <a:lnTo>
                                    <a:pt x="95" y="36"/>
                                  </a:lnTo>
                                  <a:lnTo>
                                    <a:pt x="102" y="36"/>
                                  </a:lnTo>
                                  <a:lnTo>
                                    <a:pt x="112" y="35"/>
                                  </a:lnTo>
                                  <a:lnTo>
                                    <a:pt x="125" y="35"/>
                                  </a:lnTo>
                                  <a:lnTo>
                                    <a:pt x="137" y="34"/>
                                  </a:lnTo>
                                  <a:lnTo>
                                    <a:pt x="149" y="34"/>
                                  </a:lnTo>
                                  <a:lnTo>
                                    <a:pt x="159" y="33"/>
                                  </a:lnTo>
                                  <a:lnTo>
                                    <a:pt x="169" y="32"/>
                                  </a:lnTo>
                                  <a:lnTo>
                                    <a:pt x="177" y="32"/>
                                  </a:lnTo>
                                  <a:lnTo>
                                    <a:pt x="184" y="32"/>
                                  </a:lnTo>
                                  <a:lnTo>
                                    <a:pt x="190" y="31"/>
                                  </a:lnTo>
                                  <a:lnTo>
                                    <a:pt x="194" y="31"/>
                                  </a:lnTo>
                                  <a:lnTo>
                                    <a:pt x="197" y="31"/>
                                  </a:lnTo>
                                  <a:lnTo>
                                    <a:pt x="200" y="31"/>
                                  </a:lnTo>
                                  <a:lnTo>
                                    <a:pt x="203" y="30"/>
                                  </a:lnTo>
                                  <a:lnTo>
                                    <a:pt x="207" y="30"/>
                                  </a:lnTo>
                                  <a:lnTo>
                                    <a:pt x="211" y="29"/>
                                  </a:lnTo>
                                  <a:lnTo>
                                    <a:pt x="216" y="28"/>
                                  </a:lnTo>
                                  <a:lnTo>
                                    <a:pt x="220" y="28"/>
                                  </a:lnTo>
                                  <a:lnTo>
                                    <a:pt x="225" y="27"/>
                                  </a:lnTo>
                                  <a:lnTo>
                                    <a:pt x="228" y="26"/>
                                  </a:lnTo>
                                  <a:lnTo>
                                    <a:pt x="231" y="26"/>
                                  </a:lnTo>
                                  <a:lnTo>
                                    <a:pt x="233" y="26"/>
                                  </a:lnTo>
                                  <a:lnTo>
                                    <a:pt x="235" y="25"/>
                                  </a:lnTo>
                                  <a:lnTo>
                                    <a:pt x="238" y="25"/>
                                  </a:lnTo>
                                  <a:lnTo>
                                    <a:pt x="240" y="25"/>
                                  </a:lnTo>
                                  <a:lnTo>
                                    <a:pt x="242" y="25"/>
                                  </a:lnTo>
                                  <a:lnTo>
                                    <a:pt x="245" y="25"/>
                                  </a:lnTo>
                                  <a:lnTo>
                                    <a:pt x="247" y="25"/>
                                  </a:lnTo>
                                  <a:lnTo>
                                    <a:pt x="248" y="25"/>
                                  </a:lnTo>
                                  <a:lnTo>
                                    <a:pt x="248" y="25"/>
                                  </a:lnTo>
                                  <a:lnTo>
                                    <a:pt x="249" y="25"/>
                                  </a:lnTo>
                                  <a:lnTo>
                                    <a:pt x="249" y="25"/>
                                  </a:lnTo>
                                  <a:lnTo>
                                    <a:pt x="249" y="24"/>
                                  </a:lnTo>
                                  <a:lnTo>
                                    <a:pt x="248" y="24"/>
                                  </a:lnTo>
                                  <a:lnTo>
                                    <a:pt x="248" y="24"/>
                                  </a:lnTo>
                                  <a:lnTo>
                                    <a:pt x="247" y="23"/>
                                  </a:lnTo>
                                  <a:lnTo>
                                    <a:pt x="245" y="22"/>
                                  </a:lnTo>
                                  <a:lnTo>
                                    <a:pt x="244" y="21"/>
                                  </a:lnTo>
                                  <a:lnTo>
                                    <a:pt x="243" y="20"/>
                                  </a:lnTo>
                                  <a:lnTo>
                                    <a:pt x="241" y="19"/>
                                  </a:lnTo>
                                  <a:lnTo>
                                    <a:pt x="239" y="18"/>
                                  </a:lnTo>
                                  <a:lnTo>
                                    <a:pt x="237" y="17"/>
                                  </a:lnTo>
                                  <a:lnTo>
                                    <a:pt x="235" y="15"/>
                                  </a:lnTo>
                                  <a:lnTo>
                                    <a:pt x="232" y="14"/>
                                  </a:lnTo>
                                  <a:lnTo>
                                    <a:pt x="229" y="13"/>
                                  </a:lnTo>
                                  <a:lnTo>
                                    <a:pt x="226" y="11"/>
                                  </a:lnTo>
                                  <a:lnTo>
                                    <a:pt x="223" y="10"/>
                                  </a:lnTo>
                                  <a:lnTo>
                                    <a:pt x="220" y="9"/>
                                  </a:lnTo>
                                  <a:lnTo>
                                    <a:pt x="217" y="8"/>
                                  </a:lnTo>
                                  <a:lnTo>
                                    <a:pt x="214" y="7"/>
                                  </a:lnTo>
                                  <a:lnTo>
                                    <a:pt x="212" y="6"/>
                                  </a:lnTo>
                                  <a:lnTo>
                                    <a:pt x="210" y="5"/>
                                  </a:lnTo>
                                  <a:lnTo>
                                    <a:pt x="208" y="4"/>
                                  </a:lnTo>
                                  <a:lnTo>
                                    <a:pt x="207" y="3"/>
                                  </a:lnTo>
                                  <a:lnTo>
                                    <a:pt x="206" y="2"/>
                                  </a:lnTo>
                                  <a:lnTo>
                                    <a:pt x="205" y="1"/>
                                  </a:lnTo>
                                  <a:lnTo>
                                    <a:pt x="204" y="1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204" y="0"/>
                                  </a:lnTo>
                                  <a:lnTo>
                                    <a:pt x="205" y="0"/>
                                  </a:lnTo>
                                  <a:lnTo>
                                    <a:pt x="206" y="1"/>
                                  </a:lnTo>
                                  <a:lnTo>
                                    <a:pt x="208" y="3"/>
                                  </a:lnTo>
                                  <a:lnTo>
                                    <a:pt x="210" y="4"/>
                                  </a:lnTo>
                                  <a:lnTo>
                                    <a:pt x="212" y="5"/>
                                  </a:lnTo>
                                  <a:lnTo>
                                    <a:pt x="214" y="7"/>
                                  </a:lnTo>
                                  <a:lnTo>
                                    <a:pt x="216" y="8"/>
                                  </a:lnTo>
                                  <a:lnTo>
                                    <a:pt x="219" y="10"/>
                                  </a:lnTo>
                                  <a:lnTo>
                                    <a:pt x="225" y="13"/>
                                  </a:lnTo>
                                  <a:lnTo>
                                    <a:pt x="230" y="17"/>
                                  </a:lnTo>
                                  <a:lnTo>
                                    <a:pt x="234" y="19"/>
                                  </a:lnTo>
                                  <a:lnTo>
                                    <a:pt x="236" y="20"/>
                                  </a:lnTo>
                                  <a:lnTo>
                                    <a:pt x="238" y="21"/>
                                  </a:lnTo>
                                  <a:lnTo>
                                    <a:pt x="240" y="22"/>
                                  </a:lnTo>
                                  <a:lnTo>
                                    <a:pt x="241" y="23"/>
                                  </a:lnTo>
                                  <a:lnTo>
                                    <a:pt x="243" y="25"/>
                                  </a:lnTo>
                                  <a:lnTo>
                                    <a:pt x="245" y="26"/>
                                  </a:lnTo>
                                  <a:lnTo>
                                    <a:pt x="245" y="26"/>
                                  </a:lnTo>
                                  <a:lnTo>
                                    <a:pt x="246" y="27"/>
                                  </a:lnTo>
                                  <a:lnTo>
                                    <a:pt x="245" y="28"/>
                                  </a:lnTo>
                                  <a:lnTo>
                                    <a:pt x="244" y="29"/>
                                  </a:lnTo>
                                  <a:lnTo>
                                    <a:pt x="242" y="30"/>
                                  </a:lnTo>
                                  <a:lnTo>
                                    <a:pt x="239" y="32"/>
                                  </a:lnTo>
                                  <a:lnTo>
                                    <a:pt x="235" y="34"/>
                                  </a:lnTo>
                                  <a:lnTo>
                                    <a:pt x="232" y="36"/>
                                  </a:lnTo>
                                  <a:lnTo>
                                    <a:pt x="226" y="40"/>
                                  </a:lnTo>
                                  <a:lnTo>
                                    <a:pt x="217" y="46"/>
                                  </a:lnTo>
                                  <a:lnTo>
                                    <a:pt x="208" y="51"/>
                                  </a:lnTo>
                                  <a:lnTo>
                                    <a:pt x="200" y="57"/>
                                  </a:lnTo>
                                  <a:lnTo>
                                    <a:pt x="191" y="62"/>
                                  </a:lnTo>
                                </a:path>
                              </a:pathLst>
                            </a:custGeom>
                            <a:noFill/>
                            <a:ln w="126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46" name="Freeform 2044"/>
                          <wps:cNvSpPr>
                            <a:spLocks/>
                          </wps:cNvSpPr>
                          <wps:spPr bwMode="auto">
                            <a:xfrm>
                              <a:off x="1052" y="4404"/>
                              <a:ext cx="2655" cy="110"/>
                            </a:xfrm>
                            <a:custGeom>
                              <a:avLst/>
                              <a:gdLst>
                                <a:gd name="T0" fmla="*/ 1136 w 2655"/>
                                <a:gd name="T1" fmla="*/ 68 h 110"/>
                                <a:gd name="T2" fmla="*/ 1155 w 2655"/>
                                <a:gd name="T3" fmla="*/ 68 h 110"/>
                                <a:gd name="T4" fmla="*/ 1168 w 2655"/>
                                <a:gd name="T5" fmla="*/ 67 h 110"/>
                                <a:gd name="T6" fmla="*/ 1183 w 2655"/>
                                <a:gd name="T7" fmla="*/ 66 h 110"/>
                                <a:gd name="T8" fmla="*/ 1197 w 2655"/>
                                <a:gd name="T9" fmla="*/ 65 h 110"/>
                                <a:gd name="T10" fmla="*/ 1214 w 2655"/>
                                <a:gd name="T11" fmla="*/ 64 h 110"/>
                                <a:gd name="T12" fmla="*/ 1239 w 2655"/>
                                <a:gd name="T13" fmla="*/ 62 h 110"/>
                                <a:gd name="T14" fmla="*/ 1256 w 2655"/>
                                <a:gd name="T15" fmla="*/ 61 h 110"/>
                                <a:gd name="T16" fmla="*/ 1268 w 2655"/>
                                <a:gd name="T17" fmla="*/ 61 h 110"/>
                                <a:gd name="T18" fmla="*/ 1280 w 2655"/>
                                <a:gd name="T19" fmla="*/ 60 h 110"/>
                                <a:gd name="T20" fmla="*/ 1303 w 2655"/>
                                <a:gd name="T21" fmla="*/ 60 h 110"/>
                                <a:gd name="T22" fmla="*/ 1325 w 2655"/>
                                <a:gd name="T23" fmla="*/ 60 h 110"/>
                                <a:gd name="T24" fmla="*/ 1334 w 2655"/>
                                <a:gd name="T25" fmla="*/ 59 h 110"/>
                                <a:gd name="T26" fmla="*/ 1346 w 2655"/>
                                <a:gd name="T27" fmla="*/ 59 h 110"/>
                                <a:gd name="T28" fmla="*/ 1358 w 2655"/>
                                <a:gd name="T29" fmla="*/ 58 h 110"/>
                                <a:gd name="T30" fmla="*/ 1368 w 2655"/>
                                <a:gd name="T31" fmla="*/ 57 h 110"/>
                                <a:gd name="T32" fmla="*/ 1381 w 2655"/>
                                <a:gd name="T33" fmla="*/ 56 h 110"/>
                                <a:gd name="T34" fmla="*/ 1392 w 2655"/>
                                <a:gd name="T35" fmla="*/ 55 h 110"/>
                                <a:gd name="T36" fmla="*/ 1396 w 2655"/>
                                <a:gd name="T37" fmla="*/ 55 h 110"/>
                                <a:gd name="T38" fmla="*/ 1398 w 2655"/>
                                <a:gd name="T39" fmla="*/ 55 h 110"/>
                                <a:gd name="T40" fmla="*/ 1399 w 2655"/>
                                <a:gd name="T41" fmla="*/ 54 h 110"/>
                                <a:gd name="T42" fmla="*/ 1398 w 2655"/>
                                <a:gd name="T43" fmla="*/ 53 h 110"/>
                                <a:gd name="T44" fmla="*/ 1397 w 2655"/>
                                <a:gd name="T45" fmla="*/ 52 h 110"/>
                                <a:gd name="T46" fmla="*/ 1395 w 2655"/>
                                <a:gd name="T47" fmla="*/ 50 h 110"/>
                                <a:gd name="T48" fmla="*/ 1391 w 2655"/>
                                <a:gd name="T49" fmla="*/ 48 h 110"/>
                                <a:gd name="T50" fmla="*/ 1384 w 2655"/>
                                <a:gd name="T51" fmla="*/ 43 h 110"/>
                                <a:gd name="T52" fmla="*/ 1377 w 2655"/>
                                <a:gd name="T53" fmla="*/ 39 h 110"/>
                                <a:gd name="T54" fmla="*/ 1374 w 2655"/>
                                <a:gd name="T55" fmla="*/ 37 h 110"/>
                                <a:gd name="T56" fmla="*/ 1372 w 2655"/>
                                <a:gd name="T57" fmla="*/ 35 h 110"/>
                                <a:gd name="T58" fmla="*/ 1370 w 2655"/>
                                <a:gd name="T59" fmla="*/ 33 h 110"/>
                                <a:gd name="T60" fmla="*/ 1372 w 2655"/>
                                <a:gd name="T61" fmla="*/ 35 h 110"/>
                                <a:gd name="T62" fmla="*/ 1379 w 2655"/>
                                <a:gd name="T63" fmla="*/ 39 h 110"/>
                                <a:gd name="T64" fmla="*/ 1387 w 2655"/>
                                <a:gd name="T65" fmla="*/ 44 h 110"/>
                                <a:gd name="T66" fmla="*/ 1391 w 2655"/>
                                <a:gd name="T67" fmla="*/ 47 h 110"/>
                                <a:gd name="T68" fmla="*/ 1396 w 2655"/>
                                <a:gd name="T69" fmla="*/ 49 h 110"/>
                                <a:gd name="T70" fmla="*/ 1400 w 2655"/>
                                <a:gd name="T71" fmla="*/ 52 h 110"/>
                                <a:gd name="T72" fmla="*/ 1405 w 2655"/>
                                <a:gd name="T73" fmla="*/ 55 h 110"/>
                                <a:gd name="T74" fmla="*/ 1407 w 2655"/>
                                <a:gd name="T75" fmla="*/ 57 h 110"/>
                                <a:gd name="T76" fmla="*/ 1408 w 2655"/>
                                <a:gd name="T77" fmla="*/ 58 h 110"/>
                                <a:gd name="T78" fmla="*/ 1408 w 2655"/>
                                <a:gd name="T79" fmla="*/ 60 h 110"/>
                                <a:gd name="T80" fmla="*/ 1404 w 2655"/>
                                <a:gd name="T81" fmla="*/ 64 h 110"/>
                                <a:gd name="T82" fmla="*/ 1398 w 2655"/>
                                <a:gd name="T83" fmla="*/ 69 h 110"/>
                                <a:gd name="T84" fmla="*/ 1392 w 2655"/>
                                <a:gd name="T85" fmla="*/ 73 h 110"/>
                                <a:gd name="T86" fmla="*/ 1385 w 2655"/>
                                <a:gd name="T87" fmla="*/ 79 h 110"/>
                                <a:gd name="T88" fmla="*/ 1372 w 2655"/>
                                <a:gd name="T89" fmla="*/ 88 h 1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</a:cxnLst>
                              <a:rect l="0" t="0" r="r" b="b"/>
                              <a:pathLst>
                                <a:path w="2655" h="110">
                                  <a:moveTo>
                                    <a:pt x="1129" y="68"/>
                                  </a:moveTo>
                                  <a:lnTo>
                                    <a:pt x="1136" y="68"/>
                                  </a:lnTo>
                                  <a:lnTo>
                                    <a:pt x="1145" y="68"/>
                                  </a:lnTo>
                                  <a:lnTo>
                                    <a:pt x="1155" y="68"/>
                                  </a:lnTo>
                                  <a:lnTo>
                                    <a:pt x="1161" y="68"/>
                                  </a:lnTo>
                                  <a:lnTo>
                                    <a:pt x="1168" y="67"/>
                                  </a:lnTo>
                                  <a:lnTo>
                                    <a:pt x="1176" y="67"/>
                                  </a:lnTo>
                                  <a:lnTo>
                                    <a:pt x="1183" y="66"/>
                                  </a:lnTo>
                                  <a:lnTo>
                                    <a:pt x="1190" y="66"/>
                                  </a:lnTo>
                                  <a:lnTo>
                                    <a:pt x="1197" y="65"/>
                                  </a:lnTo>
                                  <a:lnTo>
                                    <a:pt x="1204" y="64"/>
                                  </a:lnTo>
                                  <a:lnTo>
                                    <a:pt x="1214" y="64"/>
                                  </a:lnTo>
                                  <a:lnTo>
                                    <a:pt x="1226" y="63"/>
                                  </a:lnTo>
                                  <a:lnTo>
                                    <a:pt x="1239" y="62"/>
                                  </a:lnTo>
                                  <a:lnTo>
                                    <a:pt x="1249" y="62"/>
                                  </a:lnTo>
                                  <a:lnTo>
                                    <a:pt x="1256" y="61"/>
                                  </a:lnTo>
                                  <a:lnTo>
                                    <a:pt x="1262" y="61"/>
                                  </a:lnTo>
                                  <a:lnTo>
                                    <a:pt x="1268" y="61"/>
                                  </a:lnTo>
                                  <a:lnTo>
                                    <a:pt x="1274" y="60"/>
                                  </a:lnTo>
                                  <a:lnTo>
                                    <a:pt x="1280" y="60"/>
                                  </a:lnTo>
                                  <a:lnTo>
                                    <a:pt x="1289" y="60"/>
                                  </a:lnTo>
                                  <a:lnTo>
                                    <a:pt x="1303" y="60"/>
                                  </a:lnTo>
                                  <a:lnTo>
                                    <a:pt x="1316" y="60"/>
                                  </a:lnTo>
                                  <a:lnTo>
                                    <a:pt x="1325" y="60"/>
                                  </a:lnTo>
                                  <a:lnTo>
                                    <a:pt x="1330" y="60"/>
                                  </a:lnTo>
                                  <a:lnTo>
                                    <a:pt x="1334" y="59"/>
                                  </a:lnTo>
                                  <a:lnTo>
                                    <a:pt x="1339" y="59"/>
                                  </a:lnTo>
                                  <a:lnTo>
                                    <a:pt x="1346" y="59"/>
                                  </a:lnTo>
                                  <a:lnTo>
                                    <a:pt x="1352" y="58"/>
                                  </a:lnTo>
                                  <a:lnTo>
                                    <a:pt x="1358" y="58"/>
                                  </a:lnTo>
                                  <a:lnTo>
                                    <a:pt x="1363" y="58"/>
                                  </a:lnTo>
                                  <a:lnTo>
                                    <a:pt x="1368" y="57"/>
                                  </a:lnTo>
                                  <a:lnTo>
                                    <a:pt x="1374" y="57"/>
                                  </a:lnTo>
                                  <a:lnTo>
                                    <a:pt x="1381" y="56"/>
                                  </a:lnTo>
                                  <a:lnTo>
                                    <a:pt x="1388" y="56"/>
                                  </a:lnTo>
                                  <a:lnTo>
                                    <a:pt x="1392" y="55"/>
                                  </a:lnTo>
                                  <a:lnTo>
                                    <a:pt x="1394" y="55"/>
                                  </a:lnTo>
                                  <a:lnTo>
                                    <a:pt x="1396" y="55"/>
                                  </a:lnTo>
                                  <a:lnTo>
                                    <a:pt x="1397" y="55"/>
                                  </a:lnTo>
                                  <a:lnTo>
                                    <a:pt x="1398" y="55"/>
                                  </a:lnTo>
                                  <a:lnTo>
                                    <a:pt x="1399" y="55"/>
                                  </a:lnTo>
                                  <a:lnTo>
                                    <a:pt x="1399" y="54"/>
                                  </a:lnTo>
                                  <a:lnTo>
                                    <a:pt x="1399" y="54"/>
                                  </a:lnTo>
                                  <a:lnTo>
                                    <a:pt x="1398" y="53"/>
                                  </a:lnTo>
                                  <a:lnTo>
                                    <a:pt x="1398" y="53"/>
                                  </a:lnTo>
                                  <a:lnTo>
                                    <a:pt x="1397" y="52"/>
                                  </a:lnTo>
                                  <a:lnTo>
                                    <a:pt x="1396" y="51"/>
                                  </a:lnTo>
                                  <a:lnTo>
                                    <a:pt x="1395" y="50"/>
                                  </a:lnTo>
                                  <a:lnTo>
                                    <a:pt x="1393" y="49"/>
                                  </a:lnTo>
                                  <a:lnTo>
                                    <a:pt x="1391" y="48"/>
                                  </a:lnTo>
                                  <a:lnTo>
                                    <a:pt x="1388" y="46"/>
                                  </a:lnTo>
                                  <a:lnTo>
                                    <a:pt x="1384" y="43"/>
                                  </a:lnTo>
                                  <a:lnTo>
                                    <a:pt x="1380" y="41"/>
                                  </a:lnTo>
                                  <a:lnTo>
                                    <a:pt x="1377" y="39"/>
                                  </a:lnTo>
                                  <a:lnTo>
                                    <a:pt x="1376" y="38"/>
                                  </a:lnTo>
                                  <a:lnTo>
                                    <a:pt x="1374" y="37"/>
                                  </a:lnTo>
                                  <a:lnTo>
                                    <a:pt x="1373" y="36"/>
                                  </a:lnTo>
                                  <a:lnTo>
                                    <a:pt x="1372" y="35"/>
                                  </a:lnTo>
                                  <a:lnTo>
                                    <a:pt x="1370" y="34"/>
                                  </a:lnTo>
                                  <a:lnTo>
                                    <a:pt x="1370" y="33"/>
                                  </a:lnTo>
                                  <a:lnTo>
                                    <a:pt x="1371" y="34"/>
                                  </a:lnTo>
                                  <a:lnTo>
                                    <a:pt x="1372" y="35"/>
                                  </a:lnTo>
                                  <a:lnTo>
                                    <a:pt x="1375" y="36"/>
                                  </a:lnTo>
                                  <a:lnTo>
                                    <a:pt x="1379" y="39"/>
                                  </a:lnTo>
                                  <a:lnTo>
                                    <a:pt x="1383" y="42"/>
                                  </a:lnTo>
                                  <a:lnTo>
                                    <a:pt x="1387" y="44"/>
                                  </a:lnTo>
                                  <a:lnTo>
                                    <a:pt x="1389" y="45"/>
                                  </a:lnTo>
                                  <a:lnTo>
                                    <a:pt x="1391" y="47"/>
                                  </a:lnTo>
                                  <a:lnTo>
                                    <a:pt x="1394" y="48"/>
                                  </a:lnTo>
                                  <a:lnTo>
                                    <a:pt x="1396" y="49"/>
                                  </a:lnTo>
                                  <a:lnTo>
                                    <a:pt x="1398" y="51"/>
                                  </a:lnTo>
                                  <a:lnTo>
                                    <a:pt x="1400" y="52"/>
                                  </a:lnTo>
                                  <a:lnTo>
                                    <a:pt x="1402" y="54"/>
                                  </a:lnTo>
                                  <a:lnTo>
                                    <a:pt x="1405" y="55"/>
                                  </a:lnTo>
                                  <a:lnTo>
                                    <a:pt x="1406" y="56"/>
                                  </a:lnTo>
                                  <a:lnTo>
                                    <a:pt x="1407" y="57"/>
                                  </a:lnTo>
                                  <a:lnTo>
                                    <a:pt x="1408" y="58"/>
                                  </a:lnTo>
                                  <a:lnTo>
                                    <a:pt x="1408" y="58"/>
                                  </a:lnTo>
                                  <a:lnTo>
                                    <a:pt x="1408" y="59"/>
                                  </a:lnTo>
                                  <a:lnTo>
                                    <a:pt x="1408" y="60"/>
                                  </a:lnTo>
                                  <a:lnTo>
                                    <a:pt x="1407" y="61"/>
                                  </a:lnTo>
                                  <a:lnTo>
                                    <a:pt x="1404" y="64"/>
                                  </a:lnTo>
                                  <a:lnTo>
                                    <a:pt x="1401" y="66"/>
                                  </a:lnTo>
                                  <a:lnTo>
                                    <a:pt x="1398" y="69"/>
                                  </a:lnTo>
                                  <a:lnTo>
                                    <a:pt x="1395" y="71"/>
                                  </a:lnTo>
                                  <a:lnTo>
                                    <a:pt x="1392" y="73"/>
                                  </a:lnTo>
                                  <a:lnTo>
                                    <a:pt x="1389" y="76"/>
                                  </a:lnTo>
                                  <a:lnTo>
                                    <a:pt x="1385" y="79"/>
                                  </a:lnTo>
                                  <a:lnTo>
                                    <a:pt x="1379" y="83"/>
                                  </a:lnTo>
                                  <a:lnTo>
                                    <a:pt x="1372" y="88"/>
                                  </a:lnTo>
                                  <a:lnTo>
                                    <a:pt x="1363" y="94"/>
                                  </a:lnTo>
                                </a:path>
                              </a:pathLst>
                            </a:custGeom>
                            <a:noFill/>
                            <a:ln w="126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47" name="Freeform 2045"/>
                          <wps:cNvSpPr>
                            <a:spLocks/>
                          </wps:cNvSpPr>
                          <wps:spPr bwMode="auto">
                            <a:xfrm>
                              <a:off x="1052" y="4404"/>
                              <a:ext cx="2655" cy="110"/>
                            </a:xfrm>
                            <a:custGeom>
                              <a:avLst/>
                              <a:gdLst>
                                <a:gd name="T0" fmla="*/ 2325 w 2655"/>
                                <a:gd name="T1" fmla="*/ 97 h 110"/>
                                <a:gd name="T2" fmla="*/ 2324 w 2655"/>
                                <a:gd name="T3" fmla="*/ 97 h 110"/>
                                <a:gd name="T4" fmla="*/ 2324 w 2655"/>
                                <a:gd name="T5" fmla="*/ 97 h 110"/>
                                <a:gd name="T6" fmla="*/ 2326 w 2655"/>
                                <a:gd name="T7" fmla="*/ 97 h 110"/>
                                <a:gd name="T8" fmla="*/ 2335 w 2655"/>
                                <a:gd name="T9" fmla="*/ 97 h 110"/>
                                <a:gd name="T10" fmla="*/ 2345 w 2655"/>
                                <a:gd name="T11" fmla="*/ 97 h 110"/>
                                <a:gd name="T12" fmla="*/ 2358 w 2655"/>
                                <a:gd name="T13" fmla="*/ 97 h 110"/>
                                <a:gd name="T14" fmla="*/ 2376 w 2655"/>
                                <a:gd name="T15" fmla="*/ 96 h 110"/>
                                <a:gd name="T16" fmla="*/ 2396 w 2655"/>
                                <a:gd name="T17" fmla="*/ 95 h 110"/>
                                <a:gd name="T18" fmla="*/ 2416 w 2655"/>
                                <a:gd name="T19" fmla="*/ 94 h 110"/>
                                <a:gd name="T20" fmla="*/ 2435 w 2655"/>
                                <a:gd name="T21" fmla="*/ 92 h 110"/>
                                <a:gd name="T22" fmla="*/ 2453 w 2655"/>
                                <a:gd name="T23" fmla="*/ 91 h 110"/>
                                <a:gd name="T24" fmla="*/ 2471 w 2655"/>
                                <a:gd name="T25" fmla="*/ 89 h 110"/>
                                <a:gd name="T26" fmla="*/ 2488 w 2655"/>
                                <a:gd name="T27" fmla="*/ 87 h 110"/>
                                <a:gd name="T28" fmla="*/ 2505 w 2655"/>
                                <a:gd name="T29" fmla="*/ 85 h 110"/>
                                <a:gd name="T30" fmla="*/ 2520 w 2655"/>
                                <a:gd name="T31" fmla="*/ 85 h 110"/>
                                <a:gd name="T32" fmla="*/ 2535 w 2655"/>
                                <a:gd name="T33" fmla="*/ 84 h 110"/>
                                <a:gd name="T34" fmla="*/ 2549 w 2655"/>
                                <a:gd name="T35" fmla="*/ 84 h 110"/>
                                <a:gd name="T36" fmla="*/ 2561 w 2655"/>
                                <a:gd name="T37" fmla="*/ 84 h 110"/>
                                <a:gd name="T38" fmla="*/ 2571 w 2655"/>
                                <a:gd name="T39" fmla="*/ 83 h 110"/>
                                <a:gd name="T40" fmla="*/ 2580 w 2655"/>
                                <a:gd name="T41" fmla="*/ 83 h 110"/>
                                <a:gd name="T42" fmla="*/ 2590 w 2655"/>
                                <a:gd name="T43" fmla="*/ 82 h 110"/>
                                <a:gd name="T44" fmla="*/ 2606 w 2655"/>
                                <a:gd name="T45" fmla="*/ 80 h 110"/>
                                <a:gd name="T46" fmla="*/ 2624 w 2655"/>
                                <a:gd name="T47" fmla="*/ 79 h 110"/>
                                <a:gd name="T48" fmla="*/ 2639 w 2655"/>
                                <a:gd name="T49" fmla="*/ 78 h 110"/>
                                <a:gd name="T50" fmla="*/ 2644 w 2655"/>
                                <a:gd name="T51" fmla="*/ 78 h 110"/>
                                <a:gd name="T52" fmla="*/ 2646 w 2655"/>
                                <a:gd name="T53" fmla="*/ 77 h 110"/>
                                <a:gd name="T54" fmla="*/ 2646 w 2655"/>
                                <a:gd name="T55" fmla="*/ 76 h 110"/>
                                <a:gd name="T56" fmla="*/ 2644 w 2655"/>
                                <a:gd name="T57" fmla="*/ 74 h 110"/>
                                <a:gd name="T58" fmla="*/ 2640 w 2655"/>
                                <a:gd name="T59" fmla="*/ 72 h 110"/>
                                <a:gd name="T60" fmla="*/ 2636 w 2655"/>
                                <a:gd name="T61" fmla="*/ 69 h 110"/>
                                <a:gd name="T62" fmla="*/ 2632 w 2655"/>
                                <a:gd name="T63" fmla="*/ 66 h 110"/>
                                <a:gd name="T64" fmla="*/ 2627 w 2655"/>
                                <a:gd name="T65" fmla="*/ 63 h 110"/>
                                <a:gd name="T66" fmla="*/ 2622 w 2655"/>
                                <a:gd name="T67" fmla="*/ 60 h 110"/>
                                <a:gd name="T68" fmla="*/ 2616 w 2655"/>
                                <a:gd name="T69" fmla="*/ 58 h 110"/>
                                <a:gd name="T70" fmla="*/ 2614 w 2655"/>
                                <a:gd name="T71" fmla="*/ 56 h 110"/>
                                <a:gd name="T72" fmla="*/ 2613 w 2655"/>
                                <a:gd name="T73" fmla="*/ 56 h 110"/>
                                <a:gd name="T74" fmla="*/ 2614 w 2655"/>
                                <a:gd name="T75" fmla="*/ 56 h 110"/>
                                <a:gd name="T76" fmla="*/ 2616 w 2655"/>
                                <a:gd name="T77" fmla="*/ 57 h 110"/>
                                <a:gd name="T78" fmla="*/ 2623 w 2655"/>
                                <a:gd name="T79" fmla="*/ 61 h 110"/>
                                <a:gd name="T80" fmla="*/ 2631 w 2655"/>
                                <a:gd name="T81" fmla="*/ 66 h 110"/>
                                <a:gd name="T82" fmla="*/ 2635 w 2655"/>
                                <a:gd name="T83" fmla="*/ 69 h 110"/>
                                <a:gd name="T84" fmla="*/ 2639 w 2655"/>
                                <a:gd name="T85" fmla="*/ 72 h 110"/>
                                <a:gd name="T86" fmla="*/ 2644 w 2655"/>
                                <a:gd name="T87" fmla="*/ 75 h 110"/>
                                <a:gd name="T88" fmla="*/ 2647 w 2655"/>
                                <a:gd name="T89" fmla="*/ 77 h 110"/>
                                <a:gd name="T90" fmla="*/ 2650 w 2655"/>
                                <a:gd name="T91" fmla="*/ 79 h 110"/>
                                <a:gd name="T92" fmla="*/ 2653 w 2655"/>
                                <a:gd name="T93" fmla="*/ 82 h 110"/>
                                <a:gd name="T94" fmla="*/ 2654 w 2655"/>
                                <a:gd name="T95" fmla="*/ 82 h 110"/>
                                <a:gd name="T96" fmla="*/ 2654 w 2655"/>
                                <a:gd name="T97" fmla="*/ 83 h 110"/>
                                <a:gd name="T98" fmla="*/ 2653 w 2655"/>
                                <a:gd name="T99" fmla="*/ 83 h 110"/>
                                <a:gd name="T100" fmla="*/ 2652 w 2655"/>
                                <a:gd name="T101" fmla="*/ 83 h 110"/>
                                <a:gd name="T102" fmla="*/ 2648 w 2655"/>
                                <a:gd name="T103" fmla="*/ 85 h 110"/>
                                <a:gd name="T104" fmla="*/ 2633 w 2655"/>
                                <a:gd name="T105" fmla="*/ 92 h 110"/>
                                <a:gd name="T106" fmla="*/ 2597 w 2655"/>
                                <a:gd name="T107" fmla="*/ 109 h 1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</a:cxnLst>
                              <a:rect l="0" t="0" r="r" b="b"/>
                              <a:pathLst>
                                <a:path w="2655" h="110">
                                  <a:moveTo>
                                    <a:pt x="2328" y="97"/>
                                  </a:moveTo>
                                  <a:lnTo>
                                    <a:pt x="2325" y="97"/>
                                  </a:lnTo>
                                  <a:lnTo>
                                    <a:pt x="2324" y="97"/>
                                  </a:lnTo>
                                  <a:lnTo>
                                    <a:pt x="2324" y="97"/>
                                  </a:lnTo>
                                  <a:lnTo>
                                    <a:pt x="2324" y="97"/>
                                  </a:lnTo>
                                  <a:lnTo>
                                    <a:pt x="2324" y="97"/>
                                  </a:lnTo>
                                  <a:lnTo>
                                    <a:pt x="2324" y="97"/>
                                  </a:lnTo>
                                  <a:lnTo>
                                    <a:pt x="2326" y="97"/>
                                  </a:lnTo>
                                  <a:lnTo>
                                    <a:pt x="2330" y="97"/>
                                  </a:lnTo>
                                  <a:lnTo>
                                    <a:pt x="2335" y="97"/>
                                  </a:lnTo>
                                  <a:lnTo>
                                    <a:pt x="2340" y="97"/>
                                  </a:lnTo>
                                  <a:lnTo>
                                    <a:pt x="2345" y="97"/>
                                  </a:lnTo>
                                  <a:lnTo>
                                    <a:pt x="2351" y="97"/>
                                  </a:lnTo>
                                  <a:lnTo>
                                    <a:pt x="2358" y="97"/>
                                  </a:lnTo>
                                  <a:lnTo>
                                    <a:pt x="2367" y="97"/>
                                  </a:lnTo>
                                  <a:lnTo>
                                    <a:pt x="2376" y="96"/>
                                  </a:lnTo>
                                  <a:lnTo>
                                    <a:pt x="2386" y="96"/>
                                  </a:lnTo>
                                  <a:lnTo>
                                    <a:pt x="2396" y="95"/>
                                  </a:lnTo>
                                  <a:lnTo>
                                    <a:pt x="2406" y="94"/>
                                  </a:lnTo>
                                  <a:lnTo>
                                    <a:pt x="2416" y="94"/>
                                  </a:lnTo>
                                  <a:lnTo>
                                    <a:pt x="2426" y="93"/>
                                  </a:lnTo>
                                  <a:lnTo>
                                    <a:pt x="2435" y="92"/>
                                  </a:lnTo>
                                  <a:lnTo>
                                    <a:pt x="2444" y="92"/>
                                  </a:lnTo>
                                  <a:lnTo>
                                    <a:pt x="2453" y="91"/>
                                  </a:lnTo>
                                  <a:lnTo>
                                    <a:pt x="2462" y="90"/>
                                  </a:lnTo>
                                  <a:lnTo>
                                    <a:pt x="2471" y="89"/>
                                  </a:lnTo>
                                  <a:lnTo>
                                    <a:pt x="2480" y="88"/>
                                  </a:lnTo>
                                  <a:lnTo>
                                    <a:pt x="2488" y="87"/>
                                  </a:lnTo>
                                  <a:lnTo>
                                    <a:pt x="2497" y="86"/>
                                  </a:lnTo>
                                  <a:lnTo>
                                    <a:pt x="2505" y="85"/>
                                  </a:lnTo>
                                  <a:lnTo>
                                    <a:pt x="2513" y="85"/>
                                  </a:lnTo>
                                  <a:lnTo>
                                    <a:pt x="2520" y="85"/>
                                  </a:lnTo>
                                  <a:lnTo>
                                    <a:pt x="2528" y="84"/>
                                  </a:lnTo>
                                  <a:lnTo>
                                    <a:pt x="2535" y="84"/>
                                  </a:lnTo>
                                  <a:lnTo>
                                    <a:pt x="2542" y="84"/>
                                  </a:lnTo>
                                  <a:lnTo>
                                    <a:pt x="2549" y="84"/>
                                  </a:lnTo>
                                  <a:lnTo>
                                    <a:pt x="2556" y="84"/>
                                  </a:lnTo>
                                  <a:lnTo>
                                    <a:pt x="2561" y="84"/>
                                  </a:lnTo>
                                  <a:lnTo>
                                    <a:pt x="2566" y="84"/>
                                  </a:lnTo>
                                  <a:lnTo>
                                    <a:pt x="2571" y="83"/>
                                  </a:lnTo>
                                  <a:lnTo>
                                    <a:pt x="2576" y="83"/>
                                  </a:lnTo>
                                  <a:lnTo>
                                    <a:pt x="2580" y="83"/>
                                  </a:lnTo>
                                  <a:lnTo>
                                    <a:pt x="2584" y="83"/>
                                  </a:lnTo>
                                  <a:lnTo>
                                    <a:pt x="2590" y="82"/>
                                  </a:lnTo>
                                  <a:lnTo>
                                    <a:pt x="2598" y="81"/>
                                  </a:lnTo>
                                  <a:lnTo>
                                    <a:pt x="2606" y="80"/>
                                  </a:lnTo>
                                  <a:lnTo>
                                    <a:pt x="2615" y="80"/>
                                  </a:lnTo>
                                  <a:lnTo>
                                    <a:pt x="2624" y="79"/>
                                  </a:lnTo>
                                  <a:lnTo>
                                    <a:pt x="2633" y="78"/>
                                  </a:lnTo>
                                  <a:lnTo>
                                    <a:pt x="2639" y="78"/>
                                  </a:lnTo>
                                  <a:lnTo>
                                    <a:pt x="2642" y="78"/>
                                  </a:lnTo>
                                  <a:lnTo>
                                    <a:pt x="2644" y="78"/>
                                  </a:lnTo>
                                  <a:lnTo>
                                    <a:pt x="2646" y="77"/>
                                  </a:lnTo>
                                  <a:lnTo>
                                    <a:pt x="2646" y="77"/>
                                  </a:lnTo>
                                  <a:lnTo>
                                    <a:pt x="2646" y="77"/>
                                  </a:lnTo>
                                  <a:lnTo>
                                    <a:pt x="2646" y="76"/>
                                  </a:lnTo>
                                  <a:lnTo>
                                    <a:pt x="2645" y="75"/>
                                  </a:lnTo>
                                  <a:lnTo>
                                    <a:pt x="2644" y="74"/>
                                  </a:lnTo>
                                  <a:lnTo>
                                    <a:pt x="2642" y="73"/>
                                  </a:lnTo>
                                  <a:lnTo>
                                    <a:pt x="2640" y="72"/>
                                  </a:lnTo>
                                  <a:lnTo>
                                    <a:pt x="2639" y="70"/>
                                  </a:lnTo>
                                  <a:lnTo>
                                    <a:pt x="2636" y="69"/>
                                  </a:lnTo>
                                  <a:lnTo>
                                    <a:pt x="2634" y="67"/>
                                  </a:lnTo>
                                  <a:lnTo>
                                    <a:pt x="2632" y="66"/>
                                  </a:lnTo>
                                  <a:lnTo>
                                    <a:pt x="2629" y="65"/>
                                  </a:lnTo>
                                  <a:lnTo>
                                    <a:pt x="2627" y="63"/>
                                  </a:lnTo>
                                  <a:lnTo>
                                    <a:pt x="2624" y="62"/>
                                  </a:lnTo>
                                  <a:lnTo>
                                    <a:pt x="2622" y="60"/>
                                  </a:lnTo>
                                  <a:lnTo>
                                    <a:pt x="2619" y="59"/>
                                  </a:lnTo>
                                  <a:lnTo>
                                    <a:pt x="2616" y="58"/>
                                  </a:lnTo>
                                  <a:lnTo>
                                    <a:pt x="2614" y="57"/>
                                  </a:lnTo>
                                  <a:lnTo>
                                    <a:pt x="2614" y="56"/>
                                  </a:lnTo>
                                  <a:lnTo>
                                    <a:pt x="2613" y="56"/>
                                  </a:lnTo>
                                  <a:lnTo>
                                    <a:pt x="2613" y="56"/>
                                  </a:lnTo>
                                  <a:lnTo>
                                    <a:pt x="2614" y="56"/>
                                  </a:lnTo>
                                  <a:lnTo>
                                    <a:pt x="2614" y="56"/>
                                  </a:lnTo>
                                  <a:lnTo>
                                    <a:pt x="2615" y="57"/>
                                  </a:lnTo>
                                  <a:lnTo>
                                    <a:pt x="2616" y="57"/>
                                  </a:lnTo>
                                  <a:lnTo>
                                    <a:pt x="2618" y="59"/>
                                  </a:lnTo>
                                  <a:lnTo>
                                    <a:pt x="2623" y="61"/>
                                  </a:lnTo>
                                  <a:lnTo>
                                    <a:pt x="2627" y="64"/>
                                  </a:lnTo>
                                  <a:lnTo>
                                    <a:pt x="2631" y="66"/>
                                  </a:lnTo>
                                  <a:lnTo>
                                    <a:pt x="2633" y="68"/>
                                  </a:lnTo>
                                  <a:lnTo>
                                    <a:pt x="2635" y="69"/>
                                  </a:lnTo>
                                  <a:lnTo>
                                    <a:pt x="2637" y="70"/>
                                  </a:lnTo>
                                  <a:lnTo>
                                    <a:pt x="2639" y="72"/>
                                  </a:lnTo>
                                  <a:lnTo>
                                    <a:pt x="2642" y="73"/>
                                  </a:lnTo>
                                  <a:lnTo>
                                    <a:pt x="2644" y="75"/>
                                  </a:lnTo>
                                  <a:lnTo>
                                    <a:pt x="2645" y="76"/>
                                  </a:lnTo>
                                  <a:lnTo>
                                    <a:pt x="2647" y="77"/>
                                  </a:lnTo>
                                  <a:lnTo>
                                    <a:pt x="2649" y="78"/>
                                  </a:lnTo>
                                  <a:lnTo>
                                    <a:pt x="2650" y="79"/>
                                  </a:lnTo>
                                  <a:lnTo>
                                    <a:pt x="2652" y="81"/>
                                  </a:lnTo>
                                  <a:lnTo>
                                    <a:pt x="2653" y="82"/>
                                  </a:lnTo>
                                  <a:lnTo>
                                    <a:pt x="2654" y="82"/>
                                  </a:lnTo>
                                  <a:lnTo>
                                    <a:pt x="2654" y="82"/>
                                  </a:lnTo>
                                  <a:lnTo>
                                    <a:pt x="2654" y="83"/>
                                  </a:lnTo>
                                  <a:lnTo>
                                    <a:pt x="2654" y="83"/>
                                  </a:lnTo>
                                  <a:lnTo>
                                    <a:pt x="2654" y="83"/>
                                  </a:lnTo>
                                  <a:lnTo>
                                    <a:pt x="2653" y="83"/>
                                  </a:lnTo>
                                  <a:lnTo>
                                    <a:pt x="2653" y="83"/>
                                  </a:lnTo>
                                  <a:lnTo>
                                    <a:pt x="2652" y="83"/>
                                  </a:lnTo>
                                  <a:lnTo>
                                    <a:pt x="2651" y="84"/>
                                  </a:lnTo>
                                  <a:lnTo>
                                    <a:pt x="2648" y="85"/>
                                  </a:lnTo>
                                  <a:lnTo>
                                    <a:pt x="2643" y="88"/>
                                  </a:lnTo>
                                  <a:lnTo>
                                    <a:pt x="2633" y="92"/>
                                  </a:lnTo>
                                  <a:lnTo>
                                    <a:pt x="2617" y="100"/>
                                  </a:lnTo>
                                  <a:lnTo>
                                    <a:pt x="2597" y="109"/>
                                  </a:lnTo>
                                </a:path>
                              </a:pathLst>
                            </a:custGeom>
                            <a:noFill/>
                            <a:ln w="126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10871848" name="Picture 2046"/>
                          <pic:cNvPicPr>
                            <a:picLocks noChangeArrowheads="1"/>
                          </pic:cNvPicPr>
                        </pic:nvPicPr>
                        <pic:blipFill>
                          <a:blip r:embed="rId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94" y="4338"/>
                            <a:ext cx="42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0EAAB7" id="Group 1610871828" o:spid="_x0000_s1026" style="position:absolute;margin-left:-2.45pt;margin-top:25.3pt;width:239.75pt;height:38.45pt;z-index:251694080" coordorigin="219,4075" coordsize="4795,7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">
                <v:shape id="Picture 2027" o:spid="_x0000_s1027" type="#_x0000_t75" style="position:absolute;left:219;top:4080;width:760;height:7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">
                  <v:imagedata r:id="rId247" o:title=""/>
                  <o:lock v:ext="edit" aspectratio="f"/>
                </v:shape>
                <v:shape id="Picture 2028" o:spid="_x0000_s1028" type="#_x0000_t75" style="position:absolute;left:1354;top:4077;width:760;height:7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">
                  <v:imagedata r:id="rId248" o:title=""/>
                  <o:lock v:ext="edit" aspectratio="f"/>
                </v:shape>
                <v:shape id="Picture 2029" o:spid="_x0000_s1029" type="#_x0000_t75" style="position:absolute;left:2504;top:4075;width:760;height:7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">
                  <v:imagedata r:id="rId248" o:title=""/>
                  <o:lock v:ext="edit" aspectratio="f"/>
                </v:shape>
                <v:shape id="Picture 2030" o:spid="_x0000_s1030" type="#_x0000_t75" style="position:absolute;left:3763;top:4084;width:760;height:7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">
                  <v:imagedata r:id="rId248" o:title=""/>
                  <o:lock v:ext="edit" aspectratio="f"/>
                </v:shape>
                <v:shape id="Picture 2031" o:spid="_x0000_s1031" type="#_x0000_t75" style="position:absolute;left:519;top:4121;width:14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">
                  <v:imagedata r:id="rId249" o:title=""/>
                  <o:lock v:ext="edit" aspectratio="f"/>
                </v:shape>
                <v:shape id="Picture 2032" o:spid="_x0000_s1032" type="#_x0000_t75" style="position:absolute;left:383;top:4463;width:22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">
                  <v:imagedata r:id="rId250" o:title=""/>
                  <o:lock v:ext="edit" aspectratio="f"/>
                </v:shape>
                <v:shape id="Picture 2033" o:spid="_x0000_s1033" type="#_x0000_t75" style="position:absolute;left:733;top:4122;width:240;height:6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">
                  <v:imagedata r:id="rId251" o:title=""/>
                  <o:lock v:ext="edit" aspectratio="f"/>
                </v:shape>
                <v:shape id="Picture 2034" o:spid="_x0000_s1034" type="#_x0000_t75" style="position:absolute;left:1898;top:4349;width:18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">
                  <v:imagedata r:id="rId252" o:title=""/>
                  <o:lock v:ext="edit" aspectratio="f"/>
                </v:shape>
                <v:shape id="Picture 2035" o:spid="_x0000_s1035" type="#_x0000_t75" style="position:absolute;left:1633;top:4130;width:16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">
                  <v:imagedata r:id="rId253" o:title=""/>
                  <o:lock v:ext="edit" aspectratio="f"/>
                </v:shape>
                <v:shape id="Picture 2036" o:spid="_x0000_s1036" type="#_x0000_t75" style="position:absolute;left:1363;top:4342;width:240;height: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">
                  <v:imagedata r:id="rId254" o:title=""/>
                  <o:lock v:ext="edit" aspectratio="f"/>
                </v:shape>
                <v:shape id="Picture 2037" o:spid="_x0000_s1037" type="#_x0000_t75" style="position:absolute;left:2652;top:4449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">
                  <v:imagedata r:id="rId255" o:title=""/>
                  <o:lock v:ext="edit" aspectratio="f"/>
                </v:shape>
                <v:shape id="Picture 2038" o:spid="_x0000_s1038" type="#_x0000_t75" style="position:absolute;left:3059;top:4363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">
                  <v:imagedata r:id="rId256" o:title=""/>
                  <o:lock v:ext="edit" aspectratio="f"/>
                </v:shape>
                <v:shape id="Picture 2039" o:spid="_x0000_s1039" type="#_x0000_t75" style="position:absolute;left:2544;top:4092;width:4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">
                  <v:imagedata r:id="rId257" o:title=""/>
                  <o:lock v:ext="edit" aspectratio="f"/>
                </v:shape>
                <v:shape id="Picture 2040" o:spid="_x0000_s1040" type="#_x0000_t75" style="position:absolute;left:4305;top:4399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">
                  <v:imagedata r:id="rId258" o:title=""/>
                  <o:lock v:ext="edit" aspectratio="f"/>
                </v:shape>
                <v:shape id="Picture 2041" o:spid="_x0000_s1041" type="#_x0000_t75" style="position:absolute;left:3798;top:4194;width:60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">
                  <v:imagedata r:id="rId259" o:title=""/>
                  <o:lock v:ext="edit" aspectratio="f"/>
                </v:shape>
                <v:group id="Group 2042" o:spid="_x0000_s1042" style="position:absolute;left:1052;top:4404;width:2655;height:110" coordorigin="1052,4404" coordsize="2655,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">
                  <v:shape id="Freeform 2043" o:spid="_x0000_s1043" style="position:absolute;left:1052;top:4404;width:2655;height:110;visibility:visible;mso-wrap-style:square;v-text-anchor:top" coordsize="2655,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" path="m2,39l1,38,,38,,37r,l,37r1,l2,37r2,1l6,38r3,l14,38r7,1l28,39r8,l45,39r10,l64,38r8,l80,37r8,l95,36r7,l112,35r13,l137,34r12,l159,33r10,-1l177,32r7,l190,31r4,l197,31r3,l203,30r4,l211,29r5,-1l220,28r5,-1l228,26r3,l233,26r2,-1l238,25r2,l242,25r3,l247,25r1,l248,25r1,l249,25r,-1l248,24r,l247,23r-2,-1l244,21r-1,-1l241,19r-2,-1l237,17r-2,-2l232,14r-3,-1l226,11r-3,-1l220,9,217,8,214,7,212,6,210,5,208,4,207,3,206,2,205,1r-1,l204,r,l204,r1,l206,1r2,2l210,4r2,1l214,7r2,1l219,10r6,3l230,17r4,2l236,20r2,1l240,22r1,1l243,25r2,1l245,26r1,1l245,28r-1,1l242,30r-3,2l235,34r-3,2l226,40r-9,6l208,51r-8,6l191,62e" filled="f" strokeweight=".35mm">
                    <v:path arrowok="t" o:connecttype="custom" o:connectlocs="1,38;0,37;0,37;2,37;6,38;14,38;28,39;45,39;64,38;80,37;95,36;112,35;137,34;159,33;177,32;190,31;197,31;203,30;211,29;220,28;228,26;233,26;238,25;242,25;247,25;248,25;249,25;248,24;247,23;244,21;241,19;237,17;232,14;226,11;220,9;214,7;210,5;207,3;205,1;204,0;204,0;206,1;210,4;214,7;219,10;230,17;236,20;240,22;243,25;245,26;245,28;242,30;235,34;226,40;208,51;191,62" o:connectangles="0,0,0,0,0,0,0,0,0,0,0,0,0,0,0,0,0,0,0,0,0,0,0,0,0,0,0,0,0,0,0,0,0,0,0,0,0,0,0,0,0,0,0,0,0,0,0,0,0,0,0,0,0,0,0,0"/>
                  </v:shape>
                  <v:shape id="Freeform 2044" o:spid="_x0000_s1044" style="position:absolute;left:1052;top:4404;width:2655;height:110;visibility:visible;mso-wrap-style:square;v-text-anchor:top" coordsize="2655,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" path="m1129,68r7,l1145,68r10,l1161,68r7,-1l1176,67r7,-1l1190,66r7,-1l1204,64r10,l1226,63r13,-1l1249,62r7,-1l1262,61r6,l1274,60r6,l1289,60r14,l1316,60r9,l1330,60r4,-1l1339,59r7,l1352,58r6,l1363,58r5,-1l1374,57r7,-1l1388,56r4,-1l1394,55r2,l1397,55r1,l1399,55r,-1l1399,54r-1,-1l1398,53r-1,-1l1396,51r-1,-1l1393,49r-2,-1l1388,46r-4,-3l1380,41r-3,-2l1376,38r-2,-1l1373,36r-1,-1l1370,34r,-1l1371,34r1,1l1375,36r4,3l1383,42r4,2l1389,45r2,2l1394,48r2,1l1398,51r2,1l1402,54r3,1l1406,56r1,1l1408,58r,l1408,59r,1l1407,61r-3,3l1401,66r-3,3l1395,71r-3,2l1389,76r-4,3l1379,83r-7,5l1363,94e" filled="f" strokeweight=".35mm">
                    <v:path arrowok="t" o:connecttype="custom" o:connectlocs="1136,68;1155,68;1168,67;1183,66;1197,65;1214,64;1239,62;1256,61;1268,61;1280,60;1303,60;1325,60;1334,59;1346,59;1358,58;1368,57;1381,56;1392,55;1396,55;1398,55;1399,54;1398,53;1397,52;1395,50;1391,48;1384,43;1377,39;1374,37;1372,35;1370,33;1372,35;1379,39;1387,44;1391,47;1396,49;1400,52;1405,55;1407,57;1408,58;1408,60;1404,64;1398,69;1392,73;1385,79;1372,88" o:connectangles="0,0,0,0,0,0,0,0,0,0,0,0,0,0,0,0,0,0,0,0,0,0,0,0,0,0,0,0,0,0,0,0,0,0,0,0,0,0,0,0,0,0,0,0,0"/>
                  </v:shape>
                  <v:shape id="Freeform 2045" o:spid="_x0000_s1045" style="position:absolute;left:1052;top:4404;width:2655;height:110;visibility:visible;mso-wrap-style:square;v-text-anchor:top" coordsize="2655,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" path="m2328,97r-3,l2324,97r,l2324,97r,l2324,97r2,l2330,97r5,l2340,97r5,l2351,97r7,l2367,97r9,-1l2386,96r10,-1l2406,94r10,l2426,93r9,-1l2444,92r9,-1l2462,90r9,-1l2480,88r8,-1l2497,86r8,-1l2513,85r7,l2528,84r7,l2542,84r7,l2556,84r5,l2566,84r5,-1l2576,83r4,l2584,83r6,-1l2598,81r8,-1l2615,80r9,-1l2633,78r6,l2642,78r2,l2646,77r,l2646,77r,-1l2645,75r-1,-1l2642,73r-2,-1l2639,70r-3,-1l2634,67r-2,-1l2629,65r-2,-2l2624,62r-2,-2l2619,59r-3,-1l2614,57r,-1l2613,56r,l2614,56r,l2615,57r1,l2618,59r5,2l2627,64r4,2l2633,68r2,1l2637,70r2,2l2642,73r2,2l2645,76r2,1l2649,78r1,1l2652,81r1,1l2654,82r,l2654,83r,l2654,83r-1,l2653,83r-1,l2651,84r-3,1l2643,88r-10,4l2617,100r-20,9e" filled="f" strokeweight=".35mm">
                    <v:path arrowok="t" o:connecttype="custom" o:connectlocs="2325,97;2324,97;2324,97;2326,97;2335,97;2345,97;2358,97;2376,96;2396,95;2416,94;2435,92;2453,91;2471,89;2488,87;2505,85;2520,85;2535,84;2549,84;2561,84;2571,83;2580,83;2590,82;2606,80;2624,79;2639,78;2644,78;2646,77;2646,76;2644,74;2640,72;2636,69;2632,66;2627,63;2622,60;2616,58;2614,56;2613,56;2614,56;2616,57;2623,61;2631,66;2635,69;2639,72;2644,75;2647,77;2650,79;2653,82;2654,82;2654,83;2653,83;2652,83;2648,85;2633,92;2597,109" o:connectangles="0,0,0,0,0,0,0,0,0,0,0,0,0,0,0,0,0,0,0,0,0,0,0,0,0,0,0,0,0,0,0,0,0,0,0,0,0,0,0,0,0,0,0,0,0,0,0,0,0,0,0,0,0,0"/>
                  </v:shape>
                </v:group>
                <v:shape id="Picture 2046" o:spid="_x0000_s1046" type="#_x0000_t75" style="position:absolute;left:4594;top:4338;width:42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">
                  <v:imagedata r:id="rId260" o:title=""/>
                  <o:lock v:ext="edit" aspectratio="f"/>
                </v:shape>
              </v:group>
            </w:pict>
          </mc:Fallback>
        </mc:AlternateContent>
      </w:r>
      <w:r w:rsidR="000B6F38" w:rsidRPr="00F81595">
        <w:rPr>
          <w:rFonts w:ascii="Times New Roman" w:hAnsi="Times New Roman" w:cs="Times New Roman"/>
          <w:b/>
          <w:bCs/>
          <w:sz w:val="32"/>
          <w:szCs w:val="32"/>
        </w:rPr>
        <w:t>19)</w:t>
      </w:r>
      <w:r w:rsidR="005D1D8A"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  </w:t>
      </w:r>
    </w:p>
    <w:p w14:paraId="75D53190" w14:textId="67AD4702" w:rsidR="00B4562E" w:rsidRDefault="00B4562E" w:rsidP="00C306EF">
      <w:pPr>
        <w:rPr>
          <w:rFonts w:ascii="Times New Roman" w:hAnsi="Times New Roman" w:cs="Times New Roman"/>
        </w:rPr>
      </w:pPr>
    </w:p>
    <w:p w14:paraId="0E7E560E" w14:textId="1849B070" w:rsidR="00B4562E" w:rsidRDefault="00B4562E" w:rsidP="00C306EF">
      <w:pPr>
        <w:rPr>
          <w:rFonts w:ascii="Times New Roman" w:hAnsi="Times New Roman" w:cs="Times New Roman"/>
        </w:rPr>
      </w:pPr>
    </w:p>
    <w:p w14:paraId="42C47810" w14:textId="3E3AE142" w:rsidR="00B4562E" w:rsidRDefault="008C6692" w:rsidP="00C306E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77CFB07A" wp14:editId="2C9FBA4D">
                <wp:simplePos x="0" y="0"/>
                <wp:positionH relativeFrom="column">
                  <wp:posOffset>2117432</wp:posOffset>
                </wp:positionH>
                <wp:positionV relativeFrom="paragraph">
                  <wp:posOffset>91440</wp:posOffset>
                </wp:positionV>
                <wp:extent cx="525145" cy="482600"/>
                <wp:effectExtent l="0" t="0" r="0" b="0"/>
                <wp:wrapNone/>
                <wp:docPr id="1132812444" name="Group 1132812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5145" cy="482600"/>
                          <a:chOff x="4746" y="5387"/>
                          <a:chExt cx="827" cy="760"/>
                        </a:xfrm>
                      </wpg:grpSpPr>
                      <wpg:grpSp>
                        <wpg:cNvPr id="1132812445" name="Group 2097"/>
                        <wpg:cNvGrpSpPr>
                          <a:grpSpLocks/>
                        </wpg:cNvGrpSpPr>
                        <wpg:grpSpPr bwMode="auto">
                          <a:xfrm>
                            <a:off x="4813" y="5387"/>
                            <a:ext cx="760" cy="760"/>
                            <a:chOff x="4813" y="5387"/>
                            <a:chExt cx="760" cy="760"/>
                          </a:xfrm>
                        </wpg:grpSpPr>
                        <pic:pic xmlns:pic="http://schemas.openxmlformats.org/drawingml/2006/picture">
                          <pic:nvPicPr>
                            <pic:cNvPr id="1132812446" name="Picture 2098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23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813" y="5387"/>
                              <a:ext cx="760" cy="7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132812447" name="Picture 2099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24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355" y="5702"/>
                              <a:ext cx="160" cy="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1132812448" name="Picture 2100"/>
                          <pic:cNvPicPr>
                            <a:picLocks noChangeArrowheads="1"/>
                          </pic:cNvPicPr>
                        </pic:nvPicPr>
                        <pic:blipFill>
                          <a:blip r:embed="rId2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46" y="5658"/>
                            <a:ext cx="55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AB5FA0" id="Group 1132812444" o:spid="_x0000_s1026" style="position:absolute;margin-left:166.75pt;margin-top:7.2pt;width:41.35pt;height:38pt;z-index:251697152" coordorigin="4746,5387" coordsize="827,7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">
                <v:group id="Group 2097" o:spid="_x0000_s1027" style="position:absolute;left:4813;top:5387;width:760;height:760" coordorigin="4813,5387" coordsize="760,7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">
                  <v:shape id="Picture 2098" o:spid="_x0000_s1028" type="#_x0000_t75" style="position:absolute;left:4813;top:5387;width:760;height:7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">
                    <v:imagedata r:id="rId248" o:title=""/>
                    <o:lock v:ext="edit" aspectratio="f"/>
                  </v:shape>
                  <v:shape id="Picture 2099" o:spid="_x0000_s1029" type="#_x0000_t75" style="position:absolute;left:5355;top:5702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">
                    <v:imagedata r:id="rId258" o:title=""/>
                    <o:lock v:ext="edit" aspectratio="f"/>
                  </v:shape>
                </v:group>
                <v:shape id="Picture 2100" o:spid="_x0000_s1030" type="#_x0000_t75" style="position:absolute;left:4746;top:5658;width:553;height: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">
                  <v:imagedata r:id="rId262" o:title="" cropleft="10625f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31B35F4C" wp14:editId="06BAE40F">
                <wp:simplePos x="0" y="0"/>
                <wp:positionH relativeFrom="column">
                  <wp:posOffset>1194288</wp:posOffset>
                </wp:positionH>
                <wp:positionV relativeFrom="paragraph">
                  <wp:posOffset>121675</wp:posOffset>
                </wp:positionV>
                <wp:extent cx="482600" cy="482600"/>
                <wp:effectExtent l="0" t="0" r="0" b="0"/>
                <wp:wrapNone/>
                <wp:docPr id="1132812433" name="Group 1132812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2600" cy="482600"/>
                          <a:chOff x="2787" y="5388"/>
                          <a:chExt cx="760" cy="760"/>
                        </a:xfrm>
                      </wpg:grpSpPr>
                      <pic:pic xmlns:pic="http://schemas.openxmlformats.org/drawingml/2006/picture">
                        <pic:nvPicPr>
                          <pic:cNvPr id="1132812435" name="Picture 2087"/>
                          <pic:cNvPicPr>
                            <a:picLocks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87" y="5388"/>
                            <a:ext cx="760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2812436" name="Picture 2088"/>
                          <pic:cNvPicPr>
                            <a:picLocks noChangeArrowheads="1"/>
                          </pic:cNvPicPr>
                        </pic:nvPicPr>
                        <pic:blipFill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85" y="5433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2812437" name="Picture 2089"/>
                          <pic:cNvPicPr>
                            <a:picLocks noChangeArrowheads="1"/>
                          </pic:cNvPicPr>
                        </pic:nvPicPr>
                        <pic:blipFill>
                          <a:blip r:embed="rId2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98" y="5646"/>
                            <a:ext cx="4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8DDFFE" id="Group 1132812433" o:spid="_x0000_s1026" style="position:absolute;margin-left:94.05pt;margin-top:9.6pt;width:38pt;height:38pt;z-index:251696128" coordorigin="2787,5388" coordsize="760,7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">
                <v:shape id="Picture 2087" o:spid="_x0000_s1027" type="#_x0000_t75" style="position:absolute;left:2787;top:5388;width:760;height:7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">
                  <v:imagedata r:id="rId248" o:title=""/>
                  <o:lock v:ext="edit" aspectratio="f"/>
                </v:shape>
                <v:shape id="Picture 2088" o:spid="_x0000_s1028" type="#_x0000_t75" style="position:absolute;left:3085;top:5433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">
                  <v:imagedata r:id="rId258" o:title=""/>
                  <o:lock v:ext="edit" aspectratio="f"/>
                </v:shape>
                <v:shape id="Picture 2089" o:spid="_x0000_s1029" type="#_x0000_t75" style="position:absolute;left:2798;top:5646;width:480;height: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">
                  <v:imagedata r:id="rId264"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17C00EC0" wp14:editId="4ACBBCE2">
                <wp:simplePos x="0" y="0"/>
                <wp:positionH relativeFrom="column">
                  <wp:posOffset>212432</wp:posOffset>
                </wp:positionH>
                <wp:positionV relativeFrom="paragraph">
                  <wp:posOffset>91684</wp:posOffset>
                </wp:positionV>
                <wp:extent cx="482600" cy="482600"/>
                <wp:effectExtent l="0" t="0" r="0" b="0"/>
                <wp:wrapNone/>
                <wp:docPr id="1132812425" name="Group 1132812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2600" cy="482600"/>
                          <a:chOff x="652" y="5372"/>
                          <a:chExt cx="760" cy="760"/>
                        </a:xfrm>
                      </wpg:grpSpPr>
                      <pic:pic xmlns:pic="http://schemas.openxmlformats.org/drawingml/2006/picture">
                        <pic:nvPicPr>
                          <pic:cNvPr id="1132812426" name="Picture 2079"/>
                          <pic:cNvPicPr>
                            <a:picLocks noChangeArrowheads="1"/>
                          </pic:cNvPicPr>
                        </pic:nvPicPr>
                        <pic:blipFill>
                          <a:blip r:embed="rId2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2" y="5372"/>
                            <a:ext cx="760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2812427" name="Picture 2080"/>
                          <pic:cNvPicPr>
                            <a:picLocks noChangeArrowheads="1"/>
                          </pic:cNvPicPr>
                        </pic:nvPicPr>
                        <pic:blipFill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4" y="5686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2812428" name="Picture 2081"/>
                          <pic:cNvPicPr>
                            <a:picLocks noChangeArrowheads="1"/>
                          </pic:cNvPicPr>
                        </pic:nvPicPr>
                        <pic:blipFill>
                          <a:blip r:embed="rId2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9" y="5632"/>
                            <a:ext cx="46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DCA8EF" id="Group 1132812425" o:spid="_x0000_s1026" style="position:absolute;margin-left:16.75pt;margin-top:7.2pt;width:38pt;height:38pt;z-index:251695104" coordorigin="652,5372" coordsize="760,7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">
                <v:shape id="Picture 2079" o:spid="_x0000_s1027" type="#_x0000_t75" style="position:absolute;left:652;top:5372;width:760;height:7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">
                  <v:imagedata r:id="rId248" o:title=""/>
                  <o:lock v:ext="edit" aspectratio="f"/>
                </v:shape>
                <v:shape id="Picture 2080" o:spid="_x0000_s1028" type="#_x0000_t75" style="position:absolute;left:1194;top:5686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">
                  <v:imagedata r:id="rId258" o:title=""/>
                  <o:lock v:ext="edit" aspectratio="f"/>
                </v:shape>
                <v:shape id="Picture 2081" o:spid="_x0000_s1029" type="#_x0000_t75" style="position:absolute;left:679;top:5632;width:460;height: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">
                  <v:imagedata r:id="rId266" o:title=""/>
                  <o:lock v:ext="edit" aspectratio="f"/>
                </v:shape>
              </v:group>
            </w:pict>
          </mc:Fallback>
        </mc:AlternateContent>
      </w:r>
    </w:p>
    <w:p w14:paraId="58EE8B91" w14:textId="7BE51994" w:rsidR="008C6692" w:rsidRDefault="005D1D8A" w:rsidP="00C306EF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 </w:t>
      </w:r>
      <w:r w:rsidR="008C6692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  <w:r w:rsidR="008C6692">
        <w:rPr>
          <w:rFonts w:ascii="Times New Roman" w:hAnsi="Times New Roman" w:cs="Times New Roman"/>
          <w:sz w:val="24"/>
          <w:szCs w:val="24"/>
        </w:rPr>
        <w:t xml:space="preserve">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Pr="00F81595">
        <w:rPr>
          <w:rFonts w:ascii="Times New Roman" w:hAnsi="Times New Roman" w:cs="Times New Roman"/>
          <w:sz w:val="24"/>
          <w:szCs w:val="24"/>
        </w:rPr>
        <w:t xml:space="preserve">B) </w:t>
      </w:r>
      <w:r w:rsidR="008C6692">
        <w:rPr>
          <w:rFonts w:ascii="Times New Roman" w:hAnsi="Times New Roman" w:cs="Times New Roman"/>
          <w:sz w:val="24"/>
          <w:szCs w:val="24"/>
        </w:rPr>
        <w:t xml:space="preserve">  </w:t>
      </w:r>
      <w:proofErr w:type="gramEnd"/>
      <w:r w:rsidR="008C6692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</w:t>
      </w:r>
      <w:r w:rsidR="008C6692">
        <w:rPr>
          <w:rFonts w:ascii="Times New Roman" w:hAnsi="Times New Roman" w:cs="Times New Roman"/>
          <w:sz w:val="24"/>
          <w:szCs w:val="24"/>
        </w:rPr>
        <w:t xml:space="preserve">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C) </w:t>
      </w:r>
      <w:r w:rsidR="008C6692">
        <w:rPr>
          <w:rFonts w:ascii="Times New Roman" w:hAnsi="Times New Roman" w:cs="Times New Roman"/>
          <w:sz w:val="24"/>
          <w:szCs w:val="24"/>
        </w:rPr>
        <w:t xml:space="preserve"> 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979254" w14:textId="4104C846" w:rsidR="008C6692" w:rsidRDefault="008C6692" w:rsidP="00C306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73CE590C" wp14:editId="051A151A">
                <wp:simplePos x="0" y="0"/>
                <wp:positionH relativeFrom="column">
                  <wp:posOffset>1422889</wp:posOffset>
                </wp:positionH>
                <wp:positionV relativeFrom="paragraph">
                  <wp:posOffset>74441</wp:posOffset>
                </wp:positionV>
                <wp:extent cx="482600" cy="482600"/>
                <wp:effectExtent l="0" t="0" r="0" b="0"/>
                <wp:wrapNone/>
                <wp:docPr id="1132812453" name="Group 1132812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2600" cy="482600"/>
                          <a:chOff x="3638" y="6362"/>
                          <a:chExt cx="760" cy="760"/>
                        </a:xfrm>
                      </wpg:grpSpPr>
                      <pic:pic xmlns:pic="http://schemas.openxmlformats.org/drawingml/2006/picture">
                        <pic:nvPicPr>
                          <pic:cNvPr id="1132812454" name="Picture 2106"/>
                          <pic:cNvPicPr>
                            <a:picLocks noChangeArrowheads="1"/>
                          </pic:cNvPicPr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638" y="6362"/>
                            <a:ext cx="760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2812455" name="Picture 2107"/>
                          <pic:cNvPicPr>
                            <a:picLocks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80" y="6676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2812456" name="Picture 2108"/>
                          <pic:cNvPicPr>
                            <a:picLocks noChangeArrowheads="1"/>
                          </pic:cNvPicPr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00" y="6768"/>
                            <a:ext cx="24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8C4C79" id="Group 1132812453" o:spid="_x0000_s1026" style="position:absolute;margin-left:112.05pt;margin-top:5.85pt;width:38pt;height:38pt;z-index:251699200" coordorigin="3638,6362" coordsize="760,7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">
                <v:shape id="Picture 2106" o:spid="_x0000_s1027" type="#_x0000_t75" style="position:absolute;left:3638;top:6362;width:760;height:7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">
                  <v:imagedata r:id="rId270" o:title=""/>
                  <o:lock v:ext="edit" aspectratio="f"/>
                </v:shape>
                <v:shape id="Picture 2107" o:spid="_x0000_s1028" type="#_x0000_t75" style="position:absolute;left:4180;top:6676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">
                  <v:imagedata r:id="rId271" o:title=""/>
                  <o:lock v:ext="edit" aspectratio="f"/>
                </v:shape>
                <v:shape id="Picture 2108" o:spid="_x0000_s1029" type="#_x0000_t75" style="position:absolute;left:3800;top:6768;width:24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">
                  <v:imagedata r:id="rId272"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45A8171C" wp14:editId="54A8489B">
                <wp:simplePos x="0" y="0"/>
                <wp:positionH relativeFrom="column">
                  <wp:posOffset>474833</wp:posOffset>
                </wp:positionH>
                <wp:positionV relativeFrom="paragraph">
                  <wp:posOffset>60667</wp:posOffset>
                </wp:positionV>
                <wp:extent cx="482600" cy="482600"/>
                <wp:effectExtent l="0" t="0" r="0" b="0"/>
                <wp:wrapNone/>
                <wp:docPr id="1132812449" name="Group 1132812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2600" cy="482600"/>
                          <a:chOff x="1550" y="6368"/>
                          <a:chExt cx="760" cy="760"/>
                        </a:xfrm>
                      </wpg:grpSpPr>
                      <pic:pic xmlns:pic="http://schemas.openxmlformats.org/drawingml/2006/picture">
                        <pic:nvPicPr>
                          <pic:cNvPr id="1132812450" name="Picture 2102"/>
                          <pic:cNvPicPr>
                            <a:picLocks noChangeArrowheads="1"/>
                          </pic:cNvPicPr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50" y="6368"/>
                            <a:ext cx="760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2812451" name="Picture 2103"/>
                          <pic:cNvPicPr>
                            <a:picLocks noChangeArrowheads="1"/>
                          </pic:cNvPicPr>
                        </pic:nvPicPr>
                        <pic:blipFill>
                          <a:blip r:embed="rId2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12" y="6774"/>
                            <a:ext cx="24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2812452" name="Picture 2104"/>
                          <pic:cNvPicPr>
                            <a:picLocks noChangeArrowheads="1"/>
                          </pic:cNvPicPr>
                        </pic:nvPicPr>
                        <pic:blipFill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28" y="6419"/>
                            <a:ext cx="16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885611" id="Group 1132812449" o:spid="_x0000_s1026" style="position:absolute;margin-left:37.4pt;margin-top:4.8pt;width:38pt;height:38pt;z-index:251698176" coordorigin="1550,6368" coordsize="760,7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">
                <v:shape id="Picture 2102" o:spid="_x0000_s1027" type="#_x0000_t75" style="position:absolute;left:1550;top:6368;width:760;height:7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">
                  <v:imagedata r:id="rId270" o:title=""/>
                  <o:lock v:ext="edit" aspectratio="f"/>
                </v:shape>
                <v:shape id="Picture 2103" o:spid="_x0000_s1028" type="#_x0000_t75" style="position:absolute;left:1712;top:6774;width:24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">
                  <v:imagedata r:id="rId272" o:title=""/>
                  <o:lock v:ext="edit" aspectratio="f"/>
                </v:shape>
                <v:shape id="Picture 2104" o:spid="_x0000_s1029" type="#_x0000_t75" style="position:absolute;left:1828;top:6419;width:16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">
                  <v:imagedata r:id="rId258" o:title=""/>
                  <o:lock v:ext="edit" aspectratio="f"/>
                </v:shape>
              </v:group>
            </w:pict>
          </mc:Fallback>
        </mc:AlternateContent>
      </w:r>
    </w:p>
    <w:p w14:paraId="62B6C504" w14:textId="0BA50905" w:rsidR="005D1D8A" w:rsidRPr="00F81595" w:rsidRDefault="008C6692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5D1D8A" w:rsidRPr="00F81595">
        <w:rPr>
          <w:rFonts w:ascii="Times New Roman" w:hAnsi="Times New Roman" w:cs="Times New Roman"/>
          <w:sz w:val="24"/>
          <w:szCs w:val="24"/>
        </w:rPr>
        <w:t xml:space="preserve">  D)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5D1D8A" w:rsidRPr="00F81595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5D1D8A" w:rsidRPr="00F81595">
        <w:rPr>
          <w:rFonts w:ascii="Times New Roman" w:hAnsi="Times New Roman" w:cs="Times New Roman"/>
          <w:sz w:val="24"/>
          <w:szCs w:val="24"/>
        </w:rPr>
        <w:t xml:space="preserve"> E) </w:t>
      </w:r>
    </w:p>
    <w:p w14:paraId="77B4D38E" w14:textId="6916F38F" w:rsidR="005D1D8A" w:rsidRPr="00F81595" w:rsidRDefault="005D1D8A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7670D28F" w14:textId="2C4C0ACD" w:rsidR="005D1D8A" w:rsidRDefault="005D1D8A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7C472480" w14:textId="77777777" w:rsidR="00B4562E" w:rsidRDefault="00B4562E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10A1F568" w14:textId="54CA3BA2" w:rsidR="005D1D8A" w:rsidRDefault="005D1D8A" w:rsidP="00C306EF">
      <w:pPr>
        <w:rPr>
          <w:rFonts w:ascii="Times New Roman" w:hAnsi="Times New Roman" w:cs="Times New Roman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lastRenderedPageBreak/>
        <w:t xml:space="preserve">20)  </w:t>
      </w:r>
    </w:p>
    <w:p w14:paraId="2F0A7C8D" w14:textId="710F5910" w:rsidR="008C6692" w:rsidRDefault="00235D7A" w:rsidP="00C306E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5F7F47C3" wp14:editId="56F64B0F">
                <wp:simplePos x="0" y="0"/>
                <wp:positionH relativeFrom="column">
                  <wp:posOffset>-11545</wp:posOffset>
                </wp:positionH>
                <wp:positionV relativeFrom="paragraph">
                  <wp:posOffset>237952</wp:posOffset>
                </wp:positionV>
                <wp:extent cx="327025" cy="281305"/>
                <wp:effectExtent l="0" t="0" r="15875" b="23495"/>
                <wp:wrapNone/>
                <wp:docPr id="1132812459" name="Group 2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7025" cy="281305"/>
                          <a:chOff x="945" y="7890"/>
                          <a:chExt cx="515" cy="443"/>
                        </a:xfrm>
                      </wpg:grpSpPr>
                      <wps:wsp>
                        <wps:cNvPr id="1132812460" name="Freeform 2112"/>
                        <wps:cNvSpPr>
                          <a:spLocks/>
                        </wps:cNvSpPr>
                        <wps:spPr bwMode="auto">
                          <a:xfrm>
                            <a:off x="945" y="7890"/>
                            <a:ext cx="510" cy="425"/>
                          </a:xfrm>
                          <a:custGeom>
                            <a:avLst/>
                            <a:gdLst>
                              <a:gd name="T0" fmla="*/ 487 w 510"/>
                              <a:gd name="T1" fmla="*/ 3 h 425"/>
                              <a:gd name="T2" fmla="*/ 0 w 510"/>
                              <a:gd name="T3" fmla="*/ 161 h 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10" h="425">
                                <a:moveTo>
                                  <a:pt x="487" y="3"/>
                                </a:moveTo>
                                <a:lnTo>
                                  <a:pt x="0" y="161"/>
                                </a:lnTo>
                              </a:path>
                            </a:pathLst>
                          </a:custGeom>
                          <a:noFill/>
                          <a:ln w="1160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2812461" name="Freeform 2113"/>
                        <wps:cNvSpPr>
                          <a:spLocks/>
                        </wps:cNvSpPr>
                        <wps:spPr bwMode="auto">
                          <a:xfrm>
                            <a:off x="945" y="7890"/>
                            <a:ext cx="510" cy="425"/>
                          </a:xfrm>
                          <a:custGeom>
                            <a:avLst/>
                            <a:gdLst>
                              <a:gd name="T0" fmla="*/ 158 w 510"/>
                              <a:gd name="T1" fmla="*/ 0 h 425"/>
                              <a:gd name="T2" fmla="*/ 327 w 510"/>
                              <a:gd name="T3" fmla="*/ 165 h 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10" h="425">
                                <a:moveTo>
                                  <a:pt x="158" y="0"/>
                                </a:moveTo>
                                <a:lnTo>
                                  <a:pt x="327" y="165"/>
                                </a:lnTo>
                              </a:path>
                            </a:pathLst>
                          </a:custGeom>
                          <a:noFill/>
                          <a:ln w="1160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2812462" name="Freeform 2114"/>
                        <wps:cNvSpPr>
                          <a:spLocks/>
                        </wps:cNvSpPr>
                        <wps:spPr bwMode="auto">
                          <a:xfrm>
                            <a:off x="950" y="7908"/>
                            <a:ext cx="510" cy="425"/>
                          </a:xfrm>
                          <a:custGeom>
                            <a:avLst/>
                            <a:gdLst>
                              <a:gd name="T0" fmla="*/ 420 w 510"/>
                              <a:gd name="T1" fmla="*/ 92 h 425"/>
                              <a:gd name="T2" fmla="*/ 426 w 510"/>
                              <a:gd name="T3" fmla="*/ 424 h 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10" h="425">
                                <a:moveTo>
                                  <a:pt x="420" y="92"/>
                                </a:moveTo>
                                <a:lnTo>
                                  <a:pt x="426" y="424"/>
                                </a:lnTo>
                              </a:path>
                            </a:pathLst>
                          </a:custGeom>
                          <a:noFill/>
                          <a:ln w="1160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2812463" name="Freeform 2115"/>
                        <wps:cNvSpPr>
                          <a:spLocks/>
                        </wps:cNvSpPr>
                        <wps:spPr bwMode="auto">
                          <a:xfrm>
                            <a:off x="950" y="7901"/>
                            <a:ext cx="510" cy="425"/>
                          </a:xfrm>
                          <a:custGeom>
                            <a:avLst/>
                            <a:gdLst>
                              <a:gd name="T0" fmla="*/ 339 w 510"/>
                              <a:gd name="T1" fmla="*/ 331 h 425"/>
                              <a:gd name="T2" fmla="*/ 509 w 510"/>
                              <a:gd name="T3" fmla="*/ 175 h 4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10" h="425">
                                <a:moveTo>
                                  <a:pt x="339" y="331"/>
                                </a:moveTo>
                                <a:lnTo>
                                  <a:pt x="509" y="175"/>
                                </a:lnTo>
                              </a:path>
                            </a:pathLst>
                          </a:custGeom>
                          <a:noFill/>
                          <a:ln w="1160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B1D8E3" id="Group 2111" o:spid="_x0000_s1026" style="position:absolute;margin-left:-.9pt;margin-top:18.75pt;width:25.75pt;height:22.15pt;z-index:251701248;mso-width-relative:margin;mso-height-relative:margin" coordorigin="945,7890" coordsize="515,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">
                <v:shape id="Freeform 2112" o:spid="_x0000_s1027" style="position:absolute;left:945;top:7890;width:510;height:425;visibility:visible;mso-wrap-style:square;v-text-anchor:top" coordsize="510,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" path="m487,3l,161e" filled="f" strokeweight=".32231mm">
                  <v:path arrowok="t" o:connecttype="custom" o:connectlocs="487,3;0,161" o:connectangles="0,0"/>
                </v:shape>
                <v:shape id="Freeform 2113" o:spid="_x0000_s1028" style="position:absolute;left:945;top:7890;width:510;height:425;visibility:visible;mso-wrap-style:square;v-text-anchor:top" coordsize="510,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" path="m158,l327,165e" filled="f" strokeweight=".32231mm">
                  <v:path arrowok="t" o:connecttype="custom" o:connectlocs="158,0;327,165" o:connectangles="0,0"/>
                </v:shape>
                <v:shape id="Freeform 2114" o:spid="_x0000_s1029" style="position:absolute;left:950;top:7908;width:510;height:425;visibility:visible;mso-wrap-style:square;v-text-anchor:top" coordsize="510,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" path="m420,92r6,332e" filled="f" strokeweight=".32231mm">
                  <v:path arrowok="t" o:connecttype="custom" o:connectlocs="420,92;426,424" o:connectangles="0,0"/>
                </v:shape>
                <v:shape id="Freeform 2115" o:spid="_x0000_s1030" style="position:absolute;left:950;top:7901;width:510;height:425;visibility:visible;mso-wrap-style:square;v-text-anchor:top" coordsize="510,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" path="m339,331l509,175e" filled="f" strokeweight=".32231mm">
                  <v:path arrowok="t" o:connecttype="custom" o:connectlocs="339,331;509,175" o:connectangles="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00224" behindDoc="0" locked="0" layoutInCell="1" allowOverlap="1" wp14:anchorId="64D1992C" wp14:editId="41AA55BE">
            <wp:simplePos x="0" y="0"/>
            <wp:positionH relativeFrom="column">
              <wp:posOffset>-29308</wp:posOffset>
            </wp:positionH>
            <wp:positionV relativeFrom="paragraph">
              <wp:posOffset>227037</wp:posOffset>
            </wp:positionV>
            <wp:extent cx="355600" cy="355600"/>
            <wp:effectExtent l="0" t="0" r="6350" b="6350"/>
            <wp:wrapNone/>
            <wp:docPr id="1132812458" name="Picture 21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812458" name="Picture 2110"/>
                    <pic:cNvPicPr>
                      <a:picLocks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02272" behindDoc="0" locked="0" layoutInCell="1" allowOverlap="1" wp14:anchorId="7783A76F" wp14:editId="3EA824F4">
            <wp:simplePos x="0" y="0"/>
            <wp:positionH relativeFrom="column">
              <wp:posOffset>765712</wp:posOffset>
            </wp:positionH>
            <wp:positionV relativeFrom="paragraph">
              <wp:posOffset>222592</wp:posOffset>
            </wp:positionV>
            <wp:extent cx="355600" cy="355600"/>
            <wp:effectExtent l="0" t="0" r="6350" b="6350"/>
            <wp:wrapNone/>
            <wp:docPr id="1132812464" name="Picture 21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812464" name="Picture 2116"/>
                    <pic:cNvPicPr>
                      <a:picLocks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03296" behindDoc="0" locked="0" layoutInCell="1" allowOverlap="1" wp14:anchorId="561A4949" wp14:editId="539E70B1">
            <wp:simplePos x="0" y="0"/>
            <wp:positionH relativeFrom="column">
              <wp:posOffset>786032</wp:posOffset>
            </wp:positionH>
            <wp:positionV relativeFrom="paragraph">
              <wp:posOffset>228307</wp:posOffset>
            </wp:positionV>
            <wp:extent cx="330200" cy="330200"/>
            <wp:effectExtent l="0" t="0" r="0" b="0"/>
            <wp:wrapNone/>
            <wp:docPr id="1132812466" name="Picture 21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812466" name="Picture 2118"/>
                    <pic:cNvPicPr>
                      <a:picLocks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04320" behindDoc="0" locked="0" layoutInCell="1" allowOverlap="1" wp14:anchorId="6D92A5FA" wp14:editId="00561E28">
            <wp:simplePos x="0" y="0"/>
            <wp:positionH relativeFrom="column">
              <wp:posOffset>1502947</wp:posOffset>
            </wp:positionH>
            <wp:positionV relativeFrom="paragraph">
              <wp:posOffset>225767</wp:posOffset>
            </wp:positionV>
            <wp:extent cx="355600" cy="355600"/>
            <wp:effectExtent l="0" t="0" r="6350" b="6350"/>
            <wp:wrapNone/>
            <wp:docPr id="1132812467" name="Picture 21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812467" name="Picture 2119"/>
                    <pic:cNvPicPr>
                      <a:picLocks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05344" behindDoc="0" locked="0" layoutInCell="1" allowOverlap="1" wp14:anchorId="394A8B65" wp14:editId="02CF8E92">
            <wp:simplePos x="0" y="0"/>
            <wp:positionH relativeFrom="column">
              <wp:posOffset>1639472</wp:posOffset>
            </wp:positionH>
            <wp:positionV relativeFrom="paragraph">
              <wp:posOffset>252437</wp:posOffset>
            </wp:positionV>
            <wp:extent cx="76200" cy="76200"/>
            <wp:effectExtent l="0" t="0" r="0" b="0"/>
            <wp:wrapNone/>
            <wp:docPr id="1132812468" name="Picture 21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812468" name="Picture 2120"/>
                    <pic:cNvPicPr>
                      <a:picLocks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38258EF9" wp14:editId="6F9D26B1">
                <wp:simplePos x="0" y="0"/>
                <wp:positionH relativeFrom="column">
                  <wp:posOffset>2318922</wp:posOffset>
                </wp:positionH>
                <wp:positionV relativeFrom="paragraph">
                  <wp:posOffset>103847</wp:posOffset>
                </wp:positionV>
                <wp:extent cx="750570" cy="565150"/>
                <wp:effectExtent l="0" t="0" r="11430" b="25400"/>
                <wp:wrapNone/>
                <wp:docPr id="1132812470" name="Group 2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50570" cy="565150"/>
                          <a:chOff x="4614" y="7675"/>
                          <a:chExt cx="1182" cy="890"/>
                        </a:xfrm>
                      </wpg:grpSpPr>
                      <wps:wsp>
                        <wps:cNvPr id="1132812471" name="Freeform 2123"/>
                        <wps:cNvSpPr>
                          <a:spLocks/>
                        </wps:cNvSpPr>
                        <wps:spPr bwMode="auto">
                          <a:xfrm>
                            <a:off x="4614" y="7675"/>
                            <a:ext cx="1182" cy="890"/>
                          </a:xfrm>
                          <a:custGeom>
                            <a:avLst/>
                            <a:gdLst>
                              <a:gd name="T0" fmla="*/ 585 w 1182"/>
                              <a:gd name="T1" fmla="*/ 0 h 890"/>
                              <a:gd name="T2" fmla="*/ 876 w 1182"/>
                              <a:gd name="T3" fmla="*/ 0 h 890"/>
                              <a:gd name="T4" fmla="*/ 879 w 1182"/>
                              <a:gd name="T5" fmla="*/ 888 h 890"/>
                              <a:gd name="T6" fmla="*/ 587 w 1182"/>
                              <a:gd name="T7" fmla="*/ 889 h 890"/>
                              <a:gd name="T8" fmla="*/ 585 w 1182"/>
                              <a:gd name="T9" fmla="*/ 0 h 8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82" h="890">
                                <a:moveTo>
                                  <a:pt x="585" y="0"/>
                                </a:moveTo>
                                <a:lnTo>
                                  <a:pt x="876" y="0"/>
                                </a:lnTo>
                                <a:lnTo>
                                  <a:pt x="879" y="888"/>
                                </a:lnTo>
                                <a:lnTo>
                                  <a:pt x="587" y="889"/>
                                </a:lnTo>
                                <a:lnTo>
                                  <a:pt x="585" y="0"/>
                                </a:lnTo>
                              </a:path>
                            </a:pathLst>
                          </a:custGeom>
                          <a:noFill/>
                          <a:ln w="1130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2812472" name="Freeform 2124"/>
                        <wps:cNvSpPr>
                          <a:spLocks/>
                        </wps:cNvSpPr>
                        <wps:spPr bwMode="auto">
                          <a:xfrm>
                            <a:off x="4614" y="7675"/>
                            <a:ext cx="1182" cy="890"/>
                          </a:xfrm>
                          <a:custGeom>
                            <a:avLst/>
                            <a:gdLst>
                              <a:gd name="T0" fmla="*/ 0 w 1182"/>
                              <a:gd name="T1" fmla="*/ 292 h 890"/>
                              <a:gd name="T2" fmla="*/ 1180 w 1182"/>
                              <a:gd name="T3" fmla="*/ 288 h 890"/>
                              <a:gd name="T4" fmla="*/ 1181 w 1182"/>
                              <a:gd name="T5" fmla="*/ 585 h 890"/>
                              <a:gd name="T6" fmla="*/ 0 w 1182"/>
                              <a:gd name="T7" fmla="*/ 589 h 890"/>
                              <a:gd name="T8" fmla="*/ 0 w 1182"/>
                              <a:gd name="T9" fmla="*/ 292 h 8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82" h="890">
                                <a:moveTo>
                                  <a:pt x="0" y="292"/>
                                </a:moveTo>
                                <a:lnTo>
                                  <a:pt x="1180" y="288"/>
                                </a:lnTo>
                                <a:lnTo>
                                  <a:pt x="1181" y="585"/>
                                </a:lnTo>
                                <a:lnTo>
                                  <a:pt x="0" y="589"/>
                                </a:lnTo>
                                <a:lnTo>
                                  <a:pt x="0" y="292"/>
                                </a:lnTo>
                              </a:path>
                            </a:pathLst>
                          </a:custGeom>
                          <a:noFill/>
                          <a:ln w="1130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2812473" name="Freeform 2125"/>
                        <wps:cNvSpPr>
                          <a:spLocks/>
                        </wps:cNvSpPr>
                        <wps:spPr bwMode="auto">
                          <a:xfrm>
                            <a:off x="4614" y="7675"/>
                            <a:ext cx="1182" cy="890"/>
                          </a:xfrm>
                          <a:custGeom>
                            <a:avLst/>
                            <a:gdLst>
                              <a:gd name="T0" fmla="*/ 290 w 1182"/>
                              <a:gd name="T1" fmla="*/ 295 h 890"/>
                              <a:gd name="T2" fmla="*/ 291 w 1182"/>
                              <a:gd name="T3" fmla="*/ 582 h 8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182" h="890">
                                <a:moveTo>
                                  <a:pt x="290" y="295"/>
                                </a:moveTo>
                                <a:lnTo>
                                  <a:pt x="291" y="582"/>
                                </a:lnTo>
                              </a:path>
                            </a:pathLst>
                          </a:custGeom>
                          <a:noFill/>
                          <a:ln w="1130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2D74DC2" id="Group 2122" o:spid="_x0000_s1026" style="position:absolute;margin-left:182.6pt;margin-top:8.2pt;width:59.1pt;height:44.5pt;z-index:251706368" coordorigin="4614,7675" coordsize="1182,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">
                <v:shape id="Freeform 2123" o:spid="_x0000_s1027" style="position:absolute;left:4614;top:7675;width:1182;height:890;visibility:visible;mso-wrap-style:square;v-text-anchor:top" coordsize="1182,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" path="m585,l876,r3,888l587,889,585,e" filled="f" strokeweight=".31403mm">
                  <v:path arrowok="t" o:connecttype="custom" o:connectlocs="585,0;876,0;879,888;587,889;585,0" o:connectangles="0,0,0,0,0"/>
                </v:shape>
                <v:shape id="Freeform 2124" o:spid="_x0000_s1028" style="position:absolute;left:4614;top:7675;width:1182;height:890;visibility:visible;mso-wrap-style:square;v-text-anchor:top" coordsize="1182,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" path="m,292r1180,-4l1181,585,,589,,292e" filled="f" strokeweight=".31403mm">
                  <v:path arrowok="t" o:connecttype="custom" o:connectlocs="0,292;1180,288;1181,585;0,589;0,292" o:connectangles="0,0,0,0,0"/>
                </v:shape>
                <v:shape id="Freeform 2125" o:spid="_x0000_s1029" style="position:absolute;left:4614;top:7675;width:1182;height:890;visibility:visible;mso-wrap-style:square;v-text-anchor:top" coordsize="1182,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" path="m290,295r1,287e" filled="f" strokeweight=".31403mm">
                  <v:path arrowok="t" o:connecttype="custom" o:connectlocs="290,295;291,582" o:connectangles="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8C096AE" wp14:editId="7AE25098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0"/>
                <wp:wrapNone/>
                <wp:docPr id="1132812474" name="Freeform 2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2274 w 3985"/>
                            <a:gd name="T1" fmla="*/ 345 h 731"/>
                            <a:gd name="T2" fmla="*/ 2664 w 3985"/>
                            <a:gd name="T3" fmla="*/ 345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2274" y="345"/>
                              </a:moveTo>
                              <a:lnTo>
                                <a:pt x="2664" y="345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1C728B58" id="Freeform 2126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150.3pt,28.9pt,169.8pt,28.9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" filled="f" strokeweight=".24994mm">
                <v:path arrowok="t" o:connecttype="custom" o:connectlocs="1443990,219075;1691640,219075" o:connectangles="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53774BC" wp14:editId="573ABE65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0"/>
                <wp:wrapNone/>
                <wp:docPr id="1132812475" name="Freeform 2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2666 w 3985"/>
                            <a:gd name="T1" fmla="*/ 347 h 731"/>
                            <a:gd name="T2" fmla="*/ 2574 w 3985"/>
                            <a:gd name="T3" fmla="*/ 383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2666" y="347"/>
                              </a:moveTo>
                              <a:lnTo>
                                <a:pt x="2574" y="383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23304B5D" id="Freeform 2127" o:spid="_x0000_s1026" style="position:absolute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169.9pt,29pt,165.3pt,30.8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" filled="f" strokeweight=".24994mm">
                <v:path arrowok="t" o:connecttype="custom" o:connectlocs="1692910,220345;1634490,243205" o:connectangles="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BE4197C" wp14:editId="03A7072E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0"/>
                <wp:wrapNone/>
                <wp:docPr id="1132812476" name="Freeform 2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2667 w 3985"/>
                            <a:gd name="T1" fmla="*/ 339 h 731"/>
                            <a:gd name="T2" fmla="*/ 2566 w 3985"/>
                            <a:gd name="T3" fmla="*/ 315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2667" y="339"/>
                              </a:moveTo>
                              <a:lnTo>
                                <a:pt x="2566" y="315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36431F82" id="Freeform 2128" o:spid="_x0000_s1026" style="position:absolute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169.95pt,28.6pt,164.9pt,27.4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" filled="f" strokeweight=".24994mm">
                <v:path arrowok="t" o:connecttype="custom" o:connectlocs="1693545,215265;1629410,200025" o:connectangles="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DA97BB1" wp14:editId="39CB2510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0"/>
                <wp:wrapNone/>
                <wp:docPr id="1132812477" name="Freeform 2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3051 w 3985"/>
                            <a:gd name="T1" fmla="*/ 354 h 731"/>
                            <a:gd name="T2" fmla="*/ 3048 w 3985"/>
                            <a:gd name="T3" fmla="*/ 350 h 731"/>
                            <a:gd name="T4" fmla="*/ 3046 w 3985"/>
                            <a:gd name="T5" fmla="*/ 347 h 731"/>
                            <a:gd name="T6" fmla="*/ 3045 w 3985"/>
                            <a:gd name="T7" fmla="*/ 344 h 731"/>
                            <a:gd name="T8" fmla="*/ 3044 w 3985"/>
                            <a:gd name="T9" fmla="*/ 340 h 731"/>
                            <a:gd name="T10" fmla="*/ 3043 w 3985"/>
                            <a:gd name="T11" fmla="*/ 336 h 731"/>
                            <a:gd name="T12" fmla="*/ 3043 w 3985"/>
                            <a:gd name="T13" fmla="*/ 331 h 731"/>
                            <a:gd name="T14" fmla="*/ 3043 w 3985"/>
                            <a:gd name="T15" fmla="*/ 326 h 731"/>
                            <a:gd name="T16" fmla="*/ 3045 w 3985"/>
                            <a:gd name="T17" fmla="*/ 321 h 731"/>
                            <a:gd name="T18" fmla="*/ 3048 w 3985"/>
                            <a:gd name="T19" fmla="*/ 316 h 731"/>
                            <a:gd name="T20" fmla="*/ 3052 w 3985"/>
                            <a:gd name="T21" fmla="*/ 311 h 731"/>
                            <a:gd name="T22" fmla="*/ 3056 w 3985"/>
                            <a:gd name="T23" fmla="*/ 307 h 731"/>
                            <a:gd name="T24" fmla="*/ 3061 w 3985"/>
                            <a:gd name="T25" fmla="*/ 304 h 731"/>
                            <a:gd name="T26" fmla="*/ 3066 w 3985"/>
                            <a:gd name="T27" fmla="*/ 302 h 731"/>
                            <a:gd name="T28" fmla="*/ 3070 w 3985"/>
                            <a:gd name="T29" fmla="*/ 301 h 731"/>
                            <a:gd name="T30" fmla="*/ 3075 w 3985"/>
                            <a:gd name="T31" fmla="*/ 301 h 731"/>
                            <a:gd name="T32" fmla="*/ 3080 w 3985"/>
                            <a:gd name="T33" fmla="*/ 303 h 731"/>
                            <a:gd name="T34" fmla="*/ 3084 w 3985"/>
                            <a:gd name="T35" fmla="*/ 305 h 731"/>
                            <a:gd name="T36" fmla="*/ 3088 w 3985"/>
                            <a:gd name="T37" fmla="*/ 309 h 731"/>
                            <a:gd name="T38" fmla="*/ 3090 w 3985"/>
                            <a:gd name="T39" fmla="*/ 313 h 731"/>
                            <a:gd name="T40" fmla="*/ 3092 w 3985"/>
                            <a:gd name="T41" fmla="*/ 317 h 731"/>
                            <a:gd name="T42" fmla="*/ 3094 w 3985"/>
                            <a:gd name="T43" fmla="*/ 322 h 731"/>
                            <a:gd name="T44" fmla="*/ 3095 w 3985"/>
                            <a:gd name="T45" fmla="*/ 326 h 731"/>
                            <a:gd name="T46" fmla="*/ 3095 w 3985"/>
                            <a:gd name="T47" fmla="*/ 331 h 731"/>
                            <a:gd name="T48" fmla="*/ 3095 w 3985"/>
                            <a:gd name="T49" fmla="*/ 336 h 731"/>
                            <a:gd name="T50" fmla="*/ 3094 w 3985"/>
                            <a:gd name="T51" fmla="*/ 340 h 731"/>
                            <a:gd name="T52" fmla="*/ 3092 w 3985"/>
                            <a:gd name="T53" fmla="*/ 345 h 731"/>
                            <a:gd name="T54" fmla="*/ 3089 w 3985"/>
                            <a:gd name="T55" fmla="*/ 349 h 731"/>
                            <a:gd name="T56" fmla="*/ 3082 w 3985"/>
                            <a:gd name="T57" fmla="*/ 359 h 731"/>
                            <a:gd name="T58" fmla="*/ 3075 w 3985"/>
                            <a:gd name="T59" fmla="*/ 369 h 731"/>
                            <a:gd name="T60" fmla="*/ 3072 w 3985"/>
                            <a:gd name="T61" fmla="*/ 373 h 731"/>
                            <a:gd name="T62" fmla="*/ 3070 w 3985"/>
                            <a:gd name="T63" fmla="*/ 378 h 731"/>
                            <a:gd name="T64" fmla="*/ 3069 w 3985"/>
                            <a:gd name="T65" fmla="*/ 381 h 731"/>
                            <a:gd name="T66" fmla="*/ 3069 w 3985"/>
                            <a:gd name="T67" fmla="*/ 385 h 731"/>
                            <a:gd name="T68" fmla="*/ 3069 w 3985"/>
                            <a:gd name="T69" fmla="*/ 391 h 731"/>
                            <a:gd name="T70" fmla="*/ 3069 w 3985"/>
                            <a:gd name="T71" fmla="*/ 396 h 731"/>
                            <a:gd name="T72" fmla="*/ 3069 w 3985"/>
                            <a:gd name="T73" fmla="*/ 400 h 731"/>
                            <a:gd name="T74" fmla="*/ 3070 w 3985"/>
                            <a:gd name="T75" fmla="*/ 405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3053" y="357"/>
                              </a:moveTo>
                              <a:lnTo>
                                <a:pt x="3051" y="354"/>
                              </a:lnTo>
                              <a:lnTo>
                                <a:pt x="3049" y="352"/>
                              </a:lnTo>
                              <a:lnTo>
                                <a:pt x="3048" y="350"/>
                              </a:lnTo>
                              <a:lnTo>
                                <a:pt x="3047" y="349"/>
                              </a:lnTo>
                              <a:lnTo>
                                <a:pt x="3046" y="347"/>
                              </a:lnTo>
                              <a:lnTo>
                                <a:pt x="3046" y="346"/>
                              </a:lnTo>
                              <a:lnTo>
                                <a:pt x="3045" y="344"/>
                              </a:lnTo>
                              <a:lnTo>
                                <a:pt x="3044" y="342"/>
                              </a:lnTo>
                              <a:lnTo>
                                <a:pt x="3044" y="340"/>
                              </a:lnTo>
                              <a:lnTo>
                                <a:pt x="3043" y="338"/>
                              </a:lnTo>
                              <a:lnTo>
                                <a:pt x="3043" y="336"/>
                              </a:lnTo>
                              <a:lnTo>
                                <a:pt x="3043" y="334"/>
                              </a:lnTo>
                              <a:lnTo>
                                <a:pt x="3043" y="331"/>
                              </a:lnTo>
                              <a:lnTo>
                                <a:pt x="3043" y="329"/>
                              </a:lnTo>
                              <a:lnTo>
                                <a:pt x="3043" y="326"/>
                              </a:lnTo>
                              <a:lnTo>
                                <a:pt x="3044" y="324"/>
                              </a:lnTo>
                              <a:lnTo>
                                <a:pt x="3045" y="321"/>
                              </a:lnTo>
                              <a:lnTo>
                                <a:pt x="3046" y="318"/>
                              </a:lnTo>
                              <a:lnTo>
                                <a:pt x="3048" y="316"/>
                              </a:lnTo>
                              <a:lnTo>
                                <a:pt x="3050" y="313"/>
                              </a:lnTo>
                              <a:lnTo>
                                <a:pt x="3052" y="311"/>
                              </a:lnTo>
                              <a:lnTo>
                                <a:pt x="3054" y="309"/>
                              </a:lnTo>
                              <a:lnTo>
                                <a:pt x="3056" y="307"/>
                              </a:lnTo>
                              <a:lnTo>
                                <a:pt x="3058" y="305"/>
                              </a:lnTo>
                              <a:lnTo>
                                <a:pt x="3061" y="304"/>
                              </a:lnTo>
                              <a:lnTo>
                                <a:pt x="3063" y="303"/>
                              </a:lnTo>
                              <a:lnTo>
                                <a:pt x="3066" y="302"/>
                              </a:lnTo>
                              <a:lnTo>
                                <a:pt x="3068" y="301"/>
                              </a:lnTo>
                              <a:lnTo>
                                <a:pt x="3070" y="301"/>
                              </a:lnTo>
                              <a:lnTo>
                                <a:pt x="3073" y="301"/>
                              </a:lnTo>
                              <a:lnTo>
                                <a:pt x="3075" y="301"/>
                              </a:lnTo>
                              <a:lnTo>
                                <a:pt x="3078" y="302"/>
                              </a:lnTo>
                              <a:lnTo>
                                <a:pt x="3080" y="303"/>
                              </a:lnTo>
                              <a:lnTo>
                                <a:pt x="3082" y="304"/>
                              </a:lnTo>
                              <a:lnTo>
                                <a:pt x="3084" y="305"/>
                              </a:lnTo>
                              <a:lnTo>
                                <a:pt x="3086" y="307"/>
                              </a:lnTo>
                              <a:lnTo>
                                <a:pt x="3088" y="309"/>
                              </a:lnTo>
                              <a:lnTo>
                                <a:pt x="3089" y="311"/>
                              </a:lnTo>
                              <a:lnTo>
                                <a:pt x="3090" y="313"/>
                              </a:lnTo>
                              <a:lnTo>
                                <a:pt x="3091" y="315"/>
                              </a:lnTo>
                              <a:lnTo>
                                <a:pt x="3092" y="317"/>
                              </a:lnTo>
                              <a:lnTo>
                                <a:pt x="3093" y="319"/>
                              </a:lnTo>
                              <a:lnTo>
                                <a:pt x="3094" y="322"/>
                              </a:lnTo>
                              <a:lnTo>
                                <a:pt x="3094" y="324"/>
                              </a:lnTo>
                              <a:lnTo>
                                <a:pt x="3095" y="326"/>
                              </a:lnTo>
                              <a:lnTo>
                                <a:pt x="3095" y="329"/>
                              </a:lnTo>
                              <a:lnTo>
                                <a:pt x="3095" y="331"/>
                              </a:lnTo>
                              <a:lnTo>
                                <a:pt x="3095" y="333"/>
                              </a:lnTo>
                              <a:lnTo>
                                <a:pt x="3095" y="336"/>
                              </a:lnTo>
                              <a:lnTo>
                                <a:pt x="3095" y="338"/>
                              </a:lnTo>
                              <a:lnTo>
                                <a:pt x="3094" y="340"/>
                              </a:lnTo>
                              <a:lnTo>
                                <a:pt x="3093" y="342"/>
                              </a:lnTo>
                              <a:lnTo>
                                <a:pt x="3092" y="345"/>
                              </a:lnTo>
                              <a:lnTo>
                                <a:pt x="3091" y="347"/>
                              </a:lnTo>
                              <a:lnTo>
                                <a:pt x="3089" y="349"/>
                              </a:lnTo>
                              <a:lnTo>
                                <a:pt x="3087" y="353"/>
                              </a:lnTo>
                              <a:lnTo>
                                <a:pt x="3082" y="359"/>
                              </a:lnTo>
                              <a:lnTo>
                                <a:pt x="3078" y="365"/>
                              </a:lnTo>
                              <a:lnTo>
                                <a:pt x="3075" y="369"/>
                              </a:lnTo>
                              <a:lnTo>
                                <a:pt x="3074" y="371"/>
                              </a:lnTo>
                              <a:lnTo>
                                <a:pt x="3072" y="373"/>
                              </a:lnTo>
                              <a:lnTo>
                                <a:pt x="3071" y="376"/>
                              </a:lnTo>
                              <a:lnTo>
                                <a:pt x="3070" y="378"/>
                              </a:lnTo>
                              <a:lnTo>
                                <a:pt x="3070" y="380"/>
                              </a:lnTo>
                              <a:lnTo>
                                <a:pt x="3069" y="381"/>
                              </a:lnTo>
                              <a:lnTo>
                                <a:pt x="3069" y="383"/>
                              </a:lnTo>
                              <a:lnTo>
                                <a:pt x="3069" y="385"/>
                              </a:lnTo>
                              <a:lnTo>
                                <a:pt x="3069" y="388"/>
                              </a:lnTo>
                              <a:lnTo>
                                <a:pt x="3069" y="391"/>
                              </a:lnTo>
                              <a:lnTo>
                                <a:pt x="3069" y="394"/>
                              </a:lnTo>
                              <a:lnTo>
                                <a:pt x="3069" y="396"/>
                              </a:lnTo>
                              <a:lnTo>
                                <a:pt x="3069" y="398"/>
                              </a:lnTo>
                              <a:lnTo>
                                <a:pt x="3069" y="400"/>
                              </a:lnTo>
                              <a:lnTo>
                                <a:pt x="3069" y="403"/>
                              </a:lnTo>
                              <a:lnTo>
                                <a:pt x="3070" y="405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19C53490" id="Freeform 2129" o:spid="_x0000_s1026" style="position:absolute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189.25pt,29.5pt,189.15pt,29.35pt,189.05pt,29.25pt,189pt,29.15pt,188.95pt,29.1pt,188.9pt,29pt,188.9pt,28.95pt,188.85pt,28.85pt,188.8pt,28.75pt,188.8pt,28.65pt,188.75pt,28.55pt,188.75pt,28.45pt,188.75pt,28.35pt,188.75pt,28.2pt,188.75pt,28.1pt,188.75pt,27.95pt,188.8pt,27.85pt,188.85pt,27.7pt,188.9pt,27.55pt,189pt,27.45pt,189.1pt,27.3pt,189.2pt,27.2pt,189.3pt,27.1pt,189.4pt,27pt,189.5pt,26.9pt,189.65pt,26.85pt,189.75pt,26.8pt,189.9pt,26.75pt,190pt,26.7pt,190.1pt,26.7pt,190.25pt,26.7pt,190.35pt,26.7pt,190.5pt,26.75pt,190.6pt,26.8pt,190.7pt,26.85pt,190.8pt,26.9pt,190.9pt,27pt,191pt,27.1pt,191.05pt,27.2pt,191.1pt,27.3pt,191.15pt,27.4pt,191.2pt,27.5pt,191.25pt,27.6pt,191.3pt,27.75pt,191.3pt,27.85pt,191.35pt,27.95pt,191.35pt,28.1pt,191.35pt,28.2pt,191.35pt,28.3pt,191.35pt,28.45pt,191.35pt,28.55pt,191.3pt,28.65pt,191.25pt,28.75pt,191.2pt,28.9pt,191.15pt,29pt,191.05pt,29.1pt,190.95pt,29.3pt,190.7pt,29.6pt,190.5pt,29.9pt,190.35pt,30.1pt,190.3pt,30.2pt,190.2pt,30.3pt,190.15pt,30.45pt,190.1pt,30.55pt,190.1pt,30.65pt,190.05pt,30.7pt,190.05pt,30.8pt,190.05pt,30.9pt,190.05pt,31.05pt,190.05pt,31.2pt,190.05pt,31.35pt,190.05pt,31.45pt,190.05pt,31.55pt,190.05pt,31.65pt,190.05pt,31.8pt,190.1pt,31.9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" filled="f" strokeweight=".24994mm">
                <v:path arrowok="t" o:connecttype="custom" o:connectlocs="1937385,224790;1935480,222250;1934210,220345;1933575,218440;1932940,215900;1932305,213360;1932305,210185;1932305,207010;1933575,203835;1935480,200660;1938020,197485;1940560,194945;1943735,193040;1946910,191770;1949450,191135;1952625,191135;1955800,192405;1958340,193675;1960880,196215;1962150,198755;1963420,201295;1964690,204470;1965325,207010;1965325,210185;1965325,213360;1964690,215900;1963420,219075;1961515,221615;1957070,227965;1952625,234315;1950720,236855;1949450,240030;1948815,241935;1948815,244475;1948815,248285;1948815,251460;1948815,254000;1949450,257175" o:connectangles="0,0,0,0,0,0,0,0,0,0,0,0,0,0,0,0,0,0,0,0,0,0,0,0,0,0,0,0,0,0,0,0,0,0,0,0,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C0E0C12" wp14:editId="415996E0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0"/>
                <wp:wrapNone/>
                <wp:docPr id="1132812478" name="Freeform 2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3062 w 3985"/>
                            <a:gd name="T1" fmla="*/ 438 h 731"/>
                            <a:gd name="T2" fmla="*/ 3062 w 3985"/>
                            <a:gd name="T3" fmla="*/ 438 h 731"/>
                            <a:gd name="T4" fmla="*/ 3062 w 3985"/>
                            <a:gd name="T5" fmla="*/ 438 h 731"/>
                            <a:gd name="T6" fmla="*/ 3062 w 3985"/>
                            <a:gd name="T7" fmla="*/ 438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3062" y="438"/>
                              </a:moveTo>
                              <a:lnTo>
                                <a:pt x="3062" y="438"/>
                              </a:lnTo>
                              <a:lnTo>
                                <a:pt x="3062" y="438"/>
                              </a:lnTo>
                              <a:lnTo>
                                <a:pt x="3062" y="438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3A50880F" id="Freeform 2130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189.7pt,33.55pt,189.7pt,33.55pt,189.7pt,33.55pt,189.7pt,33.55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" filled="f" strokeweight=".24994mm">
                <v:path arrowok="t" o:connecttype="custom" o:connectlocs="1944370,278130;1944370,278130;1944370,278130;1944370,278130" o:connectangles="0,0,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9B54BEE" wp14:editId="24FDF4D4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0"/>
                <wp:wrapNone/>
                <wp:docPr id="1132812479" name="Freeform 2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3331 w 3985"/>
                            <a:gd name="T1" fmla="*/ 341 h 731"/>
                            <a:gd name="T2" fmla="*/ 3328 w 3985"/>
                            <a:gd name="T3" fmla="*/ 337 h 731"/>
                            <a:gd name="T4" fmla="*/ 3326 w 3985"/>
                            <a:gd name="T5" fmla="*/ 335 h 731"/>
                            <a:gd name="T6" fmla="*/ 3324 w 3985"/>
                            <a:gd name="T7" fmla="*/ 332 h 731"/>
                            <a:gd name="T8" fmla="*/ 3323 w 3985"/>
                            <a:gd name="T9" fmla="*/ 328 h 731"/>
                            <a:gd name="T10" fmla="*/ 3323 w 3985"/>
                            <a:gd name="T11" fmla="*/ 325 h 731"/>
                            <a:gd name="T12" fmla="*/ 3323 w 3985"/>
                            <a:gd name="T13" fmla="*/ 320 h 731"/>
                            <a:gd name="T14" fmla="*/ 3324 w 3985"/>
                            <a:gd name="T15" fmla="*/ 316 h 731"/>
                            <a:gd name="T16" fmla="*/ 3327 w 3985"/>
                            <a:gd name="T17" fmla="*/ 311 h 731"/>
                            <a:gd name="T18" fmla="*/ 3330 w 3985"/>
                            <a:gd name="T19" fmla="*/ 306 h 731"/>
                            <a:gd name="T20" fmla="*/ 3335 w 3985"/>
                            <a:gd name="T21" fmla="*/ 301 h 731"/>
                            <a:gd name="T22" fmla="*/ 3340 w 3985"/>
                            <a:gd name="T23" fmla="*/ 298 h 731"/>
                            <a:gd name="T24" fmla="*/ 3346 w 3985"/>
                            <a:gd name="T25" fmla="*/ 296 h 731"/>
                            <a:gd name="T26" fmla="*/ 3351 w 3985"/>
                            <a:gd name="T27" fmla="*/ 294 h 731"/>
                            <a:gd name="T28" fmla="*/ 3357 w 3985"/>
                            <a:gd name="T29" fmla="*/ 294 h 731"/>
                            <a:gd name="T30" fmla="*/ 3362 w 3985"/>
                            <a:gd name="T31" fmla="*/ 294 h 731"/>
                            <a:gd name="T32" fmla="*/ 3367 w 3985"/>
                            <a:gd name="T33" fmla="*/ 296 h 731"/>
                            <a:gd name="T34" fmla="*/ 3371 w 3985"/>
                            <a:gd name="T35" fmla="*/ 298 h 731"/>
                            <a:gd name="T36" fmla="*/ 3375 w 3985"/>
                            <a:gd name="T37" fmla="*/ 301 h 731"/>
                            <a:gd name="T38" fmla="*/ 3378 w 3985"/>
                            <a:gd name="T39" fmla="*/ 305 h 731"/>
                            <a:gd name="T40" fmla="*/ 3380 w 3985"/>
                            <a:gd name="T41" fmla="*/ 309 h 731"/>
                            <a:gd name="T42" fmla="*/ 3381 w 3985"/>
                            <a:gd name="T43" fmla="*/ 314 h 731"/>
                            <a:gd name="T44" fmla="*/ 3381 w 3985"/>
                            <a:gd name="T45" fmla="*/ 320 h 731"/>
                            <a:gd name="T46" fmla="*/ 3381 w 3985"/>
                            <a:gd name="T47" fmla="*/ 326 h 731"/>
                            <a:gd name="T48" fmla="*/ 3379 w 3985"/>
                            <a:gd name="T49" fmla="*/ 332 h 731"/>
                            <a:gd name="T50" fmla="*/ 3376 w 3985"/>
                            <a:gd name="T51" fmla="*/ 338 h 731"/>
                            <a:gd name="T52" fmla="*/ 3372 w 3985"/>
                            <a:gd name="T53" fmla="*/ 345 h 731"/>
                            <a:gd name="T54" fmla="*/ 3366 w 3985"/>
                            <a:gd name="T55" fmla="*/ 351 h 731"/>
                            <a:gd name="T56" fmla="*/ 3361 w 3985"/>
                            <a:gd name="T57" fmla="*/ 357 h 731"/>
                            <a:gd name="T58" fmla="*/ 3356 w 3985"/>
                            <a:gd name="T59" fmla="*/ 363 h 731"/>
                            <a:gd name="T60" fmla="*/ 3352 w 3985"/>
                            <a:gd name="T61" fmla="*/ 369 h 731"/>
                            <a:gd name="T62" fmla="*/ 3349 w 3985"/>
                            <a:gd name="T63" fmla="*/ 374 h 731"/>
                            <a:gd name="T64" fmla="*/ 3347 w 3985"/>
                            <a:gd name="T65" fmla="*/ 378 h 731"/>
                            <a:gd name="T66" fmla="*/ 3346 w 3985"/>
                            <a:gd name="T67" fmla="*/ 382 h 731"/>
                            <a:gd name="T68" fmla="*/ 3346 w 3985"/>
                            <a:gd name="T69" fmla="*/ 387 h 731"/>
                            <a:gd name="T70" fmla="*/ 3346 w 3985"/>
                            <a:gd name="T71" fmla="*/ 394 h 731"/>
                            <a:gd name="T72" fmla="*/ 3346 w 3985"/>
                            <a:gd name="T73" fmla="*/ 401 h 731"/>
                            <a:gd name="T74" fmla="*/ 3347 w 3985"/>
                            <a:gd name="T75" fmla="*/ 406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3332" y="342"/>
                              </a:moveTo>
                              <a:lnTo>
                                <a:pt x="3331" y="341"/>
                              </a:lnTo>
                              <a:lnTo>
                                <a:pt x="3330" y="339"/>
                              </a:lnTo>
                              <a:lnTo>
                                <a:pt x="3328" y="337"/>
                              </a:lnTo>
                              <a:lnTo>
                                <a:pt x="3327" y="336"/>
                              </a:lnTo>
                              <a:lnTo>
                                <a:pt x="3326" y="335"/>
                              </a:lnTo>
                              <a:lnTo>
                                <a:pt x="3325" y="333"/>
                              </a:lnTo>
                              <a:lnTo>
                                <a:pt x="3324" y="332"/>
                              </a:lnTo>
                              <a:lnTo>
                                <a:pt x="3324" y="330"/>
                              </a:lnTo>
                              <a:lnTo>
                                <a:pt x="3323" y="328"/>
                              </a:lnTo>
                              <a:lnTo>
                                <a:pt x="3323" y="326"/>
                              </a:lnTo>
                              <a:lnTo>
                                <a:pt x="3323" y="325"/>
                              </a:lnTo>
                              <a:lnTo>
                                <a:pt x="3323" y="322"/>
                              </a:lnTo>
                              <a:lnTo>
                                <a:pt x="3323" y="320"/>
                              </a:lnTo>
                              <a:lnTo>
                                <a:pt x="3323" y="318"/>
                              </a:lnTo>
                              <a:lnTo>
                                <a:pt x="3324" y="316"/>
                              </a:lnTo>
                              <a:lnTo>
                                <a:pt x="3325" y="313"/>
                              </a:lnTo>
                              <a:lnTo>
                                <a:pt x="3327" y="311"/>
                              </a:lnTo>
                              <a:lnTo>
                                <a:pt x="3328" y="308"/>
                              </a:lnTo>
                              <a:lnTo>
                                <a:pt x="3330" y="306"/>
                              </a:lnTo>
                              <a:lnTo>
                                <a:pt x="3332" y="303"/>
                              </a:lnTo>
                              <a:lnTo>
                                <a:pt x="3335" y="301"/>
                              </a:lnTo>
                              <a:lnTo>
                                <a:pt x="3337" y="300"/>
                              </a:lnTo>
                              <a:lnTo>
                                <a:pt x="3340" y="298"/>
                              </a:lnTo>
                              <a:lnTo>
                                <a:pt x="3343" y="297"/>
                              </a:lnTo>
                              <a:lnTo>
                                <a:pt x="3346" y="296"/>
                              </a:lnTo>
                              <a:lnTo>
                                <a:pt x="3348" y="295"/>
                              </a:lnTo>
                              <a:lnTo>
                                <a:pt x="3351" y="294"/>
                              </a:lnTo>
                              <a:lnTo>
                                <a:pt x="3354" y="294"/>
                              </a:lnTo>
                              <a:lnTo>
                                <a:pt x="3357" y="294"/>
                              </a:lnTo>
                              <a:lnTo>
                                <a:pt x="3360" y="294"/>
                              </a:lnTo>
                              <a:lnTo>
                                <a:pt x="3362" y="294"/>
                              </a:lnTo>
                              <a:lnTo>
                                <a:pt x="3365" y="295"/>
                              </a:lnTo>
                              <a:lnTo>
                                <a:pt x="3367" y="296"/>
                              </a:lnTo>
                              <a:lnTo>
                                <a:pt x="3369" y="297"/>
                              </a:lnTo>
                              <a:lnTo>
                                <a:pt x="3371" y="298"/>
                              </a:lnTo>
                              <a:lnTo>
                                <a:pt x="3373" y="299"/>
                              </a:lnTo>
                              <a:lnTo>
                                <a:pt x="3375" y="301"/>
                              </a:lnTo>
                              <a:lnTo>
                                <a:pt x="3376" y="303"/>
                              </a:lnTo>
                              <a:lnTo>
                                <a:pt x="3378" y="305"/>
                              </a:lnTo>
                              <a:lnTo>
                                <a:pt x="3379" y="307"/>
                              </a:lnTo>
                              <a:lnTo>
                                <a:pt x="3380" y="309"/>
                              </a:lnTo>
                              <a:lnTo>
                                <a:pt x="3380" y="312"/>
                              </a:lnTo>
                              <a:lnTo>
                                <a:pt x="3381" y="314"/>
                              </a:lnTo>
                              <a:lnTo>
                                <a:pt x="3381" y="317"/>
                              </a:lnTo>
                              <a:lnTo>
                                <a:pt x="3381" y="320"/>
                              </a:lnTo>
                              <a:lnTo>
                                <a:pt x="3381" y="323"/>
                              </a:lnTo>
                              <a:lnTo>
                                <a:pt x="3381" y="326"/>
                              </a:lnTo>
                              <a:lnTo>
                                <a:pt x="3380" y="329"/>
                              </a:lnTo>
                              <a:lnTo>
                                <a:pt x="3379" y="332"/>
                              </a:lnTo>
                              <a:lnTo>
                                <a:pt x="3378" y="335"/>
                              </a:lnTo>
                              <a:lnTo>
                                <a:pt x="3376" y="338"/>
                              </a:lnTo>
                              <a:lnTo>
                                <a:pt x="3374" y="342"/>
                              </a:lnTo>
                              <a:lnTo>
                                <a:pt x="3372" y="345"/>
                              </a:lnTo>
                              <a:lnTo>
                                <a:pt x="3369" y="348"/>
                              </a:lnTo>
                              <a:lnTo>
                                <a:pt x="3366" y="351"/>
                              </a:lnTo>
                              <a:lnTo>
                                <a:pt x="3364" y="354"/>
                              </a:lnTo>
                              <a:lnTo>
                                <a:pt x="3361" y="357"/>
                              </a:lnTo>
                              <a:lnTo>
                                <a:pt x="3358" y="360"/>
                              </a:lnTo>
                              <a:lnTo>
                                <a:pt x="3356" y="363"/>
                              </a:lnTo>
                              <a:lnTo>
                                <a:pt x="3354" y="366"/>
                              </a:lnTo>
                              <a:lnTo>
                                <a:pt x="3352" y="369"/>
                              </a:lnTo>
                              <a:lnTo>
                                <a:pt x="3350" y="371"/>
                              </a:lnTo>
                              <a:lnTo>
                                <a:pt x="3349" y="374"/>
                              </a:lnTo>
                              <a:lnTo>
                                <a:pt x="3348" y="376"/>
                              </a:lnTo>
                              <a:lnTo>
                                <a:pt x="3347" y="378"/>
                              </a:lnTo>
                              <a:lnTo>
                                <a:pt x="3347" y="380"/>
                              </a:lnTo>
                              <a:lnTo>
                                <a:pt x="3346" y="382"/>
                              </a:lnTo>
                              <a:lnTo>
                                <a:pt x="3346" y="384"/>
                              </a:lnTo>
                              <a:lnTo>
                                <a:pt x="3346" y="387"/>
                              </a:lnTo>
                              <a:lnTo>
                                <a:pt x="3346" y="391"/>
                              </a:lnTo>
                              <a:lnTo>
                                <a:pt x="3346" y="394"/>
                              </a:lnTo>
                              <a:lnTo>
                                <a:pt x="3346" y="397"/>
                              </a:lnTo>
                              <a:lnTo>
                                <a:pt x="3346" y="401"/>
                              </a:lnTo>
                              <a:lnTo>
                                <a:pt x="3347" y="404"/>
                              </a:lnTo>
                              <a:lnTo>
                                <a:pt x="3347" y="406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5E2975F2" id="Freeform 2131" o:spid="_x0000_s1026" style="position:absolute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203.2pt,28.75pt,203.15pt,28.7pt,203.1pt,28.6pt,203pt,28.5pt,202.95pt,28.45pt,202.9pt,28.4pt,202.85pt,28.3pt,202.8pt,28.25pt,202.8pt,28.15pt,202.75pt,28.05pt,202.75pt,27.95pt,202.75pt,27.9pt,202.75pt,27.75pt,202.75pt,27.65pt,202.75pt,27.55pt,202.8pt,27.45pt,202.85pt,27.3pt,202.95pt,27.2pt,203pt,27.05pt,203.1pt,26.95pt,203.2pt,26.8pt,203.35pt,26.7pt,203.45pt,26.65pt,203.6pt,26.55pt,203.75pt,26.5pt,203.9pt,26.45pt,204pt,26.4pt,204.15pt,26.35pt,204.3pt,26.35pt,204.45pt,26.35pt,204.6pt,26.35pt,204.7pt,26.35pt,204.85pt,26.4pt,204.95pt,26.45pt,205.05pt,26.5pt,205.15pt,26.55pt,205.25pt,26.6pt,205.35pt,26.7pt,205.4pt,26.8pt,205.5pt,26.9pt,205.55pt,27pt,205.6pt,27.1pt,205.6pt,27.25pt,205.65pt,27.35pt,205.65pt,27.5pt,205.65pt,27.65pt,205.65pt,27.8pt,205.65pt,27.95pt,205.6pt,28.1pt,205.55pt,28.25pt,205.5pt,28.4pt,205.4pt,28.55pt,205.3pt,28.75pt,205.2pt,28.9pt,205.05pt,29.05pt,204.9pt,29.2pt,204.8pt,29.35pt,204.65pt,29.5pt,204.5pt,29.65pt,204.4pt,29.8pt,204.3pt,29.95pt,204.2pt,30.1pt,204.1pt,30.2pt,204.05pt,30.35pt,204pt,30.45pt,203.95pt,30.55pt,203.95pt,30.65pt,203.9pt,30.75pt,203.9pt,30.85pt,203.9pt,31pt,203.9pt,31.2pt,203.9pt,31.35pt,203.9pt,31.5pt,203.9pt,31.7pt,203.95pt,31.85pt,203.95pt,31.95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" filled="f" strokeweight=".24994mm">
                <v:path arrowok="t" o:connecttype="custom" o:connectlocs="2115185,216535;2113280,213995;2112010,212725;2110740,210820;2110105,208280;2110105,206375;2110105,203200;2110740,200660;2112645,197485;2114550,194310;2117725,191135;2120900,189230;2124710,187960;2127885,186690;2131695,186690;2134870,186690;2138045,187960;2140585,189230;2143125,191135;2145030,193675;2146300,196215;2146935,199390;2146935,203200;2146935,207010;2145665,210820;2143760,214630;2141220,219075;2137410,222885;2134235,226695;2131060,230505;2128520,234315;2126615,237490;2125345,240030;2124710,242570;2124710,245745;2124710,250190;2124710,254635;2125345,257810" o:connectangles="0,0,0,0,0,0,0,0,0,0,0,0,0,0,0,0,0,0,0,0,0,0,0,0,0,0,0,0,0,0,0,0,0,0,0,0,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D310030" wp14:editId="3DA6409B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0"/>
                <wp:wrapNone/>
                <wp:docPr id="1622313216" name="Freeform 2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3346 w 3985"/>
                            <a:gd name="T1" fmla="*/ 434 h 731"/>
                            <a:gd name="T2" fmla="*/ 3346 w 3985"/>
                            <a:gd name="T3" fmla="*/ 434 h 731"/>
                            <a:gd name="T4" fmla="*/ 3346 w 3985"/>
                            <a:gd name="T5" fmla="*/ 434 h 731"/>
                            <a:gd name="T6" fmla="*/ 3347 w 3985"/>
                            <a:gd name="T7" fmla="*/ 435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3346" y="434"/>
                              </a:moveTo>
                              <a:lnTo>
                                <a:pt x="3346" y="434"/>
                              </a:lnTo>
                              <a:lnTo>
                                <a:pt x="3346" y="434"/>
                              </a:lnTo>
                              <a:lnTo>
                                <a:pt x="3347" y="435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64EC9D85" id="Freeform 2132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203.9pt,33.35pt,203.9pt,33.35pt,203.9pt,33.35pt,203.95pt,33.4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" filled="f" strokeweight=".24994mm">
                <v:path arrowok="t" o:connecttype="custom" o:connectlocs="2124710,275590;2124710,275590;2124710,275590;2125345,276225" o:connectangles="0,0,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00271C5" wp14:editId="2E09611D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0"/>
                <wp:wrapNone/>
                <wp:docPr id="1622313217" name="Freeform 2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3640 w 3985"/>
                            <a:gd name="T1" fmla="*/ 348 h 731"/>
                            <a:gd name="T2" fmla="*/ 3636 w 3985"/>
                            <a:gd name="T3" fmla="*/ 341 h 731"/>
                            <a:gd name="T4" fmla="*/ 3634 w 3985"/>
                            <a:gd name="T5" fmla="*/ 338 h 731"/>
                            <a:gd name="T6" fmla="*/ 3631 w 3985"/>
                            <a:gd name="T7" fmla="*/ 334 h 731"/>
                            <a:gd name="T8" fmla="*/ 3630 w 3985"/>
                            <a:gd name="T9" fmla="*/ 331 h 731"/>
                            <a:gd name="T10" fmla="*/ 3629 w 3985"/>
                            <a:gd name="T11" fmla="*/ 328 h 731"/>
                            <a:gd name="T12" fmla="*/ 3628 w 3985"/>
                            <a:gd name="T13" fmla="*/ 325 h 731"/>
                            <a:gd name="T14" fmla="*/ 3629 w 3985"/>
                            <a:gd name="T15" fmla="*/ 321 h 731"/>
                            <a:gd name="T16" fmla="*/ 3631 w 3985"/>
                            <a:gd name="T17" fmla="*/ 318 h 731"/>
                            <a:gd name="T18" fmla="*/ 3634 w 3985"/>
                            <a:gd name="T19" fmla="*/ 314 h 731"/>
                            <a:gd name="T20" fmla="*/ 3638 w 3985"/>
                            <a:gd name="T21" fmla="*/ 310 h 731"/>
                            <a:gd name="T22" fmla="*/ 3642 w 3985"/>
                            <a:gd name="T23" fmla="*/ 307 h 731"/>
                            <a:gd name="T24" fmla="*/ 3647 w 3985"/>
                            <a:gd name="T25" fmla="*/ 304 h 731"/>
                            <a:gd name="T26" fmla="*/ 3651 w 3985"/>
                            <a:gd name="T27" fmla="*/ 302 h 731"/>
                            <a:gd name="T28" fmla="*/ 3656 w 3985"/>
                            <a:gd name="T29" fmla="*/ 301 h 731"/>
                            <a:gd name="T30" fmla="*/ 3661 w 3985"/>
                            <a:gd name="T31" fmla="*/ 301 h 731"/>
                            <a:gd name="T32" fmla="*/ 3666 w 3985"/>
                            <a:gd name="T33" fmla="*/ 301 h 731"/>
                            <a:gd name="T34" fmla="*/ 3671 w 3985"/>
                            <a:gd name="T35" fmla="*/ 301 h 731"/>
                            <a:gd name="T36" fmla="*/ 3676 w 3985"/>
                            <a:gd name="T37" fmla="*/ 302 h 731"/>
                            <a:gd name="T38" fmla="*/ 3681 w 3985"/>
                            <a:gd name="T39" fmla="*/ 304 h 731"/>
                            <a:gd name="T40" fmla="*/ 3685 w 3985"/>
                            <a:gd name="T41" fmla="*/ 306 h 731"/>
                            <a:gd name="T42" fmla="*/ 3689 w 3985"/>
                            <a:gd name="T43" fmla="*/ 309 h 731"/>
                            <a:gd name="T44" fmla="*/ 3691 w 3985"/>
                            <a:gd name="T45" fmla="*/ 313 h 731"/>
                            <a:gd name="T46" fmla="*/ 3693 w 3985"/>
                            <a:gd name="T47" fmla="*/ 318 h 731"/>
                            <a:gd name="T48" fmla="*/ 3693 w 3985"/>
                            <a:gd name="T49" fmla="*/ 324 h 731"/>
                            <a:gd name="T50" fmla="*/ 3692 w 3985"/>
                            <a:gd name="T51" fmla="*/ 330 h 731"/>
                            <a:gd name="T52" fmla="*/ 3690 w 3985"/>
                            <a:gd name="T53" fmla="*/ 336 h 731"/>
                            <a:gd name="T54" fmla="*/ 3686 w 3985"/>
                            <a:gd name="T55" fmla="*/ 342 h 731"/>
                            <a:gd name="T56" fmla="*/ 3682 w 3985"/>
                            <a:gd name="T57" fmla="*/ 348 h 731"/>
                            <a:gd name="T58" fmla="*/ 3677 w 3985"/>
                            <a:gd name="T59" fmla="*/ 354 h 731"/>
                            <a:gd name="T60" fmla="*/ 3672 w 3985"/>
                            <a:gd name="T61" fmla="*/ 360 h 731"/>
                            <a:gd name="T62" fmla="*/ 3668 w 3985"/>
                            <a:gd name="T63" fmla="*/ 366 h 731"/>
                            <a:gd name="T64" fmla="*/ 3664 w 3985"/>
                            <a:gd name="T65" fmla="*/ 371 h 731"/>
                            <a:gd name="T66" fmla="*/ 3662 w 3985"/>
                            <a:gd name="T67" fmla="*/ 375 h 731"/>
                            <a:gd name="T68" fmla="*/ 3660 w 3985"/>
                            <a:gd name="T69" fmla="*/ 379 h 731"/>
                            <a:gd name="T70" fmla="*/ 3659 w 3985"/>
                            <a:gd name="T71" fmla="*/ 383 h 731"/>
                            <a:gd name="T72" fmla="*/ 3658 w 3985"/>
                            <a:gd name="T73" fmla="*/ 389 h 731"/>
                            <a:gd name="T74" fmla="*/ 3658 w 3985"/>
                            <a:gd name="T75" fmla="*/ 394 h 731"/>
                            <a:gd name="T76" fmla="*/ 3659 w 3985"/>
                            <a:gd name="T77" fmla="*/ 404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3643" y="353"/>
                              </a:moveTo>
                              <a:lnTo>
                                <a:pt x="3640" y="348"/>
                              </a:lnTo>
                              <a:lnTo>
                                <a:pt x="3638" y="344"/>
                              </a:lnTo>
                              <a:lnTo>
                                <a:pt x="3636" y="341"/>
                              </a:lnTo>
                              <a:lnTo>
                                <a:pt x="3635" y="340"/>
                              </a:lnTo>
                              <a:lnTo>
                                <a:pt x="3634" y="338"/>
                              </a:lnTo>
                              <a:lnTo>
                                <a:pt x="3632" y="336"/>
                              </a:lnTo>
                              <a:lnTo>
                                <a:pt x="3631" y="334"/>
                              </a:lnTo>
                              <a:lnTo>
                                <a:pt x="3630" y="333"/>
                              </a:lnTo>
                              <a:lnTo>
                                <a:pt x="3630" y="331"/>
                              </a:lnTo>
                              <a:lnTo>
                                <a:pt x="3629" y="330"/>
                              </a:lnTo>
                              <a:lnTo>
                                <a:pt x="3629" y="328"/>
                              </a:lnTo>
                              <a:lnTo>
                                <a:pt x="3628" y="327"/>
                              </a:lnTo>
                              <a:lnTo>
                                <a:pt x="3628" y="325"/>
                              </a:lnTo>
                              <a:lnTo>
                                <a:pt x="3629" y="323"/>
                              </a:lnTo>
                              <a:lnTo>
                                <a:pt x="3629" y="321"/>
                              </a:lnTo>
                              <a:lnTo>
                                <a:pt x="3630" y="319"/>
                              </a:lnTo>
                              <a:lnTo>
                                <a:pt x="3631" y="318"/>
                              </a:lnTo>
                              <a:lnTo>
                                <a:pt x="3633" y="316"/>
                              </a:lnTo>
                              <a:lnTo>
                                <a:pt x="3634" y="314"/>
                              </a:lnTo>
                              <a:lnTo>
                                <a:pt x="3636" y="312"/>
                              </a:lnTo>
                              <a:lnTo>
                                <a:pt x="3638" y="310"/>
                              </a:lnTo>
                              <a:lnTo>
                                <a:pt x="3640" y="308"/>
                              </a:lnTo>
                              <a:lnTo>
                                <a:pt x="3642" y="307"/>
                              </a:lnTo>
                              <a:lnTo>
                                <a:pt x="3645" y="305"/>
                              </a:lnTo>
                              <a:lnTo>
                                <a:pt x="3647" y="304"/>
                              </a:lnTo>
                              <a:lnTo>
                                <a:pt x="3649" y="303"/>
                              </a:lnTo>
                              <a:lnTo>
                                <a:pt x="3651" y="302"/>
                              </a:lnTo>
                              <a:lnTo>
                                <a:pt x="3654" y="302"/>
                              </a:lnTo>
                              <a:lnTo>
                                <a:pt x="3656" y="301"/>
                              </a:lnTo>
                              <a:lnTo>
                                <a:pt x="3658" y="301"/>
                              </a:lnTo>
                              <a:lnTo>
                                <a:pt x="3661" y="301"/>
                              </a:lnTo>
                              <a:lnTo>
                                <a:pt x="3663" y="301"/>
                              </a:lnTo>
                              <a:lnTo>
                                <a:pt x="3666" y="301"/>
                              </a:lnTo>
                              <a:lnTo>
                                <a:pt x="3668" y="300"/>
                              </a:lnTo>
                              <a:lnTo>
                                <a:pt x="3671" y="301"/>
                              </a:lnTo>
                              <a:lnTo>
                                <a:pt x="3673" y="301"/>
                              </a:lnTo>
                              <a:lnTo>
                                <a:pt x="3676" y="302"/>
                              </a:lnTo>
                              <a:lnTo>
                                <a:pt x="3678" y="303"/>
                              </a:lnTo>
                              <a:lnTo>
                                <a:pt x="3681" y="304"/>
                              </a:lnTo>
                              <a:lnTo>
                                <a:pt x="3683" y="305"/>
                              </a:lnTo>
                              <a:lnTo>
                                <a:pt x="3685" y="306"/>
                              </a:lnTo>
                              <a:lnTo>
                                <a:pt x="3687" y="308"/>
                              </a:lnTo>
                              <a:lnTo>
                                <a:pt x="3689" y="309"/>
                              </a:lnTo>
                              <a:lnTo>
                                <a:pt x="3690" y="311"/>
                              </a:lnTo>
                              <a:lnTo>
                                <a:pt x="3691" y="313"/>
                              </a:lnTo>
                              <a:lnTo>
                                <a:pt x="3692" y="316"/>
                              </a:lnTo>
                              <a:lnTo>
                                <a:pt x="3693" y="318"/>
                              </a:lnTo>
                              <a:lnTo>
                                <a:pt x="3693" y="321"/>
                              </a:lnTo>
                              <a:lnTo>
                                <a:pt x="3693" y="324"/>
                              </a:lnTo>
                              <a:lnTo>
                                <a:pt x="3693" y="327"/>
                              </a:lnTo>
                              <a:lnTo>
                                <a:pt x="3692" y="330"/>
                              </a:lnTo>
                              <a:lnTo>
                                <a:pt x="3691" y="333"/>
                              </a:lnTo>
                              <a:lnTo>
                                <a:pt x="3690" y="336"/>
                              </a:lnTo>
                              <a:lnTo>
                                <a:pt x="3688" y="339"/>
                              </a:lnTo>
                              <a:lnTo>
                                <a:pt x="3686" y="342"/>
                              </a:lnTo>
                              <a:lnTo>
                                <a:pt x="3684" y="345"/>
                              </a:lnTo>
                              <a:lnTo>
                                <a:pt x="3682" y="348"/>
                              </a:lnTo>
                              <a:lnTo>
                                <a:pt x="3680" y="351"/>
                              </a:lnTo>
                              <a:lnTo>
                                <a:pt x="3677" y="354"/>
                              </a:lnTo>
                              <a:lnTo>
                                <a:pt x="3675" y="357"/>
                              </a:lnTo>
                              <a:lnTo>
                                <a:pt x="3672" y="360"/>
                              </a:lnTo>
                              <a:lnTo>
                                <a:pt x="3670" y="363"/>
                              </a:lnTo>
                              <a:lnTo>
                                <a:pt x="3668" y="366"/>
                              </a:lnTo>
                              <a:lnTo>
                                <a:pt x="3666" y="368"/>
                              </a:lnTo>
                              <a:lnTo>
                                <a:pt x="3664" y="371"/>
                              </a:lnTo>
                              <a:lnTo>
                                <a:pt x="3663" y="373"/>
                              </a:lnTo>
                              <a:lnTo>
                                <a:pt x="3662" y="375"/>
                              </a:lnTo>
                              <a:lnTo>
                                <a:pt x="3661" y="377"/>
                              </a:lnTo>
                              <a:lnTo>
                                <a:pt x="3660" y="379"/>
                              </a:lnTo>
                              <a:lnTo>
                                <a:pt x="3659" y="380"/>
                              </a:lnTo>
                              <a:lnTo>
                                <a:pt x="3659" y="383"/>
                              </a:lnTo>
                              <a:lnTo>
                                <a:pt x="3659" y="386"/>
                              </a:lnTo>
                              <a:lnTo>
                                <a:pt x="3658" y="389"/>
                              </a:lnTo>
                              <a:lnTo>
                                <a:pt x="3658" y="392"/>
                              </a:lnTo>
                              <a:lnTo>
                                <a:pt x="3658" y="394"/>
                              </a:lnTo>
                              <a:lnTo>
                                <a:pt x="3658" y="398"/>
                              </a:lnTo>
                              <a:lnTo>
                                <a:pt x="3659" y="404"/>
                              </a:lnTo>
                              <a:lnTo>
                                <a:pt x="3661" y="411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2A2BCD2B" id="Freeform 2133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218.75pt,29.3pt,218.6pt,29.05pt,218.5pt,28.85pt,218.4pt,28.7pt,218.35pt,28.65pt,218.3pt,28.55pt,218.2pt,28.45pt,218.15pt,28.35pt,218.1pt,28.3pt,218.1pt,28.2pt,218.05pt,28.15pt,218.05pt,28.05pt,218pt,28pt,218pt,27.9pt,218.05pt,27.8pt,218.05pt,27.7pt,218.1pt,27.6pt,218.15pt,27.55pt,218.25pt,27.45pt,218.3pt,27.35pt,218.4pt,27.25pt,218.5pt,27.15pt,218.6pt,27.05pt,218.7pt,27pt,218.85pt,26.9pt,218.95pt,26.85pt,219.05pt,26.8pt,219.15pt,26.75pt,219.3pt,26.75pt,219.4pt,26.7pt,219.5pt,26.7pt,219.65pt,26.7pt,219.75pt,26.7pt,219.9pt,26.7pt,220pt,26.65pt,220.15pt,26.7pt,220.25pt,26.7pt,220.4pt,26.75pt,220.5pt,26.8pt,220.65pt,26.85pt,220.75pt,26.9pt,220.85pt,26.95pt,220.95pt,27.05pt,221.05pt,27.1pt,221.1pt,27.2pt,221.15pt,27.3pt,221.2pt,27.45pt,221.25pt,27.55pt,221.25pt,27.7pt,221.25pt,27.85pt,221.25pt,28pt,221.2pt,28.15pt,221.15pt,28.3pt,221.1pt,28.45pt,221pt,28.6pt,220.9pt,28.75pt,220.8pt,28.9pt,220.7pt,29.05pt,220.6pt,29.2pt,220.45pt,29.35pt,220.35pt,29.5pt,220.2pt,29.65pt,220.1pt,29.8pt,220pt,29.95pt,219.9pt,30.05pt,219.8pt,30.2pt,219.75pt,30.3pt,219.7pt,30.4pt,219.65pt,30.5pt,219.6pt,30.6pt,219.55pt,30.65pt,219.55pt,30.8pt,219.55pt,30.95pt,219.5pt,31.1pt,219.5pt,31.25pt,219.5pt,31.35pt,219.5pt,31.55pt,219.55pt,31.85pt,219.65pt,32.2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" filled="f" strokeweight=".24994mm">
                <v:path arrowok="t" o:connecttype="custom" o:connectlocs="2311400,220980;2308860,216535;2307590,214630;2305685,212090;2305050,210185;2304415,208280;2303780,206375;2304415,203835;2305685,201930;2307590,199390;2310130,196850;2312670,194945;2315845,193040;2318385,191770;2321560,191135;2324735,191135;2327910,191135;2331085,191135;2334260,191770;2337435,193040;2339975,194310;2342515,196215;2343785,198755;2345055,201930;2345055,205740;2344420,209550;2343150,213360;2340610,217170;2338070,220980;2334895,224790;2331720,228600;2329180,232410;2326640,235585;2325370,238125;2324100,240665;2323465,243205;2322830,247015;2322830,250190;2323465,256540" o:connectangles="0,0,0,0,0,0,0,0,0,0,0,0,0,0,0,0,0,0,0,0,0,0,0,0,0,0,0,0,0,0,0,0,0,0,0,0,0,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4545926E" wp14:editId="38DF511B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0"/>
                <wp:wrapNone/>
                <wp:docPr id="1622313218" name="Freeform 2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3662 w 3985"/>
                            <a:gd name="T1" fmla="*/ 439 h 731"/>
                            <a:gd name="T2" fmla="*/ 3664 w 3985"/>
                            <a:gd name="T3" fmla="*/ 439 h 731"/>
                            <a:gd name="T4" fmla="*/ 3665 w 3985"/>
                            <a:gd name="T5" fmla="*/ 439 h 731"/>
                            <a:gd name="T6" fmla="*/ 3666 w 3985"/>
                            <a:gd name="T7" fmla="*/ 440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3662" y="439"/>
                              </a:moveTo>
                              <a:lnTo>
                                <a:pt x="3664" y="439"/>
                              </a:lnTo>
                              <a:lnTo>
                                <a:pt x="3665" y="439"/>
                              </a:lnTo>
                              <a:lnTo>
                                <a:pt x="3666" y="440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4ACE4531" id="Freeform 2134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219.7pt,33.6pt,219.8pt,33.6pt,219.85pt,33.6pt,219.9pt,33.65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" filled="f" strokeweight=".24994mm">
                <v:path arrowok="t" o:connecttype="custom" o:connectlocs="2325370,278765;2326640,278765;2327275,278765;2327910,279400" o:connectangles="0,0,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4CBDB48" wp14:editId="6A373BCB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0"/>
                <wp:wrapNone/>
                <wp:docPr id="1622313219" name="Freeform 2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3639 w 3985"/>
                            <a:gd name="T1" fmla="*/ 41 h 731"/>
                            <a:gd name="T2" fmla="*/ 3636 w 3985"/>
                            <a:gd name="T3" fmla="*/ 39 h 731"/>
                            <a:gd name="T4" fmla="*/ 3635 w 3985"/>
                            <a:gd name="T5" fmla="*/ 38 h 731"/>
                            <a:gd name="T6" fmla="*/ 3633 w 3985"/>
                            <a:gd name="T7" fmla="*/ 35 h 731"/>
                            <a:gd name="T8" fmla="*/ 3632 w 3985"/>
                            <a:gd name="T9" fmla="*/ 31 h 731"/>
                            <a:gd name="T10" fmla="*/ 3631 w 3985"/>
                            <a:gd name="T11" fmla="*/ 26 h 731"/>
                            <a:gd name="T12" fmla="*/ 3631 w 3985"/>
                            <a:gd name="T13" fmla="*/ 20 h 731"/>
                            <a:gd name="T14" fmla="*/ 3633 w 3985"/>
                            <a:gd name="T15" fmla="*/ 14 h 731"/>
                            <a:gd name="T16" fmla="*/ 3635 w 3985"/>
                            <a:gd name="T17" fmla="*/ 9 h 731"/>
                            <a:gd name="T18" fmla="*/ 3638 w 3985"/>
                            <a:gd name="T19" fmla="*/ 5 h 731"/>
                            <a:gd name="T20" fmla="*/ 3642 w 3985"/>
                            <a:gd name="T21" fmla="*/ 2 h 731"/>
                            <a:gd name="T22" fmla="*/ 3646 w 3985"/>
                            <a:gd name="T23" fmla="*/ 0 h 731"/>
                            <a:gd name="T24" fmla="*/ 3652 w 3985"/>
                            <a:gd name="T25" fmla="*/ 0 h 731"/>
                            <a:gd name="T26" fmla="*/ 3658 w 3985"/>
                            <a:gd name="T27" fmla="*/ 0 h 731"/>
                            <a:gd name="T28" fmla="*/ 3664 w 3985"/>
                            <a:gd name="T29" fmla="*/ 0 h 731"/>
                            <a:gd name="T30" fmla="*/ 3669 w 3985"/>
                            <a:gd name="T31" fmla="*/ 3 h 731"/>
                            <a:gd name="T32" fmla="*/ 3673 w 3985"/>
                            <a:gd name="T33" fmla="*/ 6 h 731"/>
                            <a:gd name="T34" fmla="*/ 3677 w 3985"/>
                            <a:gd name="T35" fmla="*/ 9 h 731"/>
                            <a:gd name="T36" fmla="*/ 3680 w 3985"/>
                            <a:gd name="T37" fmla="*/ 14 h 731"/>
                            <a:gd name="T38" fmla="*/ 3681 w 3985"/>
                            <a:gd name="T39" fmla="*/ 19 h 731"/>
                            <a:gd name="T40" fmla="*/ 3683 w 3985"/>
                            <a:gd name="T41" fmla="*/ 24 h 731"/>
                            <a:gd name="T42" fmla="*/ 3683 w 3985"/>
                            <a:gd name="T43" fmla="*/ 30 h 731"/>
                            <a:gd name="T44" fmla="*/ 3682 w 3985"/>
                            <a:gd name="T45" fmla="*/ 37 h 731"/>
                            <a:gd name="T46" fmla="*/ 3679 w 3985"/>
                            <a:gd name="T47" fmla="*/ 43 h 731"/>
                            <a:gd name="T48" fmla="*/ 3675 w 3985"/>
                            <a:gd name="T49" fmla="*/ 50 h 731"/>
                            <a:gd name="T50" fmla="*/ 3670 w 3985"/>
                            <a:gd name="T51" fmla="*/ 56 h 731"/>
                            <a:gd name="T52" fmla="*/ 3665 w 3985"/>
                            <a:gd name="T53" fmla="*/ 63 h 731"/>
                            <a:gd name="T54" fmla="*/ 3661 w 3985"/>
                            <a:gd name="T55" fmla="*/ 68 h 731"/>
                            <a:gd name="T56" fmla="*/ 3657 w 3985"/>
                            <a:gd name="T57" fmla="*/ 74 h 731"/>
                            <a:gd name="T58" fmla="*/ 3653 w 3985"/>
                            <a:gd name="T59" fmla="*/ 80 h 731"/>
                            <a:gd name="T60" fmla="*/ 3650 w 3985"/>
                            <a:gd name="T61" fmla="*/ 85 h 731"/>
                            <a:gd name="T62" fmla="*/ 3649 w 3985"/>
                            <a:gd name="T63" fmla="*/ 89 h 731"/>
                            <a:gd name="T64" fmla="*/ 3648 w 3985"/>
                            <a:gd name="T65" fmla="*/ 93 h 731"/>
                            <a:gd name="T66" fmla="*/ 3648 w 3985"/>
                            <a:gd name="T67" fmla="*/ 96 h 731"/>
                            <a:gd name="T68" fmla="*/ 3648 w 3985"/>
                            <a:gd name="T69" fmla="*/ 98 h 731"/>
                            <a:gd name="T70" fmla="*/ 3649 w 3985"/>
                            <a:gd name="T71" fmla="*/ 102 h 731"/>
                            <a:gd name="T72" fmla="*/ 3652 w 3985"/>
                            <a:gd name="T73" fmla="*/ 108 h 731"/>
                            <a:gd name="T74" fmla="*/ 3654 w 3985"/>
                            <a:gd name="T75" fmla="*/ 114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3642" y="42"/>
                              </a:moveTo>
                              <a:lnTo>
                                <a:pt x="3639" y="41"/>
                              </a:lnTo>
                              <a:lnTo>
                                <a:pt x="3637" y="40"/>
                              </a:lnTo>
                              <a:lnTo>
                                <a:pt x="3636" y="39"/>
                              </a:lnTo>
                              <a:lnTo>
                                <a:pt x="3635" y="39"/>
                              </a:lnTo>
                              <a:lnTo>
                                <a:pt x="3635" y="38"/>
                              </a:lnTo>
                              <a:lnTo>
                                <a:pt x="3634" y="36"/>
                              </a:lnTo>
                              <a:lnTo>
                                <a:pt x="3633" y="35"/>
                              </a:lnTo>
                              <a:lnTo>
                                <a:pt x="3632" y="33"/>
                              </a:lnTo>
                              <a:lnTo>
                                <a:pt x="3632" y="31"/>
                              </a:lnTo>
                              <a:lnTo>
                                <a:pt x="3632" y="29"/>
                              </a:lnTo>
                              <a:lnTo>
                                <a:pt x="3631" y="26"/>
                              </a:lnTo>
                              <a:lnTo>
                                <a:pt x="3631" y="23"/>
                              </a:lnTo>
                              <a:lnTo>
                                <a:pt x="3631" y="20"/>
                              </a:lnTo>
                              <a:lnTo>
                                <a:pt x="3632" y="17"/>
                              </a:lnTo>
                              <a:lnTo>
                                <a:pt x="3633" y="14"/>
                              </a:lnTo>
                              <a:lnTo>
                                <a:pt x="3634" y="11"/>
                              </a:lnTo>
                              <a:lnTo>
                                <a:pt x="3635" y="9"/>
                              </a:lnTo>
                              <a:lnTo>
                                <a:pt x="3637" y="7"/>
                              </a:lnTo>
                              <a:lnTo>
                                <a:pt x="3638" y="5"/>
                              </a:lnTo>
                              <a:lnTo>
                                <a:pt x="3640" y="3"/>
                              </a:lnTo>
                              <a:lnTo>
                                <a:pt x="3642" y="2"/>
                              </a:lnTo>
                              <a:lnTo>
                                <a:pt x="3644" y="1"/>
                              </a:lnTo>
                              <a:lnTo>
                                <a:pt x="3646" y="0"/>
                              </a:lnTo>
                              <a:lnTo>
                                <a:pt x="3649" y="0"/>
                              </a:lnTo>
                              <a:lnTo>
                                <a:pt x="3652" y="0"/>
                              </a:lnTo>
                              <a:lnTo>
                                <a:pt x="3655" y="0"/>
                              </a:lnTo>
                              <a:lnTo>
                                <a:pt x="3658" y="0"/>
                              </a:lnTo>
                              <a:lnTo>
                                <a:pt x="3661" y="0"/>
                              </a:lnTo>
                              <a:lnTo>
                                <a:pt x="3664" y="0"/>
                              </a:lnTo>
                              <a:lnTo>
                                <a:pt x="3666" y="1"/>
                              </a:lnTo>
                              <a:lnTo>
                                <a:pt x="3669" y="3"/>
                              </a:lnTo>
                              <a:lnTo>
                                <a:pt x="3671" y="4"/>
                              </a:lnTo>
                              <a:lnTo>
                                <a:pt x="3673" y="6"/>
                              </a:lnTo>
                              <a:lnTo>
                                <a:pt x="3675" y="7"/>
                              </a:lnTo>
                              <a:lnTo>
                                <a:pt x="3677" y="9"/>
                              </a:lnTo>
                              <a:lnTo>
                                <a:pt x="3678" y="11"/>
                              </a:lnTo>
                              <a:lnTo>
                                <a:pt x="3680" y="14"/>
                              </a:lnTo>
                              <a:lnTo>
                                <a:pt x="3681" y="16"/>
                              </a:lnTo>
                              <a:lnTo>
                                <a:pt x="3681" y="19"/>
                              </a:lnTo>
                              <a:lnTo>
                                <a:pt x="3682" y="21"/>
                              </a:lnTo>
                              <a:lnTo>
                                <a:pt x="3683" y="24"/>
                              </a:lnTo>
                              <a:lnTo>
                                <a:pt x="3683" y="27"/>
                              </a:lnTo>
                              <a:lnTo>
                                <a:pt x="3683" y="30"/>
                              </a:lnTo>
                              <a:lnTo>
                                <a:pt x="3683" y="33"/>
                              </a:lnTo>
                              <a:lnTo>
                                <a:pt x="3682" y="37"/>
                              </a:lnTo>
                              <a:lnTo>
                                <a:pt x="3681" y="40"/>
                              </a:lnTo>
                              <a:lnTo>
                                <a:pt x="3679" y="43"/>
                              </a:lnTo>
                              <a:lnTo>
                                <a:pt x="3677" y="46"/>
                              </a:lnTo>
                              <a:lnTo>
                                <a:pt x="3675" y="50"/>
                              </a:lnTo>
                              <a:lnTo>
                                <a:pt x="3673" y="53"/>
                              </a:lnTo>
                              <a:lnTo>
                                <a:pt x="3670" y="56"/>
                              </a:lnTo>
                              <a:lnTo>
                                <a:pt x="3668" y="59"/>
                              </a:lnTo>
                              <a:lnTo>
                                <a:pt x="3665" y="63"/>
                              </a:lnTo>
                              <a:lnTo>
                                <a:pt x="3663" y="65"/>
                              </a:lnTo>
                              <a:lnTo>
                                <a:pt x="3661" y="68"/>
                              </a:lnTo>
                              <a:lnTo>
                                <a:pt x="3659" y="71"/>
                              </a:lnTo>
                              <a:lnTo>
                                <a:pt x="3657" y="74"/>
                              </a:lnTo>
                              <a:lnTo>
                                <a:pt x="3655" y="77"/>
                              </a:lnTo>
                              <a:lnTo>
                                <a:pt x="3653" y="80"/>
                              </a:lnTo>
                              <a:lnTo>
                                <a:pt x="3652" y="82"/>
                              </a:lnTo>
                              <a:lnTo>
                                <a:pt x="3650" y="85"/>
                              </a:lnTo>
                              <a:lnTo>
                                <a:pt x="3649" y="87"/>
                              </a:lnTo>
                              <a:lnTo>
                                <a:pt x="3649" y="89"/>
                              </a:lnTo>
                              <a:lnTo>
                                <a:pt x="3648" y="91"/>
                              </a:lnTo>
                              <a:lnTo>
                                <a:pt x="3648" y="93"/>
                              </a:lnTo>
                              <a:lnTo>
                                <a:pt x="3648" y="94"/>
                              </a:lnTo>
                              <a:lnTo>
                                <a:pt x="3648" y="96"/>
                              </a:lnTo>
                              <a:lnTo>
                                <a:pt x="3648" y="97"/>
                              </a:lnTo>
                              <a:lnTo>
                                <a:pt x="3648" y="98"/>
                              </a:lnTo>
                              <a:lnTo>
                                <a:pt x="3648" y="100"/>
                              </a:lnTo>
                              <a:lnTo>
                                <a:pt x="3649" y="102"/>
                              </a:lnTo>
                              <a:lnTo>
                                <a:pt x="3650" y="105"/>
                              </a:lnTo>
                              <a:lnTo>
                                <a:pt x="3652" y="108"/>
                              </a:lnTo>
                              <a:lnTo>
                                <a:pt x="3653" y="111"/>
                              </a:lnTo>
                              <a:lnTo>
                                <a:pt x="3654" y="114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25AF29C7" id="Freeform 2135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218.7pt,13.75pt,218.55pt,13.7pt,218.45pt,13.65pt,218.4pt,13.6pt,218.35pt,13.6pt,218.35pt,13.55pt,218.3pt,13.45pt,218.25pt,13.4pt,218.2pt,13.3pt,218.2pt,13.2pt,218.2pt,13.1pt,218.15pt,12.95pt,218.15pt,12.8pt,218.15pt,12.65pt,218.2pt,12.5pt,218.25pt,12.35pt,218.3pt,12.2pt,218.35pt,12.1pt,218.45pt,12pt,218.5pt,11.9pt,218.6pt,11.8pt,218.7pt,11.75pt,218.8pt,11.7pt,218.9pt,11.65pt,219.05pt,11.65pt,219.2pt,11.65pt,219.35pt,11.65pt,219.5pt,11.65pt,219.65pt,11.65pt,219.8pt,11.65pt,219.9pt,11.7pt,220.05pt,11.8pt,220.15pt,11.85pt,220.25pt,11.95pt,220.35pt,12pt,220.45pt,12.1pt,220.5pt,12.2pt,220.6pt,12.35pt,220.65pt,12.45pt,220.65pt,12.6pt,220.7pt,12.7pt,220.75pt,12.85pt,220.75pt,13pt,220.75pt,13.15pt,220.75pt,13.3pt,220.7pt,13.5pt,220.65pt,13.65pt,220.55pt,13.8pt,220.45pt,13.95pt,220.35pt,14.15pt,220.25pt,14.3pt,220.1pt,14.45pt,220pt,14.6pt,219.85pt,14.8pt,219.75pt,14.9pt,219.65pt,15.05pt,219.55pt,15.2pt,219.45pt,15.35pt,219.35pt,15.5pt,219.25pt,15.65pt,219.2pt,15.75pt,219.1pt,15.9pt,219.05pt,16pt,219.05pt,16.1pt,219pt,16.2pt,219pt,16.3pt,219pt,16.35pt,219pt,16.45pt,219pt,16.5pt,219pt,16.55pt,219pt,16.65pt,219.05pt,16.75pt,219.1pt,16.9pt,219.2pt,17.05pt,219.25pt,17.2pt,219.3pt,17.35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" filled="f" strokeweight=".24994mm">
                <v:path arrowok="t" o:connecttype="custom" o:connectlocs="2310765,26035;2308860,24765;2308225,24130;2306955,22225;2306320,19685;2305685,16510;2305685,12700;2306955,8890;2308225,5715;2310130,3175;2312670,1270;2315210,0;2319020,0;2322830,0;2326640,0;2329815,1905;2332355,3810;2334895,5715;2336800,8890;2337435,12065;2338705,15240;2338705,19050;2338070,23495;2336165,27305;2333625,31750;2330450,35560;2327275,40005;2324735,43180;2322195,46990;2319655,50800;2317750,53975;2317115,56515;2316480,59055;2316480,60960;2316480,62230;2317115,64770;2319020,68580;2320290,72390" o:connectangles="0,0,0,0,0,0,0,0,0,0,0,0,0,0,0,0,0,0,0,0,0,0,0,0,0,0,0,0,0,0,0,0,0,0,0,0,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A3B40AF" wp14:editId="63FDC36B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0"/>
                <wp:wrapNone/>
                <wp:docPr id="1622313220" name="Freeform 2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3653 w 3985"/>
                            <a:gd name="T1" fmla="*/ 133 h 731"/>
                            <a:gd name="T2" fmla="*/ 3653 w 3985"/>
                            <a:gd name="T3" fmla="*/ 134 h 731"/>
                            <a:gd name="T4" fmla="*/ 3653 w 3985"/>
                            <a:gd name="T5" fmla="*/ 134 h 731"/>
                            <a:gd name="T6" fmla="*/ 3653 w 3985"/>
                            <a:gd name="T7" fmla="*/ 134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3653" y="133"/>
                              </a:moveTo>
                              <a:lnTo>
                                <a:pt x="3653" y="134"/>
                              </a:lnTo>
                              <a:lnTo>
                                <a:pt x="3653" y="134"/>
                              </a:lnTo>
                              <a:lnTo>
                                <a:pt x="3653" y="134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7A9E690D" id="Freeform 2136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219.25pt,18.3pt,219.25pt,18.35pt,219.25pt,18.35pt,219.25pt,18.35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" filled="f" strokeweight=".24994mm">
                <v:path arrowok="t" o:connecttype="custom" o:connectlocs="2319655,84455;2319655,85090;2319655,85090;2319655,85090" o:connectangles="0,0,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D1A752E" wp14:editId="193ED68F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22225" b="0"/>
                <wp:wrapNone/>
                <wp:docPr id="1622313221" name="Freeform 2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3942 w 3985"/>
                            <a:gd name="T1" fmla="*/ 343 h 731"/>
                            <a:gd name="T2" fmla="*/ 3939 w 3985"/>
                            <a:gd name="T3" fmla="*/ 343 h 731"/>
                            <a:gd name="T4" fmla="*/ 3937 w 3985"/>
                            <a:gd name="T5" fmla="*/ 341 h 731"/>
                            <a:gd name="T6" fmla="*/ 3935 w 3985"/>
                            <a:gd name="T7" fmla="*/ 340 h 731"/>
                            <a:gd name="T8" fmla="*/ 3933 w 3985"/>
                            <a:gd name="T9" fmla="*/ 337 h 731"/>
                            <a:gd name="T10" fmla="*/ 3931 w 3985"/>
                            <a:gd name="T11" fmla="*/ 334 h 731"/>
                            <a:gd name="T12" fmla="*/ 3930 w 3985"/>
                            <a:gd name="T13" fmla="*/ 330 h 731"/>
                            <a:gd name="T14" fmla="*/ 3929 w 3985"/>
                            <a:gd name="T15" fmla="*/ 325 h 731"/>
                            <a:gd name="T16" fmla="*/ 3929 w 3985"/>
                            <a:gd name="T17" fmla="*/ 320 h 731"/>
                            <a:gd name="T18" fmla="*/ 3929 w 3985"/>
                            <a:gd name="T19" fmla="*/ 314 h 731"/>
                            <a:gd name="T20" fmla="*/ 3930 w 3985"/>
                            <a:gd name="T21" fmla="*/ 309 h 731"/>
                            <a:gd name="T22" fmla="*/ 3933 w 3985"/>
                            <a:gd name="T23" fmla="*/ 303 h 731"/>
                            <a:gd name="T24" fmla="*/ 3936 w 3985"/>
                            <a:gd name="T25" fmla="*/ 299 h 731"/>
                            <a:gd name="T26" fmla="*/ 3940 w 3985"/>
                            <a:gd name="T27" fmla="*/ 296 h 731"/>
                            <a:gd name="T28" fmla="*/ 3945 w 3985"/>
                            <a:gd name="T29" fmla="*/ 294 h 731"/>
                            <a:gd name="T30" fmla="*/ 3951 w 3985"/>
                            <a:gd name="T31" fmla="*/ 292 h 731"/>
                            <a:gd name="T32" fmla="*/ 3956 w 3985"/>
                            <a:gd name="T33" fmla="*/ 292 h 731"/>
                            <a:gd name="T34" fmla="*/ 3962 w 3985"/>
                            <a:gd name="T35" fmla="*/ 292 h 731"/>
                            <a:gd name="T36" fmla="*/ 3967 w 3985"/>
                            <a:gd name="T37" fmla="*/ 294 h 731"/>
                            <a:gd name="T38" fmla="*/ 3972 w 3985"/>
                            <a:gd name="T39" fmla="*/ 296 h 731"/>
                            <a:gd name="T40" fmla="*/ 3976 w 3985"/>
                            <a:gd name="T41" fmla="*/ 299 h 731"/>
                            <a:gd name="T42" fmla="*/ 3979 w 3985"/>
                            <a:gd name="T43" fmla="*/ 303 h 731"/>
                            <a:gd name="T44" fmla="*/ 3981 w 3985"/>
                            <a:gd name="T45" fmla="*/ 307 h 731"/>
                            <a:gd name="T46" fmla="*/ 3983 w 3985"/>
                            <a:gd name="T47" fmla="*/ 312 h 731"/>
                            <a:gd name="T48" fmla="*/ 3984 w 3985"/>
                            <a:gd name="T49" fmla="*/ 317 h 731"/>
                            <a:gd name="T50" fmla="*/ 3984 w 3985"/>
                            <a:gd name="T51" fmla="*/ 323 h 731"/>
                            <a:gd name="T52" fmla="*/ 3983 w 3985"/>
                            <a:gd name="T53" fmla="*/ 329 h 731"/>
                            <a:gd name="T54" fmla="*/ 3980 w 3985"/>
                            <a:gd name="T55" fmla="*/ 334 h 731"/>
                            <a:gd name="T56" fmla="*/ 3976 w 3985"/>
                            <a:gd name="T57" fmla="*/ 340 h 731"/>
                            <a:gd name="T58" fmla="*/ 3972 w 3985"/>
                            <a:gd name="T59" fmla="*/ 345 h 731"/>
                            <a:gd name="T60" fmla="*/ 3967 w 3985"/>
                            <a:gd name="T61" fmla="*/ 350 h 731"/>
                            <a:gd name="T62" fmla="*/ 3963 w 3985"/>
                            <a:gd name="T63" fmla="*/ 356 h 731"/>
                            <a:gd name="T64" fmla="*/ 3959 w 3985"/>
                            <a:gd name="T65" fmla="*/ 361 h 731"/>
                            <a:gd name="T66" fmla="*/ 3956 w 3985"/>
                            <a:gd name="T67" fmla="*/ 365 h 731"/>
                            <a:gd name="T68" fmla="*/ 3954 w 3985"/>
                            <a:gd name="T69" fmla="*/ 369 h 731"/>
                            <a:gd name="T70" fmla="*/ 3953 w 3985"/>
                            <a:gd name="T71" fmla="*/ 373 h 731"/>
                            <a:gd name="T72" fmla="*/ 3953 w 3985"/>
                            <a:gd name="T73" fmla="*/ 377 h 731"/>
                            <a:gd name="T74" fmla="*/ 3952 w 3985"/>
                            <a:gd name="T75" fmla="*/ 384 h 731"/>
                            <a:gd name="T76" fmla="*/ 3952 w 3985"/>
                            <a:gd name="T77" fmla="*/ 390 h 731"/>
                            <a:gd name="T78" fmla="*/ 3952 w 3985"/>
                            <a:gd name="T79" fmla="*/ 394 h 731"/>
                            <a:gd name="T80" fmla="*/ 3954 w 3985"/>
                            <a:gd name="T81" fmla="*/ 402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3943" y="343"/>
                              </a:moveTo>
                              <a:lnTo>
                                <a:pt x="3942" y="343"/>
                              </a:lnTo>
                              <a:lnTo>
                                <a:pt x="3940" y="343"/>
                              </a:lnTo>
                              <a:lnTo>
                                <a:pt x="3939" y="343"/>
                              </a:lnTo>
                              <a:lnTo>
                                <a:pt x="3938" y="342"/>
                              </a:lnTo>
                              <a:lnTo>
                                <a:pt x="3937" y="341"/>
                              </a:lnTo>
                              <a:lnTo>
                                <a:pt x="3936" y="341"/>
                              </a:lnTo>
                              <a:lnTo>
                                <a:pt x="3935" y="340"/>
                              </a:lnTo>
                              <a:lnTo>
                                <a:pt x="3934" y="339"/>
                              </a:lnTo>
                              <a:lnTo>
                                <a:pt x="3933" y="337"/>
                              </a:lnTo>
                              <a:lnTo>
                                <a:pt x="3932" y="336"/>
                              </a:lnTo>
                              <a:lnTo>
                                <a:pt x="3931" y="334"/>
                              </a:lnTo>
                              <a:lnTo>
                                <a:pt x="3930" y="332"/>
                              </a:lnTo>
                              <a:lnTo>
                                <a:pt x="3930" y="330"/>
                              </a:lnTo>
                              <a:lnTo>
                                <a:pt x="3929" y="328"/>
                              </a:lnTo>
                              <a:lnTo>
                                <a:pt x="3929" y="325"/>
                              </a:lnTo>
                              <a:lnTo>
                                <a:pt x="3929" y="323"/>
                              </a:lnTo>
                              <a:lnTo>
                                <a:pt x="3929" y="320"/>
                              </a:lnTo>
                              <a:lnTo>
                                <a:pt x="3929" y="317"/>
                              </a:lnTo>
                              <a:lnTo>
                                <a:pt x="3929" y="314"/>
                              </a:lnTo>
                              <a:lnTo>
                                <a:pt x="3929" y="311"/>
                              </a:lnTo>
                              <a:lnTo>
                                <a:pt x="3930" y="309"/>
                              </a:lnTo>
                              <a:lnTo>
                                <a:pt x="3931" y="306"/>
                              </a:lnTo>
                              <a:lnTo>
                                <a:pt x="3933" y="303"/>
                              </a:lnTo>
                              <a:lnTo>
                                <a:pt x="3934" y="301"/>
                              </a:lnTo>
                              <a:lnTo>
                                <a:pt x="3936" y="299"/>
                              </a:lnTo>
                              <a:lnTo>
                                <a:pt x="3938" y="297"/>
                              </a:lnTo>
                              <a:lnTo>
                                <a:pt x="3940" y="296"/>
                              </a:lnTo>
                              <a:lnTo>
                                <a:pt x="3943" y="295"/>
                              </a:lnTo>
                              <a:lnTo>
                                <a:pt x="3945" y="294"/>
                              </a:lnTo>
                              <a:lnTo>
                                <a:pt x="3948" y="293"/>
                              </a:lnTo>
                              <a:lnTo>
                                <a:pt x="3951" y="292"/>
                              </a:lnTo>
                              <a:lnTo>
                                <a:pt x="3953" y="292"/>
                              </a:lnTo>
                              <a:lnTo>
                                <a:pt x="3956" y="292"/>
                              </a:lnTo>
                              <a:lnTo>
                                <a:pt x="3959" y="292"/>
                              </a:lnTo>
                              <a:lnTo>
                                <a:pt x="3962" y="292"/>
                              </a:lnTo>
                              <a:lnTo>
                                <a:pt x="3964" y="293"/>
                              </a:lnTo>
                              <a:lnTo>
                                <a:pt x="3967" y="294"/>
                              </a:lnTo>
                              <a:lnTo>
                                <a:pt x="3969" y="295"/>
                              </a:lnTo>
                              <a:lnTo>
                                <a:pt x="3972" y="296"/>
                              </a:lnTo>
                              <a:lnTo>
                                <a:pt x="3974" y="297"/>
                              </a:lnTo>
                              <a:lnTo>
                                <a:pt x="3976" y="299"/>
                              </a:lnTo>
                              <a:lnTo>
                                <a:pt x="3977" y="301"/>
                              </a:lnTo>
                              <a:lnTo>
                                <a:pt x="3979" y="303"/>
                              </a:lnTo>
                              <a:lnTo>
                                <a:pt x="3980" y="305"/>
                              </a:lnTo>
                              <a:lnTo>
                                <a:pt x="3981" y="307"/>
                              </a:lnTo>
                              <a:lnTo>
                                <a:pt x="3982" y="309"/>
                              </a:lnTo>
                              <a:lnTo>
                                <a:pt x="3983" y="312"/>
                              </a:lnTo>
                              <a:lnTo>
                                <a:pt x="3983" y="315"/>
                              </a:lnTo>
                              <a:lnTo>
                                <a:pt x="3984" y="317"/>
                              </a:lnTo>
                              <a:lnTo>
                                <a:pt x="3984" y="320"/>
                              </a:lnTo>
                              <a:lnTo>
                                <a:pt x="3984" y="323"/>
                              </a:lnTo>
                              <a:lnTo>
                                <a:pt x="3983" y="326"/>
                              </a:lnTo>
                              <a:lnTo>
                                <a:pt x="3983" y="329"/>
                              </a:lnTo>
                              <a:lnTo>
                                <a:pt x="3981" y="331"/>
                              </a:lnTo>
                              <a:lnTo>
                                <a:pt x="3980" y="334"/>
                              </a:lnTo>
                              <a:lnTo>
                                <a:pt x="3978" y="337"/>
                              </a:lnTo>
                              <a:lnTo>
                                <a:pt x="3976" y="340"/>
                              </a:lnTo>
                              <a:lnTo>
                                <a:pt x="3974" y="343"/>
                              </a:lnTo>
                              <a:lnTo>
                                <a:pt x="3972" y="345"/>
                              </a:lnTo>
                              <a:lnTo>
                                <a:pt x="3969" y="348"/>
                              </a:lnTo>
                              <a:lnTo>
                                <a:pt x="3967" y="350"/>
                              </a:lnTo>
                              <a:lnTo>
                                <a:pt x="3965" y="353"/>
                              </a:lnTo>
                              <a:lnTo>
                                <a:pt x="3963" y="356"/>
                              </a:lnTo>
                              <a:lnTo>
                                <a:pt x="3960" y="358"/>
                              </a:lnTo>
                              <a:lnTo>
                                <a:pt x="3959" y="361"/>
                              </a:lnTo>
                              <a:lnTo>
                                <a:pt x="3957" y="363"/>
                              </a:lnTo>
                              <a:lnTo>
                                <a:pt x="3956" y="365"/>
                              </a:lnTo>
                              <a:lnTo>
                                <a:pt x="3955" y="367"/>
                              </a:lnTo>
                              <a:lnTo>
                                <a:pt x="3954" y="369"/>
                              </a:lnTo>
                              <a:lnTo>
                                <a:pt x="3954" y="371"/>
                              </a:lnTo>
                              <a:lnTo>
                                <a:pt x="3953" y="373"/>
                              </a:lnTo>
                              <a:lnTo>
                                <a:pt x="3953" y="375"/>
                              </a:lnTo>
                              <a:lnTo>
                                <a:pt x="3953" y="377"/>
                              </a:lnTo>
                              <a:lnTo>
                                <a:pt x="3952" y="380"/>
                              </a:lnTo>
                              <a:lnTo>
                                <a:pt x="3952" y="384"/>
                              </a:lnTo>
                              <a:lnTo>
                                <a:pt x="3952" y="388"/>
                              </a:lnTo>
                              <a:lnTo>
                                <a:pt x="3952" y="390"/>
                              </a:lnTo>
                              <a:lnTo>
                                <a:pt x="3952" y="392"/>
                              </a:lnTo>
                              <a:lnTo>
                                <a:pt x="3952" y="394"/>
                              </a:lnTo>
                              <a:lnTo>
                                <a:pt x="3953" y="397"/>
                              </a:lnTo>
                              <a:lnTo>
                                <a:pt x="3954" y="402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4583C837" id="Freeform 2137" o:spid="_x0000_s1026" style="position:absolute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233.75pt,28.8pt,233.7pt,28.8pt,233.6pt,28.8pt,233.55pt,28.8pt,233.5pt,28.75pt,233.45pt,28.7pt,233.4pt,28.7pt,233.35pt,28.65pt,233.3pt,28.6pt,233.25pt,28.5pt,233.2pt,28.45pt,233.15pt,28.35pt,233.1pt,28.25pt,233.1pt,28.15pt,233.05pt,28.05pt,233.05pt,27.9pt,233.05pt,27.8pt,233.05pt,27.65pt,233.05pt,27.5pt,233.05pt,27.35pt,233.05pt,27.2pt,233.1pt,27.1pt,233.15pt,26.95pt,233.25pt,26.8pt,233.3pt,26.7pt,233.4pt,26.6pt,233.5pt,26.5pt,233.6pt,26.45pt,233.75pt,26.4pt,233.85pt,26.35pt,234pt,26.3pt,234.15pt,26.25pt,234.25pt,26.25pt,234.4pt,26.25pt,234.55pt,26.25pt,234.7pt,26.25pt,234.8pt,26.3pt,234.95pt,26.35pt,235.05pt,26.4pt,235.2pt,26.45pt,235.3pt,26.5pt,235.4pt,26.6pt,235.45pt,26.7pt,235.55pt,26.8pt,235.6pt,26.9pt,235.65pt,27pt,235.7pt,27.1pt,235.75pt,27.25pt,235.75pt,27.4pt,235.8pt,27.5pt,235.8pt,27.65pt,235.8pt,27.8pt,235.75pt,27.95pt,235.75pt,28.1pt,235.65pt,28.2pt,235.6pt,28.35pt,235.5pt,28.5pt,235.4pt,28.65pt,235.3pt,28.8pt,235.2pt,28.9pt,235.05pt,29.05pt,234.95pt,29.15pt,234.85pt,29.3pt,234.75pt,29.45pt,234.6pt,29.55pt,234.55pt,29.7pt,234.45pt,29.8pt,234.4pt,29.9pt,234.35pt,30pt,234.3pt,30.1pt,234.3pt,30.2pt,234.25pt,30.3pt,234.25pt,30.4pt,234.25pt,30.5pt,234.2pt,30.65pt,234.2pt,30.85pt,234.2pt,31.05pt,234.2pt,31.15pt,234.2pt,31.25pt,234.2pt,31.35pt,234.25pt,31.5pt,234.3pt,31.75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" filled="f" strokeweight=".24994mm">
                <v:path arrowok="t" o:connecttype="custom" o:connectlocs="2503170,217805;2501265,217805;2499995,216535;2498725,215900;2497455,213995;2496185,212090;2495550,209550;2494915,206375;2494915,203200;2494915,199390;2495550,196215;2497455,192405;2499360,189865;2501900,187960;2505075,186690;2508885,185420;2512060,185420;2515870,185420;2519045,186690;2522220,187960;2524760,189865;2526665,192405;2527935,194945;2529205,198120;2529840,201295;2529840,205105;2529205,208915;2527300,212090;2524760,215900;2522220,219075;2519045,222250;2516505,226060;2513965,229235;2512060,231775;2510790,234315;2510155,236855;2510155,239395;2509520,243840;2509520,247650;2509520,250190;2510790,255270" o:connectangles="0,0,0,0,0,0,0,0,0,0,0,0,0,0,0,0,0,0,0,0,0,0,0,0,0,0,0,0,0,0,0,0,0,0,0,0,0,0,0,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F4B9216" wp14:editId="1AB9FB00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22225" b="0"/>
                <wp:wrapNone/>
                <wp:docPr id="1622313222" name="Freeform 2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3956 w 3985"/>
                            <a:gd name="T1" fmla="*/ 432 h 731"/>
                            <a:gd name="T2" fmla="*/ 3957 w 3985"/>
                            <a:gd name="T3" fmla="*/ 433 h 731"/>
                            <a:gd name="T4" fmla="*/ 3958 w 3985"/>
                            <a:gd name="T5" fmla="*/ 433 h 731"/>
                            <a:gd name="T6" fmla="*/ 3959 w 3985"/>
                            <a:gd name="T7" fmla="*/ 434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3956" y="432"/>
                              </a:moveTo>
                              <a:lnTo>
                                <a:pt x="3957" y="433"/>
                              </a:lnTo>
                              <a:lnTo>
                                <a:pt x="3958" y="433"/>
                              </a:lnTo>
                              <a:lnTo>
                                <a:pt x="3959" y="434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5B5C8DE3" id="Freeform 2138" o:spid="_x0000_s1026" style="position:absolute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234.4pt,33.25pt,234.45pt,33.3pt,234.5pt,33.3pt,234.55pt,33.35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" filled="f" strokeweight=".24994mm">
                <v:path arrowok="t" o:connecttype="custom" o:connectlocs="2512060,274320;2512695,274955;2513330,274955;2513965,275590" o:connectangles="0,0,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6C36F13" wp14:editId="6BDEFAAD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0"/>
                <wp:wrapNone/>
                <wp:docPr id="1622313223" name="Freeform 2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3605 w 3985"/>
                            <a:gd name="T1" fmla="*/ 631 h 731"/>
                            <a:gd name="T2" fmla="*/ 3604 w 3985"/>
                            <a:gd name="T3" fmla="*/ 629 h 731"/>
                            <a:gd name="T4" fmla="*/ 3604 w 3985"/>
                            <a:gd name="T5" fmla="*/ 627 h 731"/>
                            <a:gd name="T6" fmla="*/ 3603 w 3985"/>
                            <a:gd name="T7" fmla="*/ 624 h 731"/>
                            <a:gd name="T8" fmla="*/ 3603 w 3985"/>
                            <a:gd name="T9" fmla="*/ 622 h 731"/>
                            <a:gd name="T10" fmla="*/ 3604 w 3985"/>
                            <a:gd name="T11" fmla="*/ 619 h 731"/>
                            <a:gd name="T12" fmla="*/ 3605 w 3985"/>
                            <a:gd name="T13" fmla="*/ 615 h 731"/>
                            <a:gd name="T14" fmla="*/ 3608 w 3985"/>
                            <a:gd name="T15" fmla="*/ 611 h 731"/>
                            <a:gd name="T16" fmla="*/ 3610 w 3985"/>
                            <a:gd name="T17" fmla="*/ 607 h 731"/>
                            <a:gd name="T18" fmla="*/ 3614 w 3985"/>
                            <a:gd name="T19" fmla="*/ 603 h 731"/>
                            <a:gd name="T20" fmla="*/ 3618 w 3985"/>
                            <a:gd name="T21" fmla="*/ 598 h 731"/>
                            <a:gd name="T22" fmla="*/ 3623 w 3985"/>
                            <a:gd name="T23" fmla="*/ 595 h 731"/>
                            <a:gd name="T24" fmla="*/ 3627 w 3985"/>
                            <a:gd name="T25" fmla="*/ 592 h 731"/>
                            <a:gd name="T26" fmla="*/ 3632 w 3985"/>
                            <a:gd name="T27" fmla="*/ 591 h 731"/>
                            <a:gd name="T28" fmla="*/ 3637 w 3985"/>
                            <a:gd name="T29" fmla="*/ 590 h 731"/>
                            <a:gd name="T30" fmla="*/ 3642 w 3985"/>
                            <a:gd name="T31" fmla="*/ 590 h 731"/>
                            <a:gd name="T32" fmla="*/ 3646 w 3985"/>
                            <a:gd name="T33" fmla="*/ 592 h 731"/>
                            <a:gd name="T34" fmla="*/ 3650 w 3985"/>
                            <a:gd name="T35" fmla="*/ 594 h 731"/>
                            <a:gd name="T36" fmla="*/ 3653 w 3985"/>
                            <a:gd name="T37" fmla="*/ 598 h 731"/>
                            <a:gd name="T38" fmla="*/ 3656 w 3985"/>
                            <a:gd name="T39" fmla="*/ 601 h 731"/>
                            <a:gd name="T40" fmla="*/ 3659 w 3985"/>
                            <a:gd name="T41" fmla="*/ 605 h 731"/>
                            <a:gd name="T42" fmla="*/ 3661 w 3985"/>
                            <a:gd name="T43" fmla="*/ 610 h 731"/>
                            <a:gd name="T44" fmla="*/ 3662 w 3985"/>
                            <a:gd name="T45" fmla="*/ 615 h 731"/>
                            <a:gd name="T46" fmla="*/ 3663 w 3985"/>
                            <a:gd name="T47" fmla="*/ 619 h 731"/>
                            <a:gd name="T48" fmla="*/ 3662 w 3985"/>
                            <a:gd name="T49" fmla="*/ 624 h 731"/>
                            <a:gd name="T50" fmla="*/ 3660 w 3985"/>
                            <a:gd name="T51" fmla="*/ 629 h 731"/>
                            <a:gd name="T52" fmla="*/ 3657 w 3985"/>
                            <a:gd name="T53" fmla="*/ 635 h 731"/>
                            <a:gd name="T54" fmla="*/ 3653 w 3985"/>
                            <a:gd name="T55" fmla="*/ 641 h 731"/>
                            <a:gd name="T56" fmla="*/ 3648 w 3985"/>
                            <a:gd name="T57" fmla="*/ 647 h 731"/>
                            <a:gd name="T58" fmla="*/ 3644 w 3985"/>
                            <a:gd name="T59" fmla="*/ 652 h 731"/>
                            <a:gd name="T60" fmla="*/ 3640 w 3985"/>
                            <a:gd name="T61" fmla="*/ 658 h 731"/>
                            <a:gd name="T62" fmla="*/ 3637 w 3985"/>
                            <a:gd name="T63" fmla="*/ 662 h 731"/>
                            <a:gd name="T64" fmla="*/ 3635 w 3985"/>
                            <a:gd name="T65" fmla="*/ 665 h 731"/>
                            <a:gd name="T66" fmla="*/ 3634 w 3985"/>
                            <a:gd name="T67" fmla="*/ 668 h 731"/>
                            <a:gd name="T68" fmla="*/ 3634 w 3985"/>
                            <a:gd name="T69" fmla="*/ 673 h 731"/>
                            <a:gd name="T70" fmla="*/ 3634 w 3985"/>
                            <a:gd name="T71" fmla="*/ 679 h 731"/>
                            <a:gd name="T72" fmla="*/ 3635 w 3985"/>
                            <a:gd name="T73" fmla="*/ 683 h 731"/>
                            <a:gd name="T74" fmla="*/ 3636 w 3985"/>
                            <a:gd name="T75" fmla="*/ 688 h 731"/>
                            <a:gd name="T76" fmla="*/ 3637 w 3985"/>
                            <a:gd name="T77" fmla="*/ 697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3606" y="631"/>
                              </a:moveTo>
                              <a:lnTo>
                                <a:pt x="3605" y="631"/>
                              </a:lnTo>
                              <a:lnTo>
                                <a:pt x="3605" y="630"/>
                              </a:lnTo>
                              <a:lnTo>
                                <a:pt x="3604" y="629"/>
                              </a:lnTo>
                              <a:lnTo>
                                <a:pt x="3604" y="628"/>
                              </a:lnTo>
                              <a:lnTo>
                                <a:pt x="3604" y="627"/>
                              </a:lnTo>
                              <a:lnTo>
                                <a:pt x="3603" y="626"/>
                              </a:lnTo>
                              <a:lnTo>
                                <a:pt x="3603" y="624"/>
                              </a:lnTo>
                              <a:lnTo>
                                <a:pt x="3603" y="623"/>
                              </a:lnTo>
                              <a:lnTo>
                                <a:pt x="3603" y="622"/>
                              </a:lnTo>
                              <a:lnTo>
                                <a:pt x="3603" y="620"/>
                              </a:lnTo>
                              <a:lnTo>
                                <a:pt x="3604" y="619"/>
                              </a:lnTo>
                              <a:lnTo>
                                <a:pt x="3604" y="617"/>
                              </a:lnTo>
                              <a:lnTo>
                                <a:pt x="3605" y="615"/>
                              </a:lnTo>
                              <a:lnTo>
                                <a:pt x="3606" y="613"/>
                              </a:lnTo>
                              <a:lnTo>
                                <a:pt x="3608" y="611"/>
                              </a:lnTo>
                              <a:lnTo>
                                <a:pt x="3609" y="609"/>
                              </a:lnTo>
                              <a:lnTo>
                                <a:pt x="3610" y="607"/>
                              </a:lnTo>
                              <a:lnTo>
                                <a:pt x="3612" y="605"/>
                              </a:lnTo>
                              <a:lnTo>
                                <a:pt x="3614" y="603"/>
                              </a:lnTo>
                              <a:lnTo>
                                <a:pt x="3616" y="601"/>
                              </a:lnTo>
                              <a:lnTo>
                                <a:pt x="3618" y="598"/>
                              </a:lnTo>
                              <a:lnTo>
                                <a:pt x="3620" y="596"/>
                              </a:lnTo>
                              <a:lnTo>
                                <a:pt x="3623" y="595"/>
                              </a:lnTo>
                              <a:lnTo>
                                <a:pt x="3625" y="593"/>
                              </a:lnTo>
                              <a:lnTo>
                                <a:pt x="3627" y="592"/>
                              </a:lnTo>
                              <a:lnTo>
                                <a:pt x="3630" y="591"/>
                              </a:lnTo>
                              <a:lnTo>
                                <a:pt x="3632" y="591"/>
                              </a:lnTo>
                              <a:lnTo>
                                <a:pt x="3635" y="590"/>
                              </a:lnTo>
                              <a:lnTo>
                                <a:pt x="3637" y="590"/>
                              </a:lnTo>
                              <a:lnTo>
                                <a:pt x="3639" y="590"/>
                              </a:lnTo>
                              <a:lnTo>
                                <a:pt x="3642" y="590"/>
                              </a:lnTo>
                              <a:lnTo>
                                <a:pt x="3644" y="591"/>
                              </a:lnTo>
                              <a:lnTo>
                                <a:pt x="3646" y="592"/>
                              </a:lnTo>
                              <a:lnTo>
                                <a:pt x="3648" y="593"/>
                              </a:lnTo>
                              <a:lnTo>
                                <a:pt x="3650" y="594"/>
                              </a:lnTo>
                              <a:lnTo>
                                <a:pt x="3652" y="596"/>
                              </a:lnTo>
                              <a:lnTo>
                                <a:pt x="3653" y="598"/>
                              </a:lnTo>
                              <a:lnTo>
                                <a:pt x="3655" y="599"/>
                              </a:lnTo>
                              <a:lnTo>
                                <a:pt x="3656" y="601"/>
                              </a:lnTo>
                              <a:lnTo>
                                <a:pt x="3657" y="603"/>
                              </a:lnTo>
                              <a:lnTo>
                                <a:pt x="3659" y="605"/>
                              </a:lnTo>
                              <a:lnTo>
                                <a:pt x="3660" y="608"/>
                              </a:lnTo>
                              <a:lnTo>
                                <a:pt x="3661" y="610"/>
                              </a:lnTo>
                              <a:lnTo>
                                <a:pt x="3662" y="612"/>
                              </a:lnTo>
                              <a:lnTo>
                                <a:pt x="3662" y="615"/>
                              </a:lnTo>
                              <a:lnTo>
                                <a:pt x="3663" y="617"/>
                              </a:lnTo>
                              <a:lnTo>
                                <a:pt x="3663" y="619"/>
                              </a:lnTo>
                              <a:lnTo>
                                <a:pt x="3663" y="622"/>
                              </a:lnTo>
                              <a:lnTo>
                                <a:pt x="3662" y="624"/>
                              </a:lnTo>
                              <a:lnTo>
                                <a:pt x="3662" y="627"/>
                              </a:lnTo>
                              <a:lnTo>
                                <a:pt x="3660" y="629"/>
                              </a:lnTo>
                              <a:lnTo>
                                <a:pt x="3659" y="632"/>
                              </a:lnTo>
                              <a:lnTo>
                                <a:pt x="3657" y="635"/>
                              </a:lnTo>
                              <a:lnTo>
                                <a:pt x="3655" y="638"/>
                              </a:lnTo>
                              <a:lnTo>
                                <a:pt x="3653" y="641"/>
                              </a:lnTo>
                              <a:lnTo>
                                <a:pt x="3651" y="644"/>
                              </a:lnTo>
                              <a:lnTo>
                                <a:pt x="3648" y="647"/>
                              </a:lnTo>
                              <a:lnTo>
                                <a:pt x="3646" y="650"/>
                              </a:lnTo>
                              <a:lnTo>
                                <a:pt x="3644" y="652"/>
                              </a:lnTo>
                              <a:lnTo>
                                <a:pt x="3642" y="655"/>
                              </a:lnTo>
                              <a:lnTo>
                                <a:pt x="3640" y="658"/>
                              </a:lnTo>
                              <a:lnTo>
                                <a:pt x="3638" y="660"/>
                              </a:lnTo>
                              <a:lnTo>
                                <a:pt x="3637" y="662"/>
                              </a:lnTo>
                              <a:lnTo>
                                <a:pt x="3636" y="664"/>
                              </a:lnTo>
                              <a:lnTo>
                                <a:pt x="3635" y="665"/>
                              </a:lnTo>
                              <a:lnTo>
                                <a:pt x="3635" y="667"/>
                              </a:lnTo>
                              <a:lnTo>
                                <a:pt x="3634" y="668"/>
                              </a:lnTo>
                              <a:lnTo>
                                <a:pt x="3634" y="670"/>
                              </a:lnTo>
                              <a:lnTo>
                                <a:pt x="3634" y="673"/>
                              </a:lnTo>
                              <a:lnTo>
                                <a:pt x="3634" y="677"/>
                              </a:lnTo>
                              <a:lnTo>
                                <a:pt x="3634" y="679"/>
                              </a:lnTo>
                              <a:lnTo>
                                <a:pt x="3634" y="681"/>
                              </a:lnTo>
                              <a:lnTo>
                                <a:pt x="3635" y="683"/>
                              </a:lnTo>
                              <a:lnTo>
                                <a:pt x="3635" y="685"/>
                              </a:lnTo>
                              <a:lnTo>
                                <a:pt x="3636" y="688"/>
                              </a:lnTo>
                              <a:lnTo>
                                <a:pt x="3637" y="693"/>
                              </a:lnTo>
                              <a:lnTo>
                                <a:pt x="3637" y="697"/>
                              </a:lnTo>
                              <a:lnTo>
                                <a:pt x="3636" y="700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69D91CEF" id="Freeform 2139" o:spid="_x0000_s1026" style="position:absolute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216.9pt,43.2pt,216.85pt,43.2pt,216.85pt,43.15pt,216.8pt,43.1pt,216.8pt,43.05pt,216.8pt,43pt,216.75pt,42.95pt,216.75pt,42.85pt,216.75pt,42.8pt,216.75pt,42.75pt,216.75pt,42.65pt,216.8pt,42.6pt,216.8pt,42.5pt,216.85pt,42.4pt,216.9pt,42.3pt,217pt,42.2pt,217.05pt,42.1pt,217.1pt,42pt,217.2pt,41.9pt,217.3pt,41.8pt,217.4pt,41.7pt,217.5pt,41.55pt,217.6pt,41.45pt,217.75pt,41.4pt,217.85pt,41.3pt,217.95pt,41.25pt,218.1pt,41.2pt,218.2pt,41.2pt,218.35pt,41.15pt,218.45pt,41.15pt,218.55pt,41.15pt,218.7pt,41.15pt,218.8pt,41.2pt,218.9pt,41.25pt,219pt,41.3pt,219.1pt,41.35pt,219.2pt,41.45pt,219.25pt,41.55pt,219.35pt,41.6pt,219.4pt,41.7pt,219.45pt,41.8pt,219.55pt,41.9pt,219.6pt,42.05pt,219.65pt,42.15pt,219.7pt,42.25pt,219.7pt,42.4pt,219.75pt,42.5pt,219.75pt,42.6pt,219.75pt,42.75pt,219.7pt,42.85pt,219.7pt,43pt,219.6pt,43.1pt,219.55pt,43.25pt,219.45pt,43.4pt,219.35pt,43.55pt,219.25pt,43.7pt,219.15pt,43.85pt,219pt,44pt,218.9pt,44.15pt,218.8pt,44.25pt,218.7pt,44.4pt,218.6pt,44.55pt,218.5pt,44.65pt,218.45pt,44.75pt,218.4pt,44.85pt,218.35pt,44.9pt,218.35pt,45pt,218.3pt,45.05pt,218.3pt,45.15pt,218.3pt,45.3pt,218.3pt,45.5pt,218.3pt,45.6pt,218.3pt,45.7pt,218.35pt,45.8pt,218.35pt,45.9pt,218.4pt,46.05pt,218.45pt,46.3pt,218.45pt,46.5pt,218.4pt,46.65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" filled="f" strokeweight=".24994mm">
                <v:path arrowok="t" o:connecttype="custom" o:connectlocs="2289175,400685;2288540,399415;2288540,398145;2287905,396240;2287905,394970;2288540,393065;2289175,390525;2291080,387985;2292350,385445;2294890,382905;2297430,379730;2300605,377825;2303145,375920;2306320,375285;2309495,374650;2312670,374650;2315210,375920;2317750,377190;2319655,379730;2321560,381635;2323465,384175;2324735,387350;2325370,390525;2326005,393065;2325370,396240;2324100,399415;2322195,403225;2319655,407035;2316480,410845;2313940,414020;2311400,417830;2309495,420370;2308225,422275;2307590,424180;2307590,427355;2307590,431165;2308225,433705;2308860,436880;2309495,442595" o:connectangles="0,0,0,0,0,0,0,0,0,0,0,0,0,0,0,0,0,0,0,0,0,0,0,0,0,0,0,0,0,0,0,0,0,0,0,0,0,0,0"/>
              </v:poly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BD0122B" wp14:editId="6443AA38">
                <wp:simplePos x="0" y="0"/>
                <wp:positionH relativeFrom="column">
                  <wp:posOffset>464722</wp:posOffset>
                </wp:positionH>
                <wp:positionV relativeFrom="paragraph">
                  <wp:posOffset>147662</wp:posOffset>
                </wp:positionV>
                <wp:extent cx="2530475" cy="464185"/>
                <wp:effectExtent l="0" t="0" r="0" b="12065"/>
                <wp:wrapNone/>
                <wp:docPr id="1622313224" name="Freeform 2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530475" cy="464185"/>
                        </a:xfrm>
                        <a:custGeom>
                          <a:avLst/>
                          <a:gdLst>
                            <a:gd name="T0" fmla="*/ 3639 w 3985"/>
                            <a:gd name="T1" fmla="*/ 729 h 731"/>
                            <a:gd name="T2" fmla="*/ 3639 w 3985"/>
                            <a:gd name="T3" fmla="*/ 729 h 731"/>
                            <a:gd name="T4" fmla="*/ 3640 w 3985"/>
                            <a:gd name="T5" fmla="*/ 730 h 731"/>
                            <a:gd name="T6" fmla="*/ 3640 w 3985"/>
                            <a:gd name="T7" fmla="*/ 730 h 7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985" h="731">
                              <a:moveTo>
                                <a:pt x="3639" y="729"/>
                              </a:moveTo>
                              <a:lnTo>
                                <a:pt x="3639" y="729"/>
                              </a:lnTo>
                              <a:lnTo>
                                <a:pt x="3640" y="730"/>
                              </a:lnTo>
                              <a:lnTo>
                                <a:pt x="3640" y="730"/>
                              </a:lnTo>
                            </a:path>
                          </a:pathLst>
                        </a:custGeom>
                        <a:noFill/>
                        <a:ln w="899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polyline w14:anchorId="3FDCFB8B" id="Freeform 2140" o:spid="_x0000_s1026" style="position:absolute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points="218.55pt,48.1pt,218.55pt,48.1pt,218.6pt,48.15pt,218.6pt,48.15pt" coordsize="3985,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" filled="f" strokeweight=".24994mm">
                <v:path arrowok="t" o:connecttype="custom" o:connectlocs="2310765,462915;2310765,462915;2311400,463550;2311400,463550" o:connectangles="0,0,0,0"/>
              </v:polyline>
            </w:pict>
          </mc:Fallback>
        </mc:AlternateContent>
      </w:r>
    </w:p>
    <w:p w14:paraId="3273A25B" w14:textId="7421B532" w:rsidR="008C6692" w:rsidRDefault="00235D7A" w:rsidP="00C306E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2752" behindDoc="0" locked="0" layoutInCell="1" allowOverlap="1" wp14:anchorId="747138FB" wp14:editId="12E60B6D">
            <wp:simplePos x="0" y="0"/>
            <wp:positionH relativeFrom="column">
              <wp:posOffset>838102</wp:posOffset>
            </wp:positionH>
            <wp:positionV relativeFrom="paragraph">
              <wp:posOffset>128612</wp:posOffset>
            </wp:positionV>
            <wp:extent cx="101600" cy="101600"/>
            <wp:effectExtent l="0" t="0" r="0" b="0"/>
            <wp:wrapNone/>
            <wp:docPr id="1132812465" name="Picture 21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812465" name="Picture 2117"/>
                    <pic:cNvPicPr>
                      <a:picLocks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3776" behindDoc="0" locked="0" layoutInCell="1" allowOverlap="1" wp14:anchorId="208E200B" wp14:editId="1E510959">
            <wp:simplePos x="0" y="0"/>
            <wp:positionH relativeFrom="column">
              <wp:posOffset>1562637</wp:posOffset>
            </wp:positionH>
            <wp:positionV relativeFrom="paragraph">
              <wp:posOffset>113372</wp:posOffset>
            </wp:positionV>
            <wp:extent cx="127000" cy="127000"/>
            <wp:effectExtent l="0" t="0" r="6350" b="6350"/>
            <wp:wrapNone/>
            <wp:docPr id="1132812469" name="Picture 21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2812469" name="Picture 2121"/>
                    <pic:cNvPicPr>
                      <a:picLocks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68E873AB" wp14:editId="25E07061">
                <wp:simplePos x="0" y="0"/>
                <wp:positionH relativeFrom="column">
                  <wp:posOffset>420272</wp:posOffset>
                </wp:positionH>
                <wp:positionV relativeFrom="paragraph">
                  <wp:posOffset>71462</wp:posOffset>
                </wp:positionV>
                <wp:extent cx="247650" cy="90805"/>
                <wp:effectExtent l="0" t="19050" r="38100" b="42545"/>
                <wp:wrapNone/>
                <wp:docPr id="1622313225" name="AutoShape 2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90805"/>
                        </a:xfrm>
                        <a:prstGeom prst="rightArrow">
                          <a:avLst>
                            <a:gd name="adj1" fmla="val 50000"/>
                            <a:gd name="adj2" fmla="val 6818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BE4220B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2141" o:spid="_x0000_s1026" type="#_x0000_t13" style="position:absolute;margin-left:33.1pt;margin-top:5.65pt;width:19.5pt;height:7.1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"/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C31352D" wp14:editId="2E43F2EF">
                <wp:simplePos x="0" y="0"/>
                <wp:positionH relativeFrom="column">
                  <wp:posOffset>1163222</wp:posOffset>
                </wp:positionH>
                <wp:positionV relativeFrom="paragraph">
                  <wp:posOffset>60667</wp:posOffset>
                </wp:positionV>
                <wp:extent cx="247650" cy="90805"/>
                <wp:effectExtent l="0" t="19050" r="38100" b="42545"/>
                <wp:wrapNone/>
                <wp:docPr id="1622313226" name="AutoShape 2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90805"/>
                        </a:xfrm>
                        <a:prstGeom prst="rightArrow">
                          <a:avLst>
                            <a:gd name="adj1" fmla="val 50000"/>
                            <a:gd name="adj2" fmla="val 6818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77F52D6" id="AutoShape 2142" o:spid="_x0000_s1026" type="#_x0000_t13" style="position:absolute;margin-left:91.6pt;margin-top:4.8pt;width:19.5pt;height:7.1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"/>
            </w:pict>
          </mc:Fallback>
        </mc:AlternateContent>
      </w:r>
    </w:p>
    <w:p w14:paraId="3AEB2F1E" w14:textId="0931DA42" w:rsidR="008C6692" w:rsidRDefault="008C6692" w:rsidP="00C306EF">
      <w:pPr>
        <w:rPr>
          <w:rFonts w:ascii="Times New Roman" w:hAnsi="Times New Roman" w:cs="Times New Roman"/>
        </w:rPr>
      </w:pPr>
    </w:p>
    <w:p w14:paraId="763D81B8" w14:textId="5AD4CDA5" w:rsidR="008C6692" w:rsidRDefault="008C6692" w:rsidP="00C306EF">
      <w:pPr>
        <w:rPr>
          <w:rFonts w:ascii="Times New Roman" w:hAnsi="Times New Roman" w:cs="Times New Roman"/>
        </w:rPr>
      </w:pPr>
    </w:p>
    <w:p w14:paraId="12830071" w14:textId="67237653" w:rsidR="0048531F" w:rsidRDefault="0048531F" w:rsidP="00C306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10B40542" wp14:editId="7FCB8F6A">
                <wp:simplePos x="0" y="0"/>
                <wp:positionH relativeFrom="column">
                  <wp:posOffset>1966384</wp:posOffset>
                </wp:positionH>
                <wp:positionV relativeFrom="paragraph">
                  <wp:posOffset>94404</wp:posOffset>
                </wp:positionV>
                <wp:extent cx="626110" cy="471170"/>
                <wp:effectExtent l="0" t="0" r="0" b="0"/>
                <wp:wrapNone/>
                <wp:docPr id="1622313255" name="Group 1622313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6110" cy="471170"/>
                          <a:chOff x="4531" y="9106"/>
                          <a:chExt cx="986" cy="742"/>
                        </a:xfrm>
                      </wpg:grpSpPr>
                      <wpg:grpSp>
                        <wpg:cNvPr id="1622313256" name="Group 2171"/>
                        <wpg:cNvGrpSpPr>
                          <a:grpSpLocks/>
                        </wpg:cNvGrpSpPr>
                        <wpg:grpSpPr bwMode="auto">
                          <a:xfrm>
                            <a:off x="4531" y="9106"/>
                            <a:ext cx="986" cy="742"/>
                            <a:chOff x="4531" y="9106"/>
                            <a:chExt cx="986" cy="742"/>
                          </a:xfrm>
                        </wpg:grpSpPr>
                        <wps:wsp>
                          <wps:cNvPr id="1622313257" name="Freeform 2172"/>
                          <wps:cNvSpPr>
                            <a:spLocks/>
                          </wps:cNvSpPr>
                          <wps:spPr bwMode="auto">
                            <a:xfrm>
                              <a:off x="4531" y="9106"/>
                              <a:ext cx="986" cy="742"/>
                            </a:xfrm>
                            <a:custGeom>
                              <a:avLst/>
                              <a:gdLst>
                                <a:gd name="T0" fmla="*/ 488 w 986"/>
                                <a:gd name="T1" fmla="*/ 0 h 742"/>
                                <a:gd name="T2" fmla="*/ 731 w 986"/>
                                <a:gd name="T3" fmla="*/ 0 h 742"/>
                                <a:gd name="T4" fmla="*/ 732 w 986"/>
                                <a:gd name="T5" fmla="*/ 741 h 742"/>
                                <a:gd name="T6" fmla="*/ 490 w 986"/>
                                <a:gd name="T7" fmla="*/ 741 h 742"/>
                                <a:gd name="T8" fmla="*/ 488 w 986"/>
                                <a:gd name="T9" fmla="*/ 0 h 7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986" h="742">
                                  <a:moveTo>
                                    <a:pt x="488" y="0"/>
                                  </a:moveTo>
                                  <a:lnTo>
                                    <a:pt x="731" y="0"/>
                                  </a:lnTo>
                                  <a:lnTo>
                                    <a:pt x="732" y="741"/>
                                  </a:lnTo>
                                  <a:lnTo>
                                    <a:pt x="490" y="741"/>
                                  </a:lnTo>
                                  <a:lnTo>
                                    <a:pt x="488" y="0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313258" name="Freeform 2173"/>
                          <wps:cNvSpPr>
                            <a:spLocks/>
                          </wps:cNvSpPr>
                          <wps:spPr bwMode="auto">
                            <a:xfrm>
                              <a:off x="4531" y="9106"/>
                              <a:ext cx="986" cy="742"/>
                            </a:xfrm>
                            <a:custGeom>
                              <a:avLst/>
                              <a:gdLst>
                                <a:gd name="T0" fmla="*/ 0 w 986"/>
                                <a:gd name="T1" fmla="*/ 243 h 742"/>
                                <a:gd name="T2" fmla="*/ 984 w 986"/>
                                <a:gd name="T3" fmla="*/ 241 h 742"/>
                                <a:gd name="T4" fmla="*/ 985 w 986"/>
                                <a:gd name="T5" fmla="*/ 488 h 742"/>
                                <a:gd name="T6" fmla="*/ 0 w 986"/>
                                <a:gd name="T7" fmla="*/ 490 h 742"/>
                                <a:gd name="T8" fmla="*/ 0 w 986"/>
                                <a:gd name="T9" fmla="*/ 243 h 7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986" h="742">
                                  <a:moveTo>
                                    <a:pt x="0" y="243"/>
                                  </a:moveTo>
                                  <a:lnTo>
                                    <a:pt x="984" y="241"/>
                                  </a:lnTo>
                                  <a:lnTo>
                                    <a:pt x="985" y="488"/>
                                  </a:lnTo>
                                  <a:lnTo>
                                    <a:pt x="0" y="490"/>
                                  </a:lnTo>
                                  <a:lnTo>
                                    <a:pt x="0" y="243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313259" name="Freeform 2174"/>
                          <wps:cNvSpPr>
                            <a:spLocks/>
                          </wps:cNvSpPr>
                          <wps:spPr bwMode="auto">
                            <a:xfrm>
                              <a:off x="4531" y="9106"/>
                              <a:ext cx="986" cy="742"/>
                            </a:xfrm>
                            <a:custGeom>
                              <a:avLst/>
                              <a:gdLst>
                                <a:gd name="T0" fmla="*/ 242 w 986"/>
                                <a:gd name="T1" fmla="*/ 245 h 742"/>
                                <a:gd name="T2" fmla="*/ 242 w 986"/>
                                <a:gd name="T3" fmla="*/ 485 h 7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86" h="742">
                                  <a:moveTo>
                                    <a:pt x="242" y="245"/>
                                  </a:moveTo>
                                  <a:lnTo>
                                    <a:pt x="242" y="485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22313260" name="Picture 2175"/>
                          <pic:cNvPicPr>
                            <a:picLocks noChangeArrowheads="1"/>
                          </pic:cNvPicPr>
                        </pic:nvPicPr>
                        <pic:blipFill>
                          <a:blip r:embed="rId2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076" y="9173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22313261" name="Picture 2176"/>
                          <pic:cNvPicPr>
                            <a:picLocks noChangeArrowheads="1"/>
                          </pic:cNvPicPr>
                        </pic:nvPicPr>
                        <pic:blipFill>
                          <a:blip r:embed="rId2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821" y="9408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22313262" name="Picture 2177"/>
                          <pic:cNvPicPr>
                            <a:picLocks noChangeArrowheads="1"/>
                          </pic:cNvPicPr>
                        </pic:nvPicPr>
                        <pic:blipFill>
                          <a:blip r:embed="rId2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31" y="9349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622313263" name="Group 2178"/>
                        <wpg:cNvGrpSpPr>
                          <a:grpSpLocks/>
                        </wpg:cNvGrpSpPr>
                        <wpg:grpSpPr bwMode="auto">
                          <a:xfrm>
                            <a:off x="5267" y="9351"/>
                            <a:ext cx="243" cy="241"/>
                            <a:chOff x="5267" y="9351"/>
                            <a:chExt cx="243" cy="241"/>
                          </a:xfrm>
                        </wpg:grpSpPr>
                        <wps:wsp>
                          <wps:cNvPr id="1622313264" name="Freeform 2179"/>
                          <wps:cNvSpPr>
                            <a:spLocks/>
                          </wps:cNvSpPr>
                          <wps:spPr bwMode="auto">
                            <a:xfrm>
                              <a:off x="5267" y="9351"/>
                              <a:ext cx="243" cy="241"/>
                            </a:xfrm>
                            <a:custGeom>
                              <a:avLst/>
                              <a:gdLst>
                                <a:gd name="T0" fmla="*/ 123 w 243"/>
                                <a:gd name="T1" fmla="*/ 0 h 241"/>
                                <a:gd name="T2" fmla="*/ 123 w 243"/>
                                <a:gd name="T3" fmla="*/ 240 h 2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43" h="241">
                                  <a:moveTo>
                                    <a:pt x="123" y="0"/>
                                  </a:moveTo>
                                  <a:lnTo>
                                    <a:pt x="123" y="240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313265" name="Freeform 2180"/>
                          <wps:cNvSpPr>
                            <a:spLocks/>
                          </wps:cNvSpPr>
                          <wps:spPr bwMode="auto">
                            <a:xfrm>
                              <a:off x="5267" y="9351"/>
                              <a:ext cx="243" cy="241"/>
                            </a:xfrm>
                            <a:custGeom>
                              <a:avLst/>
                              <a:gdLst>
                                <a:gd name="T0" fmla="*/ 0 w 243"/>
                                <a:gd name="T1" fmla="*/ 113 h 241"/>
                                <a:gd name="T2" fmla="*/ 242 w 243"/>
                                <a:gd name="T3" fmla="*/ 113 h 2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43" h="241">
                                  <a:moveTo>
                                    <a:pt x="0" y="113"/>
                                  </a:moveTo>
                                  <a:lnTo>
                                    <a:pt x="242" y="113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22313266" name="Group 2181"/>
                        <wpg:cNvGrpSpPr>
                          <a:grpSpLocks/>
                        </wpg:cNvGrpSpPr>
                        <wpg:grpSpPr bwMode="auto">
                          <a:xfrm>
                            <a:off x="5024" y="9593"/>
                            <a:ext cx="240" cy="254"/>
                            <a:chOff x="5024" y="9593"/>
                            <a:chExt cx="240" cy="254"/>
                          </a:xfrm>
                        </wpg:grpSpPr>
                        <wps:wsp>
                          <wps:cNvPr id="1622313267" name="Freeform 2182"/>
                          <wps:cNvSpPr>
                            <a:spLocks/>
                          </wps:cNvSpPr>
                          <wps:spPr bwMode="auto">
                            <a:xfrm>
                              <a:off x="5024" y="9593"/>
                              <a:ext cx="240" cy="254"/>
                            </a:xfrm>
                            <a:custGeom>
                              <a:avLst/>
                              <a:gdLst>
                                <a:gd name="T0" fmla="*/ 2 w 240"/>
                                <a:gd name="T1" fmla="*/ 250 h 254"/>
                                <a:gd name="T2" fmla="*/ 239 w 240"/>
                                <a:gd name="T3" fmla="*/ 0 h 2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40" h="254">
                                  <a:moveTo>
                                    <a:pt x="2" y="250"/>
                                  </a:moveTo>
                                  <a:lnTo>
                                    <a:pt x="239" y="0"/>
                                  </a:lnTo>
                                </a:path>
                              </a:pathLst>
                            </a:custGeom>
                            <a:noFill/>
                            <a:ln w="67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313268" name="Freeform 2183"/>
                          <wps:cNvSpPr>
                            <a:spLocks/>
                          </wps:cNvSpPr>
                          <wps:spPr bwMode="auto">
                            <a:xfrm>
                              <a:off x="5024" y="9593"/>
                              <a:ext cx="240" cy="254"/>
                            </a:xfrm>
                            <a:custGeom>
                              <a:avLst/>
                              <a:gdLst>
                                <a:gd name="T0" fmla="*/ 0 w 240"/>
                                <a:gd name="T1" fmla="*/ 8 h 254"/>
                                <a:gd name="T2" fmla="*/ 236 w 240"/>
                                <a:gd name="T3" fmla="*/ 253 h 2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40" h="254">
                                  <a:moveTo>
                                    <a:pt x="0" y="8"/>
                                  </a:moveTo>
                                  <a:lnTo>
                                    <a:pt x="236" y="253"/>
                                  </a:lnTo>
                                </a:path>
                              </a:pathLst>
                            </a:custGeom>
                            <a:noFill/>
                            <a:ln w="674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9D9DEF" id="Group 1622313255" o:spid="_x0000_s1026" style="position:absolute;margin-left:154.85pt;margin-top:7.45pt;width:49.3pt;height:37.1pt;z-index:251728896" coordorigin="4531,9106" coordsize="986,7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">
                <v:group id="Group 2171" o:spid="_x0000_s1027" style="position:absolute;left:4531;top:9106;width:986;height:742" coordorigin="4531,9106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">
                  <v:shape id="Freeform 2172" o:spid="_x0000_s1028" style="position:absolute;left:4531;top:9106;width:986;height:742;visibility:visible;mso-wrap-style:square;v-text-anchor:top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" path="m488,l731,r1,741l490,741,488,e" filled="f" strokeweight=".26206mm">
                    <v:path arrowok="t" o:connecttype="custom" o:connectlocs="488,0;731,0;732,741;490,741;488,0" o:connectangles="0,0,0,0,0"/>
                  </v:shape>
                  <v:shape id="Freeform 2173" o:spid="_x0000_s1029" style="position:absolute;left:4531;top:9106;width:986;height:742;visibility:visible;mso-wrap-style:square;v-text-anchor:top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" path="m,243r984,-2l985,488,,490,,243e" filled="f" strokeweight=".26206mm">
                    <v:path arrowok="t" o:connecttype="custom" o:connectlocs="0,243;984,241;985,488;0,490;0,243" o:connectangles="0,0,0,0,0"/>
                  </v:shape>
                  <v:shape id="Freeform 2174" o:spid="_x0000_s1030" style="position:absolute;left:4531;top:9106;width:986;height:742;visibility:visible;mso-wrap-style:square;v-text-anchor:top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" path="m242,245r,240e" filled="f" strokeweight=".26206mm">
                    <v:path arrowok="t" o:connecttype="custom" o:connectlocs="242,245;242,485" o:connectangles="0,0"/>
                  </v:shape>
                </v:group>
                <v:shape id="Picture 2175" o:spid="_x0000_s1031" type="#_x0000_t75" style="position:absolute;left:5076;top:9173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">
                  <v:imagedata r:id="rId281" o:title=""/>
                  <o:lock v:ext="edit" aspectratio="f"/>
                </v:shape>
                <v:shape id="Picture 2176" o:spid="_x0000_s1032" type="#_x0000_t75" style="position:absolute;left:4821;top:9408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">
                  <v:imagedata r:id="rId282" o:title=""/>
                  <o:lock v:ext="edit" aspectratio="f"/>
                </v:shape>
                <v:shape id="Picture 2177" o:spid="_x0000_s1033" type="#_x0000_t75" style="position:absolute;left:4531;top:9349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">
                  <v:imagedata r:id="rId283" o:title=""/>
                  <o:lock v:ext="edit" aspectratio="f"/>
                </v:shape>
                <v:group id="Group 2178" o:spid="_x0000_s1034" style="position:absolute;left:5267;top:9351;width:243;height:241" coordorigin="5267,9351" coordsize="243,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">
                  <v:shape id="Freeform 2179" o:spid="_x0000_s1035" style="position:absolute;left:5267;top:9351;width:243;height:241;visibility:visible;mso-wrap-style:square;v-text-anchor:top" coordsize="243,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" path="m123,r,240e" filled="f" strokeweight=".26206mm">
                    <v:path arrowok="t" o:connecttype="custom" o:connectlocs="123,0;123,240" o:connectangles="0,0"/>
                  </v:shape>
                  <v:shape id="Freeform 2180" o:spid="_x0000_s1036" style="position:absolute;left:5267;top:9351;width:243;height:241;visibility:visible;mso-wrap-style:square;v-text-anchor:top" coordsize="243,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" path="m,113r242,e" filled="f" strokeweight=".26206mm">
                    <v:path arrowok="t" o:connecttype="custom" o:connectlocs="0,113;242,113" o:connectangles="0,0"/>
                  </v:shape>
                </v:group>
                <v:group id="Group 2181" o:spid="_x0000_s1037" style="position:absolute;left:5024;top:9593;width:240;height:254" coordorigin="5024,9593" coordsize="240,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">
                  <v:shape id="Freeform 2182" o:spid="_x0000_s1038" style="position:absolute;left:5024;top:9593;width:240;height:254;visibility:visible;mso-wrap-style:square;v-text-anchor:top" coordsize="240,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" path="m2,250l239,e" filled="f" strokeweight=".18722mm">
                    <v:path arrowok="t" o:connecttype="custom" o:connectlocs="2,250;239,0" o:connectangles="0,0"/>
                  </v:shape>
                  <v:shape id="Freeform 2183" o:spid="_x0000_s1039" style="position:absolute;left:5024;top:9593;width:240;height:254;visibility:visible;mso-wrap-style:square;v-text-anchor:top" coordsize="240,2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" path="m,8l236,253e" filled="f" strokeweight=".18722mm">
                    <v:path arrowok="t" o:connecttype="custom" o:connectlocs="0,8;236,253" o:connectangles="0,0"/>
                  </v:shape>
                </v:group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46B575DA" wp14:editId="3F49D87C">
                <wp:simplePos x="0" y="0"/>
                <wp:positionH relativeFrom="column">
                  <wp:posOffset>1037590</wp:posOffset>
                </wp:positionH>
                <wp:positionV relativeFrom="paragraph">
                  <wp:posOffset>115147</wp:posOffset>
                </wp:positionV>
                <wp:extent cx="626110" cy="471170"/>
                <wp:effectExtent l="0" t="0" r="0" b="0"/>
                <wp:wrapNone/>
                <wp:docPr id="1622313240" name="Group 1622313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6110" cy="471170"/>
                          <a:chOff x="2276" y="9191"/>
                          <a:chExt cx="986" cy="742"/>
                        </a:xfrm>
                      </wpg:grpSpPr>
                      <wpg:grpSp>
                        <wpg:cNvPr id="1622313241" name="Group 2157"/>
                        <wpg:cNvGrpSpPr>
                          <a:grpSpLocks/>
                        </wpg:cNvGrpSpPr>
                        <wpg:grpSpPr bwMode="auto">
                          <a:xfrm>
                            <a:off x="2276" y="9191"/>
                            <a:ext cx="986" cy="742"/>
                            <a:chOff x="2276" y="9191"/>
                            <a:chExt cx="986" cy="742"/>
                          </a:xfrm>
                        </wpg:grpSpPr>
                        <wps:wsp>
                          <wps:cNvPr id="1622313242" name="Freeform 2158"/>
                          <wps:cNvSpPr>
                            <a:spLocks/>
                          </wps:cNvSpPr>
                          <wps:spPr bwMode="auto">
                            <a:xfrm>
                              <a:off x="2276" y="9191"/>
                              <a:ext cx="986" cy="742"/>
                            </a:xfrm>
                            <a:custGeom>
                              <a:avLst/>
                              <a:gdLst>
                                <a:gd name="T0" fmla="*/ 488 w 986"/>
                                <a:gd name="T1" fmla="*/ 0 h 742"/>
                                <a:gd name="T2" fmla="*/ 731 w 986"/>
                                <a:gd name="T3" fmla="*/ 0 h 742"/>
                                <a:gd name="T4" fmla="*/ 732 w 986"/>
                                <a:gd name="T5" fmla="*/ 741 h 742"/>
                                <a:gd name="T6" fmla="*/ 490 w 986"/>
                                <a:gd name="T7" fmla="*/ 741 h 742"/>
                                <a:gd name="T8" fmla="*/ 488 w 986"/>
                                <a:gd name="T9" fmla="*/ 0 h 7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986" h="742">
                                  <a:moveTo>
                                    <a:pt x="488" y="0"/>
                                  </a:moveTo>
                                  <a:lnTo>
                                    <a:pt x="731" y="0"/>
                                  </a:lnTo>
                                  <a:lnTo>
                                    <a:pt x="732" y="741"/>
                                  </a:lnTo>
                                  <a:lnTo>
                                    <a:pt x="490" y="741"/>
                                  </a:lnTo>
                                  <a:lnTo>
                                    <a:pt x="488" y="0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313243" name="Freeform 2159"/>
                          <wps:cNvSpPr>
                            <a:spLocks/>
                          </wps:cNvSpPr>
                          <wps:spPr bwMode="auto">
                            <a:xfrm>
                              <a:off x="2276" y="9191"/>
                              <a:ext cx="986" cy="742"/>
                            </a:xfrm>
                            <a:custGeom>
                              <a:avLst/>
                              <a:gdLst>
                                <a:gd name="T0" fmla="*/ 0 w 986"/>
                                <a:gd name="T1" fmla="*/ 243 h 742"/>
                                <a:gd name="T2" fmla="*/ 984 w 986"/>
                                <a:gd name="T3" fmla="*/ 241 h 742"/>
                                <a:gd name="T4" fmla="*/ 985 w 986"/>
                                <a:gd name="T5" fmla="*/ 488 h 742"/>
                                <a:gd name="T6" fmla="*/ 0 w 986"/>
                                <a:gd name="T7" fmla="*/ 490 h 742"/>
                                <a:gd name="T8" fmla="*/ 0 w 986"/>
                                <a:gd name="T9" fmla="*/ 243 h 7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986" h="742">
                                  <a:moveTo>
                                    <a:pt x="0" y="243"/>
                                  </a:moveTo>
                                  <a:lnTo>
                                    <a:pt x="984" y="241"/>
                                  </a:lnTo>
                                  <a:lnTo>
                                    <a:pt x="985" y="488"/>
                                  </a:lnTo>
                                  <a:lnTo>
                                    <a:pt x="0" y="490"/>
                                  </a:lnTo>
                                  <a:lnTo>
                                    <a:pt x="0" y="243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313244" name="Freeform 2160"/>
                          <wps:cNvSpPr>
                            <a:spLocks/>
                          </wps:cNvSpPr>
                          <wps:spPr bwMode="auto">
                            <a:xfrm>
                              <a:off x="2276" y="9191"/>
                              <a:ext cx="986" cy="742"/>
                            </a:xfrm>
                            <a:custGeom>
                              <a:avLst/>
                              <a:gdLst>
                                <a:gd name="T0" fmla="*/ 242 w 986"/>
                                <a:gd name="T1" fmla="*/ 245 h 742"/>
                                <a:gd name="T2" fmla="*/ 242 w 986"/>
                                <a:gd name="T3" fmla="*/ 485 h 7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86" h="742">
                                  <a:moveTo>
                                    <a:pt x="242" y="245"/>
                                  </a:moveTo>
                                  <a:lnTo>
                                    <a:pt x="242" y="485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22313245" name="Picture 2161"/>
                          <pic:cNvPicPr>
                            <a:picLocks noChangeArrowheads="1"/>
                          </pic:cNvPicPr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29" y="9757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22313246" name="Picture 2162"/>
                          <pic:cNvPicPr>
                            <a:picLocks noChangeArrowheads="1"/>
                          </pic:cNvPicPr>
                        </pic:nvPicPr>
                        <pic:blipFill>
                          <a:blip r:embed="rId2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67" y="9494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622313247" name="Group 2163"/>
                        <wpg:cNvGrpSpPr>
                          <a:grpSpLocks/>
                        </wpg:cNvGrpSpPr>
                        <wpg:grpSpPr bwMode="auto">
                          <a:xfrm>
                            <a:off x="2770" y="9196"/>
                            <a:ext cx="231" cy="231"/>
                            <a:chOff x="2770" y="9196"/>
                            <a:chExt cx="231" cy="231"/>
                          </a:xfrm>
                        </wpg:grpSpPr>
                        <wps:wsp>
                          <wps:cNvPr id="1622313248" name="Freeform 2164"/>
                          <wps:cNvSpPr>
                            <a:spLocks/>
                          </wps:cNvSpPr>
                          <wps:spPr bwMode="auto">
                            <a:xfrm>
                              <a:off x="2770" y="9196"/>
                              <a:ext cx="231" cy="231"/>
                            </a:xfrm>
                            <a:custGeom>
                              <a:avLst/>
                              <a:gdLst>
                                <a:gd name="T0" fmla="*/ 230 w 231"/>
                                <a:gd name="T1" fmla="*/ 0 h 231"/>
                                <a:gd name="T2" fmla="*/ 2 w 231"/>
                                <a:gd name="T3" fmla="*/ 229 h 2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31" h="231">
                                  <a:moveTo>
                                    <a:pt x="230" y="0"/>
                                  </a:moveTo>
                                  <a:lnTo>
                                    <a:pt x="2" y="229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313249" name="Freeform 2165"/>
                          <wps:cNvSpPr>
                            <a:spLocks/>
                          </wps:cNvSpPr>
                          <wps:spPr bwMode="auto">
                            <a:xfrm>
                              <a:off x="2770" y="9196"/>
                              <a:ext cx="231" cy="231"/>
                            </a:xfrm>
                            <a:custGeom>
                              <a:avLst/>
                              <a:gdLst>
                                <a:gd name="T0" fmla="*/ 0 w 231"/>
                                <a:gd name="T1" fmla="*/ 2 h 231"/>
                                <a:gd name="T2" fmla="*/ 229 w 231"/>
                                <a:gd name="T3" fmla="*/ 230 h 2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31" h="231">
                                  <a:moveTo>
                                    <a:pt x="0" y="2"/>
                                  </a:moveTo>
                                  <a:lnTo>
                                    <a:pt x="229" y="230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22313250" name="Picture 2166"/>
                          <pic:cNvPicPr>
                            <a:picLocks noChangeArrowheads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76" y="9434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622313251" name="Group 2167"/>
                        <wpg:cNvGrpSpPr>
                          <a:grpSpLocks/>
                        </wpg:cNvGrpSpPr>
                        <wpg:grpSpPr bwMode="auto">
                          <a:xfrm>
                            <a:off x="3012" y="9437"/>
                            <a:ext cx="243" cy="241"/>
                            <a:chOff x="3012" y="9437"/>
                            <a:chExt cx="243" cy="241"/>
                          </a:xfrm>
                        </wpg:grpSpPr>
                        <wps:wsp>
                          <wps:cNvPr id="1622313253" name="Freeform 2168"/>
                          <wps:cNvSpPr>
                            <a:spLocks/>
                          </wps:cNvSpPr>
                          <wps:spPr bwMode="auto">
                            <a:xfrm>
                              <a:off x="3012" y="9437"/>
                              <a:ext cx="243" cy="241"/>
                            </a:xfrm>
                            <a:custGeom>
                              <a:avLst/>
                              <a:gdLst>
                                <a:gd name="T0" fmla="*/ 122 w 243"/>
                                <a:gd name="T1" fmla="*/ 0 h 241"/>
                                <a:gd name="T2" fmla="*/ 123 w 243"/>
                                <a:gd name="T3" fmla="*/ 240 h 2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43" h="241">
                                  <a:moveTo>
                                    <a:pt x="122" y="0"/>
                                  </a:moveTo>
                                  <a:lnTo>
                                    <a:pt x="123" y="240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313254" name="Freeform 2169"/>
                          <wps:cNvSpPr>
                            <a:spLocks/>
                          </wps:cNvSpPr>
                          <wps:spPr bwMode="auto">
                            <a:xfrm>
                              <a:off x="3012" y="9437"/>
                              <a:ext cx="243" cy="241"/>
                            </a:xfrm>
                            <a:custGeom>
                              <a:avLst/>
                              <a:gdLst>
                                <a:gd name="T0" fmla="*/ 0 w 243"/>
                                <a:gd name="T1" fmla="*/ 113 h 241"/>
                                <a:gd name="T2" fmla="*/ 242 w 243"/>
                                <a:gd name="T3" fmla="*/ 113 h 2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43" h="241">
                                  <a:moveTo>
                                    <a:pt x="0" y="113"/>
                                  </a:moveTo>
                                  <a:lnTo>
                                    <a:pt x="242" y="113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519BB2" id="Group 1622313240" o:spid="_x0000_s1026" style="position:absolute;margin-left:81.7pt;margin-top:9.05pt;width:49.3pt;height:37.1pt;z-index:251727872" coordorigin="2276,9191" coordsize="986,7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">
                <v:group id="Group 2157" o:spid="_x0000_s1027" style="position:absolute;left:2276;top:9191;width:986;height:742" coordorigin="2276,9191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">
                  <v:shape id="Freeform 2158" o:spid="_x0000_s1028" style="position:absolute;left:2276;top:9191;width:986;height:742;visibility:visible;mso-wrap-style:square;v-text-anchor:top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" path="m488,l731,r1,741l490,741,488,e" filled="f" strokeweight=".26206mm">
                    <v:path arrowok="t" o:connecttype="custom" o:connectlocs="488,0;731,0;732,741;490,741;488,0" o:connectangles="0,0,0,0,0"/>
                  </v:shape>
                  <v:shape id="Freeform 2159" o:spid="_x0000_s1029" style="position:absolute;left:2276;top:9191;width:986;height:742;visibility:visible;mso-wrap-style:square;v-text-anchor:top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" path="m,243r984,-2l985,488,,490,,243e" filled="f" strokeweight=".26206mm">
                    <v:path arrowok="t" o:connecttype="custom" o:connectlocs="0,243;984,241;985,488;0,490;0,243" o:connectangles="0,0,0,0,0"/>
                  </v:shape>
                  <v:shape id="Freeform 2160" o:spid="_x0000_s1030" style="position:absolute;left:2276;top:9191;width:986;height:742;visibility:visible;mso-wrap-style:square;v-text-anchor:top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" path="m242,245r,240e" filled="f" strokeweight=".26206mm">
                    <v:path arrowok="t" o:connecttype="custom" o:connectlocs="242,245;242,485" o:connectangles="0,0"/>
                  </v:shape>
                </v:group>
                <v:shape id="Picture 2161" o:spid="_x0000_s1031" type="#_x0000_t75" style="position:absolute;left:2829;top:9757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">
                  <v:imagedata r:id="rId286" o:title=""/>
                  <o:lock v:ext="edit" aspectratio="f"/>
                </v:shape>
                <v:shape id="Picture 2162" o:spid="_x0000_s1032" type="#_x0000_t75" style="position:absolute;left:2567;top:9494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">
                  <v:imagedata r:id="rId282" o:title=""/>
                  <o:lock v:ext="edit" aspectratio="f"/>
                </v:shape>
                <v:group id="Group 2163" o:spid="_x0000_s1033" style="position:absolute;left:2770;top:9196;width:231;height:231" coordorigin="2770,9196" coordsize="231,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">
                  <v:shape id="Freeform 2164" o:spid="_x0000_s1034" style="position:absolute;left:2770;top:9196;width:231;height:231;visibility:visible;mso-wrap-style:square;v-text-anchor:top" coordsize="231,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" path="m230,l2,229e" filled="f" strokeweight=".26206mm">
                    <v:path arrowok="t" o:connecttype="custom" o:connectlocs="230,0;2,229" o:connectangles="0,0"/>
                  </v:shape>
                  <v:shape id="Freeform 2165" o:spid="_x0000_s1035" style="position:absolute;left:2770;top:9196;width:231;height:231;visibility:visible;mso-wrap-style:square;v-text-anchor:top" coordsize="231,2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" path="m,2l229,230e" filled="f" strokeweight=".26206mm">
                    <v:path arrowok="t" o:connecttype="custom" o:connectlocs="0,2;229,230" o:connectangles="0,0"/>
                  </v:shape>
                </v:group>
                <v:shape id="Picture 2166" o:spid="_x0000_s1036" type="#_x0000_t75" style="position:absolute;left:2276;top:9434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">
                  <v:imagedata r:id="rId287" o:title=""/>
                  <o:lock v:ext="edit" aspectratio="f"/>
                </v:shape>
                <v:group id="Group 2167" o:spid="_x0000_s1037" style="position:absolute;left:3012;top:9437;width:243;height:241" coordorigin="3012,9437" coordsize="243,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">
                  <v:shape id="Freeform 2168" o:spid="_x0000_s1038" style="position:absolute;left:3012;top:9437;width:243;height:241;visibility:visible;mso-wrap-style:square;v-text-anchor:top" coordsize="243,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" path="m122,r1,240e" filled="f" strokeweight=".26206mm">
                    <v:path arrowok="t" o:connecttype="custom" o:connectlocs="122,0;123,240" o:connectangles="0,0"/>
                  </v:shape>
                  <v:shape id="Freeform 2169" o:spid="_x0000_s1039" style="position:absolute;left:3012;top:9437;width:243;height:241;visibility:visible;mso-wrap-style:square;v-text-anchor:top" coordsize="243,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" path="m,113r242,e" filled="f" strokeweight=".26206mm">
                    <v:path arrowok="t" o:connecttype="custom" o:connectlocs="0,113;242,113" o:connectangles="0,0"/>
                  </v:shape>
                </v:group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759DC706" wp14:editId="0F02D402">
                <wp:simplePos x="0" y="0"/>
                <wp:positionH relativeFrom="margin">
                  <wp:align>left</wp:align>
                </wp:positionH>
                <wp:positionV relativeFrom="paragraph">
                  <wp:posOffset>128482</wp:posOffset>
                </wp:positionV>
                <wp:extent cx="2581275" cy="1227455"/>
                <wp:effectExtent l="0" t="0" r="0" b="0"/>
                <wp:wrapNone/>
                <wp:docPr id="1622313227" name="Group 1622313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81275" cy="1227455"/>
                          <a:chOff x="275" y="9168"/>
                          <a:chExt cx="4065" cy="1933"/>
                        </a:xfrm>
                      </wpg:grpSpPr>
                      <wpg:grpSp>
                        <wpg:cNvPr id="1622313228" name="Group 2144"/>
                        <wpg:cNvGrpSpPr>
                          <a:grpSpLocks/>
                        </wpg:cNvGrpSpPr>
                        <wpg:grpSpPr bwMode="auto">
                          <a:xfrm>
                            <a:off x="275" y="9168"/>
                            <a:ext cx="986" cy="742"/>
                            <a:chOff x="275" y="9168"/>
                            <a:chExt cx="986" cy="742"/>
                          </a:xfrm>
                        </wpg:grpSpPr>
                        <wpg:grpSp>
                          <wpg:cNvPr id="1622313229" name="Group 2145"/>
                          <wpg:cNvGrpSpPr>
                            <a:grpSpLocks/>
                          </wpg:cNvGrpSpPr>
                          <wpg:grpSpPr bwMode="auto">
                            <a:xfrm>
                              <a:off x="275" y="9168"/>
                              <a:ext cx="986" cy="742"/>
                              <a:chOff x="275" y="9168"/>
                              <a:chExt cx="986" cy="742"/>
                            </a:xfrm>
                          </wpg:grpSpPr>
                          <wps:wsp>
                            <wps:cNvPr id="1622313230" name="Freeform 2146"/>
                            <wps:cNvSpPr>
                              <a:spLocks/>
                            </wps:cNvSpPr>
                            <wps:spPr bwMode="auto">
                              <a:xfrm>
                                <a:off x="275" y="9168"/>
                                <a:ext cx="986" cy="742"/>
                              </a:xfrm>
                              <a:custGeom>
                                <a:avLst/>
                                <a:gdLst>
                                  <a:gd name="T0" fmla="*/ 488 w 986"/>
                                  <a:gd name="T1" fmla="*/ 0 h 742"/>
                                  <a:gd name="T2" fmla="*/ 731 w 986"/>
                                  <a:gd name="T3" fmla="*/ 0 h 742"/>
                                  <a:gd name="T4" fmla="*/ 732 w 986"/>
                                  <a:gd name="T5" fmla="*/ 741 h 742"/>
                                  <a:gd name="T6" fmla="*/ 490 w 986"/>
                                  <a:gd name="T7" fmla="*/ 741 h 742"/>
                                  <a:gd name="T8" fmla="*/ 488 w 986"/>
                                  <a:gd name="T9" fmla="*/ 0 h 74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986" h="742">
                                    <a:moveTo>
                                      <a:pt x="488" y="0"/>
                                    </a:moveTo>
                                    <a:lnTo>
                                      <a:pt x="731" y="0"/>
                                    </a:lnTo>
                                    <a:lnTo>
                                      <a:pt x="732" y="741"/>
                                    </a:lnTo>
                                    <a:lnTo>
                                      <a:pt x="490" y="741"/>
                                    </a:lnTo>
                                    <a:lnTo>
                                      <a:pt x="488" y="0"/>
                                    </a:lnTo>
                                  </a:path>
                                </a:pathLst>
                              </a:custGeom>
                              <a:noFill/>
                              <a:ln w="9434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2313231" name="Freeform 2147"/>
                            <wps:cNvSpPr>
                              <a:spLocks/>
                            </wps:cNvSpPr>
                            <wps:spPr bwMode="auto">
                              <a:xfrm>
                                <a:off x="275" y="9168"/>
                                <a:ext cx="986" cy="742"/>
                              </a:xfrm>
                              <a:custGeom>
                                <a:avLst/>
                                <a:gdLst>
                                  <a:gd name="T0" fmla="*/ 0 w 986"/>
                                  <a:gd name="T1" fmla="*/ 243 h 742"/>
                                  <a:gd name="T2" fmla="*/ 984 w 986"/>
                                  <a:gd name="T3" fmla="*/ 241 h 742"/>
                                  <a:gd name="T4" fmla="*/ 985 w 986"/>
                                  <a:gd name="T5" fmla="*/ 488 h 742"/>
                                  <a:gd name="T6" fmla="*/ 0 w 986"/>
                                  <a:gd name="T7" fmla="*/ 490 h 742"/>
                                  <a:gd name="T8" fmla="*/ 0 w 986"/>
                                  <a:gd name="T9" fmla="*/ 243 h 74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986" h="742">
                                    <a:moveTo>
                                      <a:pt x="0" y="243"/>
                                    </a:moveTo>
                                    <a:lnTo>
                                      <a:pt x="984" y="241"/>
                                    </a:lnTo>
                                    <a:lnTo>
                                      <a:pt x="985" y="488"/>
                                    </a:lnTo>
                                    <a:lnTo>
                                      <a:pt x="0" y="490"/>
                                    </a:lnTo>
                                    <a:lnTo>
                                      <a:pt x="0" y="243"/>
                                    </a:lnTo>
                                  </a:path>
                                </a:pathLst>
                              </a:custGeom>
                              <a:noFill/>
                              <a:ln w="9434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622313232" name="Picture 2148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28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28" y="9733"/>
                              <a:ext cx="120" cy="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622313233" name="Picture 2149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27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23" y="9466"/>
                              <a:ext cx="14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g:grpSp>
                          <wpg:cNvPr id="1622313234" name="Group 2150"/>
                          <wpg:cNvGrpSpPr>
                            <a:grpSpLocks/>
                          </wpg:cNvGrpSpPr>
                          <wpg:grpSpPr bwMode="auto">
                            <a:xfrm>
                              <a:off x="769" y="9172"/>
                              <a:ext cx="231" cy="232"/>
                              <a:chOff x="769" y="9172"/>
                              <a:chExt cx="231" cy="232"/>
                            </a:xfrm>
                          </wpg:grpSpPr>
                          <wps:wsp>
                            <wps:cNvPr id="1622313235" name="Freeform 2151"/>
                            <wps:cNvSpPr>
                              <a:spLocks/>
                            </wps:cNvSpPr>
                            <wps:spPr bwMode="auto">
                              <a:xfrm>
                                <a:off x="769" y="9172"/>
                                <a:ext cx="231" cy="232"/>
                              </a:xfrm>
                              <a:custGeom>
                                <a:avLst/>
                                <a:gdLst>
                                  <a:gd name="T0" fmla="*/ 230 w 231"/>
                                  <a:gd name="T1" fmla="*/ 0 h 232"/>
                                  <a:gd name="T2" fmla="*/ 2 w 231"/>
                                  <a:gd name="T3" fmla="*/ 229 h 2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31" h="232">
                                    <a:moveTo>
                                      <a:pt x="230" y="0"/>
                                    </a:moveTo>
                                    <a:lnTo>
                                      <a:pt x="2" y="229"/>
                                    </a:lnTo>
                                  </a:path>
                                </a:pathLst>
                              </a:custGeom>
                              <a:noFill/>
                              <a:ln w="9434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2313236" name="Freeform 2152"/>
                            <wps:cNvSpPr>
                              <a:spLocks/>
                            </wps:cNvSpPr>
                            <wps:spPr bwMode="auto">
                              <a:xfrm>
                                <a:off x="769" y="9172"/>
                                <a:ext cx="231" cy="232"/>
                              </a:xfrm>
                              <a:custGeom>
                                <a:avLst/>
                                <a:gdLst>
                                  <a:gd name="T0" fmla="*/ 0 w 231"/>
                                  <a:gd name="T1" fmla="*/ 2 h 232"/>
                                  <a:gd name="T2" fmla="*/ 229 w 231"/>
                                  <a:gd name="T3" fmla="*/ 231 h 2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31" h="232">
                                    <a:moveTo>
                                      <a:pt x="0" y="2"/>
                                    </a:moveTo>
                                    <a:lnTo>
                                      <a:pt x="229" y="231"/>
                                    </a:lnTo>
                                  </a:path>
                                </a:pathLst>
                              </a:custGeom>
                              <a:noFill/>
                              <a:ln w="9434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622313237" name="Picture 2153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28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75" y="9406"/>
                              <a:ext cx="260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  <wps:wsp>
                        <wps:cNvPr id="1622313238" name="Freeform 2154"/>
                        <wps:cNvSpPr>
                          <a:spLocks/>
                        </wps:cNvSpPr>
                        <wps:spPr bwMode="auto">
                          <a:xfrm>
                            <a:off x="1013" y="9417"/>
                            <a:ext cx="3324" cy="1684"/>
                          </a:xfrm>
                          <a:custGeom>
                            <a:avLst/>
                            <a:gdLst>
                              <a:gd name="T0" fmla="*/ 122 w 3324"/>
                              <a:gd name="T1" fmla="*/ 0 h 1684"/>
                              <a:gd name="T2" fmla="*/ 123 w 3324"/>
                              <a:gd name="T3" fmla="*/ 240 h 16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324" h="1684">
                                <a:moveTo>
                                  <a:pt x="122" y="0"/>
                                </a:moveTo>
                                <a:lnTo>
                                  <a:pt x="123" y="240"/>
                                </a:lnTo>
                              </a:path>
                            </a:pathLst>
                          </a:custGeom>
                          <a:noFill/>
                          <a:ln w="943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2313239" name="Freeform 2155"/>
                        <wps:cNvSpPr>
                          <a:spLocks/>
                        </wps:cNvSpPr>
                        <wps:spPr bwMode="auto">
                          <a:xfrm>
                            <a:off x="1016" y="9417"/>
                            <a:ext cx="3324" cy="1684"/>
                          </a:xfrm>
                          <a:custGeom>
                            <a:avLst/>
                            <a:gdLst>
                              <a:gd name="T0" fmla="*/ 0 w 3324"/>
                              <a:gd name="T1" fmla="*/ 113 h 1684"/>
                              <a:gd name="T2" fmla="*/ 242 w 3324"/>
                              <a:gd name="T3" fmla="*/ 113 h 16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324" h="1684">
                                <a:moveTo>
                                  <a:pt x="0" y="113"/>
                                </a:moveTo>
                                <a:lnTo>
                                  <a:pt x="242" y="113"/>
                                </a:lnTo>
                              </a:path>
                            </a:pathLst>
                          </a:custGeom>
                          <a:noFill/>
                          <a:ln w="943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EF0067" id="Group 1622313227" o:spid="_x0000_s1026" style="position:absolute;margin-left:0;margin-top:10.1pt;width:203.25pt;height:96.65pt;z-index:251726848;mso-position-horizontal:left;mso-position-horizontal-relative:margin" coordorigin="275,9168" coordsize="4065,19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">
                <v:group id="Group 2144" o:spid="_x0000_s1027" style="position:absolute;left:275;top:9168;width:986;height:742" coordorigin="275,9168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">
                  <v:group id="Group 2145" o:spid="_x0000_s1028" style="position:absolute;left:275;top:9168;width:986;height:742" coordorigin="275,9168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">
                    <v:shape id="Freeform 2146" o:spid="_x0000_s1029" style="position:absolute;left:275;top:9168;width:986;height:742;visibility:visible;mso-wrap-style:square;v-text-anchor:top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" path="m488,l731,r1,741l490,741,488,e" filled="f" strokeweight=".26206mm">
                      <v:path arrowok="t" o:connecttype="custom" o:connectlocs="488,0;731,0;732,741;490,741;488,0" o:connectangles="0,0,0,0,0"/>
                    </v:shape>
                    <v:shape id="Freeform 2147" o:spid="_x0000_s1030" style="position:absolute;left:275;top:9168;width:986;height:742;visibility:visible;mso-wrap-style:square;v-text-anchor:top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" path="m,243r984,-2l985,488,,490,,243e" filled="f" strokeweight=".26206mm">
                      <v:path arrowok="t" o:connecttype="custom" o:connectlocs="0,243;984,241;985,488;0,490;0,243" o:connectangles="0,0,0,0,0"/>
                    </v:shape>
                  </v:group>
                  <v:shape id="Picture 2148" o:spid="_x0000_s1031" type="#_x0000_t75" style="position:absolute;left:828;top:9733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">
                    <v:imagedata r:id="rId286" o:title=""/>
                    <o:lock v:ext="edit" aspectratio="f"/>
                  </v:shape>
                  <v:shape id="Picture 2149" o:spid="_x0000_s1032" type="#_x0000_t75" style="position:absolute;left:823;top:9466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">
                    <v:imagedata r:id="rId282" o:title=""/>
                    <o:lock v:ext="edit" aspectratio="f"/>
                  </v:shape>
                  <v:group id="Group 2150" o:spid="_x0000_s1033" style="position:absolute;left:769;top:9172;width:231;height:232" coordorigin="769,9172" coordsize="231,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">
                    <v:shape id="Freeform 2151" o:spid="_x0000_s1034" style="position:absolute;left:769;top:9172;width:231;height:232;visibility:visible;mso-wrap-style:square;v-text-anchor:top" coordsize="231,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" path="m230,l2,229e" filled="f" strokeweight=".26206mm">
                      <v:path arrowok="t" o:connecttype="custom" o:connectlocs="230,0;2,229" o:connectangles="0,0"/>
                    </v:shape>
                    <v:shape id="Freeform 2152" o:spid="_x0000_s1035" style="position:absolute;left:769;top:9172;width:231;height:232;visibility:visible;mso-wrap-style:square;v-text-anchor:top" coordsize="231,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" path="m,2l229,231e" filled="f" strokeweight=".26206mm">
                      <v:path arrowok="t" o:connecttype="custom" o:connectlocs="0,2;229,231" o:connectangles="0,0"/>
                    </v:shape>
                  </v:group>
                  <v:shape id="Picture 2153" o:spid="_x0000_s1036" type="#_x0000_t75" style="position:absolute;left:275;top:9406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">
                    <v:imagedata r:id="rId289" o:title=""/>
                    <o:lock v:ext="edit" aspectratio="f"/>
                  </v:shape>
                </v:group>
                <v:shape id="Freeform 2154" o:spid="_x0000_s1037" style="position:absolute;left:1013;top:9417;width:3324;height:1684;visibility:visible;mso-wrap-style:square;v-text-anchor:top" coordsize="3324,1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" path="m122,r1,240e" filled="f" strokeweight=".26206mm">
                  <v:path arrowok="t" o:connecttype="custom" o:connectlocs="122,0;123,240" o:connectangles="0,0"/>
                </v:shape>
                <v:shape id="Freeform 2155" o:spid="_x0000_s1038" style="position:absolute;left:1016;top:9417;width:3324;height:1684;visibility:visible;mso-wrap-style:square;v-text-anchor:top" coordsize="3324,1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" path="m,113r242,e" filled="f" strokeweight=".26206mm">
                  <v:path arrowok="t" o:connecttype="custom" o:connectlocs="0,113;242,113" o:connectangles="0,0"/>
                </v:shape>
                <w10:wrap anchorx="margin"/>
              </v:group>
            </w:pict>
          </mc:Fallback>
        </mc:AlternateContent>
      </w:r>
      <w:r w:rsidR="005D1D8A" w:rsidRPr="00F81595">
        <w:rPr>
          <w:rFonts w:ascii="Times New Roman" w:hAnsi="Times New Roman" w:cs="Times New Roman"/>
          <w:sz w:val="24"/>
          <w:szCs w:val="24"/>
        </w:rPr>
        <w:t>A</w:t>
      </w:r>
      <w:r w:rsidR="00502EF6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5D1D8A" w:rsidRPr="00F81595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5D1D8A" w:rsidRPr="00F8159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5D1D8A" w:rsidRPr="00F81595">
        <w:rPr>
          <w:rFonts w:ascii="Times New Roman" w:hAnsi="Times New Roman" w:cs="Times New Roman"/>
          <w:sz w:val="24"/>
          <w:szCs w:val="24"/>
        </w:rPr>
        <w:t>B)</w:t>
      </w:r>
      <w:r>
        <w:rPr>
          <w:rFonts w:ascii="Times New Roman" w:hAnsi="Times New Roman" w:cs="Times New Roman"/>
        </w:rPr>
        <w:t xml:space="preserve">   </w:t>
      </w:r>
      <w:proofErr w:type="gramEnd"/>
      <w:r>
        <w:rPr>
          <w:rFonts w:ascii="Times New Roman" w:hAnsi="Times New Roman" w:cs="Times New Roman"/>
        </w:rPr>
        <w:t xml:space="preserve">         </w:t>
      </w:r>
      <w:r w:rsidR="005D1D8A" w:rsidRPr="00F81595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5D1D8A" w:rsidRPr="00F81595">
        <w:rPr>
          <w:rFonts w:ascii="Times New Roman" w:hAnsi="Times New Roman" w:cs="Times New Roman"/>
          <w:sz w:val="24"/>
          <w:szCs w:val="24"/>
        </w:rPr>
        <w:t>C)</w:t>
      </w:r>
      <w:r>
        <w:rPr>
          <w:rFonts w:ascii="Times New Roman" w:hAnsi="Times New Roman" w:cs="Times New Roman"/>
        </w:rPr>
        <w:t xml:space="preserve">  </w:t>
      </w:r>
      <w:r w:rsidR="005D1D8A" w:rsidRPr="00F81595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B056422" w14:textId="0B15100E" w:rsidR="0048531F" w:rsidRDefault="0048531F" w:rsidP="00C306E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00225EB9" wp14:editId="7A8C04B9">
                <wp:simplePos x="0" y="0"/>
                <wp:positionH relativeFrom="column">
                  <wp:posOffset>-71331</wp:posOffset>
                </wp:positionH>
                <wp:positionV relativeFrom="paragraph">
                  <wp:posOffset>77259</wp:posOffset>
                </wp:positionV>
                <wp:extent cx="2110740" cy="1069340"/>
                <wp:effectExtent l="0" t="0" r="0" b="0"/>
                <wp:wrapNone/>
                <wp:docPr id="814224064" name="Group 8142240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10740" cy="1069340"/>
                          <a:chOff x="1011" y="9413"/>
                          <a:chExt cx="3324" cy="1684"/>
                        </a:xfrm>
                      </wpg:grpSpPr>
                      <wps:wsp>
                        <wps:cNvPr id="814224065" name="Freeform 2196"/>
                        <wps:cNvSpPr>
                          <a:spLocks/>
                        </wps:cNvSpPr>
                        <wps:spPr bwMode="auto">
                          <a:xfrm>
                            <a:off x="1011" y="9413"/>
                            <a:ext cx="3324" cy="1684"/>
                          </a:xfrm>
                          <a:custGeom>
                            <a:avLst/>
                            <a:gdLst>
                              <a:gd name="T0" fmla="*/ 2826 w 3324"/>
                              <a:gd name="T1" fmla="*/ 942 h 1684"/>
                              <a:gd name="T2" fmla="*/ 3069 w 3324"/>
                              <a:gd name="T3" fmla="*/ 941 h 1684"/>
                              <a:gd name="T4" fmla="*/ 3071 w 3324"/>
                              <a:gd name="T5" fmla="*/ 1683 h 1684"/>
                              <a:gd name="T6" fmla="*/ 2828 w 3324"/>
                              <a:gd name="T7" fmla="*/ 1683 h 1684"/>
                              <a:gd name="T8" fmla="*/ 2826 w 3324"/>
                              <a:gd name="T9" fmla="*/ 942 h 16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324" h="1684">
                                <a:moveTo>
                                  <a:pt x="2826" y="942"/>
                                </a:moveTo>
                                <a:lnTo>
                                  <a:pt x="3069" y="941"/>
                                </a:lnTo>
                                <a:lnTo>
                                  <a:pt x="3071" y="1683"/>
                                </a:lnTo>
                                <a:lnTo>
                                  <a:pt x="2828" y="1683"/>
                                </a:lnTo>
                                <a:lnTo>
                                  <a:pt x="2826" y="942"/>
                                </a:lnTo>
                              </a:path>
                            </a:pathLst>
                          </a:custGeom>
                          <a:noFill/>
                          <a:ln w="943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14224066" name="Group 2197"/>
                        <wpg:cNvGrpSpPr>
                          <a:grpSpLocks/>
                        </wpg:cNvGrpSpPr>
                        <wpg:grpSpPr bwMode="auto">
                          <a:xfrm>
                            <a:off x="1011" y="9413"/>
                            <a:ext cx="3324" cy="1684"/>
                            <a:chOff x="1011" y="9413"/>
                            <a:chExt cx="3324" cy="1684"/>
                          </a:xfrm>
                        </wpg:grpSpPr>
                        <pic:pic xmlns:pic="http://schemas.openxmlformats.org/drawingml/2006/picture">
                          <pic:nvPicPr>
                            <pic:cNvPr id="814224067" name="Picture 2198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28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902" y="10920"/>
                              <a:ext cx="120" cy="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814224068" name="Picture 2199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27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641" y="10657"/>
                              <a:ext cx="14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814224069" name="Picture 2200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29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832" y="10352"/>
                              <a:ext cx="500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814224070" name="Freeform 2201"/>
                          <wps:cNvSpPr>
                            <a:spLocks/>
                          </wps:cNvSpPr>
                          <wps:spPr bwMode="auto">
                            <a:xfrm>
                              <a:off x="1011" y="9413"/>
                              <a:ext cx="3324" cy="1684"/>
                            </a:xfrm>
                            <a:custGeom>
                              <a:avLst/>
                              <a:gdLst>
                                <a:gd name="T0" fmla="*/ 2338 w 3324"/>
                                <a:gd name="T1" fmla="*/ 1185 h 1684"/>
                                <a:gd name="T2" fmla="*/ 3322 w 3324"/>
                                <a:gd name="T3" fmla="*/ 1183 h 1684"/>
                                <a:gd name="T4" fmla="*/ 3323 w 3324"/>
                                <a:gd name="T5" fmla="*/ 1430 h 1684"/>
                                <a:gd name="T6" fmla="*/ 2338 w 3324"/>
                                <a:gd name="T7" fmla="*/ 1432 h 1684"/>
                                <a:gd name="T8" fmla="*/ 2338 w 3324"/>
                                <a:gd name="T9" fmla="*/ 1185 h 16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324" h="1684">
                                  <a:moveTo>
                                    <a:pt x="2338" y="1185"/>
                                  </a:moveTo>
                                  <a:lnTo>
                                    <a:pt x="3322" y="1183"/>
                                  </a:lnTo>
                                  <a:lnTo>
                                    <a:pt x="3323" y="1430"/>
                                  </a:lnTo>
                                  <a:lnTo>
                                    <a:pt x="2338" y="1432"/>
                                  </a:lnTo>
                                  <a:lnTo>
                                    <a:pt x="2338" y="1185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14224071" name="Freeform 2202"/>
                        <wps:cNvSpPr>
                          <a:spLocks/>
                        </wps:cNvSpPr>
                        <wps:spPr bwMode="auto">
                          <a:xfrm>
                            <a:off x="1011" y="9413"/>
                            <a:ext cx="3324" cy="1684"/>
                          </a:xfrm>
                          <a:custGeom>
                            <a:avLst/>
                            <a:gdLst>
                              <a:gd name="T0" fmla="*/ 2580 w 3324"/>
                              <a:gd name="T1" fmla="*/ 1187 h 1684"/>
                              <a:gd name="T2" fmla="*/ 2580 w 3324"/>
                              <a:gd name="T3" fmla="*/ 1427 h 16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324" h="1684">
                                <a:moveTo>
                                  <a:pt x="2580" y="1187"/>
                                </a:moveTo>
                                <a:lnTo>
                                  <a:pt x="2580" y="1427"/>
                                </a:lnTo>
                              </a:path>
                            </a:pathLst>
                          </a:custGeom>
                          <a:noFill/>
                          <a:ln w="943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A55355" id="Group 814224064" o:spid="_x0000_s1026" style="position:absolute;margin-left:-5.6pt;margin-top:6.1pt;width:166.2pt;height:84.2pt;z-index:251730944" coordorigin="1011,9413" coordsize="3324,16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">
                <v:shape id="Freeform 2196" o:spid="_x0000_s1027" style="position:absolute;left:1011;top:9413;width:3324;height:1684;visibility:visible;mso-wrap-style:square;v-text-anchor:top" coordsize="3324,1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" path="m2826,942r243,-1l3071,1683r-243,l2826,942e" filled="f" strokeweight=".26206mm">
                  <v:path arrowok="t" o:connecttype="custom" o:connectlocs="2826,942;3069,941;3071,1683;2828,1683;2826,942" o:connectangles="0,0,0,0,0"/>
                </v:shape>
                <v:group id="Group 2197" o:spid="_x0000_s1028" style="position:absolute;left:1011;top:9413;width:3324;height:1684" coordorigin="1011,9413" coordsize="3324,1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">
                  <v:shape id="Picture 2198" o:spid="_x0000_s1029" type="#_x0000_t75" style="position:absolute;left:3902;top:10920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">
                    <v:imagedata r:id="rId286" o:title=""/>
                    <o:lock v:ext="edit" aspectratio="f"/>
                  </v:shape>
                  <v:shape id="Picture 2199" o:spid="_x0000_s1030" type="#_x0000_t75" style="position:absolute;left:3641;top:10657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">
                    <v:imagedata r:id="rId282" o:title=""/>
                    <o:lock v:ext="edit" aspectratio="f"/>
                  </v:shape>
                  <v:shape id="Picture 2200" o:spid="_x0000_s1031" type="#_x0000_t75" style="position:absolute;left:3832;top:10352;width:500;height:5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">
                    <v:imagedata r:id="rId291" o:title=""/>
                    <o:lock v:ext="edit" aspectratio="f"/>
                  </v:shape>
                  <v:shape id="Freeform 2201" o:spid="_x0000_s1032" style="position:absolute;left:1011;top:9413;width:3324;height:1684;visibility:visible;mso-wrap-style:square;v-text-anchor:top" coordsize="3324,1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" path="m2338,1185r984,-2l3323,1430r-985,2l2338,1185e" filled="f" strokeweight=".26206mm">
                    <v:path arrowok="t" o:connecttype="custom" o:connectlocs="2338,1185;3322,1183;3323,1430;2338,1432;2338,1185" o:connectangles="0,0,0,0,0"/>
                  </v:shape>
                </v:group>
                <v:shape id="Freeform 2202" o:spid="_x0000_s1033" style="position:absolute;left:1011;top:9413;width:3324;height:1684;visibility:visible;mso-wrap-style:square;v-text-anchor:top" coordsize="3324,16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" path="m2580,1187r,240e" filled="f" strokeweight=".26206mm">
                  <v:path arrowok="t" o:connecttype="custom" o:connectlocs="2580,1187;2580,1427" o:connectangles="0,0"/>
                </v:shape>
              </v:group>
            </w:pict>
          </mc:Fallback>
        </mc:AlternateContent>
      </w:r>
    </w:p>
    <w:p w14:paraId="3DE32F6E" w14:textId="16BDD8C8" w:rsidR="0048531F" w:rsidRDefault="0048531F" w:rsidP="004853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</w:p>
    <w:p w14:paraId="3D1214B6" w14:textId="6F306FA2" w:rsidR="005D1D8A" w:rsidRPr="00F81595" w:rsidRDefault="0048531F" w:rsidP="004853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398828BE" wp14:editId="689E2FA8">
                <wp:simplePos x="0" y="0"/>
                <wp:positionH relativeFrom="column">
                  <wp:posOffset>269240</wp:posOffset>
                </wp:positionH>
                <wp:positionV relativeFrom="paragraph">
                  <wp:posOffset>94826</wp:posOffset>
                </wp:positionV>
                <wp:extent cx="626110" cy="471170"/>
                <wp:effectExtent l="0" t="0" r="0" b="0"/>
                <wp:wrapNone/>
                <wp:docPr id="1622313269" name="Group 1622313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6110" cy="471170"/>
                          <a:chOff x="1058" y="10355"/>
                          <a:chExt cx="986" cy="742"/>
                        </a:xfrm>
                      </wpg:grpSpPr>
                      <wpg:grpSp>
                        <wpg:cNvPr id="1622313270" name="Group 2185"/>
                        <wpg:cNvGrpSpPr>
                          <a:grpSpLocks/>
                        </wpg:cNvGrpSpPr>
                        <wpg:grpSpPr bwMode="auto">
                          <a:xfrm>
                            <a:off x="1058" y="10355"/>
                            <a:ext cx="986" cy="742"/>
                            <a:chOff x="1058" y="10355"/>
                            <a:chExt cx="986" cy="742"/>
                          </a:xfrm>
                        </wpg:grpSpPr>
                        <wps:wsp>
                          <wps:cNvPr id="1622313271" name="Freeform 2186"/>
                          <wps:cNvSpPr>
                            <a:spLocks/>
                          </wps:cNvSpPr>
                          <wps:spPr bwMode="auto">
                            <a:xfrm>
                              <a:off x="1058" y="10355"/>
                              <a:ext cx="986" cy="742"/>
                            </a:xfrm>
                            <a:custGeom>
                              <a:avLst/>
                              <a:gdLst>
                                <a:gd name="T0" fmla="*/ 488 w 986"/>
                                <a:gd name="T1" fmla="*/ 0 h 742"/>
                                <a:gd name="T2" fmla="*/ 731 w 986"/>
                                <a:gd name="T3" fmla="*/ 0 h 742"/>
                                <a:gd name="T4" fmla="*/ 732 w 986"/>
                                <a:gd name="T5" fmla="*/ 741 h 742"/>
                                <a:gd name="T6" fmla="*/ 490 w 986"/>
                                <a:gd name="T7" fmla="*/ 741 h 742"/>
                                <a:gd name="T8" fmla="*/ 488 w 986"/>
                                <a:gd name="T9" fmla="*/ 0 h 7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986" h="742">
                                  <a:moveTo>
                                    <a:pt x="488" y="0"/>
                                  </a:moveTo>
                                  <a:lnTo>
                                    <a:pt x="731" y="0"/>
                                  </a:lnTo>
                                  <a:lnTo>
                                    <a:pt x="732" y="741"/>
                                  </a:lnTo>
                                  <a:lnTo>
                                    <a:pt x="490" y="741"/>
                                  </a:lnTo>
                                  <a:lnTo>
                                    <a:pt x="488" y="0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313272" name="Freeform 2187"/>
                          <wps:cNvSpPr>
                            <a:spLocks/>
                          </wps:cNvSpPr>
                          <wps:spPr bwMode="auto">
                            <a:xfrm>
                              <a:off x="1058" y="10355"/>
                              <a:ext cx="986" cy="742"/>
                            </a:xfrm>
                            <a:custGeom>
                              <a:avLst/>
                              <a:gdLst>
                                <a:gd name="T0" fmla="*/ 0 w 986"/>
                                <a:gd name="T1" fmla="*/ 243 h 742"/>
                                <a:gd name="T2" fmla="*/ 984 w 986"/>
                                <a:gd name="T3" fmla="*/ 241 h 742"/>
                                <a:gd name="T4" fmla="*/ 985 w 986"/>
                                <a:gd name="T5" fmla="*/ 488 h 742"/>
                                <a:gd name="T6" fmla="*/ 0 w 986"/>
                                <a:gd name="T7" fmla="*/ 490 h 742"/>
                                <a:gd name="T8" fmla="*/ 0 w 986"/>
                                <a:gd name="T9" fmla="*/ 243 h 7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986" h="742">
                                  <a:moveTo>
                                    <a:pt x="0" y="243"/>
                                  </a:moveTo>
                                  <a:lnTo>
                                    <a:pt x="984" y="241"/>
                                  </a:lnTo>
                                  <a:lnTo>
                                    <a:pt x="985" y="488"/>
                                  </a:lnTo>
                                  <a:lnTo>
                                    <a:pt x="0" y="490"/>
                                  </a:lnTo>
                                  <a:lnTo>
                                    <a:pt x="0" y="243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313273" name="Freeform 2188"/>
                          <wps:cNvSpPr>
                            <a:spLocks/>
                          </wps:cNvSpPr>
                          <wps:spPr bwMode="auto">
                            <a:xfrm>
                              <a:off x="1058" y="10355"/>
                              <a:ext cx="986" cy="742"/>
                            </a:xfrm>
                            <a:custGeom>
                              <a:avLst/>
                              <a:gdLst>
                                <a:gd name="T0" fmla="*/ 242 w 986"/>
                                <a:gd name="T1" fmla="*/ 245 h 742"/>
                                <a:gd name="T2" fmla="*/ 242 w 986"/>
                                <a:gd name="T3" fmla="*/ 485 h 7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86" h="742">
                                  <a:moveTo>
                                    <a:pt x="242" y="245"/>
                                  </a:moveTo>
                                  <a:lnTo>
                                    <a:pt x="242" y="485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22313274" name="Picture 2189"/>
                          <pic:cNvPicPr>
                            <a:picLocks noChangeArrowheads="1"/>
                          </pic:cNvPicPr>
                        </pic:nvPicPr>
                        <pic:blipFill>
                          <a:blip r:embed="rId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10" y="10921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22313275" name="Picture 2190"/>
                          <pic:cNvPicPr>
                            <a:picLocks noChangeArrowheads="1"/>
                          </pic:cNvPicPr>
                        </pic:nvPicPr>
                        <pic:blipFill>
                          <a:blip r:embed="rId2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56" y="10649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622313276" name="Group 2191"/>
                        <wpg:cNvGrpSpPr>
                          <a:grpSpLocks/>
                        </wpg:cNvGrpSpPr>
                        <wpg:grpSpPr bwMode="auto">
                          <a:xfrm>
                            <a:off x="1552" y="10360"/>
                            <a:ext cx="231" cy="232"/>
                            <a:chOff x="1552" y="10360"/>
                            <a:chExt cx="231" cy="232"/>
                          </a:xfrm>
                        </wpg:grpSpPr>
                        <wps:wsp>
                          <wps:cNvPr id="1622313277" name="Freeform 2192"/>
                          <wps:cNvSpPr>
                            <a:spLocks/>
                          </wps:cNvSpPr>
                          <wps:spPr bwMode="auto">
                            <a:xfrm>
                              <a:off x="1552" y="10360"/>
                              <a:ext cx="231" cy="232"/>
                            </a:xfrm>
                            <a:custGeom>
                              <a:avLst/>
                              <a:gdLst>
                                <a:gd name="T0" fmla="*/ 230 w 231"/>
                                <a:gd name="T1" fmla="*/ 0 h 232"/>
                                <a:gd name="T2" fmla="*/ 2 w 231"/>
                                <a:gd name="T3" fmla="*/ 229 h 2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31" h="232">
                                  <a:moveTo>
                                    <a:pt x="230" y="0"/>
                                  </a:moveTo>
                                  <a:lnTo>
                                    <a:pt x="2" y="229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2313278" name="Freeform 2193"/>
                          <wps:cNvSpPr>
                            <a:spLocks/>
                          </wps:cNvSpPr>
                          <wps:spPr bwMode="auto">
                            <a:xfrm>
                              <a:off x="1552" y="10360"/>
                              <a:ext cx="231" cy="232"/>
                            </a:xfrm>
                            <a:custGeom>
                              <a:avLst/>
                              <a:gdLst>
                                <a:gd name="T0" fmla="*/ 0 w 231"/>
                                <a:gd name="T1" fmla="*/ 2 h 232"/>
                                <a:gd name="T2" fmla="*/ 229 w 231"/>
                                <a:gd name="T3" fmla="*/ 231 h 2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31" h="232">
                                  <a:moveTo>
                                    <a:pt x="0" y="2"/>
                                  </a:moveTo>
                                  <a:lnTo>
                                    <a:pt x="229" y="231"/>
                                  </a:lnTo>
                                </a:path>
                              </a:pathLst>
                            </a:custGeom>
                            <a:noFill/>
                            <a:ln w="943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22313279" name="Picture 2194"/>
                          <pic:cNvPicPr>
                            <a:picLocks noChangeArrowheads="1"/>
                          </pic:cNvPicPr>
                        </pic:nvPicPr>
                        <pic:blipFill>
                          <a:blip r:embed="rId2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58" y="10598"/>
                            <a:ext cx="50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0295A0" id="Group 1622313269" o:spid="_x0000_s1026" style="position:absolute;margin-left:21.2pt;margin-top:7.45pt;width:49.3pt;height:37.1pt;z-index:251729920" coordorigin="1058,10355" coordsize="986,7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">
                <v:group id="Group 2185" o:spid="_x0000_s1027" style="position:absolute;left:1058;top:10355;width:986;height:742" coordorigin="1058,10355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">
                  <v:shape id="Freeform 2186" o:spid="_x0000_s1028" style="position:absolute;left:1058;top:10355;width:986;height:742;visibility:visible;mso-wrap-style:square;v-text-anchor:top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" path="m488,l731,r1,741l490,741,488,e" filled="f" strokeweight=".26206mm">
                    <v:path arrowok="t" o:connecttype="custom" o:connectlocs="488,0;731,0;732,741;490,741;488,0" o:connectangles="0,0,0,0,0"/>
                  </v:shape>
                  <v:shape id="Freeform 2187" o:spid="_x0000_s1029" style="position:absolute;left:1058;top:10355;width:986;height:742;visibility:visible;mso-wrap-style:square;v-text-anchor:top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" path="m,243r984,-2l985,488,,490,,243e" filled="f" strokeweight=".26206mm">
                    <v:path arrowok="t" o:connecttype="custom" o:connectlocs="0,243;984,241;985,488;0,490;0,243" o:connectangles="0,0,0,0,0"/>
                  </v:shape>
                  <v:shape id="Freeform 2188" o:spid="_x0000_s1030" style="position:absolute;left:1058;top:10355;width:986;height:742;visibility:visible;mso-wrap-style:square;v-text-anchor:top" coordsize="986,7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" path="m242,245r,240e" filled="f" strokeweight=".26206mm">
                    <v:path arrowok="t" o:connecttype="custom" o:connectlocs="242,245;242,485" o:connectangles="0,0"/>
                  </v:shape>
                </v:group>
                <v:shape id="Picture 2189" o:spid="_x0000_s1031" type="#_x0000_t75" style="position:absolute;left:1610;top:10921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">
                  <v:imagedata r:id="rId286" o:title=""/>
                  <o:lock v:ext="edit" aspectratio="f"/>
                </v:shape>
                <v:shape id="Picture 2190" o:spid="_x0000_s1032" type="#_x0000_t75" style="position:absolute;left:1856;top:10649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">
                  <v:imagedata r:id="rId282" o:title=""/>
                  <o:lock v:ext="edit" aspectratio="f"/>
                </v:shape>
                <v:group id="Group 2191" o:spid="_x0000_s1033" style="position:absolute;left:1552;top:10360;width:231;height:232" coordorigin="1552,10360" coordsize="231,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">
                  <v:shape id="Freeform 2192" o:spid="_x0000_s1034" style="position:absolute;left:1552;top:10360;width:231;height:232;visibility:visible;mso-wrap-style:square;v-text-anchor:top" coordsize="231,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" path="m230,l2,229e" filled="f" strokeweight=".26206mm">
                    <v:path arrowok="t" o:connecttype="custom" o:connectlocs="230,0;2,229" o:connectangles="0,0"/>
                  </v:shape>
                  <v:shape id="Freeform 2193" o:spid="_x0000_s1035" style="position:absolute;left:1552;top:10360;width:231;height:232;visibility:visible;mso-wrap-style:square;v-text-anchor:top" coordsize="231,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" path="m,2l229,231e" filled="f" strokeweight=".26206mm">
                    <v:path arrowok="t" o:connecttype="custom" o:connectlocs="0,2;229,231" o:connectangles="0,0"/>
                  </v:shape>
                </v:group>
                <v:shape id="Picture 2194" o:spid="_x0000_s1036" type="#_x0000_t75" style="position:absolute;left:1058;top:10598;width:50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">
                  <v:imagedata r:id="rId293"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5D1D8A" w:rsidRPr="00F81595">
        <w:rPr>
          <w:rFonts w:ascii="Times New Roman" w:hAnsi="Times New Roman" w:cs="Times New Roman"/>
          <w:sz w:val="24"/>
          <w:szCs w:val="24"/>
        </w:rPr>
        <w:t>D)</w:t>
      </w:r>
      <w:r>
        <w:rPr>
          <w:rFonts w:ascii="Times New Roman" w:hAnsi="Times New Roman" w:cs="Times New Roman"/>
        </w:rPr>
        <w:t xml:space="preserve"> </w:t>
      </w:r>
      <w:r w:rsidR="005D1D8A" w:rsidRPr="00F81595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5D1D8A" w:rsidRPr="00F8159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5D1D8A" w:rsidRPr="00F81595">
        <w:rPr>
          <w:rFonts w:ascii="Times New Roman" w:hAnsi="Times New Roman" w:cs="Times New Roman"/>
          <w:sz w:val="24"/>
          <w:szCs w:val="24"/>
        </w:rPr>
        <w:t>E)</w:t>
      </w:r>
      <w:r w:rsidR="005D1D8A" w:rsidRPr="00F8159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</w:p>
    <w:p w14:paraId="42E53B35" w14:textId="588532CF" w:rsidR="005D1D8A" w:rsidRPr="00F81595" w:rsidRDefault="005D1D8A" w:rsidP="00C306EF">
      <w:pPr>
        <w:rPr>
          <w:rFonts w:ascii="Times New Roman" w:hAnsi="Times New Roman" w:cs="Times New Roman"/>
          <w:sz w:val="24"/>
          <w:szCs w:val="24"/>
        </w:rPr>
      </w:pPr>
    </w:p>
    <w:p w14:paraId="44460E13" w14:textId="0F109AF3" w:rsidR="005D1D8A" w:rsidRDefault="005D1D8A" w:rsidP="00C306EF">
      <w:pPr>
        <w:rPr>
          <w:rFonts w:ascii="Times New Roman" w:hAnsi="Times New Roman" w:cs="Times New Roman"/>
          <w:sz w:val="24"/>
          <w:szCs w:val="24"/>
        </w:rPr>
      </w:pPr>
    </w:p>
    <w:p w14:paraId="31002FBE" w14:textId="77777777" w:rsidR="0048531F" w:rsidRDefault="005D1D8A" w:rsidP="00C306EF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21)</w:t>
      </w:r>
    </w:p>
    <w:p w14:paraId="18EB351E" w14:textId="54DD8209" w:rsidR="005D1D8A" w:rsidRPr="001F1C96" w:rsidRDefault="005D1D8A" w:rsidP="00C306EF">
      <w:pPr>
        <w:rPr>
          <w:rFonts w:ascii="Times New Roman" w:hAnsi="Times New Roman" w:cs="Times New Roman"/>
          <w:b/>
          <w:bCs/>
          <w:sz w:val="26"/>
          <w:szCs w:val="26"/>
          <w:lang w:val="tr-TR"/>
        </w:rPr>
      </w:pPr>
      <w:r w:rsidRPr="00F81595">
        <w:rPr>
          <w:rFonts w:ascii="Times New Roman" w:hAnsi="Times New Roman" w:cs="Times New Roman"/>
        </w:rPr>
        <w:br/>
      </w:r>
      <w:r w:rsidR="001F1C96">
        <w:rPr>
          <w:rFonts w:ascii="Times New Roman" w:hAnsi="Times New Roman" w:cs="Times New Roman"/>
          <w:b/>
          <w:bCs/>
          <w:sz w:val="26"/>
          <w:szCs w:val="26"/>
        </w:rPr>
        <w:object w:dxaOrig="3763" w:dyaOrig="1521" w14:anchorId="34D3AF92">
          <v:shape id="_x0000_i1048" type="#_x0000_t75" style="width:162pt;height:66pt" o:ole="">
            <v:imagedata r:id="rId294" o:title=""/>
          </v:shape>
          <o:OLEObject Type="Embed" ProgID="FXDraw.Graphic" ShapeID="_x0000_i1048" DrawAspect="Content" ObjectID="_1776349470" r:id="rId295"/>
        </w:object>
      </w:r>
    </w:p>
    <w:p w14:paraId="190398BD" w14:textId="76789009" w:rsidR="00DD407C" w:rsidRPr="00F81595" w:rsidRDefault="00DD407C" w:rsidP="00C306EF">
      <w:pPr>
        <w:rPr>
          <w:rFonts w:ascii="Times New Roman" w:hAnsi="Times New Roman" w:cs="Times New Roman"/>
        </w:rPr>
      </w:pPr>
      <w:r w:rsidRPr="00F81595">
        <w:rPr>
          <w:rFonts w:ascii="Times New Roman" w:hAnsi="Times New Roman" w:cs="Times New Roman"/>
        </w:rPr>
        <w:t xml:space="preserve">A) </w:t>
      </w:r>
      <w:r w:rsidR="003D7F89" w:rsidRPr="003D7F89">
        <w:rPr>
          <w:rFonts w:ascii="Times New Roman" w:hAnsi="Times New Roman" w:cs="Times New Roman"/>
          <w:position w:val="-24"/>
        </w:rPr>
        <w:object w:dxaOrig="600" w:dyaOrig="660" w14:anchorId="6990075D">
          <v:shape id="_x0000_i1049" type="#_x0000_t75" style="width:30pt;height:36pt" o:ole="">
            <v:imagedata r:id="rId296" o:title=""/>
          </v:shape>
          <o:OLEObject Type="Embed" ProgID="Equation.DSMT4" ShapeID="_x0000_i1049" DrawAspect="Content" ObjectID="_1776349471" r:id="rId297"/>
        </w:object>
      </w:r>
      <w:r w:rsidRPr="00F81595">
        <w:rPr>
          <w:rFonts w:ascii="Times New Roman" w:hAnsi="Times New Roman" w:cs="Times New Roman"/>
        </w:rPr>
        <w:t xml:space="preserve"> B) </w:t>
      </w:r>
      <w:r w:rsidR="003D7F89" w:rsidRPr="003D7F89">
        <w:rPr>
          <w:rFonts w:ascii="Times New Roman" w:hAnsi="Times New Roman" w:cs="Times New Roman"/>
          <w:position w:val="-24"/>
        </w:rPr>
        <w:object w:dxaOrig="900" w:dyaOrig="660" w14:anchorId="00FCA39B">
          <v:shape id="_x0000_i1050" type="#_x0000_t75" style="width:48pt;height:36pt" o:ole="">
            <v:imagedata r:id="rId298" o:title=""/>
          </v:shape>
          <o:OLEObject Type="Embed" ProgID="Equation.DSMT4" ShapeID="_x0000_i1050" DrawAspect="Content" ObjectID="_1776349472" r:id="rId299"/>
        </w:object>
      </w:r>
      <w:r w:rsidRPr="00F81595">
        <w:rPr>
          <w:rFonts w:ascii="Times New Roman" w:hAnsi="Times New Roman" w:cs="Times New Roman"/>
        </w:rPr>
        <w:t xml:space="preserve"> C) </w:t>
      </w:r>
      <w:r w:rsidR="003D7F89" w:rsidRPr="003D7F89">
        <w:rPr>
          <w:rFonts w:ascii="Times New Roman" w:hAnsi="Times New Roman" w:cs="Times New Roman"/>
          <w:position w:val="-6"/>
        </w:rPr>
        <w:object w:dxaOrig="520" w:dyaOrig="320" w14:anchorId="4F9CCF69">
          <v:shape id="_x0000_i1051" type="#_x0000_t75" style="width:24pt;height:18pt" o:ole="">
            <v:imagedata r:id="rId300" o:title=""/>
          </v:shape>
          <o:OLEObject Type="Embed" ProgID="Equation.DSMT4" ShapeID="_x0000_i1051" DrawAspect="Content" ObjectID="_1776349473" r:id="rId301"/>
        </w:object>
      </w:r>
      <w:r w:rsidRPr="00F81595">
        <w:rPr>
          <w:rFonts w:ascii="Times New Roman" w:hAnsi="Times New Roman" w:cs="Times New Roman"/>
        </w:rPr>
        <w:t xml:space="preserve">D) </w:t>
      </w:r>
      <w:r w:rsidR="003D7F89" w:rsidRPr="003D7F89">
        <w:rPr>
          <w:rFonts w:ascii="Times New Roman" w:hAnsi="Times New Roman" w:cs="Times New Roman"/>
          <w:position w:val="-24"/>
        </w:rPr>
        <w:object w:dxaOrig="580" w:dyaOrig="660" w14:anchorId="6E593756">
          <v:shape id="_x0000_i1052" type="#_x0000_t75" style="width:30pt;height:36pt" o:ole="">
            <v:imagedata r:id="rId302" o:title=""/>
          </v:shape>
          <o:OLEObject Type="Embed" ProgID="Equation.DSMT4" ShapeID="_x0000_i1052" DrawAspect="Content" ObjectID="_1776349474" r:id="rId303"/>
        </w:object>
      </w:r>
      <w:r w:rsidRPr="00F81595">
        <w:rPr>
          <w:rFonts w:ascii="Times New Roman" w:hAnsi="Times New Roman" w:cs="Times New Roman"/>
        </w:rPr>
        <w:t xml:space="preserve">E) </w:t>
      </w:r>
      <w:r w:rsidR="003D7F89" w:rsidRPr="003D7F89">
        <w:rPr>
          <w:rFonts w:ascii="Times New Roman" w:hAnsi="Times New Roman" w:cs="Times New Roman"/>
          <w:position w:val="-24"/>
        </w:rPr>
        <w:object w:dxaOrig="680" w:dyaOrig="660" w14:anchorId="5ED10F2A">
          <v:shape id="_x0000_i1053" type="#_x0000_t75" style="width:36pt;height:36pt" o:ole="">
            <v:imagedata r:id="rId304" o:title=""/>
          </v:shape>
          <o:OLEObject Type="Embed" ProgID="Equation.DSMT4" ShapeID="_x0000_i1053" DrawAspect="Content" ObjectID="_1776349475" r:id="rId305"/>
        </w:object>
      </w:r>
    </w:p>
    <w:p w14:paraId="25398E26" w14:textId="10094B29" w:rsidR="00DD407C" w:rsidRPr="00F81595" w:rsidRDefault="00DD407C" w:rsidP="00C306EF">
      <w:pPr>
        <w:rPr>
          <w:rFonts w:ascii="Times New Roman" w:hAnsi="Times New Roman" w:cs="Times New Roman"/>
        </w:rPr>
      </w:pPr>
    </w:p>
    <w:p w14:paraId="164007CB" w14:textId="57671D56" w:rsidR="00E85EE9" w:rsidRPr="00F81595" w:rsidRDefault="00E85EE9" w:rsidP="00C306EF">
      <w:pPr>
        <w:rPr>
          <w:rFonts w:ascii="Times New Roman" w:hAnsi="Times New Roman" w:cs="Times New Roman"/>
        </w:rPr>
      </w:pPr>
    </w:p>
    <w:p w14:paraId="01017633" w14:textId="489104C1" w:rsidR="00DD407C" w:rsidRDefault="00333659" w:rsidP="00C306E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 w14:anchorId="532F6DF4">
          <v:shape id="_x0000_s1401" type="#_x0000_t75" style="position:absolute;margin-left:133.5pt;margin-top:26.85pt;width:84.5pt;height:84.5pt;z-index:251760640;mso-position-horizontal-relative:text;mso-position-vertical-relative:text;mso-width-relative:page;mso-height-relative:page">
            <v:imagedata r:id="rId306" o:title=""/>
          </v:shape>
          <o:OLEObject Type="Embed" ProgID="FXDraw.Graphic" ShapeID="_x0000_s1401" DrawAspect="Content" ObjectID="_1776349595" r:id="rId307"/>
        </w:object>
      </w:r>
      <w:r w:rsidR="003D7F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0764B20" wp14:editId="17972304">
                <wp:simplePos x="0" y="0"/>
                <wp:positionH relativeFrom="column">
                  <wp:posOffset>-131233</wp:posOffset>
                </wp:positionH>
                <wp:positionV relativeFrom="paragraph">
                  <wp:posOffset>330412</wp:posOffset>
                </wp:positionV>
                <wp:extent cx="309033" cy="232833"/>
                <wp:effectExtent l="0" t="0" r="0" b="0"/>
                <wp:wrapNone/>
                <wp:docPr id="1803250988" name="Text Box 18032509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033" cy="2328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76E9765" w14:textId="24826ED2" w:rsidR="003D7F89" w:rsidRPr="003D7F89" w:rsidRDefault="003D7F89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</w:pPr>
                            <w:r w:rsidRPr="003D7F8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  <w:t>4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764B20" id="Text Box 1803250988" o:spid="_x0000_s1040" type="#_x0000_t202" style="position:absolute;margin-left:-10.35pt;margin-top:26pt;width:24.35pt;height:18.3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" filled="f" stroked="f" strokeweight=".5pt">
                <v:textbox>
                  <w:txbxContent>
                    <w:p w14:paraId="776E9765" w14:textId="24826ED2" w:rsidR="003D7F89" w:rsidRPr="003D7F89" w:rsidRDefault="003D7F89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</w:pPr>
                      <w:r w:rsidRPr="003D7F89"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  <w:t>42</w:t>
                      </w:r>
                    </w:p>
                  </w:txbxContent>
                </v:textbox>
              </v:shape>
            </w:pict>
          </mc:Fallback>
        </mc:AlternateContent>
      </w:r>
      <w:r w:rsidR="00DD407C" w:rsidRPr="00F81595">
        <w:rPr>
          <w:rFonts w:ascii="Times New Roman" w:hAnsi="Times New Roman" w:cs="Times New Roman"/>
          <w:b/>
          <w:bCs/>
          <w:sz w:val="32"/>
          <w:szCs w:val="32"/>
        </w:rPr>
        <w:t>22)</w:t>
      </w:r>
      <w:r w:rsidR="00DD407C" w:rsidRPr="00F81595">
        <w:rPr>
          <w:rFonts w:ascii="Times New Roman" w:hAnsi="Times New Roman" w:cs="Times New Roman"/>
        </w:rPr>
        <w:t xml:space="preserve">  </w:t>
      </w:r>
    </w:p>
    <w:p w14:paraId="03E04ADD" w14:textId="1DE840C7" w:rsidR="003D7F89" w:rsidRDefault="009842AF" w:rsidP="00C306E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95456" behindDoc="1" locked="0" layoutInCell="1" allowOverlap="1" wp14:anchorId="3E20C11A" wp14:editId="1C2701E9">
                <wp:simplePos x="0" y="0"/>
                <wp:positionH relativeFrom="margin">
                  <wp:posOffset>2401537</wp:posOffset>
                </wp:positionH>
                <wp:positionV relativeFrom="paragraph">
                  <wp:posOffset>157179</wp:posOffset>
                </wp:positionV>
                <wp:extent cx="1852930" cy="1398270"/>
                <wp:effectExtent l="0" t="0" r="13970" b="0"/>
                <wp:wrapNone/>
                <wp:docPr id="600966041" name="Group 6009660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2930" cy="1398270"/>
                          <a:chOff x="6494" y="12444"/>
                          <a:chExt cx="2918" cy="2202"/>
                        </a:xfrm>
                      </wpg:grpSpPr>
                      <wps:wsp>
                        <wps:cNvPr id="600966042" name="Freeform 707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342 w 2918"/>
                              <a:gd name="T1" fmla="*/ 374 h 2202"/>
                              <a:gd name="T2" fmla="*/ 2747 w 2918"/>
                              <a:gd name="T3" fmla="*/ 374 h 2202"/>
                              <a:gd name="T4" fmla="*/ 2747 w 2918"/>
                              <a:gd name="T5" fmla="*/ 746 h 2202"/>
                              <a:gd name="T6" fmla="*/ 2342 w 2918"/>
                              <a:gd name="T7" fmla="*/ 746 h 2202"/>
                              <a:gd name="T8" fmla="*/ 2342 w 2918"/>
                              <a:gd name="T9" fmla="*/ 374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342" y="374"/>
                                </a:moveTo>
                                <a:lnTo>
                                  <a:pt x="2747" y="374"/>
                                </a:lnTo>
                                <a:lnTo>
                                  <a:pt x="2747" y="746"/>
                                </a:lnTo>
                                <a:lnTo>
                                  <a:pt x="2342" y="746"/>
                                </a:lnTo>
                                <a:lnTo>
                                  <a:pt x="2342" y="374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43" name="Freeform 708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747 w 2918"/>
                              <a:gd name="T1" fmla="*/ 374 h 2202"/>
                              <a:gd name="T2" fmla="*/ 2917 w 2918"/>
                              <a:gd name="T3" fmla="*/ 201 h 2202"/>
                              <a:gd name="T4" fmla="*/ 2917 w 2918"/>
                              <a:gd name="T5" fmla="*/ 573 h 2202"/>
                              <a:gd name="T6" fmla="*/ 2747 w 2918"/>
                              <a:gd name="T7" fmla="*/ 746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747" y="374"/>
                                </a:moveTo>
                                <a:lnTo>
                                  <a:pt x="2917" y="201"/>
                                </a:lnTo>
                                <a:lnTo>
                                  <a:pt x="2917" y="573"/>
                                </a:lnTo>
                                <a:lnTo>
                                  <a:pt x="2747" y="746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44" name="Freeform 709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342 w 2918"/>
                              <a:gd name="T1" fmla="*/ 374 h 2202"/>
                              <a:gd name="T2" fmla="*/ 2563 w 2918"/>
                              <a:gd name="T3" fmla="*/ 0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342" y="374"/>
                                </a:moveTo>
                                <a:lnTo>
                                  <a:pt x="2563" y="0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45" name="Freeform 710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563 w 2918"/>
                              <a:gd name="T1" fmla="*/ 0 h 2202"/>
                              <a:gd name="T2" fmla="*/ 2747 w 2918"/>
                              <a:gd name="T3" fmla="*/ 374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563" y="0"/>
                                </a:moveTo>
                                <a:lnTo>
                                  <a:pt x="2747" y="374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46" name="Freeform 711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563 w 2918"/>
                              <a:gd name="T1" fmla="*/ 0 h 2202"/>
                              <a:gd name="T2" fmla="*/ 2917 w 2918"/>
                              <a:gd name="T3" fmla="*/ 201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563" y="0"/>
                                </a:moveTo>
                                <a:lnTo>
                                  <a:pt x="2917" y="201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47" name="Freeform 712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342 w 2918"/>
                              <a:gd name="T1" fmla="*/ 746 h 2202"/>
                              <a:gd name="T2" fmla="*/ 2574 w 2918"/>
                              <a:gd name="T3" fmla="*/ 1079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342" y="746"/>
                                </a:moveTo>
                                <a:lnTo>
                                  <a:pt x="2574" y="1079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48" name="Freeform 713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747 w 2918"/>
                              <a:gd name="T1" fmla="*/ 746 h 2202"/>
                              <a:gd name="T2" fmla="*/ 2574 w 2918"/>
                              <a:gd name="T3" fmla="*/ 1079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747" y="746"/>
                                </a:moveTo>
                                <a:lnTo>
                                  <a:pt x="2574" y="1079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49" name="Freeform 714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917 w 2918"/>
                              <a:gd name="T1" fmla="*/ 573 h 2202"/>
                              <a:gd name="T2" fmla="*/ 2574 w 2918"/>
                              <a:gd name="T3" fmla="*/ 1079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917" y="573"/>
                                </a:moveTo>
                                <a:lnTo>
                                  <a:pt x="2574" y="1079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167516" id="Group 600966041" o:spid="_x0000_s1026" style="position:absolute;margin-left:189.1pt;margin-top:12.4pt;width:145.9pt;height:110.1pt;z-index:-251521024;mso-position-horizontal-relative:margin" coordorigin="6494,12444" coordsize="2918,2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">
                <v:shape id="Freeform 707" o:spid="_x0000_s1027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" path="m2342,374r405,l2747,746r-405,l2342,374e" filled="f" strokeweight=".27169mm">
                  <v:path arrowok="t" o:connecttype="custom" o:connectlocs="2342,374;2747,374;2747,746;2342,746;2342,374" o:connectangles="0,0,0,0,0"/>
                </v:shape>
                <v:shape id="Freeform 708" o:spid="_x0000_s1028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" path="m2747,374l2917,201r,372l2747,746e" filled="f" strokeweight=".27169mm">
                  <v:path arrowok="t" o:connecttype="custom" o:connectlocs="2747,374;2917,201;2917,573;2747,746" o:connectangles="0,0,0,0"/>
                </v:shape>
                <v:shape id="Freeform 709" o:spid="_x0000_s1029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" path="m2342,374l2563,e" filled="f" strokeweight=".27169mm">
                  <v:path arrowok="t" o:connecttype="custom" o:connectlocs="2342,374;2563,0" o:connectangles="0,0"/>
                </v:shape>
                <v:shape id="Freeform 710" o:spid="_x0000_s1030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" path="m2563,r184,374e" filled="f" strokeweight=".27169mm">
                  <v:path arrowok="t" o:connecttype="custom" o:connectlocs="2563,0;2747,374" o:connectangles="0,0"/>
                </v:shape>
                <v:shape id="Freeform 711" o:spid="_x0000_s1031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" path="m2563,r354,201e" filled="f" strokeweight=".27169mm">
                  <v:path arrowok="t" o:connecttype="custom" o:connectlocs="2563,0;2917,201" o:connectangles="0,0"/>
                </v:shape>
                <v:shape id="Freeform 712" o:spid="_x0000_s1032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" path="m2342,746r232,333e" filled="f" strokeweight=".27169mm">
                  <v:path arrowok="t" o:connecttype="custom" o:connectlocs="2342,746;2574,1079" o:connectangles="0,0"/>
                </v:shape>
                <v:shape id="Freeform 713" o:spid="_x0000_s1033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" path="m2747,746r-173,333e" filled="f" strokeweight=".27169mm">
                  <v:path arrowok="t" o:connecttype="custom" o:connectlocs="2747,746;2574,1079" o:connectangles="0,0"/>
                </v:shape>
                <v:shape id="Freeform 714" o:spid="_x0000_s1034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" path="m2917,573r-343,506e" filled="f" strokeweight=".27169mm">
                  <v:path arrowok="t" o:connecttype="custom" o:connectlocs="2917,573;2574,1079" o:connectangles="0,0"/>
                </v:shape>
                <w10:wrap anchorx="margin"/>
              </v:group>
            </w:pict>
          </mc:Fallback>
        </mc:AlternateContent>
      </w:r>
      <w:r w:rsidR="003D7F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1CAF4E52" wp14:editId="1F80F6A0">
                <wp:simplePos x="0" y="0"/>
                <wp:positionH relativeFrom="column">
                  <wp:posOffset>-131445</wp:posOffset>
                </wp:positionH>
                <wp:positionV relativeFrom="paragraph">
                  <wp:posOffset>183938</wp:posOffset>
                </wp:positionV>
                <wp:extent cx="309033" cy="232833"/>
                <wp:effectExtent l="0" t="0" r="0" b="0"/>
                <wp:wrapNone/>
                <wp:docPr id="1803250989" name="Text Box 18032509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033" cy="2328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57233FB" w14:textId="6AAE6925" w:rsidR="003D7F89" w:rsidRPr="003D7F89" w:rsidRDefault="003D7F89" w:rsidP="003D7F89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  <w:t>3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AF4E52" id="Text Box 1803250989" o:spid="_x0000_s1041" type="#_x0000_t202" style="position:absolute;margin-left:-10.35pt;margin-top:14.5pt;width:24.35pt;height:18.3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" filled="f" stroked="f" strokeweight=".5pt">
                <v:textbox>
                  <w:txbxContent>
                    <w:p w14:paraId="357233FB" w14:textId="6AAE6925" w:rsidR="003D7F89" w:rsidRPr="003D7F89" w:rsidRDefault="003D7F89" w:rsidP="003D7F89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</w:pP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  <w:t>35</w:t>
                      </w:r>
                    </w:p>
                  </w:txbxContent>
                </v:textbox>
              </v:shape>
            </w:pict>
          </mc:Fallback>
        </mc:AlternateContent>
      </w:r>
      <w:r w:rsidR="003D7F89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552946F1" wp14:editId="31822DB2">
                <wp:simplePos x="0" y="0"/>
                <wp:positionH relativeFrom="column">
                  <wp:posOffset>12700</wp:posOffset>
                </wp:positionH>
                <wp:positionV relativeFrom="paragraph">
                  <wp:posOffset>40428</wp:posOffset>
                </wp:positionV>
                <wp:extent cx="861060" cy="1005205"/>
                <wp:effectExtent l="0" t="0" r="0" b="0"/>
                <wp:wrapNone/>
                <wp:docPr id="1803250972" name="Group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61060" cy="1005205"/>
                          <a:chOff x="7" y="56"/>
                          <a:chExt cx="1356" cy="1583"/>
                        </a:xfrm>
                      </wpg:grpSpPr>
                      <wps:wsp>
                        <wps:cNvPr id="1803250975" name="Freeform 359"/>
                        <wps:cNvSpPr>
                          <a:spLocks/>
                        </wps:cNvSpPr>
                        <wps:spPr bwMode="auto">
                          <a:xfrm>
                            <a:off x="7" y="56"/>
                            <a:ext cx="1356" cy="1583"/>
                          </a:xfrm>
                          <a:custGeom>
                            <a:avLst/>
                            <a:gdLst>
                              <a:gd name="T0" fmla="*/ 156 w 1356"/>
                              <a:gd name="T1" fmla="*/ 416 h 1583"/>
                              <a:gd name="T2" fmla="*/ 163 w 1356"/>
                              <a:gd name="T3" fmla="*/ 414 h 1583"/>
                              <a:gd name="T4" fmla="*/ 175 w 1356"/>
                              <a:gd name="T5" fmla="*/ 412 h 1583"/>
                              <a:gd name="T6" fmla="*/ 191 w 1356"/>
                              <a:gd name="T7" fmla="*/ 411 h 1583"/>
                              <a:gd name="T8" fmla="*/ 212 w 1356"/>
                              <a:gd name="T9" fmla="*/ 410 h 15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56" h="1583">
                                <a:moveTo>
                                  <a:pt x="156" y="416"/>
                                </a:moveTo>
                                <a:lnTo>
                                  <a:pt x="163" y="414"/>
                                </a:lnTo>
                                <a:lnTo>
                                  <a:pt x="175" y="412"/>
                                </a:lnTo>
                                <a:lnTo>
                                  <a:pt x="191" y="411"/>
                                </a:lnTo>
                                <a:lnTo>
                                  <a:pt x="212" y="410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76" name="Freeform 360"/>
                        <wps:cNvSpPr>
                          <a:spLocks/>
                        </wps:cNvSpPr>
                        <wps:spPr bwMode="auto">
                          <a:xfrm>
                            <a:off x="7" y="56"/>
                            <a:ext cx="1356" cy="1583"/>
                          </a:xfrm>
                          <a:custGeom>
                            <a:avLst/>
                            <a:gdLst>
                              <a:gd name="T0" fmla="*/ 169 w 1356"/>
                              <a:gd name="T1" fmla="*/ 741 h 1583"/>
                              <a:gd name="T2" fmla="*/ 173 w 1356"/>
                              <a:gd name="T3" fmla="*/ 741 h 1583"/>
                              <a:gd name="T4" fmla="*/ 180 w 1356"/>
                              <a:gd name="T5" fmla="*/ 740 h 1583"/>
                              <a:gd name="T6" fmla="*/ 191 w 1356"/>
                              <a:gd name="T7" fmla="*/ 740 h 15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56" h="1583">
                                <a:moveTo>
                                  <a:pt x="169" y="741"/>
                                </a:moveTo>
                                <a:lnTo>
                                  <a:pt x="173" y="741"/>
                                </a:lnTo>
                                <a:lnTo>
                                  <a:pt x="180" y="740"/>
                                </a:lnTo>
                                <a:lnTo>
                                  <a:pt x="191" y="740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77" name="Freeform 361"/>
                        <wps:cNvSpPr>
                          <a:spLocks/>
                        </wps:cNvSpPr>
                        <wps:spPr bwMode="auto">
                          <a:xfrm>
                            <a:off x="7" y="56"/>
                            <a:ext cx="1356" cy="1583"/>
                          </a:xfrm>
                          <a:custGeom>
                            <a:avLst/>
                            <a:gdLst>
                              <a:gd name="T0" fmla="*/ 164 w 1356"/>
                              <a:gd name="T1" fmla="*/ 1069 h 1583"/>
                              <a:gd name="T2" fmla="*/ 167 w 1356"/>
                              <a:gd name="T3" fmla="*/ 1069 h 1583"/>
                              <a:gd name="T4" fmla="*/ 173 w 1356"/>
                              <a:gd name="T5" fmla="*/ 1068 h 1583"/>
                              <a:gd name="T6" fmla="*/ 181 w 1356"/>
                              <a:gd name="T7" fmla="*/ 1067 h 15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56" h="1583">
                                <a:moveTo>
                                  <a:pt x="164" y="1069"/>
                                </a:moveTo>
                                <a:lnTo>
                                  <a:pt x="167" y="1069"/>
                                </a:lnTo>
                                <a:lnTo>
                                  <a:pt x="173" y="1068"/>
                                </a:lnTo>
                                <a:lnTo>
                                  <a:pt x="181" y="1067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80" name="Freeform 364"/>
                        <wps:cNvSpPr>
                          <a:spLocks/>
                        </wps:cNvSpPr>
                        <wps:spPr bwMode="auto">
                          <a:xfrm>
                            <a:off x="7" y="56"/>
                            <a:ext cx="1356" cy="1583"/>
                          </a:xfrm>
                          <a:custGeom>
                            <a:avLst/>
                            <a:gdLst>
                              <a:gd name="T0" fmla="*/ 157 w 1356"/>
                              <a:gd name="T1" fmla="*/ 85 h 1583"/>
                              <a:gd name="T2" fmla="*/ 169 w 1356"/>
                              <a:gd name="T3" fmla="*/ 84 h 1583"/>
                              <a:gd name="T4" fmla="*/ 181 w 1356"/>
                              <a:gd name="T5" fmla="*/ 84 h 1583"/>
                              <a:gd name="T6" fmla="*/ 193 w 1356"/>
                              <a:gd name="T7" fmla="*/ 84 h 15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56" h="1583">
                                <a:moveTo>
                                  <a:pt x="157" y="85"/>
                                </a:moveTo>
                                <a:lnTo>
                                  <a:pt x="169" y="84"/>
                                </a:lnTo>
                                <a:lnTo>
                                  <a:pt x="181" y="84"/>
                                </a:lnTo>
                                <a:lnTo>
                                  <a:pt x="193" y="84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F61ACA8" id="Group 356" o:spid="_x0000_s1026" style="position:absolute;margin-left:1pt;margin-top:3.2pt;width:67.8pt;height:79.15pt;z-index:251742208;mso-width-relative:margin;mso-height-relative:margin" coordorigin="7,56" coordsize="1356,1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">
                <v:shape id="Freeform 359" o:spid="_x0000_s1027" style="position:absolute;left:7;top:56;width:1356;height:1583;visibility:visible;mso-wrap-style:square;v-text-anchor:top" coordsize="1356,1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" path="m156,416r7,-2l175,412r16,-1l212,410e" filled="f" strokeweight=".24994mm">
                  <v:path arrowok="t" o:connecttype="custom" o:connectlocs="156,416;163,414;175,412;191,411;212,410" o:connectangles="0,0,0,0,0"/>
                </v:shape>
                <v:shape id="Freeform 360" o:spid="_x0000_s1028" style="position:absolute;left:7;top:56;width:1356;height:1583;visibility:visible;mso-wrap-style:square;v-text-anchor:top" coordsize="1356,1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" path="m169,741r4,l180,740r11,e" filled="f" strokeweight=".24994mm">
                  <v:path arrowok="t" o:connecttype="custom" o:connectlocs="169,741;173,741;180,740;191,740" o:connectangles="0,0,0,0"/>
                </v:shape>
                <v:shape id="Freeform 361" o:spid="_x0000_s1029" style="position:absolute;left:7;top:56;width:1356;height:1583;visibility:visible;mso-wrap-style:square;v-text-anchor:top" coordsize="1356,1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" path="m164,1069r3,l173,1068r8,-1e" filled="f" strokeweight=".24994mm">
                  <v:path arrowok="t" o:connecttype="custom" o:connectlocs="164,1069;167,1069;173,1068;181,1067" o:connectangles="0,0,0,0"/>
                </v:shape>
                <v:shape id="Freeform 364" o:spid="_x0000_s1030" style="position:absolute;left:7;top:56;width:1356;height:1583;visibility:visible;mso-wrap-style:square;v-text-anchor:top" coordsize="1356,15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" path="m157,85r12,-1l181,84r12,e" filled="f" strokeweight=".24994mm">
                  <v:path arrowok="t" o:connecttype="custom" o:connectlocs="157,85;169,84;181,84;193,84" o:connectangles="0,0,0,0"/>
                </v:shape>
              </v:group>
            </w:pict>
          </mc:Fallback>
        </mc:AlternateContent>
      </w:r>
      <w:r w:rsidR="003D7F89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6EF42D31" wp14:editId="6A1FC9C6">
                <wp:simplePos x="0" y="0"/>
                <wp:positionH relativeFrom="column">
                  <wp:posOffset>65617</wp:posOffset>
                </wp:positionH>
                <wp:positionV relativeFrom="paragraph">
                  <wp:posOffset>12277</wp:posOffset>
                </wp:positionV>
                <wp:extent cx="1057275" cy="952500"/>
                <wp:effectExtent l="0" t="0" r="28575" b="19050"/>
                <wp:wrapNone/>
                <wp:docPr id="1803250959" name="Group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57275" cy="952500"/>
                          <a:chOff x="90" y="9"/>
                          <a:chExt cx="1665" cy="1500"/>
                        </a:xfrm>
                      </wpg:grpSpPr>
                      <wps:wsp>
                        <wps:cNvPr id="1803250960" name="Freeform 344"/>
                        <wps:cNvSpPr>
                          <a:spLocks/>
                        </wps:cNvSpPr>
                        <wps:spPr bwMode="auto">
                          <a:xfrm>
                            <a:off x="90" y="9"/>
                            <a:ext cx="1665" cy="1500"/>
                          </a:xfrm>
                          <a:custGeom>
                            <a:avLst/>
                            <a:gdLst>
                              <a:gd name="T0" fmla="*/ 96 w 1665"/>
                              <a:gd name="T1" fmla="*/ 8 h 1500"/>
                              <a:gd name="T2" fmla="*/ 92 w 1665"/>
                              <a:gd name="T3" fmla="*/ 1499 h 1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65" h="1500">
                                <a:moveTo>
                                  <a:pt x="96" y="8"/>
                                </a:moveTo>
                                <a:lnTo>
                                  <a:pt x="92" y="1499"/>
                                </a:lnTo>
                              </a:path>
                            </a:pathLst>
                          </a:custGeom>
                          <a:noFill/>
                          <a:ln w="126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61" name="Freeform 345"/>
                        <wps:cNvSpPr>
                          <a:spLocks/>
                        </wps:cNvSpPr>
                        <wps:spPr bwMode="auto">
                          <a:xfrm>
                            <a:off x="90" y="9"/>
                            <a:ext cx="1665" cy="1500"/>
                          </a:xfrm>
                          <a:custGeom>
                            <a:avLst/>
                            <a:gdLst>
                              <a:gd name="T0" fmla="*/ 0 w 1665"/>
                              <a:gd name="T1" fmla="*/ 1436 h 1500"/>
                              <a:gd name="T2" fmla="*/ 1662 w 1665"/>
                              <a:gd name="T3" fmla="*/ 1439 h 1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65" h="1500">
                                <a:moveTo>
                                  <a:pt x="0" y="1436"/>
                                </a:moveTo>
                                <a:lnTo>
                                  <a:pt x="1662" y="1439"/>
                                </a:lnTo>
                              </a:path>
                            </a:pathLst>
                          </a:custGeom>
                          <a:noFill/>
                          <a:ln w="126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62" name="Freeform 346"/>
                        <wps:cNvSpPr>
                          <a:spLocks/>
                        </wps:cNvSpPr>
                        <wps:spPr bwMode="auto">
                          <a:xfrm>
                            <a:off x="90" y="9"/>
                            <a:ext cx="1665" cy="1500"/>
                          </a:xfrm>
                          <a:custGeom>
                            <a:avLst/>
                            <a:gdLst>
                              <a:gd name="T0" fmla="*/ 94 w 1665"/>
                              <a:gd name="T1" fmla="*/ 1114 h 1500"/>
                              <a:gd name="T2" fmla="*/ 425 w 1665"/>
                              <a:gd name="T3" fmla="*/ 1114 h 1500"/>
                              <a:gd name="T4" fmla="*/ 425 w 1665"/>
                              <a:gd name="T5" fmla="*/ 1429 h 1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65" h="1500">
                                <a:moveTo>
                                  <a:pt x="94" y="1114"/>
                                </a:moveTo>
                                <a:lnTo>
                                  <a:pt x="425" y="1114"/>
                                </a:lnTo>
                                <a:lnTo>
                                  <a:pt x="425" y="1429"/>
                                </a:lnTo>
                              </a:path>
                            </a:pathLst>
                          </a:custGeom>
                          <a:noFill/>
                          <a:ln w="126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63" name="Freeform 347"/>
                        <wps:cNvSpPr>
                          <a:spLocks/>
                        </wps:cNvSpPr>
                        <wps:spPr bwMode="auto">
                          <a:xfrm>
                            <a:off x="90" y="9"/>
                            <a:ext cx="1665" cy="1500"/>
                          </a:xfrm>
                          <a:custGeom>
                            <a:avLst/>
                            <a:gdLst>
                              <a:gd name="T0" fmla="*/ 428 w 1665"/>
                              <a:gd name="T1" fmla="*/ 1429 h 1500"/>
                              <a:gd name="T2" fmla="*/ 428 w 1665"/>
                              <a:gd name="T3" fmla="*/ 462 h 1500"/>
                              <a:gd name="T4" fmla="*/ 752 w 1665"/>
                              <a:gd name="T5" fmla="*/ 462 h 1500"/>
                              <a:gd name="T6" fmla="*/ 752 w 1665"/>
                              <a:gd name="T7" fmla="*/ 1425 h 1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65" h="1500">
                                <a:moveTo>
                                  <a:pt x="428" y="1429"/>
                                </a:moveTo>
                                <a:lnTo>
                                  <a:pt x="428" y="462"/>
                                </a:lnTo>
                                <a:lnTo>
                                  <a:pt x="752" y="462"/>
                                </a:lnTo>
                                <a:lnTo>
                                  <a:pt x="752" y="1425"/>
                                </a:lnTo>
                              </a:path>
                            </a:pathLst>
                          </a:custGeom>
                          <a:noFill/>
                          <a:ln w="126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64" name="Freeform 348"/>
                        <wps:cNvSpPr>
                          <a:spLocks/>
                        </wps:cNvSpPr>
                        <wps:spPr bwMode="auto">
                          <a:xfrm>
                            <a:off x="90" y="9"/>
                            <a:ext cx="1665" cy="1500"/>
                          </a:xfrm>
                          <a:custGeom>
                            <a:avLst/>
                            <a:gdLst>
                              <a:gd name="T0" fmla="*/ 764 w 1665"/>
                              <a:gd name="T1" fmla="*/ 786 h 1500"/>
                              <a:gd name="T2" fmla="*/ 1076 w 1665"/>
                              <a:gd name="T3" fmla="*/ 786 h 1500"/>
                              <a:gd name="T4" fmla="*/ 1076 w 1665"/>
                              <a:gd name="T5" fmla="*/ 1433 h 1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665" h="1500">
                                <a:moveTo>
                                  <a:pt x="764" y="786"/>
                                </a:moveTo>
                                <a:lnTo>
                                  <a:pt x="1076" y="786"/>
                                </a:lnTo>
                                <a:lnTo>
                                  <a:pt x="1076" y="1433"/>
                                </a:lnTo>
                              </a:path>
                            </a:pathLst>
                          </a:custGeom>
                          <a:noFill/>
                          <a:ln w="126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65" name="Freeform 349"/>
                        <wps:cNvSpPr>
                          <a:spLocks/>
                        </wps:cNvSpPr>
                        <wps:spPr bwMode="auto">
                          <a:xfrm>
                            <a:off x="90" y="9"/>
                            <a:ext cx="1665" cy="1500"/>
                          </a:xfrm>
                          <a:custGeom>
                            <a:avLst/>
                            <a:gdLst>
                              <a:gd name="T0" fmla="*/ 1077 w 1665"/>
                              <a:gd name="T1" fmla="*/ 1428 h 1500"/>
                              <a:gd name="T2" fmla="*/ 1077 w 1665"/>
                              <a:gd name="T3" fmla="*/ 128 h 1500"/>
                              <a:gd name="T4" fmla="*/ 1412 w 1665"/>
                              <a:gd name="T5" fmla="*/ 128 h 1500"/>
                              <a:gd name="T6" fmla="*/ 1412 w 1665"/>
                              <a:gd name="T7" fmla="*/ 1434 h 1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65" h="1500">
                                <a:moveTo>
                                  <a:pt x="1077" y="1428"/>
                                </a:moveTo>
                                <a:lnTo>
                                  <a:pt x="1077" y="128"/>
                                </a:lnTo>
                                <a:lnTo>
                                  <a:pt x="1412" y="128"/>
                                </a:lnTo>
                                <a:lnTo>
                                  <a:pt x="1412" y="1434"/>
                                </a:lnTo>
                              </a:path>
                            </a:pathLst>
                          </a:custGeom>
                          <a:noFill/>
                          <a:ln w="126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66" name="Freeform 350"/>
                        <wps:cNvSpPr>
                          <a:spLocks/>
                        </wps:cNvSpPr>
                        <wps:spPr bwMode="auto">
                          <a:xfrm>
                            <a:off x="90" y="9"/>
                            <a:ext cx="1665" cy="1500"/>
                          </a:xfrm>
                          <a:custGeom>
                            <a:avLst/>
                            <a:gdLst>
                              <a:gd name="T0" fmla="*/ 94 w 1665"/>
                              <a:gd name="T1" fmla="*/ 5 h 1500"/>
                              <a:gd name="T2" fmla="*/ 95 w 1665"/>
                              <a:gd name="T3" fmla="*/ 3 h 1500"/>
                              <a:gd name="T4" fmla="*/ 95 w 1665"/>
                              <a:gd name="T5" fmla="*/ 1 h 1500"/>
                              <a:gd name="T6" fmla="*/ 94 w 1665"/>
                              <a:gd name="T7" fmla="*/ 1 h 1500"/>
                              <a:gd name="T8" fmla="*/ 92 w 1665"/>
                              <a:gd name="T9" fmla="*/ 5 h 1500"/>
                              <a:gd name="T10" fmla="*/ 89 w 1665"/>
                              <a:gd name="T11" fmla="*/ 10 h 1500"/>
                              <a:gd name="T12" fmla="*/ 84 w 1665"/>
                              <a:gd name="T13" fmla="*/ 17 h 1500"/>
                              <a:gd name="T14" fmla="*/ 78 w 1665"/>
                              <a:gd name="T15" fmla="*/ 24 h 1500"/>
                              <a:gd name="T16" fmla="*/ 71 w 1665"/>
                              <a:gd name="T17" fmla="*/ 32 h 1500"/>
                              <a:gd name="T18" fmla="*/ 62 w 1665"/>
                              <a:gd name="T19" fmla="*/ 41 h 1500"/>
                              <a:gd name="T20" fmla="*/ 54 w 1665"/>
                              <a:gd name="T21" fmla="*/ 48 h 1500"/>
                              <a:gd name="T22" fmla="*/ 47 w 1665"/>
                              <a:gd name="T23" fmla="*/ 56 h 1500"/>
                              <a:gd name="T24" fmla="*/ 43 w 1665"/>
                              <a:gd name="T25" fmla="*/ 61 h 1500"/>
                              <a:gd name="T26" fmla="*/ 39 w 1665"/>
                              <a:gd name="T27" fmla="*/ 65 h 1500"/>
                              <a:gd name="T28" fmla="*/ 37 w 1665"/>
                              <a:gd name="T29" fmla="*/ 69 h 1500"/>
                              <a:gd name="T30" fmla="*/ 37 w 1665"/>
                              <a:gd name="T31" fmla="*/ 68 h 1500"/>
                              <a:gd name="T32" fmla="*/ 38 w 1665"/>
                              <a:gd name="T33" fmla="*/ 67 h 1500"/>
                              <a:gd name="T34" fmla="*/ 40 w 1665"/>
                              <a:gd name="T35" fmla="*/ 63 h 1500"/>
                              <a:gd name="T36" fmla="*/ 49 w 1665"/>
                              <a:gd name="T37" fmla="*/ 54 h 1500"/>
                              <a:gd name="T38" fmla="*/ 59 w 1665"/>
                              <a:gd name="T39" fmla="*/ 42 h 1500"/>
                              <a:gd name="T40" fmla="*/ 70 w 1665"/>
                              <a:gd name="T41" fmla="*/ 28 h 1500"/>
                              <a:gd name="T42" fmla="*/ 84 w 1665"/>
                              <a:gd name="T43" fmla="*/ 11 h 1500"/>
                              <a:gd name="T44" fmla="*/ 90 w 1665"/>
                              <a:gd name="T45" fmla="*/ 5 h 1500"/>
                              <a:gd name="T46" fmla="*/ 92 w 1665"/>
                              <a:gd name="T47" fmla="*/ 2 h 1500"/>
                              <a:gd name="T48" fmla="*/ 93 w 1665"/>
                              <a:gd name="T49" fmla="*/ 0 h 1500"/>
                              <a:gd name="T50" fmla="*/ 94 w 1665"/>
                              <a:gd name="T51" fmla="*/ 0 h 1500"/>
                              <a:gd name="T52" fmla="*/ 94 w 1665"/>
                              <a:gd name="T53" fmla="*/ 0 h 1500"/>
                              <a:gd name="T54" fmla="*/ 94 w 1665"/>
                              <a:gd name="T55" fmla="*/ 0 h 1500"/>
                              <a:gd name="T56" fmla="*/ 95 w 1665"/>
                              <a:gd name="T57" fmla="*/ 2 h 1500"/>
                              <a:gd name="T58" fmla="*/ 97 w 1665"/>
                              <a:gd name="T59" fmla="*/ 4 h 1500"/>
                              <a:gd name="T60" fmla="*/ 100 w 1665"/>
                              <a:gd name="T61" fmla="*/ 8 h 1500"/>
                              <a:gd name="T62" fmla="*/ 105 w 1665"/>
                              <a:gd name="T63" fmla="*/ 13 h 1500"/>
                              <a:gd name="T64" fmla="*/ 111 w 1665"/>
                              <a:gd name="T65" fmla="*/ 21 h 1500"/>
                              <a:gd name="T66" fmla="*/ 119 w 1665"/>
                              <a:gd name="T67" fmla="*/ 30 h 1500"/>
                              <a:gd name="T68" fmla="*/ 127 w 1665"/>
                              <a:gd name="T69" fmla="*/ 41 h 1500"/>
                              <a:gd name="T70" fmla="*/ 135 w 1665"/>
                              <a:gd name="T71" fmla="*/ 52 h 1500"/>
                              <a:gd name="T72" fmla="*/ 145 w 1665"/>
                              <a:gd name="T73" fmla="*/ 65 h 1500"/>
                              <a:gd name="T74" fmla="*/ 158 w 1665"/>
                              <a:gd name="T75" fmla="*/ 80 h 1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1665" h="1500">
                                <a:moveTo>
                                  <a:pt x="93" y="6"/>
                                </a:moveTo>
                                <a:lnTo>
                                  <a:pt x="94" y="5"/>
                                </a:lnTo>
                                <a:lnTo>
                                  <a:pt x="95" y="5"/>
                                </a:lnTo>
                                <a:lnTo>
                                  <a:pt x="95" y="3"/>
                                </a:lnTo>
                                <a:lnTo>
                                  <a:pt x="95" y="2"/>
                                </a:lnTo>
                                <a:lnTo>
                                  <a:pt x="95" y="1"/>
                                </a:lnTo>
                                <a:lnTo>
                                  <a:pt x="95" y="1"/>
                                </a:lnTo>
                                <a:lnTo>
                                  <a:pt x="94" y="1"/>
                                </a:lnTo>
                                <a:lnTo>
                                  <a:pt x="93" y="2"/>
                                </a:lnTo>
                                <a:lnTo>
                                  <a:pt x="92" y="5"/>
                                </a:lnTo>
                                <a:lnTo>
                                  <a:pt x="90" y="7"/>
                                </a:lnTo>
                                <a:lnTo>
                                  <a:pt x="89" y="10"/>
                                </a:lnTo>
                                <a:lnTo>
                                  <a:pt x="86" y="14"/>
                                </a:lnTo>
                                <a:lnTo>
                                  <a:pt x="84" y="17"/>
                                </a:lnTo>
                                <a:lnTo>
                                  <a:pt x="81" y="20"/>
                                </a:lnTo>
                                <a:lnTo>
                                  <a:pt x="78" y="24"/>
                                </a:lnTo>
                                <a:lnTo>
                                  <a:pt x="74" y="28"/>
                                </a:lnTo>
                                <a:lnTo>
                                  <a:pt x="71" y="32"/>
                                </a:lnTo>
                                <a:lnTo>
                                  <a:pt x="67" y="36"/>
                                </a:lnTo>
                                <a:lnTo>
                                  <a:pt x="62" y="41"/>
                                </a:lnTo>
                                <a:lnTo>
                                  <a:pt x="58" y="45"/>
                                </a:lnTo>
                                <a:lnTo>
                                  <a:pt x="54" y="48"/>
                                </a:lnTo>
                                <a:lnTo>
                                  <a:pt x="51" y="52"/>
                                </a:lnTo>
                                <a:lnTo>
                                  <a:pt x="47" y="56"/>
                                </a:lnTo>
                                <a:lnTo>
                                  <a:pt x="45" y="58"/>
                                </a:lnTo>
                                <a:lnTo>
                                  <a:pt x="43" y="61"/>
                                </a:lnTo>
                                <a:lnTo>
                                  <a:pt x="41" y="63"/>
                                </a:lnTo>
                                <a:lnTo>
                                  <a:pt x="39" y="65"/>
                                </a:lnTo>
                                <a:lnTo>
                                  <a:pt x="38" y="68"/>
                                </a:lnTo>
                                <a:lnTo>
                                  <a:pt x="37" y="69"/>
                                </a:lnTo>
                                <a:lnTo>
                                  <a:pt x="37" y="68"/>
                                </a:lnTo>
                                <a:lnTo>
                                  <a:pt x="37" y="68"/>
                                </a:lnTo>
                                <a:lnTo>
                                  <a:pt x="37" y="68"/>
                                </a:lnTo>
                                <a:lnTo>
                                  <a:pt x="38" y="67"/>
                                </a:lnTo>
                                <a:lnTo>
                                  <a:pt x="38" y="66"/>
                                </a:lnTo>
                                <a:lnTo>
                                  <a:pt x="40" y="63"/>
                                </a:lnTo>
                                <a:lnTo>
                                  <a:pt x="45" y="59"/>
                                </a:lnTo>
                                <a:lnTo>
                                  <a:pt x="49" y="54"/>
                                </a:lnTo>
                                <a:lnTo>
                                  <a:pt x="53" y="48"/>
                                </a:lnTo>
                                <a:lnTo>
                                  <a:pt x="59" y="42"/>
                                </a:lnTo>
                                <a:lnTo>
                                  <a:pt x="64" y="36"/>
                                </a:lnTo>
                                <a:lnTo>
                                  <a:pt x="70" y="28"/>
                                </a:lnTo>
                                <a:lnTo>
                                  <a:pt x="77" y="20"/>
                                </a:lnTo>
                                <a:lnTo>
                                  <a:pt x="84" y="11"/>
                                </a:lnTo>
                                <a:lnTo>
                                  <a:pt x="89" y="6"/>
                                </a:lnTo>
                                <a:lnTo>
                                  <a:pt x="90" y="5"/>
                                </a:lnTo>
                                <a:lnTo>
                                  <a:pt x="91" y="3"/>
                                </a:lnTo>
                                <a:lnTo>
                                  <a:pt x="92" y="2"/>
                                </a:lnTo>
                                <a:lnTo>
                                  <a:pt x="93" y="1"/>
                                </a:lnTo>
                                <a:lnTo>
                                  <a:pt x="93" y="0"/>
                                </a:lnTo>
                                <a:lnTo>
                                  <a:pt x="93" y="0"/>
                                </a:lnTo>
                                <a:lnTo>
                                  <a:pt x="94" y="0"/>
                                </a:lnTo>
                                <a:lnTo>
                                  <a:pt x="94" y="0"/>
                                </a:lnTo>
                                <a:lnTo>
                                  <a:pt x="94" y="0"/>
                                </a:lnTo>
                                <a:lnTo>
                                  <a:pt x="94" y="0"/>
                                </a:lnTo>
                                <a:lnTo>
                                  <a:pt x="94" y="0"/>
                                </a:lnTo>
                                <a:lnTo>
                                  <a:pt x="95" y="1"/>
                                </a:lnTo>
                                <a:lnTo>
                                  <a:pt x="95" y="2"/>
                                </a:lnTo>
                                <a:lnTo>
                                  <a:pt x="96" y="3"/>
                                </a:lnTo>
                                <a:lnTo>
                                  <a:pt x="97" y="4"/>
                                </a:lnTo>
                                <a:lnTo>
                                  <a:pt x="99" y="6"/>
                                </a:lnTo>
                                <a:lnTo>
                                  <a:pt x="100" y="8"/>
                                </a:lnTo>
                                <a:lnTo>
                                  <a:pt x="103" y="10"/>
                                </a:lnTo>
                                <a:lnTo>
                                  <a:pt x="105" y="13"/>
                                </a:lnTo>
                                <a:lnTo>
                                  <a:pt x="108" y="17"/>
                                </a:lnTo>
                                <a:lnTo>
                                  <a:pt x="111" y="21"/>
                                </a:lnTo>
                                <a:lnTo>
                                  <a:pt x="115" y="26"/>
                                </a:lnTo>
                                <a:lnTo>
                                  <a:pt x="119" y="30"/>
                                </a:lnTo>
                                <a:lnTo>
                                  <a:pt x="123" y="36"/>
                                </a:lnTo>
                                <a:lnTo>
                                  <a:pt x="127" y="41"/>
                                </a:lnTo>
                                <a:lnTo>
                                  <a:pt x="131" y="47"/>
                                </a:lnTo>
                                <a:lnTo>
                                  <a:pt x="135" y="52"/>
                                </a:lnTo>
                                <a:lnTo>
                                  <a:pt x="139" y="57"/>
                                </a:lnTo>
                                <a:lnTo>
                                  <a:pt x="145" y="65"/>
                                </a:lnTo>
                                <a:lnTo>
                                  <a:pt x="151" y="73"/>
                                </a:lnTo>
                                <a:lnTo>
                                  <a:pt x="158" y="80"/>
                                </a:lnTo>
                              </a:path>
                            </a:pathLst>
                          </a:custGeom>
                          <a:noFill/>
                          <a:ln w="126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67" name="Freeform 351"/>
                        <wps:cNvSpPr>
                          <a:spLocks/>
                        </wps:cNvSpPr>
                        <wps:spPr bwMode="auto">
                          <a:xfrm>
                            <a:off x="90" y="9"/>
                            <a:ext cx="1665" cy="1500"/>
                          </a:xfrm>
                          <a:custGeom>
                            <a:avLst/>
                            <a:gdLst>
                              <a:gd name="T0" fmla="*/ 1660 w 1665"/>
                              <a:gd name="T1" fmla="*/ 1442 h 1500"/>
                              <a:gd name="T2" fmla="*/ 1580 w 1665"/>
                              <a:gd name="T3" fmla="*/ 1490 h 1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65" h="1500">
                                <a:moveTo>
                                  <a:pt x="1660" y="1442"/>
                                </a:moveTo>
                                <a:lnTo>
                                  <a:pt x="1580" y="1490"/>
                                </a:lnTo>
                              </a:path>
                            </a:pathLst>
                          </a:custGeom>
                          <a:noFill/>
                          <a:ln w="126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68" name="Freeform 352"/>
                        <wps:cNvSpPr>
                          <a:spLocks/>
                        </wps:cNvSpPr>
                        <wps:spPr bwMode="auto">
                          <a:xfrm>
                            <a:off x="90" y="9"/>
                            <a:ext cx="1665" cy="1500"/>
                          </a:xfrm>
                          <a:custGeom>
                            <a:avLst/>
                            <a:gdLst>
                              <a:gd name="T0" fmla="*/ 1664 w 1665"/>
                              <a:gd name="T1" fmla="*/ 1435 h 1500"/>
                              <a:gd name="T2" fmla="*/ 1577 w 1665"/>
                              <a:gd name="T3" fmla="*/ 1388 h 15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65" h="1500">
                                <a:moveTo>
                                  <a:pt x="1664" y="1435"/>
                                </a:moveTo>
                                <a:lnTo>
                                  <a:pt x="1577" y="1388"/>
                                </a:lnTo>
                              </a:path>
                            </a:pathLst>
                          </a:custGeom>
                          <a:noFill/>
                          <a:ln w="126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991F64" id="Group 343" o:spid="_x0000_s1026" style="position:absolute;margin-left:5.15pt;margin-top:.95pt;width:83.25pt;height:75pt;z-index:251740160" coordorigin="90,9" coordsize="1665,1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">
                <v:shape id="Freeform 344" o:spid="_x0000_s1027" style="position:absolute;left:90;top:9;width:1665;height:1500;visibility:visible;mso-wrap-style:square;v-text-anchor:top" coordsize="1665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" path="m96,8l92,1499e" filled="f" strokeweight=".35mm">
                  <v:path arrowok="t" o:connecttype="custom" o:connectlocs="96,8;92,1499" o:connectangles="0,0"/>
                </v:shape>
                <v:shape id="Freeform 345" o:spid="_x0000_s1028" style="position:absolute;left:90;top:9;width:1665;height:1500;visibility:visible;mso-wrap-style:square;v-text-anchor:top" coordsize="1665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" path="m,1436r1662,3e" filled="f" strokeweight=".35mm">
                  <v:path arrowok="t" o:connecttype="custom" o:connectlocs="0,1436;1662,1439" o:connectangles="0,0"/>
                </v:shape>
                <v:shape id="Freeform 346" o:spid="_x0000_s1029" style="position:absolute;left:90;top:9;width:1665;height:1500;visibility:visible;mso-wrap-style:square;v-text-anchor:top" coordsize="1665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" path="m94,1114r331,l425,1429e" filled="f" strokeweight=".35mm">
                  <v:path arrowok="t" o:connecttype="custom" o:connectlocs="94,1114;425,1114;425,1429" o:connectangles="0,0,0"/>
                </v:shape>
                <v:shape id="Freeform 347" o:spid="_x0000_s1030" style="position:absolute;left:90;top:9;width:1665;height:1500;visibility:visible;mso-wrap-style:square;v-text-anchor:top" coordsize="1665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" path="m428,1429r,-967l752,462r,963e" filled="f" strokeweight=".35mm">
                  <v:path arrowok="t" o:connecttype="custom" o:connectlocs="428,1429;428,462;752,462;752,1425" o:connectangles="0,0,0,0"/>
                </v:shape>
                <v:shape id="Freeform 348" o:spid="_x0000_s1031" style="position:absolute;left:90;top:9;width:1665;height:1500;visibility:visible;mso-wrap-style:square;v-text-anchor:top" coordsize="1665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" path="m764,786r312,l1076,1433e" filled="f" strokeweight=".35mm">
                  <v:path arrowok="t" o:connecttype="custom" o:connectlocs="764,786;1076,786;1076,1433" o:connectangles="0,0,0"/>
                </v:shape>
                <v:shape id="Freeform 349" o:spid="_x0000_s1032" style="position:absolute;left:90;top:9;width:1665;height:1500;visibility:visible;mso-wrap-style:square;v-text-anchor:top" coordsize="1665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" path="m1077,1428r,-1300l1412,128r,1306e" filled="f" strokeweight=".35mm">
                  <v:path arrowok="t" o:connecttype="custom" o:connectlocs="1077,1428;1077,128;1412,128;1412,1434" o:connectangles="0,0,0,0"/>
                </v:shape>
                <v:shape id="Freeform 350" o:spid="_x0000_s1033" style="position:absolute;left:90;top:9;width:1665;height:1500;visibility:visible;mso-wrap-style:square;v-text-anchor:top" coordsize="1665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" path="m93,6l94,5r1,l95,3r,-1l95,1r,l94,1,93,2,92,5,90,7r-1,3l86,14r-2,3l81,20r-3,4l74,28r-3,4l67,36r-5,5l58,45r-4,3l51,52r-4,4l45,58r-2,3l41,63r-2,2l38,68r-1,1l37,68r,l37,68r1,-1l38,66r2,-3l45,59r4,-5l53,48r6,-6l64,36r6,-8l77,20r7,-9l89,6,90,5,91,3,92,2,93,1,93,r,l94,r,l94,r,l94,r1,1l95,2r1,1l97,4r2,2l100,8r3,2l105,13r3,4l111,21r4,5l119,30r4,6l127,41r4,6l135,52r4,5l145,65r6,8l158,80e" filled="f" strokeweight=".35mm">
                  <v:path arrowok="t" o:connecttype="custom" o:connectlocs="94,5;95,3;95,1;94,1;92,5;89,10;84,17;78,24;71,32;62,41;54,48;47,56;43,61;39,65;37,69;37,68;38,67;40,63;49,54;59,42;70,28;84,11;90,5;92,2;93,0;94,0;94,0;94,0;95,2;97,4;100,8;105,13;111,21;119,30;127,41;135,52;145,65;158,80" o:connectangles="0,0,0,0,0,0,0,0,0,0,0,0,0,0,0,0,0,0,0,0,0,0,0,0,0,0,0,0,0,0,0,0,0,0,0,0,0,0"/>
                </v:shape>
                <v:shape id="Freeform 351" o:spid="_x0000_s1034" style="position:absolute;left:90;top:9;width:1665;height:1500;visibility:visible;mso-wrap-style:square;v-text-anchor:top" coordsize="1665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" path="m1660,1442r-80,48e" filled="f" strokeweight=".35mm">
                  <v:path arrowok="t" o:connecttype="custom" o:connectlocs="1660,1442;1580,1490" o:connectangles="0,0"/>
                </v:shape>
                <v:shape id="Freeform 352" o:spid="_x0000_s1035" style="position:absolute;left:90;top:9;width:1665;height:1500;visibility:visible;mso-wrap-style:square;v-text-anchor:top" coordsize="1665,1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" path="m1664,1435r-87,-47e" filled="f" strokeweight=".35mm">
                  <v:path arrowok="t" o:connecttype="custom" o:connectlocs="1664,1435;1577,1388" o:connectangles="0,0"/>
                </v:shape>
              </v:group>
            </w:pict>
          </mc:Fallback>
        </mc:AlternateContent>
      </w:r>
      <w:r w:rsidR="003D7F89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41184" behindDoc="0" locked="0" layoutInCell="1" allowOverlap="1" wp14:anchorId="526A7A29" wp14:editId="608C8F0A">
                <wp:simplePos x="0" y="0"/>
                <wp:positionH relativeFrom="column">
                  <wp:posOffset>129752</wp:posOffset>
                </wp:positionH>
                <wp:positionV relativeFrom="paragraph">
                  <wp:posOffset>101812</wp:posOffset>
                </wp:positionV>
                <wp:extent cx="829945" cy="825500"/>
                <wp:effectExtent l="0" t="0" r="8255" b="0"/>
                <wp:wrapNone/>
                <wp:docPr id="1803250969" name="Group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29945" cy="825500"/>
                          <a:chOff x="191" y="150"/>
                          <a:chExt cx="1307" cy="1300"/>
                        </a:xfrm>
                      </wpg:grpSpPr>
                      <wps:wsp>
                        <wps:cNvPr id="1803250970" name="Freeform 354"/>
                        <wps:cNvSpPr>
                          <a:spLocks/>
                        </wps:cNvSpPr>
                        <wps:spPr bwMode="auto">
                          <a:xfrm>
                            <a:off x="191" y="150"/>
                            <a:ext cx="1307" cy="1300"/>
                          </a:xfrm>
                          <a:custGeom>
                            <a:avLst/>
                            <a:gdLst>
                              <a:gd name="T0" fmla="*/ 975 w 1307"/>
                              <a:gd name="T1" fmla="*/ 965 h 1300"/>
                              <a:gd name="T2" fmla="*/ 967 w 1307"/>
                              <a:gd name="T3" fmla="*/ 965 h 1300"/>
                              <a:gd name="T4" fmla="*/ 967 w 1307"/>
                              <a:gd name="T5" fmla="*/ 963 h 1300"/>
                              <a:gd name="T6" fmla="*/ 971 w 1307"/>
                              <a:gd name="T7" fmla="*/ 963 h 1300"/>
                              <a:gd name="T8" fmla="*/ 971 w 1307"/>
                              <a:gd name="T9" fmla="*/ 646 h 1300"/>
                              <a:gd name="T10" fmla="*/ 653 w 1307"/>
                              <a:gd name="T11" fmla="*/ 646 h 1300"/>
                              <a:gd name="T12" fmla="*/ 653 w 1307"/>
                              <a:gd name="T13" fmla="*/ 649 h 1300"/>
                              <a:gd name="T14" fmla="*/ 646 w 1307"/>
                              <a:gd name="T15" fmla="*/ 649 h 1300"/>
                              <a:gd name="T16" fmla="*/ 646 w 1307"/>
                              <a:gd name="T17" fmla="*/ 650 h 1300"/>
                              <a:gd name="T18" fmla="*/ 641 w 1307"/>
                              <a:gd name="T19" fmla="*/ 650 h 1300"/>
                              <a:gd name="T20" fmla="*/ 641 w 1307"/>
                              <a:gd name="T21" fmla="*/ 647 h 1300"/>
                              <a:gd name="T22" fmla="*/ 645 w 1307"/>
                              <a:gd name="T23" fmla="*/ 647 h 1300"/>
                              <a:gd name="T24" fmla="*/ 645 w 1307"/>
                              <a:gd name="T25" fmla="*/ 329 h 1300"/>
                              <a:gd name="T26" fmla="*/ 327 w 1307"/>
                              <a:gd name="T27" fmla="*/ 329 h 1300"/>
                              <a:gd name="T28" fmla="*/ 327 w 1307"/>
                              <a:gd name="T29" fmla="*/ 332 h 1300"/>
                              <a:gd name="T30" fmla="*/ 320 w 1307"/>
                              <a:gd name="T31" fmla="*/ 332 h 1300"/>
                              <a:gd name="T32" fmla="*/ 320 w 1307"/>
                              <a:gd name="T33" fmla="*/ 650 h 1300"/>
                              <a:gd name="T34" fmla="*/ 323 w 1307"/>
                              <a:gd name="T35" fmla="*/ 650 h 1300"/>
                              <a:gd name="T36" fmla="*/ 323 w 1307"/>
                              <a:gd name="T37" fmla="*/ 653 h 1300"/>
                              <a:gd name="T38" fmla="*/ 322 w 1307"/>
                              <a:gd name="T39" fmla="*/ 653 h 1300"/>
                              <a:gd name="T40" fmla="*/ 322 w 1307"/>
                              <a:gd name="T41" fmla="*/ 971 h 1300"/>
                              <a:gd name="T42" fmla="*/ 322 w 1307"/>
                              <a:gd name="T43" fmla="*/ 971 h 1300"/>
                              <a:gd name="T44" fmla="*/ 322 w 1307"/>
                              <a:gd name="T45" fmla="*/ 973 h 1300"/>
                              <a:gd name="T46" fmla="*/ 6 w 1307"/>
                              <a:gd name="T47" fmla="*/ 973 h 1300"/>
                              <a:gd name="T48" fmla="*/ 6 w 1307"/>
                              <a:gd name="T49" fmla="*/ 976 h 1300"/>
                              <a:gd name="T50" fmla="*/ 0 w 1307"/>
                              <a:gd name="T51" fmla="*/ 976 h 1300"/>
                              <a:gd name="T52" fmla="*/ 0 w 1307"/>
                              <a:gd name="T53" fmla="*/ 1293 h 1300"/>
                              <a:gd name="T54" fmla="*/ 3 w 1307"/>
                              <a:gd name="T55" fmla="*/ 1293 h 1300"/>
                              <a:gd name="T56" fmla="*/ 3 w 1307"/>
                              <a:gd name="T57" fmla="*/ 1299 h 1300"/>
                              <a:gd name="T58" fmla="*/ 320 w 1307"/>
                              <a:gd name="T59" fmla="*/ 1299 h 1300"/>
                              <a:gd name="T60" fmla="*/ 320 w 1307"/>
                              <a:gd name="T61" fmla="*/ 1290 h 1300"/>
                              <a:gd name="T62" fmla="*/ 324 w 1307"/>
                              <a:gd name="T63" fmla="*/ 1290 h 1300"/>
                              <a:gd name="T64" fmla="*/ 324 w 1307"/>
                              <a:gd name="T65" fmla="*/ 1288 h 1300"/>
                              <a:gd name="T66" fmla="*/ 325 w 1307"/>
                              <a:gd name="T67" fmla="*/ 1288 h 1300"/>
                              <a:gd name="T68" fmla="*/ 325 w 1307"/>
                              <a:gd name="T69" fmla="*/ 1294 h 1300"/>
                              <a:gd name="T70" fmla="*/ 643 w 1307"/>
                              <a:gd name="T71" fmla="*/ 1294 h 1300"/>
                              <a:gd name="T72" fmla="*/ 643 w 1307"/>
                              <a:gd name="T73" fmla="*/ 1285 h 1300"/>
                              <a:gd name="T74" fmla="*/ 646 w 1307"/>
                              <a:gd name="T75" fmla="*/ 1285 h 1300"/>
                              <a:gd name="T76" fmla="*/ 646 w 1307"/>
                              <a:gd name="T77" fmla="*/ 968 h 1300"/>
                              <a:gd name="T78" fmla="*/ 647 w 1307"/>
                              <a:gd name="T79" fmla="*/ 968 h 1300"/>
                              <a:gd name="T80" fmla="*/ 647 w 1307"/>
                              <a:gd name="T81" fmla="*/ 967 h 1300"/>
                              <a:gd name="T82" fmla="*/ 650 w 1307"/>
                              <a:gd name="T83" fmla="*/ 967 h 1300"/>
                              <a:gd name="T84" fmla="*/ 650 w 1307"/>
                              <a:gd name="T85" fmla="*/ 972 h 1300"/>
                              <a:gd name="T86" fmla="*/ 650 w 1307"/>
                              <a:gd name="T87" fmla="*/ 972 h 1300"/>
                              <a:gd name="T88" fmla="*/ 650 w 1307"/>
                              <a:gd name="T89" fmla="*/ 1286 h 1300"/>
                              <a:gd name="T90" fmla="*/ 654 w 1307"/>
                              <a:gd name="T91" fmla="*/ 1286 h 1300"/>
                              <a:gd name="T92" fmla="*/ 654 w 1307"/>
                              <a:gd name="T93" fmla="*/ 1292 h 1300"/>
                              <a:gd name="T94" fmla="*/ 971 w 1307"/>
                              <a:gd name="T95" fmla="*/ 1292 h 1300"/>
                              <a:gd name="T96" fmla="*/ 971 w 1307"/>
                              <a:gd name="T97" fmla="*/ 1283 h 1300"/>
                              <a:gd name="T98" fmla="*/ 975 w 1307"/>
                              <a:gd name="T99" fmla="*/ 1283 h 1300"/>
                              <a:gd name="T100" fmla="*/ 975 w 1307"/>
                              <a:gd name="T101" fmla="*/ 965 h 13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1307" h="1300">
                                <a:moveTo>
                                  <a:pt x="975" y="965"/>
                                </a:moveTo>
                                <a:lnTo>
                                  <a:pt x="967" y="965"/>
                                </a:lnTo>
                                <a:lnTo>
                                  <a:pt x="967" y="963"/>
                                </a:lnTo>
                                <a:lnTo>
                                  <a:pt x="971" y="963"/>
                                </a:lnTo>
                                <a:lnTo>
                                  <a:pt x="971" y="646"/>
                                </a:lnTo>
                                <a:lnTo>
                                  <a:pt x="653" y="646"/>
                                </a:lnTo>
                                <a:lnTo>
                                  <a:pt x="653" y="649"/>
                                </a:lnTo>
                                <a:lnTo>
                                  <a:pt x="646" y="649"/>
                                </a:lnTo>
                                <a:lnTo>
                                  <a:pt x="646" y="650"/>
                                </a:lnTo>
                                <a:lnTo>
                                  <a:pt x="641" y="650"/>
                                </a:lnTo>
                                <a:lnTo>
                                  <a:pt x="641" y="647"/>
                                </a:lnTo>
                                <a:lnTo>
                                  <a:pt x="645" y="647"/>
                                </a:lnTo>
                                <a:lnTo>
                                  <a:pt x="645" y="329"/>
                                </a:lnTo>
                                <a:lnTo>
                                  <a:pt x="327" y="329"/>
                                </a:lnTo>
                                <a:lnTo>
                                  <a:pt x="327" y="332"/>
                                </a:lnTo>
                                <a:lnTo>
                                  <a:pt x="320" y="332"/>
                                </a:lnTo>
                                <a:lnTo>
                                  <a:pt x="320" y="650"/>
                                </a:lnTo>
                                <a:lnTo>
                                  <a:pt x="323" y="650"/>
                                </a:lnTo>
                                <a:lnTo>
                                  <a:pt x="323" y="653"/>
                                </a:lnTo>
                                <a:lnTo>
                                  <a:pt x="322" y="653"/>
                                </a:lnTo>
                                <a:lnTo>
                                  <a:pt x="322" y="971"/>
                                </a:lnTo>
                                <a:lnTo>
                                  <a:pt x="322" y="971"/>
                                </a:lnTo>
                                <a:lnTo>
                                  <a:pt x="322" y="973"/>
                                </a:lnTo>
                                <a:lnTo>
                                  <a:pt x="6" y="973"/>
                                </a:lnTo>
                                <a:lnTo>
                                  <a:pt x="6" y="976"/>
                                </a:lnTo>
                                <a:lnTo>
                                  <a:pt x="0" y="976"/>
                                </a:lnTo>
                                <a:lnTo>
                                  <a:pt x="0" y="1293"/>
                                </a:lnTo>
                                <a:lnTo>
                                  <a:pt x="3" y="1293"/>
                                </a:lnTo>
                                <a:lnTo>
                                  <a:pt x="3" y="1299"/>
                                </a:lnTo>
                                <a:lnTo>
                                  <a:pt x="320" y="1299"/>
                                </a:lnTo>
                                <a:lnTo>
                                  <a:pt x="320" y="1290"/>
                                </a:lnTo>
                                <a:lnTo>
                                  <a:pt x="324" y="1290"/>
                                </a:lnTo>
                                <a:lnTo>
                                  <a:pt x="324" y="1288"/>
                                </a:lnTo>
                                <a:lnTo>
                                  <a:pt x="325" y="1288"/>
                                </a:lnTo>
                                <a:lnTo>
                                  <a:pt x="325" y="1294"/>
                                </a:lnTo>
                                <a:lnTo>
                                  <a:pt x="643" y="1294"/>
                                </a:lnTo>
                                <a:lnTo>
                                  <a:pt x="643" y="1285"/>
                                </a:lnTo>
                                <a:lnTo>
                                  <a:pt x="646" y="1285"/>
                                </a:lnTo>
                                <a:lnTo>
                                  <a:pt x="646" y="968"/>
                                </a:lnTo>
                                <a:lnTo>
                                  <a:pt x="647" y="968"/>
                                </a:lnTo>
                                <a:lnTo>
                                  <a:pt x="647" y="967"/>
                                </a:lnTo>
                                <a:lnTo>
                                  <a:pt x="650" y="967"/>
                                </a:lnTo>
                                <a:lnTo>
                                  <a:pt x="650" y="972"/>
                                </a:lnTo>
                                <a:lnTo>
                                  <a:pt x="650" y="972"/>
                                </a:lnTo>
                                <a:lnTo>
                                  <a:pt x="650" y="1286"/>
                                </a:lnTo>
                                <a:lnTo>
                                  <a:pt x="654" y="1286"/>
                                </a:lnTo>
                                <a:lnTo>
                                  <a:pt x="654" y="1292"/>
                                </a:lnTo>
                                <a:lnTo>
                                  <a:pt x="971" y="1292"/>
                                </a:lnTo>
                                <a:lnTo>
                                  <a:pt x="971" y="1283"/>
                                </a:lnTo>
                                <a:lnTo>
                                  <a:pt x="975" y="1283"/>
                                </a:lnTo>
                                <a:lnTo>
                                  <a:pt x="975" y="96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71" name="Freeform 355"/>
                        <wps:cNvSpPr>
                          <a:spLocks/>
                        </wps:cNvSpPr>
                        <wps:spPr bwMode="auto">
                          <a:xfrm>
                            <a:off x="191" y="150"/>
                            <a:ext cx="1307" cy="1300"/>
                          </a:xfrm>
                          <a:custGeom>
                            <a:avLst/>
                            <a:gdLst>
                              <a:gd name="T0" fmla="*/ 1306 w 1307"/>
                              <a:gd name="T1" fmla="*/ 955 h 1300"/>
                              <a:gd name="T2" fmla="*/ 1300 w 1307"/>
                              <a:gd name="T3" fmla="*/ 955 h 1300"/>
                              <a:gd name="T4" fmla="*/ 1300 w 1307"/>
                              <a:gd name="T5" fmla="*/ 952 h 1300"/>
                              <a:gd name="T6" fmla="*/ 1304 w 1307"/>
                              <a:gd name="T7" fmla="*/ 952 h 1300"/>
                              <a:gd name="T8" fmla="*/ 1304 w 1307"/>
                              <a:gd name="T9" fmla="*/ 635 h 1300"/>
                              <a:gd name="T10" fmla="*/ 1303 w 1307"/>
                              <a:gd name="T11" fmla="*/ 635 h 1300"/>
                              <a:gd name="T12" fmla="*/ 1303 w 1307"/>
                              <a:gd name="T13" fmla="*/ 319 h 1300"/>
                              <a:gd name="T14" fmla="*/ 1295 w 1307"/>
                              <a:gd name="T15" fmla="*/ 319 h 1300"/>
                              <a:gd name="T16" fmla="*/ 1295 w 1307"/>
                              <a:gd name="T17" fmla="*/ 317 h 1300"/>
                              <a:gd name="T18" fmla="*/ 1299 w 1307"/>
                              <a:gd name="T19" fmla="*/ 317 h 1300"/>
                              <a:gd name="T20" fmla="*/ 1299 w 1307"/>
                              <a:gd name="T21" fmla="*/ 0 h 1300"/>
                              <a:gd name="T22" fmla="*/ 981 w 1307"/>
                              <a:gd name="T23" fmla="*/ 0 h 1300"/>
                              <a:gd name="T24" fmla="*/ 981 w 1307"/>
                              <a:gd name="T25" fmla="*/ 3 h 1300"/>
                              <a:gd name="T26" fmla="*/ 974 w 1307"/>
                              <a:gd name="T27" fmla="*/ 3 h 1300"/>
                              <a:gd name="T28" fmla="*/ 974 w 1307"/>
                              <a:gd name="T29" fmla="*/ 320 h 1300"/>
                              <a:gd name="T30" fmla="*/ 978 w 1307"/>
                              <a:gd name="T31" fmla="*/ 320 h 1300"/>
                              <a:gd name="T32" fmla="*/ 978 w 1307"/>
                              <a:gd name="T33" fmla="*/ 326 h 1300"/>
                              <a:gd name="T34" fmla="*/ 978 w 1307"/>
                              <a:gd name="T35" fmla="*/ 326 h 1300"/>
                              <a:gd name="T36" fmla="*/ 978 w 1307"/>
                              <a:gd name="T37" fmla="*/ 640 h 1300"/>
                              <a:gd name="T38" fmla="*/ 979 w 1307"/>
                              <a:gd name="T39" fmla="*/ 640 h 1300"/>
                              <a:gd name="T40" fmla="*/ 979 w 1307"/>
                              <a:gd name="T41" fmla="*/ 955 h 1300"/>
                              <a:gd name="T42" fmla="*/ 983 w 1307"/>
                              <a:gd name="T43" fmla="*/ 955 h 1300"/>
                              <a:gd name="T44" fmla="*/ 983 w 1307"/>
                              <a:gd name="T45" fmla="*/ 958 h 1300"/>
                              <a:gd name="T46" fmla="*/ 981 w 1307"/>
                              <a:gd name="T47" fmla="*/ 958 h 1300"/>
                              <a:gd name="T48" fmla="*/ 981 w 1307"/>
                              <a:gd name="T49" fmla="*/ 1276 h 1300"/>
                              <a:gd name="T50" fmla="*/ 984 w 1307"/>
                              <a:gd name="T51" fmla="*/ 1276 h 1300"/>
                              <a:gd name="T52" fmla="*/ 984 w 1307"/>
                              <a:gd name="T53" fmla="*/ 1282 h 1300"/>
                              <a:gd name="T54" fmla="*/ 1302 w 1307"/>
                              <a:gd name="T55" fmla="*/ 1282 h 1300"/>
                              <a:gd name="T56" fmla="*/ 1302 w 1307"/>
                              <a:gd name="T57" fmla="*/ 1273 h 1300"/>
                              <a:gd name="T58" fmla="*/ 1306 w 1307"/>
                              <a:gd name="T59" fmla="*/ 1273 h 1300"/>
                              <a:gd name="T60" fmla="*/ 1306 w 1307"/>
                              <a:gd name="T61" fmla="*/ 955 h 13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</a:cxnLst>
                            <a:rect l="0" t="0" r="r" b="b"/>
                            <a:pathLst>
                              <a:path w="1307" h="1300">
                                <a:moveTo>
                                  <a:pt x="1306" y="955"/>
                                </a:moveTo>
                                <a:lnTo>
                                  <a:pt x="1300" y="955"/>
                                </a:lnTo>
                                <a:lnTo>
                                  <a:pt x="1300" y="952"/>
                                </a:lnTo>
                                <a:lnTo>
                                  <a:pt x="1304" y="952"/>
                                </a:lnTo>
                                <a:lnTo>
                                  <a:pt x="1304" y="635"/>
                                </a:lnTo>
                                <a:lnTo>
                                  <a:pt x="1303" y="635"/>
                                </a:lnTo>
                                <a:lnTo>
                                  <a:pt x="1303" y="319"/>
                                </a:lnTo>
                                <a:lnTo>
                                  <a:pt x="1295" y="319"/>
                                </a:lnTo>
                                <a:lnTo>
                                  <a:pt x="1295" y="317"/>
                                </a:lnTo>
                                <a:lnTo>
                                  <a:pt x="1299" y="317"/>
                                </a:lnTo>
                                <a:lnTo>
                                  <a:pt x="1299" y="0"/>
                                </a:lnTo>
                                <a:lnTo>
                                  <a:pt x="981" y="0"/>
                                </a:lnTo>
                                <a:lnTo>
                                  <a:pt x="981" y="3"/>
                                </a:lnTo>
                                <a:lnTo>
                                  <a:pt x="974" y="3"/>
                                </a:lnTo>
                                <a:lnTo>
                                  <a:pt x="974" y="320"/>
                                </a:lnTo>
                                <a:lnTo>
                                  <a:pt x="978" y="320"/>
                                </a:lnTo>
                                <a:lnTo>
                                  <a:pt x="978" y="326"/>
                                </a:lnTo>
                                <a:lnTo>
                                  <a:pt x="978" y="326"/>
                                </a:lnTo>
                                <a:lnTo>
                                  <a:pt x="978" y="640"/>
                                </a:lnTo>
                                <a:lnTo>
                                  <a:pt x="979" y="640"/>
                                </a:lnTo>
                                <a:lnTo>
                                  <a:pt x="979" y="955"/>
                                </a:lnTo>
                                <a:lnTo>
                                  <a:pt x="983" y="955"/>
                                </a:lnTo>
                                <a:lnTo>
                                  <a:pt x="983" y="958"/>
                                </a:lnTo>
                                <a:lnTo>
                                  <a:pt x="981" y="958"/>
                                </a:lnTo>
                                <a:lnTo>
                                  <a:pt x="981" y="1276"/>
                                </a:lnTo>
                                <a:lnTo>
                                  <a:pt x="984" y="1276"/>
                                </a:lnTo>
                                <a:lnTo>
                                  <a:pt x="984" y="1282"/>
                                </a:lnTo>
                                <a:lnTo>
                                  <a:pt x="1302" y="1282"/>
                                </a:lnTo>
                                <a:lnTo>
                                  <a:pt x="1302" y="1273"/>
                                </a:lnTo>
                                <a:lnTo>
                                  <a:pt x="1306" y="1273"/>
                                </a:lnTo>
                                <a:lnTo>
                                  <a:pt x="1306" y="9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A627529" id="Group 353" o:spid="_x0000_s1026" style="position:absolute;margin-left:10.2pt;margin-top:8pt;width:65.35pt;height:65pt;z-index:251741184" coordorigin="191,150" coordsize="1307,1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">
                <v:shape id="Freeform 354" o:spid="_x0000_s1027" style="position:absolute;left:191;top:150;width:1307;height:1300;visibility:visible;mso-wrap-style:square;v-text-anchor:top" coordsize="1307,1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" path="m975,965r-8,l967,963r4,l971,646r-318,l653,649r-7,l646,650r-5,l641,647r4,l645,329r-318,l327,332r-7,l320,650r3,l323,653r-1,l322,971r,l322,973,6,973r,3l,976r,317l3,1293r,6l320,1299r,-9l324,1290r,-2l325,1288r,6l643,1294r,-9l646,1285r,-317l647,968r,-1l650,967r,5l650,972r,314l654,1286r,6l971,1292r,-9l975,1283r,-318xe" fillcolor="black" stroked="f">
                  <v:fill opacity="6425f"/>
                  <v:path arrowok="t" o:connecttype="custom" o:connectlocs="975,965;967,965;967,963;971,963;971,646;653,646;653,649;646,649;646,650;641,650;641,647;645,647;645,329;327,329;327,332;320,332;320,650;323,650;323,653;322,653;322,971;322,971;322,973;6,973;6,976;0,976;0,1293;3,1293;3,1299;320,1299;320,1290;324,1290;324,1288;325,1288;325,1294;643,1294;643,1285;646,1285;646,968;647,968;647,967;650,967;650,972;650,972;650,1286;654,1286;654,1292;971,1292;971,1283;975,1283;975,965" o:connectangles="0,0,0,0,0,0,0,0,0,0,0,0,0,0,0,0,0,0,0,0,0,0,0,0,0,0,0,0,0,0,0,0,0,0,0,0,0,0,0,0,0,0,0,0,0,0,0,0,0,0,0"/>
                </v:shape>
                <v:shape id="Freeform 355" o:spid="_x0000_s1028" style="position:absolute;left:191;top:150;width:1307;height:1300;visibility:visible;mso-wrap-style:square;v-text-anchor:top" coordsize="1307,1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" path="m1306,955r-6,l1300,952r4,l1304,635r-1,l1303,319r-8,l1295,317r4,l1299,,981,r,3l974,3r,317l978,320r,6l978,326r,314l979,640r,315l983,955r,3l981,958r,318l984,1276r,6l1302,1282r,-9l1306,1273r,-318xe" fillcolor="black" stroked="f">
                  <v:fill opacity="6425f"/>
                  <v:path arrowok="t" o:connecttype="custom" o:connectlocs="1306,955;1300,955;1300,952;1304,952;1304,635;1303,635;1303,319;1295,319;1295,317;1299,317;1299,0;981,0;981,3;974,3;974,320;978,320;978,326;978,326;978,640;979,640;979,955;983,955;983,958;981,958;981,1276;984,1276;984,1282;1302,1282;1302,1273;1306,1273;1306,955" o:connectangles="0,0,0,0,0,0,0,0,0,0,0,0,0,0,0,0,0,0,0,0,0,0,0,0,0,0,0,0,0,0,0"/>
                </v:shape>
              </v:group>
            </w:pict>
          </mc:Fallback>
        </mc:AlternateContent>
      </w:r>
    </w:p>
    <w:p w14:paraId="1F186DF0" w14:textId="6240A1C3" w:rsidR="003D7F89" w:rsidRDefault="003D7F89" w:rsidP="00C306E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 wp14:anchorId="19847A80" wp14:editId="0B5851DF">
                <wp:simplePos x="0" y="0"/>
                <wp:positionH relativeFrom="column">
                  <wp:posOffset>1225126</wp:posOffset>
                </wp:positionH>
                <wp:positionV relativeFrom="paragraph">
                  <wp:posOffset>219287</wp:posOffset>
                </wp:positionV>
                <wp:extent cx="278765" cy="98425"/>
                <wp:effectExtent l="0" t="0" r="6985" b="15875"/>
                <wp:wrapNone/>
                <wp:docPr id="1803251002" name="Group 18032510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8765" cy="98425"/>
                          <a:chOff x="0" y="0"/>
                          <a:chExt cx="439" cy="155"/>
                        </a:xfrm>
                      </wpg:grpSpPr>
                      <wpg:grpSp>
                        <wpg:cNvPr id="1803251007" name="Group 373"/>
                        <wpg:cNvGrpSpPr>
                          <a:grpSpLocks/>
                        </wpg:cNvGrpSpPr>
                        <wpg:grpSpPr bwMode="auto">
                          <a:xfrm>
                            <a:off x="0" y="7"/>
                            <a:ext cx="433" cy="141"/>
                            <a:chOff x="0" y="7"/>
                            <a:chExt cx="433" cy="141"/>
                          </a:xfrm>
                        </wpg:grpSpPr>
                        <wps:wsp>
                          <wps:cNvPr id="185656451" name="Freeform 374"/>
                          <wps:cNvSpPr>
                            <a:spLocks/>
                          </wps:cNvSpPr>
                          <wps:spPr bwMode="auto">
                            <a:xfrm>
                              <a:off x="0" y="7"/>
                              <a:ext cx="433" cy="141"/>
                            </a:xfrm>
                            <a:custGeom>
                              <a:avLst/>
                              <a:gdLst>
                                <a:gd name="T0" fmla="*/ 0 w 433"/>
                                <a:gd name="T1" fmla="*/ 77 h 141"/>
                                <a:gd name="T2" fmla="*/ 432 w 433"/>
                                <a:gd name="T3" fmla="*/ 77 h 1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3" h="141">
                                  <a:moveTo>
                                    <a:pt x="0" y="77"/>
                                  </a:moveTo>
                                  <a:lnTo>
                                    <a:pt x="432" y="7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52" name="Freeform 375"/>
                          <wps:cNvSpPr>
                            <a:spLocks/>
                          </wps:cNvSpPr>
                          <wps:spPr bwMode="auto">
                            <a:xfrm>
                              <a:off x="0" y="7"/>
                              <a:ext cx="433" cy="141"/>
                            </a:xfrm>
                            <a:custGeom>
                              <a:avLst/>
                              <a:gdLst>
                                <a:gd name="T0" fmla="*/ 431 w 433"/>
                                <a:gd name="T1" fmla="*/ 81 h 141"/>
                                <a:gd name="T2" fmla="*/ 289 w 433"/>
                                <a:gd name="T3" fmla="*/ 140 h 1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3" h="141">
                                  <a:moveTo>
                                    <a:pt x="431" y="81"/>
                                  </a:moveTo>
                                  <a:lnTo>
                                    <a:pt x="289" y="14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53" name="Freeform 376"/>
                          <wps:cNvSpPr>
                            <a:spLocks/>
                          </wps:cNvSpPr>
                          <wps:spPr bwMode="auto">
                            <a:xfrm>
                              <a:off x="0" y="7"/>
                              <a:ext cx="433" cy="141"/>
                            </a:xfrm>
                            <a:custGeom>
                              <a:avLst/>
                              <a:gdLst>
                                <a:gd name="T0" fmla="*/ 427 w 433"/>
                                <a:gd name="T1" fmla="*/ 75 h 141"/>
                                <a:gd name="T2" fmla="*/ 293 w 433"/>
                                <a:gd name="T3" fmla="*/ 0 h 1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3" h="141">
                                  <a:moveTo>
                                    <a:pt x="427" y="75"/>
                                  </a:moveTo>
                                  <a:lnTo>
                                    <a:pt x="293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E4BB979" id="Group 1803251002" o:spid="_x0000_s1026" style="position:absolute;margin-left:96.45pt;margin-top:17.25pt;width:21.95pt;height:7.75pt;z-index:251758592" coordsize="439,1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">
                <v:group id="Group 373" o:spid="_x0000_s1027" style="position:absolute;top:7;width:433;height:141" coordorigin=",7" coordsize="433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">
                  <v:shape id="Freeform 374" o:spid="_x0000_s1028" style="position:absolute;top:7;width:433;height:141;visibility:visible;mso-wrap-style:square;v-text-anchor:top" coordsize="433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" path="m,77r432,e" filled="f" strokeweight=".24994mm">
                    <v:path arrowok="t" o:connecttype="custom" o:connectlocs="0,77;432,77" o:connectangles="0,0"/>
                  </v:shape>
                  <v:shape id="Freeform 375" o:spid="_x0000_s1029" style="position:absolute;top:7;width:433;height:141;visibility:visible;mso-wrap-style:square;v-text-anchor:top" coordsize="433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" path="m431,81l289,140e" filled="f" strokeweight=".24994mm">
                    <v:path arrowok="t" o:connecttype="custom" o:connectlocs="431,81;289,140" o:connectangles="0,0"/>
                  </v:shape>
                  <v:shape id="Freeform 376" o:spid="_x0000_s1030" style="position:absolute;top:7;width:433;height:141;visibility:visible;mso-wrap-style:square;v-text-anchor:top" coordsize="433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" path="m427,75l293,e" filled="f" strokeweight=".24994mm">
                    <v:path arrowok="t" o:connecttype="custom" o:connectlocs="427,75;293,0" o:connectangles="0,0"/>
                  </v:shape>
                </v:group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79978CC" wp14:editId="56498651">
                <wp:simplePos x="0" y="0"/>
                <wp:positionH relativeFrom="column">
                  <wp:posOffset>-71544</wp:posOffset>
                </wp:positionH>
                <wp:positionV relativeFrom="paragraph">
                  <wp:posOffset>103294</wp:posOffset>
                </wp:positionV>
                <wp:extent cx="309033" cy="232833"/>
                <wp:effectExtent l="0" t="0" r="0" b="0"/>
                <wp:wrapNone/>
                <wp:docPr id="1803250990" name="Text Box 18032509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033" cy="2328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0049FA3" w14:textId="7C5525FD" w:rsidR="003D7F89" w:rsidRPr="003D7F89" w:rsidRDefault="003D7F89" w:rsidP="003D7F89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</w:pPr>
                            <w:proofErr w:type="gramStart"/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9978CC" id="Text Box 1803250990" o:spid="_x0000_s1042" type="#_x0000_t202" style="position:absolute;margin-left:-5.65pt;margin-top:8.15pt;width:24.35pt;height:18.3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" filled="f" stroked="f" strokeweight=".5pt">
                <v:textbox>
                  <w:txbxContent>
                    <w:p w14:paraId="40049FA3" w14:textId="7C5525FD" w:rsidR="003D7F89" w:rsidRPr="003D7F89" w:rsidRDefault="003D7F89" w:rsidP="003D7F89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</w:pPr>
                      <w:proofErr w:type="gramStart"/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7FB00922" w14:textId="005DC392" w:rsidR="003D7F89" w:rsidRDefault="003D7F89" w:rsidP="00C306E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7AE93705" wp14:editId="5DB2B501">
                <wp:simplePos x="0" y="0"/>
                <wp:positionH relativeFrom="column">
                  <wp:posOffset>-76835</wp:posOffset>
                </wp:positionH>
                <wp:positionV relativeFrom="paragraph">
                  <wp:posOffset>32385</wp:posOffset>
                </wp:positionV>
                <wp:extent cx="308610" cy="232410"/>
                <wp:effectExtent l="0" t="0" r="0" b="0"/>
                <wp:wrapNone/>
                <wp:docPr id="1803250991" name="Text Box 18032509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8610" cy="2324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9B222E" w14:textId="0DA21336" w:rsidR="003D7F89" w:rsidRPr="003D7F89" w:rsidRDefault="003D7F89" w:rsidP="003D7F89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</w:pPr>
                            <w:proofErr w:type="gramStart"/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E93705" id="Text Box 1803250991" o:spid="_x0000_s1043" type="#_x0000_t202" style="position:absolute;margin-left:-6.05pt;margin-top:2.55pt;width:24.3pt;height:18.3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" filled="f" stroked="f" strokeweight=".5pt">
                <v:textbox>
                  <w:txbxContent>
                    <w:p w14:paraId="599B222E" w14:textId="0DA21336" w:rsidR="003D7F89" w:rsidRPr="003D7F89" w:rsidRDefault="003D7F89" w:rsidP="003D7F89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</w:pPr>
                      <w:proofErr w:type="gramStart"/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116E27C0" w14:textId="02E61F7B" w:rsidR="003D7F89" w:rsidRDefault="003D7F89" w:rsidP="00C306E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67E0A141" wp14:editId="2BD6D090">
                <wp:simplePos x="0" y="0"/>
                <wp:positionH relativeFrom="column">
                  <wp:posOffset>723900</wp:posOffset>
                </wp:positionH>
                <wp:positionV relativeFrom="paragraph">
                  <wp:posOffset>59479</wp:posOffset>
                </wp:positionV>
                <wp:extent cx="309033" cy="232833"/>
                <wp:effectExtent l="0" t="0" r="0" b="0"/>
                <wp:wrapNone/>
                <wp:docPr id="1803250996" name="Text Box 18032509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033" cy="2328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1361C2E" w14:textId="44D70CDC" w:rsidR="003D7F89" w:rsidRPr="003D7F89" w:rsidRDefault="003D7F89" w:rsidP="003D7F89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E0A141" id="Text Box 1803250996" o:spid="_x0000_s1044" type="#_x0000_t202" style="position:absolute;margin-left:57pt;margin-top:4.7pt;width:24.35pt;height:18.3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" filled="f" stroked="f" strokeweight=".5pt">
                <v:textbox>
                  <w:txbxContent>
                    <w:p w14:paraId="01361C2E" w14:textId="44D70CDC" w:rsidR="003D7F89" w:rsidRPr="003D7F89" w:rsidRDefault="003D7F89" w:rsidP="003D7F89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</w:pP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7990411F" wp14:editId="6B0BFF0C">
                <wp:simplePos x="0" y="0"/>
                <wp:positionH relativeFrom="column">
                  <wp:posOffset>520700</wp:posOffset>
                </wp:positionH>
                <wp:positionV relativeFrom="paragraph">
                  <wp:posOffset>59479</wp:posOffset>
                </wp:positionV>
                <wp:extent cx="309033" cy="232833"/>
                <wp:effectExtent l="0" t="0" r="0" b="0"/>
                <wp:wrapNone/>
                <wp:docPr id="1803250994" name="Text Box 18032509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033" cy="2328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1CBCEE9" w14:textId="5F7406CF" w:rsidR="003D7F89" w:rsidRPr="003D7F89" w:rsidRDefault="003D7F89" w:rsidP="003D7F89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90411F" id="Text Box 1803250994" o:spid="_x0000_s1045" type="#_x0000_t202" style="position:absolute;margin-left:41pt;margin-top:4.7pt;width:24.35pt;height:18.3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" filled="f" stroked="f" strokeweight=".5pt">
                <v:textbox>
                  <w:txbxContent>
                    <w:p w14:paraId="01CBCEE9" w14:textId="5F7406CF" w:rsidR="003D7F89" w:rsidRPr="003D7F89" w:rsidRDefault="003D7F89" w:rsidP="003D7F89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</w:pP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7F656B8" wp14:editId="46446E4A">
                <wp:simplePos x="0" y="0"/>
                <wp:positionH relativeFrom="column">
                  <wp:posOffset>296333</wp:posOffset>
                </wp:positionH>
                <wp:positionV relativeFrom="paragraph">
                  <wp:posOffset>59478</wp:posOffset>
                </wp:positionV>
                <wp:extent cx="309033" cy="232833"/>
                <wp:effectExtent l="0" t="0" r="0" b="0"/>
                <wp:wrapNone/>
                <wp:docPr id="1803250993" name="Text Box 18032509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033" cy="2328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397363F" w14:textId="4D34E897" w:rsidR="003D7F89" w:rsidRPr="003D7F89" w:rsidRDefault="003D7F89" w:rsidP="003D7F89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F656B8" id="Text Box 1803250993" o:spid="_x0000_s1046" type="#_x0000_t202" style="position:absolute;margin-left:23.35pt;margin-top:4.7pt;width:24.35pt;height:18.3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" filled="f" stroked="f" strokeweight=".5pt">
                <v:textbox>
                  <w:txbxContent>
                    <w:p w14:paraId="1397363F" w14:textId="4D34E897" w:rsidR="003D7F89" w:rsidRPr="003D7F89" w:rsidRDefault="003D7F89" w:rsidP="003D7F89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</w:pP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54B225DD" wp14:editId="4A47DB55">
                <wp:simplePos x="0" y="0"/>
                <wp:positionH relativeFrom="column">
                  <wp:posOffset>97367</wp:posOffset>
                </wp:positionH>
                <wp:positionV relativeFrom="paragraph">
                  <wp:posOffset>55033</wp:posOffset>
                </wp:positionV>
                <wp:extent cx="309033" cy="232833"/>
                <wp:effectExtent l="0" t="0" r="0" b="0"/>
                <wp:wrapNone/>
                <wp:docPr id="1803250992" name="Text Box 18032509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033" cy="23283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DC7B205" w14:textId="13D5FEA8" w:rsidR="003D7F89" w:rsidRPr="003D7F89" w:rsidRDefault="003D7F89" w:rsidP="003D7F89">
                            <w:pP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lang w:val="tr-TR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B225DD" id="Text Box 1803250992" o:spid="_x0000_s1047" type="#_x0000_t202" style="position:absolute;margin-left:7.65pt;margin-top:4.35pt;width:24.35pt;height:18.3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" filled="f" stroked="f" strokeweight=".5pt">
                <v:textbox>
                  <w:txbxContent>
                    <w:p w14:paraId="1DC7B205" w14:textId="13D5FEA8" w:rsidR="003D7F89" w:rsidRPr="003D7F89" w:rsidRDefault="003D7F89" w:rsidP="003D7F89">
                      <w:pP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</w:pP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lang w:val="tr-TR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3C3338F1" w14:textId="60475FE0" w:rsidR="003D7F89" w:rsidRPr="003D7F89" w:rsidRDefault="003D7F89" w:rsidP="00C306EF">
      <w:pPr>
        <w:rPr>
          <w:rFonts w:ascii="Times New Roman" w:hAnsi="Times New Roman" w:cs="Times New Roman"/>
          <w:lang w:bidi="fa-IR"/>
        </w:rPr>
      </w:pPr>
      <w:proofErr w:type="spellStart"/>
      <w:r>
        <w:rPr>
          <w:rFonts w:ascii="Times New Roman" w:hAnsi="Times New Roman" w:cs="Times New Roman"/>
        </w:rPr>
        <w:t>a+b</w:t>
      </w:r>
      <w:proofErr w:type="spellEnd"/>
      <w:r>
        <w:rPr>
          <w:rFonts w:ascii="Times New Roman" w:hAnsi="Times New Roman" w:cs="Times New Roman"/>
          <w:lang w:bidi="fa-IR"/>
        </w:rPr>
        <w:t xml:space="preserve"> </w:t>
      </w:r>
      <w:proofErr w:type="gramStart"/>
      <w:r>
        <w:rPr>
          <w:rFonts w:ascii="Times New Roman" w:hAnsi="Times New Roman" w:cs="Times New Roman"/>
          <w:lang w:bidi="fa-IR"/>
        </w:rPr>
        <w:t>= ?</w:t>
      </w:r>
      <w:proofErr w:type="gramEnd"/>
    </w:p>
    <w:p w14:paraId="7BDBB90B" w14:textId="6C4F05F3" w:rsidR="00DD407C" w:rsidRPr="00F81595" w:rsidRDefault="00DD407C" w:rsidP="00C306EF">
      <w:pPr>
        <w:rPr>
          <w:rFonts w:ascii="Times New Roman" w:hAnsi="Times New Roman" w:cs="Times New Roman"/>
        </w:rPr>
      </w:pPr>
      <w:r w:rsidRPr="00F81595">
        <w:rPr>
          <w:rFonts w:ascii="Times New Roman" w:hAnsi="Times New Roman" w:cs="Times New Roman"/>
          <w:sz w:val="24"/>
          <w:szCs w:val="24"/>
        </w:rPr>
        <w:t>A)</w:t>
      </w:r>
      <w:r w:rsidR="003D7F89">
        <w:rPr>
          <w:rFonts w:ascii="Times New Roman" w:hAnsi="Times New Roman" w:cs="Times New Roman"/>
        </w:rPr>
        <w:t xml:space="preserve"> 42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B)</w:t>
      </w:r>
      <w:r w:rsidR="003D7F89">
        <w:rPr>
          <w:rFonts w:ascii="Times New Roman" w:hAnsi="Times New Roman" w:cs="Times New Roman"/>
        </w:rPr>
        <w:t xml:space="preserve"> 49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C)</w:t>
      </w:r>
      <w:r w:rsidR="003D7F89">
        <w:rPr>
          <w:rFonts w:ascii="Times New Roman" w:hAnsi="Times New Roman" w:cs="Times New Roman"/>
        </w:rPr>
        <w:t xml:space="preserve"> 56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D)</w:t>
      </w:r>
      <w:r w:rsidR="003D7F89">
        <w:rPr>
          <w:rFonts w:ascii="Times New Roman" w:hAnsi="Times New Roman" w:cs="Times New Roman"/>
        </w:rPr>
        <w:t xml:space="preserve"> 63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E)</w:t>
      </w:r>
      <w:r w:rsidRPr="00F81595">
        <w:rPr>
          <w:rFonts w:ascii="Times New Roman" w:hAnsi="Times New Roman" w:cs="Times New Roman"/>
        </w:rPr>
        <w:t xml:space="preserve"> </w:t>
      </w:r>
      <w:r w:rsidR="003D7F89">
        <w:rPr>
          <w:rFonts w:ascii="Times New Roman" w:hAnsi="Times New Roman" w:cs="Times New Roman"/>
        </w:rPr>
        <w:t>70</w:t>
      </w:r>
    </w:p>
    <w:p w14:paraId="44FF9DA8" w14:textId="77777777" w:rsidR="00DD407C" w:rsidRPr="00F81595" w:rsidRDefault="00DD407C" w:rsidP="00C306EF">
      <w:pPr>
        <w:rPr>
          <w:rFonts w:ascii="Times New Roman" w:hAnsi="Times New Roman" w:cs="Times New Roman"/>
        </w:rPr>
      </w:pPr>
    </w:p>
    <w:p w14:paraId="25A876BA" w14:textId="2946A44A" w:rsidR="00DD407C" w:rsidRDefault="00DD407C" w:rsidP="00C306EF">
      <w:pPr>
        <w:rPr>
          <w:rFonts w:ascii="Times New Roman" w:hAnsi="Times New Roman" w:cs="Times New Roman"/>
        </w:rPr>
      </w:pPr>
    </w:p>
    <w:p w14:paraId="2C067568" w14:textId="77777777" w:rsidR="007434FF" w:rsidRPr="00F81595" w:rsidRDefault="007434FF" w:rsidP="00C306EF">
      <w:pPr>
        <w:rPr>
          <w:rFonts w:ascii="Times New Roman" w:hAnsi="Times New Roman" w:cs="Times New Roman"/>
        </w:rPr>
      </w:pPr>
    </w:p>
    <w:p w14:paraId="7A793A16" w14:textId="77777777" w:rsidR="00DD407C" w:rsidRPr="00F81595" w:rsidRDefault="00DD407C" w:rsidP="00C306EF">
      <w:pPr>
        <w:rPr>
          <w:rFonts w:ascii="Times New Roman" w:hAnsi="Times New Roman" w:cs="Times New Roman"/>
        </w:rPr>
      </w:pPr>
    </w:p>
    <w:p w14:paraId="7A2448AD" w14:textId="10D40BB3" w:rsidR="00DD407C" w:rsidRDefault="007434FF" w:rsidP="007434FF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62688" behindDoc="0" locked="0" layoutInCell="1" allowOverlap="1" wp14:anchorId="53BED078" wp14:editId="41B62C89">
                <wp:simplePos x="0" y="0"/>
                <wp:positionH relativeFrom="column">
                  <wp:posOffset>732790</wp:posOffset>
                </wp:positionH>
                <wp:positionV relativeFrom="paragraph">
                  <wp:posOffset>172085</wp:posOffset>
                </wp:positionV>
                <wp:extent cx="1292860" cy="2178685"/>
                <wp:effectExtent l="0" t="0" r="0" b="0"/>
                <wp:wrapNone/>
                <wp:docPr id="185656493" name="Group 185656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2860" cy="2178685"/>
                          <a:chOff x="7564" y="3835"/>
                          <a:chExt cx="2036" cy="3431"/>
                        </a:xfrm>
                      </wpg:grpSpPr>
                      <pic:pic xmlns:pic="http://schemas.openxmlformats.org/drawingml/2006/picture">
                        <pic:nvPicPr>
                          <pic:cNvPr id="185656494" name="Picture 417"/>
                          <pic:cNvPicPr>
                            <a:picLocks noChangeArrowheads="1"/>
                          </pic:cNvPicPr>
                        </pic:nvPicPr>
                        <pic:blipFill>
                          <a:blip r:embed="rId3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64" y="5138"/>
                            <a:ext cx="2020" cy="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85656495" name="Group 418"/>
                        <wpg:cNvGrpSpPr>
                          <a:grpSpLocks/>
                        </wpg:cNvGrpSpPr>
                        <wpg:grpSpPr bwMode="auto">
                          <a:xfrm>
                            <a:off x="7564" y="3835"/>
                            <a:ext cx="2008" cy="818"/>
                            <a:chOff x="7564" y="3835"/>
                            <a:chExt cx="2008" cy="818"/>
                          </a:xfrm>
                        </wpg:grpSpPr>
                        <wps:wsp>
                          <wps:cNvPr id="185656496" name="Freeform 419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242 w 2008"/>
                                <a:gd name="T1" fmla="*/ 0 h 818"/>
                                <a:gd name="T2" fmla="*/ 0 w 2008"/>
                                <a:gd name="T3" fmla="*/ 64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242" y="0"/>
                                  </a:moveTo>
                                  <a:lnTo>
                                    <a:pt x="0" y="64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97" name="Freeform 420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242 w 2008"/>
                                <a:gd name="T1" fmla="*/ 0 h 818"/>
                                <a:gd name="T2" fmla="*/ 476 w 2008"/>
                                <a:gd name="T3" fmla="*/ 650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242" y="0"/>
                                  </a:moveTo>
                                  <a:lnTo>
                                    <a:pt x="476" y="650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98" name="Freeform 421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0 w 2008"/>
                                <a:gd name="T1" fmla="*/ 647 h 818"/>
                                <a:gd name="T2" fmla="*/ 476 w 2008"/>
                                <a:gd name="T3" fmla="*/ 650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0" y="647"/>
                                  </a:moveTo>
                                  <a:lnTo>
                                    <a:pt x="476" y="650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99" name="Freeform 422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242 w 2008"/>
                                <a:gd name="T1" fmla="*/ 0 h 818"/>
                                <a:gd name="T2" fmla="*/ 1781 w 2008"/>
                                <a:gd name="T3" fmla="*/ 11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242" y="0"/>
                                  </a:moveTo>
                                  <a:lnTo>
                                    <a:pt x="1781" y="11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500" name="Freeform 423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242 w 2008"/>
                                <a:gd name="T1" fmla="*/ 0 h 818"/>
                                <a:gd name="T2" fmla="*/ 254 w 2008"/>
                                <a:gd name="T3" fmla="*/ 17 h 818"/>
                                <a:gd name="T4" fmla="*/ 283 w 2008"/>
                                <a:gd name="T5" fmla="*/ 32 h 818"/>
                                <a:gd name="T6" fmla="*/ 328 w 2008"/>
                                <a:gd name="T7" fmla="*/ 43 h 818"/>
                                <a:gd name="T8" fmla="*/ 390 w 2008"/>
                                <a:gd name="T9" fmla="*/ 52 h 818"/>
                                <a:gd name="T10" fmla="*/ 469 w 2008"/>
                                <a:gd name="T11" fmla="*/ 59 h 818"/>
                                <a:gd name="T12" fmla="*/ 564 w 2008"/>
                                <a:gd name="T13" fmla="*/ 62 h 818"/>
                                <a:gd name="T14" fmla="*/ 677 w 2008"/>
                                <a:gd name="T15" fmla="*/ 62 h 818"/>
                                <a:gd name="T16" fmla="*/ 806 w 2008"/>
                                <a:gd name="T17" fmla="*/ 60 h 818"/>
                                <a:gd name="T18" fmla="*/ 952 w 2008"/>
                                <a:gd name="T19" fmla="*/ 55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242" y="0"/>
                                  </a:moveTo>
                                  <a:lnTo>
                                    <a:pt x="254" y="17"/>
                                  </a:lnTo>
                                  <a:lnTo>
                                    <a:pt x="283" y="32"/>
                                  </a:lnTo>
                                  <a:lnTo>
                                    <a:pt x="328" y="43"/>
                                  </a:lnTo>
                                  <a:lnTo>
                                    <a:pt x="390" y="52"/>
                                  </a:lnTo>
                                  <a:lnTo>
                                    <a:pt x="469" y="59"/>
                                  </a:lnTo>
                                  <a:lnTo>
                                    <a:pt x="564" y="62"/>
                                  </a:lnTo>
                                  <a:lnTo>
                                    <a:pt x="677" y="62"/>
                                  </a:lnTo>
                                  <a:lnTo>
                                    <a:pt x="806" y="60"/>
                                  </a:lnTo>
                                  <a:lnTo>
                                    <a:pt x="952" y="55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501" name="Freeform 424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781 w 2008"/>
                                <a:gd name="T1" fmla="*/ 11 h 818"/>
                                <a:gd name="T2" fmla="*/ 1770 w 2008"/>
                                <a:gd name="T3" fmla="*/ 25 h 818"/>
                                <a:gd name="T4" fmla="*/ 1745 w 2008"/>
                                <a:gd name="T5" fmla="*/ 37 h 818"/>
                                <a:gd name="T6" fmla="*/ 1705 w 2008"/>
                                <a:gd name="T7" fmla="*/ 46 h 818"/>
                                <a:gd name="T8" fmla="*/ 1651 w 2008"/>
                                <a:gd name="T9" fmla="*/ 54 h 818"/>
                                <a:gd name="T10" fmla="*/ 1584 w 2008"/>
                                <a:gd name="T11" fmla="*/ 59 h 818"/>
                                <a:gd name="T12" fmla="*/ 1502 w 2008"/>
                                <a:gd name="T13" fmla="*/ 63 h 818"/>
                                <a:gd name="T14" fmla="*/ 1406 w 2008"/>
                                <a:gd name="T15" fmla="*/ 64 h 818"/>
                                <a:gd name="T16" fmla="*/ 1295 w 2008"/>
                                <a:gd name="T17" fmla="*/ 64 h 818"/>
                                <a:gd name="T18" fmla="*/ 1171 w 2008"/>
                                <a:gd name="T19" fmla="*/ 61 h 818"/>
                                <a:gd name="T20" fmla="*/ 1033 w 2008"/>
                                <a:gd name="T21" fmla="*/ 5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781" y="11"/>
                                  </a:moveTo>
                                  <a:lnTo>
                                    <a:pt x="1770" y="25"/>
                                  </a:lnTo>
                                  <a:lnTo>
                                    <a:pt x="1745" y="37"/>
                                  </a:lnTo>
                                  <a:lnTo>
                                    <a:pt x="1705" y="46"/>
                                  </a:lnTo>
                                  <a:lnTo>
                                    <a:pt x="1651" y="54"/>
                                  </a:lnTo>
                                  <a:lnTo>
                                    <a:pt x="1584" y="59"/>
                                  </a:lnTo>
                                  <a:lnTo>
                                    <a:pt x="1502" y="63"/>
                                  </a:lnTo>
                                  <a:lnTo>
                                    <a:pt x="1406" y="64"/>
                                  </a:lnTo>
                                  <a:lnTo>
                                    <a:pt x="1295" y="64"/>
                                  </a:lnTo>
                                  <a:lnTo>
                                    <a:pt x="1171" y="61"/>
                                  </a:lnTo>
                                  <a:lnTo>
                                    <a:pt x="1033" y="5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502" name="Freeform 425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952 w 2008"/>
                                <a:gd name="T1" fmla="*/ 55 h 818"/>
                                <a:gd name="T2" fmla="*/ 927 w 2008"/>
                                <a:gd name="T3" fmla="*/ 84 h 818"/>
                                <a:gd name="T4" fmla="*/ 919 w 2008"/>
                                <a:gd name="T5" fmla="*/ 116 h 818"/>
                                <a:gd name="T6" fmla="*/ 930 w 2008"/>
                                <a:gd name="T7" fmla="*/ 152 h 818"/>
                                <a:gd name="T8" fmla="*/ 958 w 2008"/>
                                <a:gd name="T9" fmla="*/ 190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952" y="55"/>
                                  </a:moveTo>
                                  <a:lnTo>
                                    <a:pt x="927" y="84"/>
                                  </a:lnTo>
                                  <a:lnTo>
                                    <a:pt x="919" y="116"/>
                                  </a:lnTo>
                                  <a:lnTo>
                                    <a:pt x="930" y="152"/>
                                  </a:lnTo>
                                  <a:lnTo>
                                    <a:pt x="958" y="190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503" name="Freeform 426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033 w 2008"/>
                                <a:gd name="T1" fmla="*/ 57 h 818"/>
                                <a:gd name="T2" fmla="*/ 1055 w 2008"/>
                                <a:gd name="T3" fmla="*/ 89 h 818"/>
                                <a:gd name="T4" fmla="*/ 1061 w 2008"/>
                                <a:gd name="T5" fmla="*/ 122 h 818"/>
                                <a:gd name="T6" fmla="*/ 1052 w 2008"/>
                                <a:gd name="T7" fmla="*/ 155 h 818"/>
                                <a:gd name="T8" fmla="*/ 1027 w 2008"/>
                                <a:gd name="T9" fmla="*/ 189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033" y="57"/>
                                  </a:moveTo>
                                  <a:lnTo>
                                    <a:pt x="1055" y="89"/>
                                  </a:lnTo>
                                  <a:lnTo>
                                    <a:pt x="1061" y="122"/>
                                  </a:lnTo>
                                  <a:lnTo>
                                    <a:pt x="1052" y="155"/>
                                  </a:lnTo>
                                  <a:lnTo>
                                    <a:pt x="1027" y="189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504" name="Freeform 427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941 w 2008"/>
                                <a:gd name="T1" fmla="*/ 198 h 818"/>
                                <a:gd name="T2" fmla="*/ 941 w 2008"/>
                                <a:gd name="T3" fmla="*/ 558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941" y="198"/>
                                  </a:moveTo>
                                  <a:lnTo>
                                    <a:pt x="941" y="558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505" name="Freeform 428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049 w 2008"/>
                                <a:gd name="T1" fmla="*/ 199 h 818"/>
                                <a:gd name="T2" fmla="*/ 1049 w 2008"/>
                                <a:gd name="T3" fmla="*/ 554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049" y="199"/>
                                  </a:moveTo>
                                  <a:lnTo>
                                    <a:pt x="1049" y="554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506" name="Freeform 429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941 w 2008"/>
                                <a:gd name="T1" fmla="*/ 198 h 818"/>
                                <a:gd name="T2" fmla="*/ 948 w 2008"/>
                                <a:gd name="T3" fmla="*/ 197 h 818"/>
                                <a:gd name="T4" fmla="*/ 954 w 2008"/>
                                <a:gd name="T5" fmla="*/ 194 h 818"/>
                                <a:gd name="T6" fmla="*/ 958 w 2008"/>
                                <a:gd name="T7" fmla="*/ 190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941" y="198"/>
                                  </a:moveTo>
                                  <a:lnTo>
                                    <a:pt x="948" y="197"/>
                                  </a:lnTo>
                                  <a:lnTo>
                                    <a:pt x="954" y="194"/>
                                  </a:lnTo>
                                  <a:lnTo>
                                    <a:pt x="958" y="190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507" name="Freeform 430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049 w 2008"/>
                                <a:gd name="T1" fmla="*/ 199 h 818"/>
                                <a:gd name="T2" fmla="*/ 1039 w 2008"/>
                                <a:gd name="T3" fmla="*/ 199 h 818"/>
                                <a:gd name="T4" fmla="*/ 1032 w 2008"/>
                                <a:gd name="T5" fmla="*/ 196 h 818"/>
                                <a:gd name="T6" fmla="*/ 1027 w 2008"/>
                                <a:gd name="T7" fmla="*/ 189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049" y="199"/>
                                  </a:moveTo>
                                  <a:lnTo>
                                    <a:pt x="1039" y="199"/>
                                  </a:lnTo>
                                  <a:lnTo>
                                    <a:pt x="1032" y="196"/>
                                  </a:lnTo>
                                  <a:lnTo>
                                    <a:pt x="1027" y="189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508" name="Freeform 431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941 w 2008"/>
                                <a:gd name="T1" fmla="*/ 558 h 818"/>
                                <a:gd name="T2" fmla="*/ 926 w 2008"/>
                                <a:gd name="T3" fmla="*/ 559 h 818"/>
                                <a:gd name="T4" fmla="*/ 917 w 2008"/>
                                <a:gd name="T5" fmla="*/ 566 h 818"/>
                                <a:gd name="T6" fmla="*/ 914 w 2008"/>
                                <a:gd name="T7" fmla="*/ 580 h 818"/>
                                <a:gd name="T8" fmla="*/ 917 w 2008"/>
                                <a:gd name="T9" fmla="*/ 599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941" y="558"/>
                                  </a:moveTo>
                                  <a:lnTo>
                                    <a:pt x="926" y="559"/>
                                  </a:lnTo>
                                  <a:lnTo>
                                    <a:pt x="917" y="566"/>
                                  </a:lnTo>
                                  <a:lnTo>
                                    <a:pt x="914" y="580"/>
                                  </a:lnTo>
                                  <a:lnTo>
                                    <a:pt x="917" y="599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509" name="Freeform 432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917 w 2008"/>
                                <a:gd name="T1" fmla="*/ 599 h 818"/>
                                <a:gd name="T2" fmla="*/ 901 w 2008"/>
                                <a:gd name="T3" fmla="*/ 610 h 818"/>
                                <a:gd name="T4" fmla="*/ 891 w 2008"/>
                                <a:gd name="T5" fmla="*/ 624 h 818"/>
                                <a:gd name="T6" fmla="*/ 887 w 2008"/>
                                <a:gd name="T7" fmla="*/ 640 h 818"/>
                                <a:gd name="T8" fmla="*/ 889 w 2008"/>
                                <a:gd name="T9" fmla="*/ 659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917" y="599"/>
                                  </a:moveTo>
                                  <a:lnTo>
                                    <a:pt x="901" y="610"/>
                                  </a:lnTo>
                                  <a:lnTo>
                                    <a:pt x="891" y="624"/>
                                  </a:lnTo>
                                  <a:lnTo>
                                    <a:pt x="887" y="640"/>
                                  </a:lnTo>
                                  <a:lnTo>
                                    <a:pt x="889" y="659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511" name="Freeform 433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889 w 2008"/>
                                <a:gd name="T1" fmla="*/ 659 h 818"/>
                                <a:gd name="T2" fmla="*/ 854 w 2008"/>
                                <a:gd name="T3" fmla="*/ 667 h 818"/>
                                <a:gd name="T4" fmla="*/ 829 w 2008"/>
                                <a:gd name="T5" fmla="*/ 690 h 818"/>
                                <a:gd name="T6" fmla="*/ 814 w 2008"/>
                                <a:gd name="T7" fmla="*/ 729 h 818"/>
                                <a:gd name="T8" fmla="*/ 809 w 2008"/>
                                <a:gd name="T9" fmla="*/ 783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889" y="659"/>
                                  </a:moveTo>
                                  <a:lnTo>
                                    <a:pt x="854" y="667"/>
                                  </a:lnTo>
                                  <a:lnTo>
                                    <a:pt x="829" y="690"/>
                                  </a:lnTo>
                                  <a:lnTo>
                                    <a:pt x="814" y="729"/>
                                  </a:lnTo>
                                  <a:lnTo>
                                    <a:pt x="809" y="783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14" name="Freeform 434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049 w 2008"/>
                                <a:gd name="T1" fmla="*/ 554 h 818"/>
                                <a:gd name="T2" fmla="*/ 1066 w 2008"/>
                                <a:gd name="T3" fmla="*/ 561 h 818"/>
                                <a:gd name="T4" fmla="*/ 1075 w 2008"/>
                                <a:gd name="T5" fmla="*/ 572 h 818"/>
                                <a:gd name="T6" fmla="*/ 1078 w 2008"/>
                                <a:gd name="T7" fmla="*/ 587 h 818"/>
                                <a:gd name="T8" fmla="*/ 1074 w 2008"/>
                                <a:gd name="T9" fmla="*/ 60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049" y="554"/>
                                  </a:moveTo>
                                  <a:lnTo>
                                    <a:pt x="1066" y="561"/>
                                  </a:lnTo>
                                  <a:lnTo>
                                    <a:pt x="1075" y="572"/>
                                  </a:lnTo>
                                  <a:lnTo>
                                    <a:pt x="1078" y="587"/>
                                  </a:lnTo>
                                  <a:lnTo>
                                    <a:pt x="1074" y="60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22" name="Freeform 435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074 w 2008"/>
                                <a:gd name="T1" fmla="*/ 607 h 818"/>
                                <a:gd name="T2" fmla="*/ 1088 w 2008"/>
                                <a:gd name="T3" fmla="*/ 619 h 818"/>
                                <a:gd name="T4" fmla="*/ 1096 w 2008"/>
                                <a:gd name="T5" fmla="*/ 633 h 818"/>
                                <a:gd name="T6" fmla="*/ 1099 w 2008"/>
                                <a:gd name="T7" fmla="*/ 649 h 818"/>
                                <a:gd name="T8" fmla="*/ 1096 w 2008"/>
                                <a:gd name="T9" fmla="*/ 666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074" y="607"/>
                                  </a:moveTo>
                                  <a:lnTo>
                                    <a:pt x="1088" y="619"/>
                                  </a:lnTo>
                                  <a:lnTo>
                                    <a:pt x="1096" y="633"/>
                                  </a:lnTo>
                                  <a:lnTo>
                                    <a:pt x="1099" y="649"/>
                                  </a:lnTo>
                                  <a:lnTo>
                                    <a:pt x="1096" y="666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32" name="Freeform 436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096 w 2008"/>
                                <a:gd name="T1" fmla="*/ 666 h 818"/>
                                <a:gd name="T2" fmla="*/ 1134 w 2008"/>
                                <a:gd name="T3" fmla="*/ 671 h 818"/>
                                <a:gd name="T4" fmla="*/ 1159 w 2008"/>
                                <a:gd name="T5" fmla="*/ 694 h 818"/>
                                <a:gd name="T6" fmla="*/ 1171 w 2008"/>
                                <a:gd name="T7" fmla="*/ 733 h 818"/>
                                <a:gd name="T8" fmla="*/ 1171 w 2008"/>
                                <a:gd name="T9" fmla="*/ 791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096" y="666"/>
                                  </a:moveTo>
                                  <a:lnTo>
                                    <a:pt x="1134" y="671"/>
                                  </a:lnTo>
                                  <a:lnTo>
                                    <a:pt x="1159" y="694"/>
                                  </a:lnTo>
                                  <a:lnTo>
                                    <a:pt x="1171" y="733"/>
                                  </a:lnTo>
                                  <a:lnTo>
                                    <a:pt x="1171" y="791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38940" name="Freeform 437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790 w 2008"/>
                                <a:gd name="T1" fmla="*/ 816 h 818"/>
                                <a:gd name="T2" fmla="*/ 1193 w 2008"/>
                                <a:gd name="T3" fmla="*/ 81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790" y="816"/>
                                  </a:moveTo>
                                  <a:lnTo>
                                    <a:pt x="1193" y="81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979934" name="Freeform 438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790 w 2008"/>
                                <a:gd name="T1" fmla="*/ 816 h 818"/>
                                <a:gd name="T2" fmla="*/ 784 w 2008"/>
                                <a:gd name="T3" fmla="*/ 805 h 818"/>
                                <a:gd name="T4" fmla="*/ 785 w 2008"/>
                                <a:gd name="T5" fmla="*/ 796 h 818"/>
                                <a:gd name="T6" fmla="*/ 793 w 2008"/>
                                <a:gd name="T7" fmla="*/ 789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790" y="816"/>
                                  </a:moveTo>
                                  <a:lnTo>
                                    <a:pt x="784" y="805"/>
                                  </a:lnTo>
                                  <a:lnTo>
                                    <a:pt x="785" y="796"/>
                                  </a:lnTo>
                                  <a:lnTo>
                                    <a:pt x="793" y="789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979954" name="Freeform 439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193 w 2008"/>
                                <a:gd name="T1" fmla="*/ 817 h 818"/>
                                <a:gd name="T2" fmla="*/ 1200 w 2008"/>
                                <a:gd name="T3" fmla="*/ 805 h 818"/>
                                <a:gd name="T4" fmla="*/ 1199 w 2008"/>
                                <a:gd name="T5" fmla="*/ 797 h 818"/>
                                <a:gd name="T6" fmla="*/ 1188 w 2008"/>
                                <a:gd name="T7" fmla="*/ 792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193" y="817"/>
                                  </a:moveTo>
                                  <a:lnTo>
                                    <a:pt x="1200" y="805"/>
                                  </a:lnTo>
                                  <a:lnTo>
                                    <a:pt x="1199" y="797"/>
                                  </a:lnTo>
                                  <a:lnTo>
                                    <a:pt x="1188" y="792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979962" name="Freeform 440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172 w 2008"/>
                                <a:gd name="T1" fmla="*/ 790 h 818"/>
                                <a:gd name="T2" fmla="*/ 1182 w 2008"/>
                                <a:gd name="T3" fmla="*/ 790 h 818"/>
                                <a:gd name="T4" fmla="*/ 1187 w 2008"/>
                                <a:gd name="T5" fmla="*/ 790 h 818"/>
                                <a:gd name="T6" fmla="*/ 1188 w 2008"/>
                                <a:gd name="T7" fmla="*/ 790 h 818"/>
                                <a:gd name="T8" fmla="*/ 1188 w 2008"/>
                                <a:gd name="T9" fmla="*/ 790 h 818"/>
                                <a:gd name="T10" fmla="*/ 1188 w 2008"/>
                                <a:gd name="T11" fmla="*/ 790 h 818"/>
                                <a:gd name="T12" fmla="*/ 1188 w 2008"/>
                                <a:gd name="T13" fmla="*/ 790 h 818"/>
                                <a:gd name="T14" fmla="*/ 1188 w 2008"/>
                                <a:gd name="T15" fmla="*/ 790 h 818"/>
                                <a:gd name="T16" fmla="*/ 1187 w 2008"/>
                                <a:gd name="T17" fmla="*/ 790 h 818"/>
                                <a:gd name="T18" fmla="*/ 1186 w 2008"/>
                                <a:gd name="T19" fmla="*/ 790 h 818"/>
                                <a:gd name="T20" fmla="*/ 1186 w 2008"/>
                                <a:gd name="T21" fmla="*/ 791 h 818"/>
                                <a:gd name="T22" fmla="*/ 1186 w 2008"/>
                                <a:gd name="T23" fmla="*/ 791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172" y="790"/>
                                  </a:moveTo>
                                  <a:lnTo>
                                    <a:pt x="1182" y="790"/>
                                  </a:lnTo>
                                  <a:lnTo>
                                    <a:pt x="1187" y="790"/>
                                  </a:lnTo>
                                  <a:lnTo>
                                    <a:pt x="1188" y="790"/>
                                  </a:lnTo>
                                  <a:lnTo>
                                    <a:pt x="1188" y="790"/>
                                  </a:lnTo>
                                  <a:lnTo>
                                    <a:pt x="1188" y="790"/>
                                  </a:lnTo>
                                  <a:lnTo>
                                    <a:pt x="1188" y="790"/>
                                  </a:lnTo>
                                  <a:lnTo>
                                    <a:pt x="1188" y="790"/>
                                  </a:lnTo>
                                  <a:lnTo>
                                    <a:pt x="1187" y="790"/>
                                  </a:lnTo>
                                  <a:lnTo>
                                    <a:pt x="1186" y="790"/>
                                  </a:lnTo>
                                  <a:lnTo>
                                    <a:pt x="1186" y="791"/>
                                  </a:lnTo>
                                  <a:lnTo>
                                    <a:pt x="1186" y="791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979963" name="Freeform 441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795 w 2008"/>
                                <a:gd name="T1" fmla="*/ 786 h 818"/>
                                <a:gd name="T2" fmla="*/ 796 w 2008"/>
                                <a:gd name="T3" fmla="*/ 787 h 818"/>
                                <a:gd name="T4" fmla="*/ 796 w 2008"/>
                                <a:gd name="T5" fmla="*/ 787 h 818"/>
                                <a:gd name="T6" fmla="*/ 798 w 2008"/>
                                <a:gd name="T7" fmla="*/ 787 h 818"/>
                                <a:gd name="T8" fmla="*/ 799 w 2008"/>
                                <a:gd name="T9" fmla="*/ 787 h 818"/>
                                <a:gd name="T10" fmla="*/ 801 w 2008"/>
                                <a:gd name="T11" fmla="*/ 787 h 818"/>
                                <a:gd name="T12" fmla="*/ 804 w 2008"/>
                                <a:gd name="T13" fmla="*/ 786 h 818"/>
                                <a:gd name="T14" fmla="*/ 806 w 2008"/>
                                <a:gd name="T15" fmla="*/ 785 h 818"/>
                                <a:gd name="T16" fmla="*/ 808 w 2008"/>
                                <a:gd name="T17" fmla="*/ 784 h 818"/>
                                <a:gd name="T18" fmla="*/ 808 w 2008"/>
                                <a:gd name="T19" fmla="*/ 784 h 818"/>
                                <a:gd name="T20" fmla="*/ 809 w 2008"/>
                                <a:gd name="T21" fmla="*/ 784 h 818"/>
                                <a:gd name="T22" fmla="*/ 809 w 2008"/>
                                <a:gd name="T23" fmla="*/ 784 h 818"/>
                                <a:gd name="T24" fmla="*/ 809 w 2008"/>
                                <a:gd name="T25" fmla="*/ 784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795" y="786"/>
                                  </a:moveTo>
                                  <a:lnTo>
                                    <a:pt x="796" y="787"/>
                                  </a:lnTo>
                                  <a:lnTo>
                                    <a:pt x="796" y="787"/>
                                  </a:lnTo>
                                  <a:lnTo>
                                    <a:pt x="798" y="787"/>
                                  </a:lnTo>
                                  <a:lnTo>
                                    <a:pt x="799" y="787"/>
                                  </a:lnTo>
                                  <a:lnTo>
                                    <a:pt x="801" y="787"/>
                                  </a:lnTo>
                                  <a:lnTo>
                                    <a:pt x="804" y="786"/>
                                  </a:lnTo>
                                  <a:lnTo>
                                    <a:pt x="806" y="785"/>
                                  </a:lnTo>
                                  <a:lnTo>
                                    <a:pt x="808" y="784"/>
                                  </a:lnTo>
                                  <a:lnTo>
                                    <a:pt x="808" y="784"/>
                                  </a:lnTo>
                                  <a:lnTo>
                                    <a:pt x="809" y="784"/>
                                  </a:lnTo>
                                  <a:lnTo>
                                    <a:pt x="809" y="784"/>
                                  </a:lnTo>
                                  <a:lnTo>
                                    <a:pt x="809" y="784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979964" name="Freeform 442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781 w 2008"/>
                                <a:gd name="T1" fmla="*/ 11 h 818"/>
                                <a:gd name="T2" fmla="*/ 1530 w 2008"/>
                                <a:gd name="T3" fmla="*/ 65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781" y="11"/>
                                  </a:moveTo>
                                  <a:lnTo>
                                    <a:pt x="1530" y="65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0979965" name="Freeform 443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781 w 2008"/>
                                <a:gd name="T1" fmla="*/ 11 h 818"/>
                                <a:gd name="T2" fmla="*/ 2007 w 2008"/>
                                <a:gd name="T3" fmla="*/ 65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781" y="11"/>
                                  </a:moveTo>
                                  <a:lnTo>
                                    <a:pt x="2007" y="65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28" name="Freeform 444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530 w 2008"/>
                                <a:gd name="T1" fmla="*/ 657 h 818"/>
                                <a:gd name="T2" fmla="*/ 2007 w 2008"/>
                                <a:gd name="T3" fmla="*/ 65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530" y="657"/>
                                  </a:moveTo>
                                  <a:lnTo>
                                    <a:pt x="2007" y="65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45" name="Freeform 445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2007 w 2008"/>
                                <a:gd name="T1" fmla="*/ 657 h 818"/>
                                <a:gd name="T2" fmla="*/ 1980 w 2008"/>
                                <a:gd name="T3" fmla="*/ 677 h 818"/>
                                <a:gd name="T4" fmla="*/ 1927 w 2008"/>
                                <a:gd name="T5" fmla="*/ 691 h 818"/>
                                <a:gd name="T6" fmla="*/ 1848 w 2008"/>
                                <a:gd name="T7" fmla="*/ 699 h 818"/>
                                <a:gd name="T8" fmla="*/ 1743 w 2008"/>
                                <a:gd name="T9" fmla="*/ 700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2007" y="657"/>
                                  </a:moveTo>
                                  <a:lnTo>
                                    <a:pt x="1980" y="677"/>
                                  </a:lnTo>
                                  <a:lnTo>
                                    <a:pt x="1927" y="691"/>
                                  </a:lnTo>
                                  <a:lnTo>
                                    <a:pt x="1848" y="699"/>
                                  </a:lnTo>
                                  <a:lnTo>
                                    <a:pt x="1743" y="700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46" name="Freeform 446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530 w 2008"/>
                                <a:gd name="T1" fmla="*/ 657 h 818"/>
                                <a:gd name="T2" fmla="*/ 1550 w 2008"/>
                                <a:gd name="T3" fmla="*/ 674 h 818"/>
                                <a:gd name="T4" fmla="*/ 1593 w 2008"/>
                                <a:gd name="T5" fmla="*/ 687 h 818"/>
                                <a:gd name="T6" fmla="*/ 1659 w 2008"/>
                                <a:gd name="T7" fmla="*/ 696 h 818"/>
                                <a:gd name="T8" fmla="*/ 1748 w 2008"/>
                                <a:gd name="T9" fmla="*/ 700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530" y="657"/>
                                  </a:moveTo>
                                  <a:lnTo>
                                    <a:pt x="1550" y="674"/>
                                  </a:lnTo>
                                  <a:lnTo>
                                    <a:pt x="1593" y="687"/>
                                  </a:lnTo>
                                  <a:lnTo>
                                    <a:pt x="1659" y="696"/>
                                  </a:lnTo>
                                  <a:lnTo>
                                    <a:pt x="1748" y="700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47" name="Freeform 447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0 w 2008"/>
                                <a:gd name="T1" fmla="*/ 647 h 818"/>
                                <a:gd name="T2" fmla="*/ 41 w 2008"/>
                                <a:gd name="T3" fmla="*/ 664 h 818"/>
                                <a:gd name="T4" fmla="*/ 95 w 2008"/>
                                <a:gd name="T5" fmla="*/ 676 h 818"/>
                                <a:gd name="T6" fmla="*/ 159 w 2008"/>
                                <a:gd name="T7" fmla="*/ 682 h 818"/>
                                <a:gd name="T8" fmla="*/ 236 w 2008"/>
                                <a:gd name="T9" fmla="*/ 684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0" y="647"/>
                                  </a:moveTo>
                                  <a:lnTo>
                                    <a:pt x="41" y="664"/>
                                  </a:lnTo>
                                  <a:lnTo>
                                    <a:pt x="95" y="676"/>
                                  </a:lnTo>
                                  <a:lnTo>
                                    <a:pt x="159" y="682"/>
                                  </a:lnTo>
                                  <a:lnTo>
                                    <a:pt x="236" y="684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973873" name="Freeform 448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476 w 2008"/>
                                <a:gd name="T1" fmla="*/ 650 h 818"/>
                                <a:gd name="T2" fmla="*/ 448 w 2008"/>
                                <a:gd name="T3" fmla="*/ 665 h 818"/>
                                <a:gd name="T4" fmla="*/ 399 w 2008"/>
                                <a:gd name="T5" fmla="*/ 676 h 818"/>
                                <a:gd name="T6" fmla="*/ 328 w 2008"/>
                                <a:gd name="T7" fmla="*/ 682 h 818"/>
                                <a:gd name="T8" fmla="*/ 236 w 2008"/>
                                <a:gd name="T9" fmla="*/ 684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476" y="650"/>
                                  </a:moveTo>
                                  <a:lnTo>
                                    <a:pt x="448" y="665"/>
                                  </a:lnTo>
                                  <a:lnTo>
                                    <a:pt x="399" y="676"/>
                                  </a:lnTo>
                                  <a:lnTo>
                                    <a:pt x="328" y="682"/>
                                  </a:lnTo>
                                  <a:lnTo>
                                    <a:pt x="236" y="684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445973874" name="Picture 449"/>
                          <pic:cNvPicPr>
                            <a:picLocks noChangeArrowheads="1"/>
                          </pic:cNvPicPr>
                        </pic:nvPicPr>
                        <pic:blipFill>
                          <a:blip r:embed="rId3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80" y="6446"/>
                            <a:ext cx="2020" cy="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445973875" name="Freeform 450"/>
                        <wps:cNvSpPr>
                          <a:spLocks/>
                        </wps:cNvSpPr>
                        <wps:spPr bwMode="auto">
                          <a:xfrm>
                            <a:off x="9268" y="4142"/>
                            <a:ext cx="143" cy="143"/>
                          </a:xfrm>
                          <a:custGeom>
                            <a:avLst/>
                            <a:gdLst>
                              <a:gd name="T0" fmla="*/ 0 w 143"/>
                              <a:gd name="T1" fmla="*/ 0 h 143"/>
                              <a:gd name="T2" fmla="*/ 142 w 143"/>
                              <a:gd name="T3" fmla="*/ 0 h 143"/>
                              <a:gd name="T4" fmla="*/ 142 w 143"/>
                              <a:gd name="T5" fmla="*/ 142 h 143"/>
                              <a:gd name="T6" fmla="*/ 0 w 143"/>
                              <a:gd name="T7" fmla="*/ 142 h 143"/>
                              <a:gd name="T8" fmla="*/ 0 w 143"/>
                              <a:gd name="T9" fmla="*/ 0 h 1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3" h="143">
                                <a:moveTo>
                                  <a:pt x="0" y="0"/>
                                </a:moveTo>
                                <a:lnTo>
                                  <a:pt x="142" y="0"/>
                                </a:lnTo>
                                <a:lnTo>
                                  <a:pt x="142" y="142"/>
                                </a:lnTo>
                                <a:lnTo>
                                  <a:pt x="0" y="14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11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973876" name="Freeform 451"/>
                        <wps:cNvSpPr>
                          <a:spLocks/>
                        </wps:cNvSpPr>
                        <wps:spPr bwMode="auto">
                          <a:xfrm>
                            <a:off x="7684" y="4207"/>
                            <a:ext cx="209" cy="199"/>
                          </a:xfrm>
                          <a:custGeom>
                            <a:avLst/>
                            <a:gdLst>
                              <a:gd name="T0" fmla="*/ 0 w 209"/>
                              <a:gd name="T1" fmla="*/ 74 h 199"/>
                              <a:gd name="T2" fmla="*/ 40 w 209"/>
                              <a:gd name="T3" fmla="*/ 198 h 199"/>
                              <a:gd name="T4" fmla="*/ 165 w 209"/>
                              <a:gd name="T5" fmla="*/ 198 h 199"/>
                              <a:gd name="T6" fmla="*/ 208 w 209"/>
                              <a:gd name="T7" fmla="*/ 75 h 199"/>
                              <a:gd name="T8" fmla="*/ 105 w 209"/>
                              <a:gd name="T9" fmla="*/ 0 h 199"/>
                              <a:gd name="T10" fmla="*/ 0 w 209"/>
                              <a:gd name="T11" fmla="*/ 74 h 1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09" h="199">
                                <a:moveTo>
                                  <a:pt x="0" y="74"/>
                                </a:moveTo>
                                <a:lnTo>
                                  <a:pt x="40" y="198"/>
                                </a:lnTo>
                                <a:lnTo>
                                  <a:pt x="165" y="198"/>
                                </a:lnTo>
                                <a:lnTo>
                                  <a:pt x="208" y="75"/>
                                </a:lnTo>
                                <a:lnTo>
                                  <a:pt x="105" y="0"/>
                                </a:lnTo>
                                <a:lnTo>
                                  <a:pt x="0" y="74"/>
                                </a:lnTo>
                              </a:path>
                            </a:pathLst>
                          </a:custGeom>
                          <a:noFill/>
                          <a:ln w="305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973877" name="Freeform 452"/>
                        <wps:cNvSpPr>
                          <a:spLocks/>
                        </wps:cNvSpPr>
                        <wps:spPr bwMode="auto">
                          <a:xfrm>
                            <a:off x="9349" y="4315"/>
                            <a:ext cx="143" cy="143"/>
                          </a:xfrm>
                          <a:custGeom>
                            <a:avLst/>
                            <a:gdLst>
                              <a:gd name="T0" fmla="*/ 0 w 143"/>
                              <a:gd name="T1" fmla="*/ 0 h 143"/>
                              <a:gd name="T2" fmla="*/ 142 w 143"/>
                              <a:gd name="T3" fmla="*/ 0 h 143"/>
                              <a:gd name="T4" fmla="*/ 142 w 143"/>
                              <a:gd name="T5" fmla="*/ 142 h 143"/>
                              <a:gd name="T6" fmla="*/ 0 w 143"/>
                              <a:gd name="T7" fmla="*/ 142 h 143"/>
                              <a:gd name="T8" fmla="*/ 0 w 143"/>
                              <a:gd name="T9" fmla="*/ 0 h 1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3" h="143">
                                <a:moveTo>
                                  <a:pt x="0" y="0"/>
                                </a:moveTo>
                                <a:lnTo>
                                  <a:pt x="142" y="0"/>
                                </a:lnTo>
                                <a:lnTo>
                                  <a:pt x="142" y="142"/>
                                </a:lnTo>
                                <a:lnTo>
                                  <a:pt x="0" y="14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11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973878" name="Freeform 453"/>
                        <wps:cNvSpPr>
                          <a:spLocks/>
                        </wps:cNvSpPr>
                        <wps:spPr bwMode="auto">
                          <a:xfrm>
                            <a:off x="9180" y="4317"/>
                            <a:ext cx="143" cy="143"/>
                          </a:xfrm>
                          <a:custGeom>
                            <a:avLst/>
                            <a:gdLst>
                              <a:gd name="T0" fmla="*/ 0 w 143"/>
                              <a:gd name="T1" fmla="*/ 0 h 143"/>
                              <a:gd name="T2" fmla="*/ 142 w 143"/>
                              <a:gd name="T3" fmla="*/ 0 h 143"/>
                              <a:gd name="T4" fmla="*/ 142 w 143"/>
                              <a:gd name="T5" fmla="*/ 142 h 143"/>
                              <a:gd name="T6" fmla="*/ 0 w 143"/>
                              <a:gd name="T7" fmla="*/ 142 h 143"/>
                              <a:gd name="T8" fmla="*/ 0 w 143"/>
                              <a:gd name="T9" fmla="*/ 0 h 1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3" h="143">
                                <a:moveTo>
                                  <a:pt x="0" y="0"/>
                                </a:moveTo>
                                <a:lnTo>
                                  <a:pt x="142" y="0"/>
                                </a:lnTo>
                                <a:lnTo>
                                  <a:pt x="142" y="142"/>
                                </a:lnTo>
                                <a:lnTo>
                                  <a:pt x="0" y="14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11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F426F1" id="Group 185656493" o:spid="_x0000_s1026" style="position:absolute;margin-left:57.7pt;margin-top:13.55pt;width:101.8pt;height:171.55pt;z-index:251762688" coordorigin="7564,3835" coordsize="2036,34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">
                <v:shape id="Picture 417" o:spid="_x0000_s1027" type="#_x0000_t75" style="position:absolute;left:7564;top:5138;width:2020;height:8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">
                  <v:imagedata r:id="rId310" o:title=""/>
                  <o:lock v:ext="edit" aspectratio="f"/>
                </v:shape>
                <v:group id="Group 418" o:spid="_x0000_s1028" style="position:absolute;left:7564;top:3835;width:2008;height:818" coordorigin="7564,3835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">
                  <v:shape id="Freeform 419" o:spid="_x0000_s1029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" path="m242,l,647e" filled="f" strokeweight=".126mm">
                    <v:path arrowok="t" o:connecttype="custom" o:connectlocs="242,0;0,647" o:connectangles="0,0"/>
                  </v:shape>
                  <v:shape id="Freeform 420" o:spid="_x0000_s1030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" path="m242,l476,650e" filled="f" strokeweight=".126mm">
                    <v:path arrowok="t" o:connecttype="custom" o:connectlocs="242,0;476,650" o:connectangles="0,0"/>
                  </v:shape>
                  <v:shape id="Freeform 421" o:spid="_x0000_s1031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" path="m,647r476,3e" filled="f" strokeweight=".126mm">
                    <v:path arrowok="t" o:connecttype="custom" o:connectlocs="0,647;476,650" o:connectangles="0,0"/>
                  </v:shape>
                  <v:shape id="Freeform 422" o:spid="_x0000_s1032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" path="m242,l1781,11e" filled="f" strokeweight=".126mm">
                    <v:path arrowok="t" o:connecttype="custom" o:connectlocs="242,0;1781,11" o:connectangles="0,0"/>
                  </v:shape>
                  <v:shape id="Freeform 423" o:spid="_x0000_s1033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" path="m242,r12,17l283,32r45,11l390,52r79,7l564,62r113,l806,60,952,55e" filled="f" strokeweight=".126mm">
                    <v:path arrowok="t" o:connecttype="custom" o:connectlocs="242,0;254,17;283,32;328,43;390,52;469,59;564,62;677,62;806,60;952,55" o:connectangles="0,0,0,0,0,0,0,0,0,0"/>
                  </v:shape>
                  <v:shape id="Freeform 424" o:spid="_x0000_s1034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" path="m1781,11r-11,14l1745,37r-40,9l1651,54r-67,5l1502,63r-96,1l1295,64,1171,61,1033,57e" filled="f" strokeweight=".126mm">
                    <v:path arrowok="t" o:connecttype="custom" o:connectlocs="1781,11;1770,25;1745,37;1705,46;1651,54;1584,59;1502,63;1406,64;1295,64;1171,61;1033,57" o:connectangles="0,0,0,0,0,0,0,0,0,0,0"/>
                  </v:shape>
                  <v:shape id="Freeform 425" o:spid="_x0000_s1035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" path="m952,55l927,84r-8,32l930,152r28,38e" filled="f" strokeweight=".126mm">
                    <v:path arrowok="t" o:connecttype="custom" o:connectlocs="952,55;927,84;919,116;930,152;958,190" o:connectangles="0,0,0,0,0"/>
                  </v:shape>
                  <v:shape id="Freeform 426" o:spid="_x0000_s1036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" path="m1033,57r22,32l1061,122r-9,33l1027,189e" filled="f" strokeweight=".126mm">
                    <v:path arrowok="t" o:connecttype="custom" o:connectlocs="1033,57;1055,89;1061,122;1052,155;1027,189" o:connectangles="0,0,0,0,0"/>
                  </v:shape>
                  <v:shape id="Freeform 427" o:spid="_x0000_s1037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" path="m941,198r,360e" filled="f" strokeweight=".126mm">
                    <v:path arrowok="t" o:connecttype="custom" o:connectlocs="941,198;941,558" o:connectangles="0,0"/>
                  </v:shape>
                  <v:shape id="Freeform 428" o:spid="_x0000_s1038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" path="m1049,199r,355e" filled="f" strokeweight=".126mm">
                    <v:path arrowok="t" o:connecttype="custom" o:connectlocs="1049,199;1049,554" o:connectangles="0,0"/>
                  </v:shape>
                  <v:shape id="Freeform 429" o:spid="_x0000_s1039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" path="m941,198r7,-1l954,194r4,-4e" filled="f" strokeweight=".126mm">
                    <v:path arrowok="t" o:connecttype="custom" o:connectlocs="941,198;948,197;954,194;958,190" o:connectangles="0,0,0,0"/>
                  </v:shape>
                  <v:shape id="Freeform 430" o:spid="_x0000_s1040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" path="m1049,199r-10,l1032,196r-5,-7e" filled="f" strokeweight=".126mm">
                    <v:path arrowok="t" o:connecttype="custom" o:connectlocs="1049,199;1039,199;1032,196;1027,189" o:connectangles="0,0,0,0"/>
                  </v:shape>
                  <v:shape id="Freeform 431" o:spid="_x0000_s1041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" path="m941,558r-15,1l917,566r-3,14l917,599e" filled="f" strokeweight=".126mm">
                    <v:path arrowok="t" o:connecttype="custom" o:connectlocs="941,558;926,559;917,566;914,580;917,599" o:connectangles="0,0,0,0,0"/>
                  </v:shape>
                  <v:shape id="Freeform 432" o:spid="_x0000_s1042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" path="m917,599r-16,11l891,624r-4,16l889,659e" filled="f" strokeweight=".126mm">
                    <v:path arrowok="t" o:connecttype="custom" o:connectlocs="917,599;901,610;891,624;887,640;889,659" o:connectangles="0,0,0,0,0"/>
                  </v:shape>
                  <v:shape id="Freeform 433" o:spid="_x0000_s1043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" path="m889,659r-35,8l829,690r-15,39l809,783e" filled="f" strokeweight=".126mm">
                    <v:path arrowok="t" o:connecttype="custom" o:connectlocs="889,659;854,667;829,690;814,729;809,783" o:connectangles="0,0,0,0,0"/>
                  </v:shape>
                  <v:shape id="Freeform 434" o:spid="_x0000_s1044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" path="m1049,554r17,7l1075,572r3,15l1074,607e" filled="f" strokeweight=".126mm">
                    <v:path arrowok="t" o:connecttype="custom" o:connectlocs="1049,554;1066,561;1075,572;1078,587;1074,607" o:connectangles="0,0,0,0,0"/>
                  </v:shape>
                  <v:shape id="Freeform 435" o:spid="_x0000_s1045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" path="m1074,607r14,12l1096,633r3,16l1096,666e" filled="f" strokeweight=".126mm">
                    <v:path arrowok="t" o:connecttype="custom" o:connectlocs="1074,607;1088,619;1096,633;1099,649;1096,666" o:connectangles="0,0,0,0,0"/>
                  </v:shape>
                  <v:shape id="Freeform 436" o:spid="_x0000_s1046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" path="m1096,666r38,5l1159,694r12,39l1171,791e" filled="f" strokeweight=".126mm">
                    <v:path arrowok="t" o:connecttype="custom" o:connectlocs="1096,666;1134,671;1159,694;1171,733;1171,791" o:connectangles="0,0,0,0,0"/>
                  </v:shape>
                  <v:shape id="Freeform 437" o:spid="_x0000_s1047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" path="m790,816r403,1e" filled="f" strokeweight=".126mm">
                    <v:path arrowok="t" o:connecttype="custom" o:connectlocs="790,816;1193,817" o:connectangles="0,0"/>
                  </v:shape>
                  <v:shape id="Freeform 438" o:spid="_x0000_s1048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" path="m790,816r-6,-11l785,796r8,-7e" filled="f" strokeweight=".126mm">
                    <v:path arrowok="t" o:connecttype="custom" o:connectlocs="790,816;784,805;785,796;793,789" o:connectangles="0,0,0,0"/>
                  </v:shape>
                  <v:shape id="Freeform 439" o:spid="_x0000_s1049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" path="m1193,817r7,-12l1199,797r-11,-5e" filled="f" strokeweight=".126mm">
                    <v:path arrowok="t" o:connecttype="custom" o:connectlocs="1193,817;1200,805;1199,797;1188,792" o:connectangles="0,0,0,0"/>
                  </v:shape>
                  <v:shape id="Freeform 440" o:spid="_x0000_s1050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" path="m1172,790r10,l1187,790r1,l1188,790r,l1188,790r,l1187,790r-1,l1186,791r,e" filled="f" strokeweight=".126mm">
                    <v:path arrowok="t" o:connecttype="custom" o:connectlocs="1172,790;1182,790;1187,790;1188,790;1188,790;1188,790;1188,790;1188,790;1187,790;1186,790;1186,791;1186,791" o:connectangles="0,0,0,0,0,0,0,0,0,0,0,0"/>
                  </v:shape>
                  <v:shape id="Freeform 441" o:spid="_x0000_s1051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" path="m795,786r1,1l796,787r2,l799,787r2,l804,786r2,-1l808,784r,l809,784r,l809,784e" filled="f" strokeweight=".126mm">
                    <v:path arrowok="t" o:connecttype="custom" o:connectlocs="795,786;796,787;796,787;798,787;799,787;801,787;804,786;806,785;808,784;808,784;809,784;809,784;809,784" o:connectangles="0,0,0,0,0,0,0,0,0,0,0,0,0"/>
                  </v:shape>
                  <v:shape id="Freeform 442" o:spid="_x0000_s1052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" path="m1781,11l1530,657e" filled="f" strokeweight=".126mm">
                    <v:path arrowok="t" o:connecttype="custom" o:connectlocs="1781,11;1530,657" o:connectangles="0,0"/>
                  </v:shape>
                  <v:shape id="Freeform 443" o:spid="_x0000_s1053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" path="m1781,11r226,646e" filled="f" strokeweight=".126mm">
                    <v:path arrowok="t" o:connecttype="custom" o:connectlocs="1781,11;2007,657" o:connectangles="0,0"/>
                  </v:shape>
                  <v:shape id="Freeform 444" o:spid="_x0000_s1054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" path="m1530,657r477,e" filled="f" strokeweight=".126mm">
                    <v:path arrowok="t" o:connecttype="custom" o:connectlocs="1530,657;2007,657" o:connectangles="0,0"/>
                  </v:shape>
                  <v:shape id="Freeform 445" o:spid="_x0000_s1055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" path="m2007,657r-27,20l1927,691r-79,8l1743,700e" filled="f" strokeweight=".126mm">
                    <v:path arrowok="t" o:connecttype="custom" o:connectlocs="2007,657;1980,677;1927,691;1848,699;1743,700" o:connectangles="0,0,0,0,0"/>
                  </v:shape>
                  <v:shape id="Freeform 446" o:spid="_x0000_s1056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" path="m1530,657r20,17l1593,687r66,9l1748,700e" filled="f" strokeweight=".126mm">
                    <v:path arrowok="t" o:connecttype="custom" o:connectlocs="1530,657;1550,674;1593,687;1659,696;1748,700" o:connectangles="0,0,0,0,0"/>
                  </v:shape>
                  <v:shape id="Freeform 447" o:spid="_x0000_s1057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" path="m,647r41,17l95,676r64,6l236,684e" filled="f" strokeweight=".126mm">
                    <v:path arrowok="t" o:connecttype="custom" o:connectlocs="0,647;41,664;95,676;159,682;236,684" o:connectangles="0,0,0,0,0"/>
                  </v:shape>
                  <v:shape id="Freeform 448" o:spid="_x0000_s1058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" path="m476,650r-28,15l399,676r-71,6l236,684e" filled="f" strokeweight=".126mm">
                    <v:path arrowok="t" o:connecttype="custom" o:connectlocs="476,650;448,665;399,676;328,682;236,684" o:connectangles="0,0,0,0,0"/>
                  </v:shape>
                </v:group>
                <v:shape id="Picture 449" o:spid="_x0000_s1059" type="#_x0000_t75" style="position:absolute;left:7580;top:6446;width:2020;height:8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">
                  <v:imagedata r:id="rId311" o:title=""/>
                  <o:lock v:ext="edit" aspectratio="f"/>
                </v:shape>
                <v:shape id="Freeform 450" o:spid="_x0000_s1060" style="position:absolute;left:9268;top:4142;width:143;height:143;visibility:visible;mso-wrap-style:square;v-text-anchor:top" coordsize="143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" path="m,l142,r,142l,142,,e" filled="f" strokeweight=".08658mm">
                  <v:path arrowok="t" o:connecttype="custom" o:connectlocs="0,0;142,0;142,142;0,142;0,0" o:connectangles="0,0,0,0,0"/>
                </v:shape>
                <v:shape id="Freeform 451" o:spid="_x0000_s1061" style="position:absolute;left:7684;top:4207;width:209;height:199;visibility:visible;mso-wrap-style:square;v-text-anchor:top" coordsize="209,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" path="m,74l40,198r125,l208,75,105,,,74e" filled="f" strokeweight=".08483mm">
                  <v:path arrowok="t" o:connecttype="custom" o:connectlocs="0,74;40,198;165,198;208,75;105,0;0,74" o:connectangles="0,0,0,0,0,0"/>
                </v:shape>
                <v:shape id="Freeform 452" o:spid="_x0000_s1062" style="position:absolute;left:9349;top:4315;width:143;height:143;visibility:visible;mso-wrap-style:square;v-text-anchor:top" coordsize="143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" path="m,l142,r,142l,142,,e" filled="f" strokeweight=".08658mm">
                  <v:path arrowok="t" o:connecttype="custom" o:connectlocs="0,0;142,0;142,142;0,142;0,0" o:connectangles="0,0,0,0,0"/>
                </v:shape>
                <v:shape id="Freeform 453" o:spid="_x0000_s1063" style="position:absolute;left:9180;top:4317;width:143;height:143;visibility:visible;mso-wrap-style:square;v-text-anchor:top" coordsize="143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" path="m,l142,r,142l,142,,e" filled="f" strokeweight=".08658mm">
                  <v:path arrowok="t" o:connecttype="custom" o:connectlocs="0,0;142,0;142,142;0,142;0,0" o:connectangles="0,0,0,0,0"/>
                </v:shape>
              </v:group>
            </w:pict>
          </mc:Fallback>
        </mc:AlternateContent>
      </w:r>
      <w:r w:rsidR="00DD407C"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23)  </w:t>
      </w:r>
    </w:p>
    <w:p w14:paraId="7E5C802D" w14:textId="55F0C575" w:rsidR="007434FF" w:rsidRDefault="007434FF" w:rsidP="007434FF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61664" behindDoc="0" locked="0" layoutInCell="1" allowOverlap="1" wp14:anchorId="53BED078" wp14:editId="04D769C0">
                <wp:simplePos x="0" y="0"/>
                <wp:positionH relativeFrom="column">
                  <wp:posOffset>4874895</wp:posOffset>
                </wp:positionH>
                <wp:positionV relativeFrom="paragraph">
                  <wp:posOffset>2397760</wp:posOffset>
                </wp:positionV>
                <wp:extent cx="1292860" cy="2178685"/>
                <wp:effectExtent l="0" t="0" r="0" b="0"/>
                <wp:wrapNone/>
                <wp:docPr id="185656454" name="Group 185656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2860" cy="2178685"/>
                          <a:chOff x="7564" y="3835"/>
                          <a:chExt cx="2036" cy="3431"/>
                        </a:xfrm>
                      </wpg:grpSpPr>
                      <pic:pic xmlns:pic="http://schemas.openxmlformats.org/drawingml/2006/picture">
                        <pic:nvPicPr>
                          <pic:cNvPr id="185656455" name="Picture 379"/>
                          <pic:cNvPicPr>
                            <a:picLocks noChangeArrowheads="1"/>
                          </pic:cNvPicPr>
                        </pic:nvPicPr>
                        <pic:blipFill>
                          <a:blip r:embed="rId3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64" y="5138"/>
                            <a:ext cx="2020" cy="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85656456" name="Group 380"/>
                        <wpg:cNvGrpSpPr>
                          <a:grpSpLocks/>
                        </wpg:cNvGrpSpPr>
                        <wpg:grpSpPr bwMode="auto">
                          <a:xfrm>
                            <a:off x="7564" y="3835"/>
                            <a:ext cx="2008" cy="818"/>
                            <a:chOff x="7564" y="3835"/>
                            <a:chExt cx="2008" cy="818"/>
                          </a:xfrm>
                        </wpg:grpSpPr>
                        <wps:wsp>
                          <wps:cNvPr id="185656457" name="Freeform 381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242 w 2008"/>
                                <a:gd name="T1" fmla="*/ 0 h 818"/>
                                <a:gd name="T2" fmla="*/ 0 w 2008"/>
                                <a:gd name="T3" fmla="*/ 64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242" y="0"/>
                                  </a:moveTo>
                                  <a:lnTo>
                                    <a:pt x="0" y="64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58" name="Freeform 382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242 w 2008"/>
                                <a:gd name="T1" fmla="*/ 0 h 818"/>
                                <a:gd name="T2" fmla="*/ 476 w 2008"/>
                                <a:gd name="T3" fmla="*/ 650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242" y="0"/>
                                  </a:moveTo>
                                  <a:lnTo>
                                    <a:pt x="476" y="650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59" name="Freeform 383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0 w 2008"/>
                                <a:gd name="T1" fmla="*/ 647 h 818"/>
                                <a:gd name="T2" fmla="*/ 476 w 2008"/>
                                <a:gd name="T3" fmla="*/ 650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0" y="647"/>
                                  </a:moveTo>
                                  <a:lnTo>
                                    <a:pt x="476" y="650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60" name="Freeform 384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242 w 2008"/>
                                <a:gd name="T1" fmla="*/ 0 h 818"/>
                                <a:gd name="T2" fmla="*/ 1781 w 2008"/>
                                <a:gd name="T3" fmla="*/ 11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242" y="0"/>
                                  </a:moveTo>
                                  <a:lnTo>
                                    <a:pt x="1781" y="11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61" name="Freeform 385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242 w 2008"/>
                                <a:gd name="T1" fmla="*/ 0 h 818"/>
                                <a:gd name="T2" fmla="*/ 254 w 2008"/>
                                <a:gd name="T3" fmla="*/ 17 h 818"/>
                                <a:gd name="T4" fmla="*/ 283 w 2008"/>
                                <a:gd name="T5" fmla="*/ 32 h 818"/>
                                <a:gd name="T6" fmla="*/ 328 w 2008"/>
                                <a:gd name="T7" fmla="*/ 43 h 818"/>
                                <a:gd name="T8" fmla="*/ 390 w 2008"/>
                                <a:gd name="T9" fmla="*/ 52 h 818"/>
                                <a:gd name="T10" fmla="*/ 469 w 2008"/>
                                <a:gd name="T11" fmla="*/ 59 h 818"/>
                                <a:gd name="T12" fmla="*/ 564 w 2008"/>
                                <a:gd name="T13" fmla="*/ 62 h 818"/>
                                <a:gd name="T14" fmla="*/ 677 w 2008"/>
                                <a:gd name="T15" fmla="*/ 62 h 818"/>
                                <a:gd name="T16" fmla="*/ 806 w 2008"/>
                                <a:gd name="T17" fmla="*/ 60 h 818"/>
                                <a:gd name="T18" fmla="*/ 952 w 2008"/>
                                <a:gd name="T19" fmla="*/ 55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242" y="0"/>
                                  </a:moveTo>
                                  <a:lnTo>
                                    <a:pt x="254" y="17"/>
                                  </a:lnTo>
                                  <a:lnTo>
                                    <a:pt x="283" y="32"/>
                                  </a:lnTo>
                                  <a:lnTo>
                                    <a:pt x="328" y="43"/>
                                  </a:lnTo>
                                  <a:lnTo>
                                    <a:pt x="390" y="52"/>
                                  </a:lnTo>
                                  <a:lnTo>
                                    <a:pt x="469" y="59"/>
                                  </a:lnTo>
                                  <a:lnTo>
                                    <a:pt x="564" y="62"/>
                                  </a:lnTo>
                                  <a:lnTo>
                                    <a:pt x="677" y="62"/>
                                  </a:lnTo>
                                  <a:lnTo>
                                    <a:pt x="806" y="60"/>
                                  </a:lnTo>
                                  <a:lnTo>
                                    <a:pt x="952" y="55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62" name="Freeform 386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781 w 2008"/>
                                <a:gd name="T1" fmla="*/ 11 h 818"/>
                                <a:gd name="T2" fmla="*/ 1770 w 2008"/>
                                <a:gd name="T3" fmla="*/ 25 h 818"/>
                                <a:gd name="T4" fmla="*/ 1745 w 2008"/>
                                <a:gd name="T5" fmla="*/ 37 h 818"/>
                                <a:gd name="T6" fmla="*/ 1705 w 2008"/>
                                <a:gd name="T7" fmla="*/ 46 h 818"/>
                                <a:gd name="T8" fmla="*/ 1651 w 2008"/>
                                <a:gd name="T9" fmla="*/ 54 h 818"/>
                                <a:gd name="T10" fmla="*/ 1584 w 2008"/>
                                <a:gd name="T11" fmla="*/ 59 h 818"/>
                                <a:gd name="T12" fmla="*/ 1502 w 2008"/>
                                <a:gd name="T13" fmla="*/ 63 h 818"/>
                                <a:gd name="T14" fmla="*/ 1406 w 2008"/>
                                <a:gd name="T15" fmla="*/ 64 h 818"/>
                                <a:gd name="T16" fmla="*/ 1295 w 2008"/>
                                <a:gd name="T17" fmla="*/ 64 h 818"/>
                                <a:gd name="T18" fmla="*/ 1171 w 2008"/>
                                <a:gd name="T19" fmla="*/ 61 h 818"/>
                                <a:gd name="T20" fmla="*/ 1033 w 2008"/>
                                <a:gd name="T21" fmla="*/ 5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781" y="11"/>
                                  </a:moveTo>
                                  <a:lnTo>
                                    <a:pt x="1770" y="25"/>
                                  </a:lnTo>
                                  <a:lnTo>
                                    <a:pt x="1745" y="37"/>
                                  </a:lnTo>
                                  <a:lnTo>
                                    <a:pt x="1705" y="46"/>
                                  </a:lnTo>
                                  <a:lnTo>
                                    <a:pt x="1651" y="54"/>
                                  </a:lnTo>
                                  <a:lnTo>
                                    <a:pt x="1584" y="59"/>
                                  </a:lnTo>
                                  <a:lnTo>
                                    <a:pt x="1502" y="63"/>
                                  </a:lnTo>
                                  <a:lnTo>
                                    <a:pt x="1406" y="64"/>
                                  </a:lnTo>
                                  <a:lnTo>
                                    <a:pt x="1295" y="64"/>
                                  </a:lnTo>
                                  <a:lnTo>
                                    <a:pt x="1171" y="61"/>
                                  </a:lnTo>
                                  <a:lnTo>
                                    <a:pt x="1033" y="5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63" name="Freeform 387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952 w 2008"/>
                                <a:gd name="T1" fmla="*/ 55 h 818"/>
                                <a:gd name="T2" fmla="*/ 927 w 2008"/>
                                <a:gd name="T3" fmla="*/ 84 h 818"/>
                                <a:gd name="T4" fmla="*/ 919 w 2008"/>
                                <a:gd name="T5" fmla="*/ 116 h 818"/>
                                <a:gd name="T6" fmla="*/ 930 w 2008"/>
                                <a:gd name="T7" fmla="*/ 152 h 818"/>
                                <a:gd name="T8" fmla="*/ 958 w 2008"/>
                                <a:gd name="T9" fmla="*/ 190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952" y="55"/>
                                  </a:moveTo>
                                  <a:lnTo>
                                    <a:pt x="927" y="84"/>
                                  </a:lnTo>
                                  <a:lnTo>
                                    <a:pt x="919" y="116"/>
                                  </a:lnTo>
                                  <a:lnTo>
                                    <a:pt x="930" y="152"/>
                                  </a:lnTo>
                                  <a:lnTo>
                                    <a:pt x="958" y="190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64" name="Freeform 388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033 w 2008"/>
                                <a:gd name="T1" fmla="*/ 57 h 818"/>
                                <a:gd name="T2" fmla="*/ 1055 w 2008"/>
                                <a:gd name="T3" fmla="*/ 89 h 818"/>
                                <a:gd name="T4" fmla="*/ 1061 w 2008"/>
                                <a:gd name="T5" fmla="*/ 122 h 818"/>
                                <a:gd name="T6" fmla="*/ 1052 w 2008"/>
                                <a:gd name="T7" fmla="*/ 155 h 818"/>
                                <a:gd name="T8" fmla="*/ 1027 w 2008"/>
                                <a:gd name="T9" fmla="*/ 189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033" y="57"/>
                                  </a:moveTo>
                                  <a:lnTo>
                                    <a:pt x="1055" y="89"/>
                                  </a:lnTo>
                                  <a:lnTo>
                                    <a:pt x="1061" y="122"/>
                                  </a:lnTo>
                                  <a:lnTo>
                                    <a:pt x="1052" y="155"/>
                                  </a:lnTo>
                                  <a:lnTo>
                                    <a:pt x="1027" y="189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66" name="Freeform 389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941 w 2008"/>
                                <a:gd name="T1" fmla="*/ 198 h 818"/>
                                <a:gd name="T2" fmla="*/ 941 w 2008"/>
                                <a:gd name="T3" fmla="*/ 558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941" y="198"/>
                                  </a:moveTo>
                                  <a:lnTo>
                                    <a:pt x="941" y="558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67" name="Freeform 390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049 w 2008"/>
                                <a:gd name="T1" fmla="*/ 199 h 818"/>
                                <a:gd name="T2" fmla="*/ 1049 w 2008"/>
                                <a:gd name="T3" fmla="*/ 554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049" y="199"/>
                                  </a:moveTo>
                                  <a:lnTo>
                                    <a:pt x="1049" y="554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68" name="Freeform 391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941 w 2008"/>
                                <a:gd name="T1" fmla="*/ 198 h 818"/>
                                <a:gd name="T2" fmla="*/ 948 w 2008"/>
                                <a:gd name="T3" fmla="*/ 197 h 818"/>
                                <a:gd name="T4" fmla="*/ 954 w 2008"/>
                                <a:gd name="T5" fmla="*/ 194 h 818"/>
                                <a:gd name="T6" fmla="*/ 958 w 2008"/>
                                <a:gd name="T7" fmla="*/ 190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941" y="198"/>
                                  </a:moveTo>
                                  <a:lnTo>
                                    <a:pt x="948" y="197"/>
                                  </a:lnTo>
                                  <a:lnTo>
                                    <a:pt x="954" y="194"/>
                                  </a:lnTo>
                                  <a:lnTo>
                                    <a:pt x="958" y="190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69" name="Freeform 392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049 w 2008"/>
                                <a:gd name="T1" fmla="*/ 199 h 818"/>
                                <a:gd name="T2" fmla="*/ 1039 w 2008"/>
                                <a:gd name="T3" fmla="*/ 199 h 818"/>
                                <a:gd name="T4" fmla="*/ 1032 w 2008"/>
                                <a:gd name="T5" fmla="*/ 196 h 818"/>
                                <a:gd name="T6" fmla="*/ 1027 w 2008"/>
                                <a:gd name="T7" fmla="*/ 189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049" y="199"/>
                                  </a:moveTo>
                                  <a:lnTo>
                                    <a:pt x="1039" y="199"/>
                                  </a:lnTo>
                                  <a:lnTo>
                                    <a:pt x="1032" y="196"/>
                                  </a:lnTo>
                                  <a:lnTo>
                                    <a:pt x="1027" y="189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70" name="Freeform 393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941 w 2008"/>
                                <a:gd name="T1" fmla="*/ 558 h 818"/>
                                <a:gd name="T2" fmla="*/ 926 w 2008"/>
                                <a:gd name="T3" fmla="*/ 559 h 818"/>
                                <a:gd name="T4" fmla="*/ 917 w 2008"/>
                                <a:gd name="T5" fmla="*/ 566 h 818"/>
                                <a:gd name="T6" fmla="*/ 914 w 2008"/>
                                <a:gd name="T7" fmla="*/ 580 h 818"/>
                                <a:gd name="T8" fmla="*/ 917 w 2008"/>
                                <a:gd name="T9" fmla="*/ 599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941" y="558"/>
                                  </a:moveTo>
                                  <a:lnTo>
                                    <a:pt x="926" y="559"/>
                                  </a:lnTo>
                                  <a:lnTo>
                                    <a:pt x="917" y="566"/>
                                  </a:lnTo>
                                  <a:lnTo>
                                    <a:pt x="914" y="580"/>
                                  </a:lnTo>
                                  <a:lnTo>
                                    <a:pt x="917" y="599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71" name="Freeform 394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917 w 2008"/>
                                <a:gd name="T1" fmla="*/ 599 h 818"/>
                                <a:gd name="T2" fmla="*/ 901 w 2008"/>
                                <a:gd name="T3" fmla="*/ 610 h 818"/>
                                <a:gd name="T4" fmla="*/ 891 w 2008"/>
                                <a:gd name="T5" fmla="*/ 624 h 818"/>
                                <a:gd name="T6" fmla="*/ 887 w 2008"/>
                                <a:gd name="T7" fmla="*/ 640 h 818"/>
                                <a:gd name="T8" fmla="*/ 889 w 2008"/>
                                <a:gd name="T9" fmla="*/ 659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917" y="599"/>
                                  </a:moveTo>
                                  <a:lnTo>
                                    <a:pt x="901" y="610"/>
                                  </a:lnTo>
                                  <a:lnTo>
                                    <a:pt x="891" y="624"/>
                                  </a:lnTo>
                                  <a:lnTo>
                                    <a:pt x="887" y="640"/>
                                  </a:lnTo>
                                  <a:lnTo>
                                    <a:pt x="889" y="659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72" name="Freeform 395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889 w 2008"/>
                                <a:gd name="T1" fmla="*/ 659 h 818"/>
                                <a:gd name="T2" fmla="*/ 854 w 2008"/>
                                <a:gd name="T3" fmla="*/ 667 h 818"/>
                                <a:gd name="T4" fmla="*/ 829 w 2008"/>
                                <a:gd name="T5" fmla="*/ 690 h 818"/>
                                <a:gd name="T6" fmla="*/ 814 w 2008"/>
                                <a:gd name="T7" fmla="*/ 729 h 818"/>
                                <a:gd name="T8" fmla="*/ 809 w 2008"/>
                                <a:gd name="T9" fmla="*/ 783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889" y="659"/>
                                  </a:moveTo>
                                  <a:lnTo>
                                    <a:pt x="854" y="667"/>
                                  </a:lnTo>
                                  <a:lnTo>
                                    <a:pt x="829" y="690"/>
                                  </a:lnTo>
                                  <a:lnTo>
                                    <a:pt x="814" y="729"/>
                                  </a:lnTo>
                                  <a:lnTo>
                                    <a:pt x="809" y="783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73" name="Freeform 396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049 w 2008"/>
                                <a:gd name="T1" fmla="*/ 554 h 818"/>
                                <a:gd name="T2" fmla="*/ 1066 w 2008"/>
                                <a:gd name="T3" fmla="*/ 561 h 818"/>
                                <a:gd name="T4" fmla="*/ 1075 w 2008"/>
                                <a:gd name="T5" fmla="*/ 572 h 818"/>
                                <a:gd name="T6" fmla="*/ 1078 w 2008"/>
                                <a:gd name="T7" fmla="*/ 587 h 818"/>
                                <a:gd name="T8" fmla="*/ 1074 w 2008"/>
                                <a:gd name="T9" fmla="*/ 60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049" y="554"/>
                                  </a:moveTo>
                                  <a:lnTo>
                                    <a:pt x="1066" y="561"/>
                                  </a:lnTo>
                                  <a:lnTo>
                                    <a:pt x="1075" y="572"/>
                                  </a:lnTo>
                                  <a:lnTo>
                                    <a:pt x="1078" y="587"/>
                                  </a:lnTo>
                                  <a:lnTo>
                                    <a:pt x="1074" y="60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74" name="Freeform 397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074 w 2008"/>
                                <a:gd name="T1" fmla="*/ 607 h 818"/>
                                <a:gd name="T2" fmla="*/ 1088 w 2008"/>
                                <a:gd name="T3" fmla="*/ 619 h 818"/>
                                <a:gd name="T4" fmla="*/ 1096 w 2008"/>
                                <a:gd name="T5" fmla="*/ 633 h 818"/>
                                <a:gd name="T6" fmla="*/ 1099 w 2008"/>
                                <a:gd name="T7" fmla="*/ 649 h 818"/>
                                <a:gd name="T8" fmla="*/ 1096 w 2008"/>
                                <a:gd name="T9" fmla="*/ 666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074" y="607"/>
                                  </a:moveTo>
                                  <a:lnTo>
                                    <a:pt x="1088" y="619"/>
                                  </a:lnTo>
                                  <a:lnTo>
                                    <a:pt x="1096" y="633"/>
                                  </a:lnTo>
                                  <a:lnTo>
                                    <a:pt x="1099" y="649"/>
                                  </a:lnTo>
                                  <a:lnTo>
                                    <a:pt x="1096" y="666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75" name="Freeform 398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096 w 2008"/>
                                <a:gd name="T1" fmla="*/ 666 h 818"/>
                                <a:gd name="T2" fmla="*/ 1134 w 2008"/>
                                <a:gd name="T3" fmla="*/ 671 h 818"/>
                                <a:gd name="T4" fmla="*/ 1159 w 2008"/>
                                <a:gd name="T5" fmla="*/ 694 h 818"/>
                                <a:gd name="T6" fmla="*/ 1171 w 2008"/>
                                <a:gd name="T7" fmla="*/ 733 h 818"/>
                                <a:gd name="T8" fmla="*/ 1171 w 2008"/>
                                <a:gd name="T9" fmla="*/ 791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096" y="666"/>
                                  </a:moveTo>
                                  <a:lnTo>
                                    <a:pt x="1134" y="671"/>
                                  </a:lnTo>
                                  <a:lnTo>
                                    <a:pt x="1159" y="694"/>
                                  </a:lnTo>
                                  <a:lnTo>
                                    <a:pt x="1171" y="733"/>
                                  </a:lnTo>
                                  <a:lnTo>
                                    <a:pt x="1171" y="791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76" name="Freeform 399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790 w 2008"/>
                                <a:gd name="T1" fmla="*/ 816 h 818"/>
                                <a:gd name="T2" fmla="*/ 1193 w 2008"/>
                                <a:gd name="T3" fmla="*/ 81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790" y="816"/>
                                  </a:moveTo>
                                  <a:lnTo>
                                    <a:pt x="1193" y="81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77" name="Freeform 400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790 w 2008"/>
                                <a:gd name="T1" fmla="*/ 816 h 818"/>
                                <a:gd name="T2" fmla="*/ 784 w 2008"/>
                                <a:gd name="T3" fmla="*/ 805 h 818"/>
                                <a:gd name="T4" fmla="*/ 785 w 2008"/>
                                <a:gd name="T5" fmla="*/ 796 h 818"/>
                                <a:gd name="T6" fmla="*/ 793 w 2008"/>
                                <a:gd name="T7" fmla="*/ 789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790" y="816"/>
                                  </a:moveTo>
                                  <a:lnTo>
                                    <a:pt x="784" y="805"/>
                                  </a:lnTo>
                                  <a:lnTo>
                                    <a:pt x="785" y="796"/>
                                  </a:lnTo>
                                  <a:lnTo>
                                    <a:pt x="793" y="789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78" name="Freeform 401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193 w 2008"/>
                                <a:gd name="T1" fmla="*/ 817 h 818"/>
                                <a:gd name="T2" fmla="*/ 1200 w 2008"/>
                                <a:gd name="T3" fmla="*/ 805 h 818"/>
                                <a:gd name="T4" fmla="*/ 1199 w 2008"/>
                                <a:gd name="T5" fmla="*/ 797 h 818"/>
                                <a:gd name="T6" fmla="*/ 1188 w 2008"/>
                                <a:gd name="T7" fmla="*/ 792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193" y="817"/>
                                  </a:moveTo>
                                  <a:lnTo>
                                    <a:pt x="1200" y="805"/>
                                  </a:lnTo>
                                  <a:lnTo>
                                    <a:pt x="1199" y="797"/>
                                  </a:lnTo>
                                  <a:lnTo>
                                    <a:pt x="1188" y="792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79" name="Freeform 402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172 w 2008"/>
                                <a:gd name="T1" fmla="*/ 790 h 818"/>
                                <a:gd name="T2" fmla="*/ 1182 w 2008"/>
                                <a:gd name="T3" fmla="*/ 790 h 818"/>
                                <a:gd name="T4" fmla="*/ 1187 w 2008"/>
                                <a:gd name="T5" fmla="*/ 790 h 818"/>
                                <a:gd name="T6" fmla="*/ 1188 w 2008"/>
                                <a:gd name="T7" fmla="*/ 790 h 818"/>
                                <a:gd name="T8" fmla="*/ 1188 w 2008"/>
                                <a:gd name="T9" fmla="*/ 790 h 818"/>
                                <a:gd name="T10" fmla="*/ 1188 w 2008"/>
                                <a:gd name="T11" fmla="*/ 790 h 818"/>
                                <a:gd name="T12" fmla="*/ 1188 w 2008"/>
                                <a:gd name="T13" fmla="*/ 790 h 818"/>
                                <a:gd name="T14" fmla="*/ 1188 w 2008"/>
                                <a:gd name="T15" fmla="*/ 790 h 818"/>
                                <a:gd name="T16" fmla="*/ 1187 w 2008"/>
                                <a:gd name="T17" fmla="*/ 790 h 818"/>
                                <a:gd name="T18" fmla="*/ 1186 w 2008"/>
                                <a:gd name="T19" fmla="*/ 790 h 818"/>
                                <a:gd name="T20" fmla="*/ 1186 w 2008"/>
                                <a:gd name="T21" fmla="*/ 791 h 818"/>
                                <a:gd name="T22" fmla="*/ 1186 w 2008"/>
                                <a:gd name="T23" fmla="*/ 791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172" y="790"/>
                                  </a:moveTo>
                                  <a:lnTo>
                                    <a:pt x="1182" y="790"/>
                                  </a:lnTo>
                                  <a:lnTo>
                                    <a:pt x="1187" y="790"/>
                                  </a:lnTo>
                                  <a:lnTo>
                                    <a:pt x="1188" y="790"/>
                                  </a:lnTo>
                                  <a:lnTo>
                                    <a:pt x="1188" y="790"/>
                                  </a:lnTo>
                                  <a:lnTo>
                                    <a:pt x="1188" y="790"/>
                                  </a:lnTo>
                                  <a:lnTo>
                                    <a:pt x="1188" y="790"/>
                                  </a:lnTo>
                                  <a:lnTo>
                                    <a:pt x="1188" y="790"/>
                                  </a:lnTo>
                                  <a:lnTo>
                                    <a:pt x="1187" y="790"/>
                                  </a:lnTo>
                                  <a:lnTo>
                                    <a:pt x="1186" y="790"/>
                                  </a:lnTo>
                                  <a:lnTo>
                                    <a:pt x="1186" y="791"/>
                                  </a:lnTo>
                                  <a:lnTo>
                                    <a:pt x="1186" y="791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80" name="Freeform 403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795 w 2008"/>
                                <a:gd name="T1" fmla="*/ 786 h 818"/>
                                <a:gd name="T2" fmla="*/ 796 w 2008"/>
                                <a:gd name="T3" fmla="*/ 787 h 818"/>
                                <a:gd name="T4" fmla="*/ 796 w 2008"/>
                                <a:gd name="T5" fmla="*/ 787 h 818"/>
                                <a:gd name="T6" fmla="*/ 798 w 2008"/>
                                <a:gd name="T7" fmla="*/ 787 h 818"/>
                                <a:gd name="T8" fmla="*/ 799 w 2008"/>
                                <a:gd name="T9" fmla="*/ 787 h 818"/>
                                <a:gd name="T10" fmla="*/ 801 w 2008"/>
                                <a:gd name="T11" fmla="*/ 787 h 818"/>
                                <a:gd name="T12" fmla="*/ 804 w 2008"/>
                                <a:gd name="T13" fmla="*/ 786 h 818"/>
                                <a:gd name="T14" fmla="*/ 806 w 2008"/>
                                <a:gd name="T15" fmla="*/ 785 h 818"/>
                                <a:gd name="T16" fmla="*/ 808 w 2008"/>
                                <a:gd name="T17" fmla="*/ 784 h 818"/>
                                <a:gd name="T18" fmla="*/ 808 w 2008"/>
                                <a:gd name="T19" fmla="*/ 784 h 818"/>
                                <a:gd name="T20" fmla="*/ 809 w 2008"/>
                                <a:gd name="T21" fmla="*/ 784 h 818"/>
                                <a:gd name="T22" fmla="*/ 809 w 2008"/>
                                <a:gd name="T23" fmla="*/ 784 h 818"/>
                                <a:gd name="T24" fmla="*/ 809 w 2008"/>
                                <a:gd name="T25" fmla="*/ 784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795" y="786"/>
                                  </a:moveTo>
                                  <a:lnTo>
                                    <a:pt x="796" y="787"/>
                                  </a:lnTo>
                                  <a:lnTo>
                                    <a:pt x="796" y="787"/>
                                  </a:lnTo>
                                  <a:lnTo>
                                    <a:pt x="798" y="787"/>
                                  </a:lnTo>
                                  <a:lnTo>
                                    <a:pt x="799" y="787"/>
                                  </a:lnTo>
                                  <a:lnTo>
                                    <a:pt x="801" y="787"/>
                                  </a:lnTo>
                                  <a:lnTo>
                                    <a:pt x="804" y="786"/>
                                  </a:lnTo>
                                  <a:lnTo>
                                    <a:pt x="806" y="785"/>
                                  </a:lnTo>
                                  <a:lnTo>
                                    <a:pt x="808" y="784"/>
                                  </a:lnTo>
                                  <a:lnTo>
                                    <a:pt x="808" y="784"/>
                                  </a:lnTo>
                                  <a:lnTo>
                                    <a:pt x="809" y="784"/>
                                  </a:lnTo>
                                  <a:lnTo>
                                    <a:pt x="809" y="784"/>
                                  </a:lnTo>
                                  <a:lnTo>
                                    <a:pt x="809" y="784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81" name="Freeform 404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781 w 2008"/>
                                <a:gd name="T1" fmla="*/ 11 h 818"/>
                                <a:gd name="T2" fmla="*/ 1530 w 2008"/>
                                <a:gd name="T3" fmla="*/ 65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781" y="11"/>
                                  </a:moveTo>
                                  <a:lnTo>
                                    <a:pt x="1530" y="65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82" name="Freeform 405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781 w 2008"/>
                                <a:gd name="T1" fmla="*/ 11 h 818"/>
                                <a:gd name="T2" fmla="*/ 2007 w 2008"/>
                                <a:gd name="T3" fmla="*/ 65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781" y="11"/>
                                  </a:moveTo>
                                  <a:lnTo>
                                    <a:pt x="2007" y="65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83" name="Freeform 406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530 w 2008"/>
                                <a:gd name="T1" fmla="*/ 657 h 818"/>
                                <a:gd name="T2" fmla="*/ 2007 w 2008"/>
                                <a:gd name="T3" fmla="*/ 657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530" y="657"/>
                                  </a:moveTo>
                                  <a:lnTo>
                                    <a:pt x="2007" y="65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84" name="Freeform 407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2007 w 2008"/>
                                <a:gd name="T1" fmla="*/ 657 h 818"/>
                                <a:gd name="T2" fmla="*/ 1980 w 2008"/>
                                <a:gd name="T3" fmla="*/ 677 h 818"/>
                                <a:gd name="T4" fmla="*/ 1927 w 2008"/>
                                <a:gd name="T5" fmla="*/ 691 h 818"/>
                                <a:gd name="T6" fmla="*/ 1848 w 2008"/>
                                <a:gd name="T7" fmla="*/ 699 h 818"/>
                                <a:gd name="T8" fmla="*/ 1743 w 2008"/>
                                <a:gd name="T9" fmla="*/ 700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2007" y="657"/>
                                  </a:moveTo>
                                  <a:lnTo>
                                    <a:pt x="1980" y="677"/>
                                  </a:lnTo>
                                  <a:lnTo>
                                    <a:pt x="1927" y="691"/>
                                  </a:lnTo>
                                  <a:lnTo>
                                    <a:pt x="1848" y="699"/>
                                  </a:lnTo>
                                  <a:lnTo>
                                    <a:pt x="1743" y="700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85" name="Freeform 408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1530 w 2008"/>
                                <a:gd name="T1" fmla="*/ 657 h 818"/>
                                <a:gd name="T2" fmla="*/ 1550 w 2008"/>
                                <a:gd name="T3" fmla="*/ 674 h 818"/>
                                <a:gd name="T4" fmla="*/ 1593 w 2008"/>
                                <a:gd name="T5" fmla="*/ 687 h 818"/>
                                <a:gd name="T6" fmla="*/ 1659 w 2008"/>
                                <a:gd name="T7" fmla="*/ 696 h 818"/>
                                <a:gd name="T8" fmla="*/ 1748 w 2008"/>
                                <a:gd name="T9" fmla="*/ 700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1530" y="657"/>
                                  </a:moveTo>
                                  <a:lnTo>
                                    <a:pt x="1550" y="674"/>
                                  </a:lnTo>
                                  <a:lnTo>
                                    <a:pt x="1593" y="687"/>
                                  </a:lnTo>
                                  <a:lnTo>
                                    <a:pt x="1659" y="696"/>
                                  </a:lnTo>
                                  <a:lnTo>
                                    <a:pt x="1748" y="700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86" name="Freeform 409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0 w 2008"/>
                                <a:gd name="T1" fmla="*/ 647 h 818"/>
                                <a:gd name="T2" fmla="*/ 41 w 2008"/>
                                <a:gd name="T3" fmla="*/ 664 h 818"/>
                                <a:gd name="T4" fmla="*/ 95 w 2008"/>
                                <a:gd name="T5" fmla="*/ 676 h 818"/>
                                <a:gd name="T6" fmla="*/ 159 w 2008"/>
                                <a:gd name="T7" fmla="*/ 682 h 818"/>
                                <a:gd name="T8" fmla="*/ 236 w 2008"/>
                                <a:gd name="T9" fmla="*/ 684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0" y="647"/>
                                  </a:moveTo>
                                  <a:lnTo>
                                    <a:pt x="41" y="664"/>
                                  </a:lnTo>
                                  <a:lnTo>
                                    <a:pt x="95" y="676"/>
                                  </a:lnTo>
                                  <a:lnTo>
                                    <a:pt x="159" y="682"/>
                                  </a:lnTo>
                                  <a:lnTo>
                                    <a:pt x="236" y="684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656487" name="Freeform 410"/>
                          <wps:cNvSpPr>
                            <a:spLocks/>
                          </wps:cNvSpPr>
                          <wps:spPr bwMode="auto">
                            <a:xfrm>
                              <a:off x="7564" y="3835"/>
                              <a:ext cx="2008" cy="818"/>
                            </a:xfrm>
                            <a:custGeom>
                              <a:avLst/>
                              <a:gdLst>
                                <a:gd name="T0" fmla="*/ 476 w 2008"/>
                                <a:gd name="T1" fmla="*/ 650 h 818"/>
                                <a:gd name="T2" fmla="*/ 448 w 2008"/>
                                <a:gd name="T3" fmla="*/ 665 h 818"/>
                                <a:gd name="T4" fmla="*/ 399 w 2008"/>
                                <a:gd name="T5" fmla="*/ 676 h 818"/>
                                <a:gd name="T6" fmla="*/ 328 w 2008"/>
                                <a:gd name="T7" fmla="*/ 682 h 818"/>
                                <a:gd name="T8" fmla="*/ 236 w 2008"/>
                                <a:gd name="T9" fmla="*/ 684 h 8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008" h="818">
                                  <a:moveTo>
                                    <a:pt x="476" y="650"/>
                                  </a:moveTo>
                                  <a:lnTo>
                                    <a:pt x="448" y="665"/>
                                  </a:lnTo>
                                  <a:lnTo>
                                    <a:pt x="399" y="676"/>
                                  </a:lnTo>
                                  <a:lnTo>
                                    <a:pt x="328" y="682"/>
                                  </a:lnTo>
                                  <a:lnTo>
                                    <a:pt x="236" y="684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85656488" name="Picture 411"/>
                          <pic:cNvPicPr>
                            <a:picLocks noChangeArrowheads="1"/>
                          </pic:cNvPicPr>
                        </pic:nvPicPr>
                        <pic:blipFill>
                          <a:blip r:embed="rId3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580" y="6446"/>
                            <a:ext cx="2020" cy="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85656489" name="Freeform 412"/>
                        <wps:cNvSpPr>
                          <a:spLocks/>
                        </wps:cNvSpPr>
                        <wps:spPr bwMode="auto">
                          <a:xfrm>
                            <a:off x="9268" y="4142"/>
                            <a:ext cx="143" cy="143"/>
                          </a:xfrm>
                          <a:custGeom>
                            <a:avLst/>
                            <a:gdLst>
                              <a:gd name="T0" fmla="*/ 0 w 143"/>
                              <a:gd name="T1" fmla="*/ 0 h 143"/>
                              <a:gd name="T2" fmla="*/ 142 w 143"/>
                              <a:gd name="T3" fmla="*/ 0 h 143"/>
                              <a:gd name="T4" fmla="*/ 142 w 143"/>
                              <a:gd name="T5" fmla="*/ 142 h 143"/>
                              <a:gd name="T6" fmla="*/ 0 w 143"/>
                              <a:gd name="T7" fmla="*/ 142 h 143"/>
                              <a:gd name="T8" fmla="*/ 0 w 143"/>
                              <a:gd name="T9" fmla="*/ 0 h 1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3" h="143">
                                <a:moveTo>
                                  <a:pt x="0" y="0"/>
                                </a:moveTo>
                                <a:lnTo>
                                  <a:pt x="142" y="0"/>
                                </a:lnTo>
                                <a:lnTo>
                                  <a:pt x="142" y="142"/>
                                </a:lnTo>
                                <a:lnTo>
                                  <a:pt x="0" y="14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11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56490" name="Freeform 413"/>
                        <wps:cNvSpPr>
                          <a:spLocks/>
                        </wps:cNvSpPr>
                        <wps:spPr bwMode="auto">
                          <a:xfrm>
                            <a:off x="7684" y="4207"/>
                            <a:ext cx="209" cy="199"/>
                          </a:xfrm>
                          <a:custGeom>
                            <a:avLst/>
                            <a:gdLst>
                              <a:gd name="T0" fmla="*/ 0 w 209"/>
                              <a:gd name="T1" fmla="*/ 74 h 199"/>
                              <a:gd name="T2" fmla="*/ 40 w 209"/>
                              <a:gd name="T3" fmla="*/ 198 h 199"/>
                              <a:gd name="T4" fmla="*/ 165 w 209"/>
                              <a:gd name="T5" fmla="*/ 198 h 199"/>
                              <a:gd name="T6" fmla="*/ 208 w 209"/>
                              <a:gd name="T7" fmla="*/ 75 h 199"/>
                              <a:gd name="T8" fmla="*/ 105 w 209"/>
                              <a:gd name="T9" fmla="*/ 0 h 199"/>
                              <a:gd name="T10" fmla="*/ 0 w 209"/>
                              <a:gd name="T11" fmla="*/ 74 h 1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09" h="199">
                                <a:moveTo>
                                  <a:pt x="0" y="74"/>
                                </a:moveTo>
                                <a:lnTo>
                                  <a:pt x="40" y="198"/>
                                </a:lnTo>
                                <a:lnTo>
                                  <a:pt x="165" y="198"/>
                                </a:lnTo>
                                <a:lnTo>
                                  <a:pt x="208" y="75"/>
                                </a:lnTo>
                                <a:lnTo>
                                  <a:pt x="105" y="0"/>
                                </a:lnTo>
                                <a:lnTo>
                                  <a:pt x="0" y="74"/>
                                </a:lnTo>
                              </a:path>
                            </a:pathLst>
                          </a:custGeom>
                          <a:noFill/>
                          <a:ln w="305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56491" name="Freeform 414"/>
                        <wps:cNvSpPr>
                          <a:spLocks/>
                        </wps:cNvSpPr>
                        <wps:spPr bwMode="auto">
                          <a:xfrm>
                            <a:off x="9349" y="4315"/>
                            <a:ext cx="143" cy="143"/>
                          </a:xfrm>
                          <a:custGeom>
                            <a:avLst/>
                            <a:gdLst>
                              <a:gd name="T0" fmla="*/ 0 w 143"/>
                              <a:gd name="T1" fmla="*/ 0 h 143"/>
                              <a:gd name="T2" fmla="*/ 142 w 143"/>
                              <a:gd name="T3" fmla="*/ 0 h 143"/>
                              <a:gd name="T4" fmla="*/ 142 w 143"/>
                              <a:gd name="T5" fmla="*/ 142 h 143"/>
                              <a:gd name="T6" fmla="*/ 0 w 143"/>
                              <a:gd name="T7" fmla="*/ 142 h 143"/>
                              <a:gd name="T8" fmla="*/ 0 w 143"/>
                              <a:gd name="T9" fmla="*/ 0 h 1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3" h="143">
                                <a:moveTo>
                                  <a:pt x="0" y="0"/>
                                </a:moveTo>
                                <a:lnTo>
                                  <a:pt x="142" y="0"/>
                                </a:lnTo>
                                <a:lnTo>
                                  <a:pt x="142" y="142"/>
                                </a:lnTo>
                                <a:lnTo>
                                  <a:pt x="0" y="14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11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56492" name="Freeform 415"/>
                        <wps:cNvSpPr>
                          <a:spLocks/>
                        </wps:cNvSpPr>
                        <wps:spPr bwMode="auto">
                          <a:xfrm>
                            <a:off x="9180" y="4317"/>
                            <a:ext cx="143" cy="143"/>
                          </a:xfrm>
                          <a:custGeom>
                            <a:avLst/>
                            <a:gdLst>
                              <a:gd name="T0" fmla="*/ 0 w 143"/>
                              <a:gd name="T1" fmla="*/ 0 h 143"/>
                              <a:gd name="T2" fmla="*/ 142 w 143"/>
                              <a:gd name="T3" fmla="*/ 0 h 143"/>
                              <a:gd name="T4" fmla="*/ 142 w 143"/>
                              <a:gd name="T5" fmla="*/ 142 h 143"/>
                              <a:gd name="T6" fmla="*/ 0 w 143"/>
                              <a:gd name="T7" fmla="*/ 142 h 143"/>
                              <a:gd name="T8" fmla="*/ 0 w 143"/>
                              <a:gd name="T9" fmla="*/ 0 h 1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3" h="143">
                                <a:moveTo>
                                  <a:pt x="0" y="0"/>
                                </a:moveTo>
                                <a:lnTo>
                                  <a:pt x="142" y="0"/>
                                </a:lnTo>
                                <a:lnTo>
                                  <a:pt x="142" y="142"/>
                                </a:lnTo>
                                <a:lnTo>
                                  <a:pt x="0" y="14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311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9E8C85" id="Group 185656454" o:spid="_x0000_s1026" style="position:absolute;margin-left:383.85pt;margin-top:188.8pt;width:101.8pt;height:171.55pt;z-index:251761664" coordorigin="7564,3835" coordsize="2036,343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">
                <v:shape id="Picture 379" o:spid="_x0000_s1027" type="#_x0000_t75" style="position:absolute;left:7564;top:5138;width:2020;height:8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">
                  <v:imagedata r:id="rId310" o:title=""/>
                  <o:lock v:ext="edit" aspectratio="f"/>
                </v:shape>
                <v:group id="Group 380" o:spid="_x0000_s1028" style="position:absolute;left:7564;top:3835;width:2008;height:818" coordorigin="7564,3835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">
                  <v:shape id="Freeform 381" o:spid="_x0000_s1029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" path="m242,l,647e" filled="f" strokeweight=".126mm">
                    <v:path arrowok="t" o:connecttype="custom" o:connectlocs="242,0;0,647" o:connectangles="0,0"/>
                  </v:shape>
                  <v:shape id="Freeform 382" o:spid="_x0000_s1030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" path="m242,l476,650e" filled="f" strokeweight=".126mm">
                    <v:path arrowok="t" o:connecttype="custom" o:connectlocs="242,0;476,650" o:connectangles="0,0"/>
                  </v:shape>
                  <v:shape id="Freeform 383" o:spid="_x0000_s1031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" path="m,647r476,3e" filled="f" strokeweight=".126mm">
                    <v:path arrowok="t" o:connecttype="custom" o:connectlocs="0,647;476,650" o:connectangles="0,0"/>
                  </v:shape>
                  <v:shape id="Freeform 384" o:spid="_x0000_s1032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" path="m242,l1781,11e" filled="f" strokeweight=".126mm">
                    <v:path arrowok="t" o:connecttype="custom" o:connectlocs="242,0;1781,11" o:connectangles="0,0"/>
                  </v:shape>
                  <v:shape id="Freeform 385" o:spid="_x0000_s1033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" path="m242,r12,17l283,32r45,11l390,52r79,7l564,62r113,l806,60,952,55e" filled="f" strokeweight=".126mm">
                    <v:path arrowok="t" o:connecttype="custom" o:connectlocs="242,0;254,17;283,32;328,43;390,52;469,59;564,62;677,62;806,60;952,55" o:connectangles="0,0,0,0,0,0,0,0,0,0"/>
                  </v:shape>
                  <v:shape id="Freeform 386" o:spid="_x0000_s1034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" path="m1781,11r-11,14l1745,37r-40,9l1651,54r-67,5l1502,63r-96,1l1295,64,1171,61,1033,57e" filled="f" strokeweight=".126mm">
                    <v:path arrowok="t" o:connecttype="custom" o:connectlocs="1781,11;1770,25;1745,37;1705,46;1651,54;1584,59;1502,63;1406,64;1295,64;1171,61;1033,57" o:connectangles="0,0,0,0,0,0,0,0,0,0,0"/>
                  </v:shape>
                  <v:shape id="Freeform 387" o:spid="_x0000_s1035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" path="m952,55l927,84r-8,32l930,152r28,38e" filled="f" strokeweight=".126mm">
                    <v:path arrowok="t" o:connecttype="custom" o:connectlocs="952,55;927,84;919,116;930,152;958,190" o:connectangles="0,0,0,0,0"/>
                  </v:shape>
                  <v:shape id="Freeform 388" o:spid="_x0000_s1036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" path="m1033,57r22,32l1061,122r-9,33l1027,189e" filled="f" strokeweight=".126mm">
                    <v:path arrowok="t" o:connecttype="custom" o:connectlocs="1033,57;1055,89;1061,122;1052,155;1027,189" o:connectangles="0,0,0,0,0"/>
                  </v:shape>
                  <v:shape id="Freeform 389" o:spid="_x0000_s1037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" path="m941,198r,360e" filled="f" strokeweight=".126mm">
                    <v:path arrowok="t" o:connecttype="custom" o:connectlocs="941,198;941,558" o:connectangles="0,0"/>
                  </v:shape>
                  <v:shape id="Freeform 390" o:spid="_x0000_s1038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" path="m1049,199r,355e" filled="f" strokeweight=".126mm">
                    <v:path arrowok="t" o:connecttype="custom" o:connectlocs="1049,199;1049,554" o:connectangles="0,0"/>
                  </v:shape>
                  <v:shape id="Freeform 391" o:spid="_x0000_s1039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" path="m941,198r7,-1l954,194r4,-4e" filled="f" strokeweight=".126mm">
                    <v:path arrowok="t" o:connecttype="custom" o:connectlocs="941,198;948,197;954,194;958,190" o:connectangles="0,0,0,0"/>
                  </v:shape>
                  <v:shape id="Freeform 392" o:spid="_x0000_s1040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" path="m1049,199r-10,l1032,196r-5,-7e" filled="f" strokeweight=".126mm">
                    <v:path arrowok="t" o:connecttype="custom" o:connectlocs="1049,199;1039,199;1032,196;1027,189" o:connectangles="0,0,0,0"/>
                  </v:shape>
                  <v:shape id="Freeform 393" o:spid="_x0000_s1041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" path="m941,558r-15,1l917,566r-3,14l917,599e" filled="f" strokeweight=".126mm">
                    <v:path arrowok="t" o:connecttype="custom" o:connectlocs="941,558;926,559;917,566;914,580;917,599" o:connectangles="0,0,0,0,0"/>
                  </v:shape>
                  <v:shape id="Freeform 394" o:spid="_x0000_s1042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" path="m917,599r-16,11l891,624r-4,16l889,659e" filled="f" strokeweight=".126mm">
                    <v:path arrowok="t" o:connecttype="custom" o:connectlocs="917,599;901,610;891,624;887,640;889,659" o:connectangles="0,0,0,0,0"/>
                  </v:shape>
                  <v:shape id="Freeform 395" o:spid="_x0000_s1043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" path="m889,659r-35,8l829,690r-15,39l809,783e" filled="f" strokeweight=".126mm">
                    <v:path arrowok="t" o:connecttype="custom" o:connectlocs="889,659;854,667;829,690;814,729;809,783" o:connectangles="0,0,0,0,0"/>
                  </v:shape>
                  <v:shape id="Freeform 396" o:spid="_x0000_s1044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" path="m1049,554r17,7l1075,572r3,15l1074,607e" filled="f" strokeweight=".126mm">
                    <v:path arrowok="t" o:connecttype="custom" o:connectlocs="1049,554;1066,561;1075,572;1078,587;1074,607" o:connectangles="0,0,0,0,0"/>
                  </v:shape>
                  <v:shape id="Freeform 397" o:spid="_x0000_s1045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" path="m1074,607r14,12l1096,633r3,16l1096,666e" filled="f" strokeweight=".126mm">
                    <v:path arrowok="t" o:connecttype="custom" o:connectlocs="1074,607;1088,619;1096,633;1099,649;1096,666" o:connectangles="0,0,0,0,0"/>
                  </v:shape>
                  <v:shape id="Freeform 398" o:spid="_x0000_s1046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" path="m1096,666r38,5l1159,694r12,39l1171,791e" filled="f" strokeweight=".126mm">
                    <v:path arrowok="t" o:connecttype="custom" o:connectlocs="1096,666;1134,671;1159,694;1171,733;1171,791" o:connectangles="0,0,0,0,0"/>
                  </v:shape>
                  <v:shape id="Freeform 399" o:spid="_x0000_s1047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" path="m790,816r403,1e" filled="f" strokeweight=".126mm">
                    <v:path arrowok="t" o:connecttype="custom" o:connectlocs="790,816;1193,817" o:connectangles="0,0"/>
                  </v:shape>
                  <v:shape id="Freeform 400" o:spid="_x0000_s1048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" path="m790,816r-6,-11l785,796r8,-7e" filled="f" strokeweight=".126mm">
                    <v:path arrowok="t" o:connecttype="custom" o:connectlocs="790,816;784,805;785,796;793,789" o:connectangles="0,0,0,0"/>
                  </v:shape>
                  <v:shape id="Freeform 401" o:spid="_x0000_s1049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" path="m1193,817r7,-12l1199,797r-11,-5e" filled="f" strokeweight=".126mm">
                    <v:path arrowok="t" o:connecttype="custom" o:connectlocs="1193,817;1200,805;1199,797;1188,792" o:connectangles="0,0,0,0"/>
                  </v:shape>
                  <v:shape id="Freeform 402" o:spid="_x0000_s1050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" path="m1172,790r10,l1187,790r1,l1188,790r,l1188,790r,l1187,790r-1,l1186,791r,e" filled="f" strokeweight=".126mm">
                    <v:path arrowok="t" o:connecttype="custom" o:connectlocs="1172,790;1182,790;1187,790;1188,790;1188,790;1188,790;1188,790;1188,790;1187,790;1186,790;1186,791;1186,791" o:connectangles="0,0,0,0,0,0,0,0,0,0,0,0"/>
                  </v:shape>
                  <v:shape id="Freeform 403" o:spid="_x0000_s1051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" path="m795,786r1,1l796,787r2,l799,787r2,l804,786r2,-1l808,784r,l809,784r,l809,784e" filled="f" strokeweight=".126mm">
                    <v:path arrowok="t" o:connecttype="custom" o:connectlocs="795,786;796,787;796,787;798,787;799,787;801,787;804,786;806,785;808,784;808,784;809,784;809,784;809,784" o:connectangles="0,0,0,0,0,0,0,0,0,0,0,0,0"/>
                  </v:shape>
                  <v:shape id="Freeform 404" o:spid="_x0000_s1052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" path="m1781,11l1530,657e" filled="f" strokeweight=".126mm">
                    <v:path arrowok="t" o:connecttype="custom" o:connectlocs="1781,11;1530,657" o:connectangles="0,0"/>
                  </v:shape>
                  <v:shape id="Freeform 405" o:spid="_x0000_s1053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" path="m1781,11r226,646e" filled="f" strokeweight=".126mm">
                    <v:path arrowok="t" o:connecttype="custom" o:connectlocs="1781,11;2007,657" o:connectangles="0,0"/>
                  </v:shape>
                  <v:shape id="Freeform 406" o:spid="_x0000_s1054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" path="m1530,657r477,e" filled="f" strokeweight=".126mm">
                    <v:path arrowok="t" o:connecttype="custom" o:connectlocs="1530,657;2007,657" o:connectangles="0,0"/>
                  </v:shape>
                  <v:shape id="Freeform 407" o:spid="_x0000_s1055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" path="m2007,657r-27,20l1927,691r-79,8l1743,700e" filled="f" strokeweight=".126mm">
                    <v:path arrowok="t" o:connecttype="custom" o:connectlocs="2007,657;1980,677;1927,691;1848,699;1743,700" o:connectangles="0,0,0,0,0"/>
                  </v:shape>
                  <v:shape id="Freeform 408" o:spid="_x0000_s1056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" path="m1530,657r20,17l1593,687r66,9l1748,700e" filled="f" strokeweight=".126mm">
                    <v:path arrowok="t" o:connecttype="custom" o:connectlocs="1530,657;1550,674;1593,687;1659,696;1748,700" o:connectangles="0,0,0,0,0"/>
                  </v:shape>
                  <v:shape id="Freeform 409" o:spid="_x0000_s1057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" path="m,647r41,17l95,676r64,6l236,684e" filled="f" strokeweight=".126mm">
                    <v:path arrowok="t" o:connecttype="custom" o:connectlocs="0,647;41,664;95,676;159,682;236,684" o:connectangles="0,0,0,0,0"/>
                  </v:shape>
                  <v:shape id="Freeform 410" o:spid="_x0000_s1058" style="position:absolute;left:7564;top:3835;width:2008;height:818;visibility:visible;mso-wrap-style:square;v-text-anchor:top" coordsize="2008,8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" path="m476,650r-28,15l399,676r-71,6l236,684e" filled="f" strokeweight=".126mm">
                    <v:path arrowok="t" o:connecttype="custom" o:connectlocs="476,650;448,665;399,676;328,682;236,684" o:connectangles="0,0,0,0,0"/>
                  </v:shape>
                </v:group>
                <v:shape id="Picture 411" o:spid="_x0000_s1059" type="#_x0000_t75" style="position:absolute;left:7580;top:6446;width:2020;height:8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">
                  <v:imagedata r:id="rId311" o:title=""/>
                  <o:lock v:ext="edit" aspectratio="f"/>
                </v:shape>
                <v:shape id="Freeform 412" o:spid="_x0000_s1060" style="position:absolute;left:9268;top:4142;width:143;height:143;visibility:visible;mso-wrap-style:square;v-text-anchor:top" coordsize="143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" path="m,l142,r,142l,142,,e" filled="f" strokeweight=".08658mm">
                  <v:path arrowok="t" o:connecttype="custom" o:connectlocs="0,0;142,0;142,142;0,142;0,0" o:connectangles="0,0,0,0,0"/>
                </v:shape>
                <v:shape id="Freeform 413" o:spid="_x0000_s1061" style="position:absolute;left:7684;top:4207;width:209;height:199;visibility:visible;mso-wrap-style:square;v-text-anchor:top" coordsize="209,1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" path="m,74l40,198r125,l208,75,105,,,74e" filled="f" strokeweight=".08483mm">
                  <v:path arrowok="t" o:connecttype="custom" o:connectlocs="0,74;40,198;165,198;208,75;105,0;0,74" o:connectangles="0,0,0,0,0,0"/>
                </v:shape>
                <v:shape id="Freeform 414" o:spid="_x0000_s1062" style="position:absolute;left:9349;top:4315;width:143;height:143;visibility:visible;mso-wrap-style:square;v-text-anchor:top" coordsize="143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" path="m,l142,r,142l,142,,e" filled="f" strokeweight=".08658mm">
                  <v:path arrowok="t" o:connecttype="custom" o:connectlocs="0,0;142,0;142,142;0,142;0,0" o:connectangles="0,0,0,0,0"/>
                </v:shape>
                <v:shape id="Freeform 415" o:spid="_x0000_s1063" style="position:absolute;left:9180;top:4317;width:143;height:143;visibility:visible;mso-wrap-style:square;v-text-anchor:top" coordsize="143,1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" path="m,l142,r,142l,142,,e" filled="f" strokeweight=".08658mm">
                  <v:path arrowok="t" o:connecttype="custom" o:connectlocs="0,0;142,0;142,142;0,142;0,0" o:connectangles="0,0,0,0,0"/>
                </v:shape>
              </v:group>
            </w:pict>
          </mc:Fallback>
        </mc:AlternateContent>
      </w:r>
    </w:p>
    <w:p w14:paraId="5F74A69F" w14:textId="56FBFFDE" w:rsidR="007434FF" w:rsidRDefault="007434FF" w:rsidP="007434F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57E98AD8" w14:textId="35806579" w:rsidR="007434FF" w:rsidRDefault="007434FF" w:rsidP="007434F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19C1A71B" w14:textId="7DA2D2D5" w:rsidR="007434FF" w:rsidRDefault="007434FF" w:rsidP="007434F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36C4655B" w14:textId="27712C2D" w:rsidR="007434FF" w:rsidRDefault="007434FF" w:rsidP="007434F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3BB88534" w14:textId="30DAE0FA" w:rsidR="007434FF" w:rsidRDefault="007434FF" w:rsidP="007434F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15FC5817" w14:textId="0EC0B96A" w:rsidR="007434FF" w:rsidRPr="007434FF" w:rsidRDefault="007434FF" w:rsidP="007434FF">
      <w:pPr>
        <w:rPr>
          <w:rFonts w:ascii="Times New Roman" w:hAnsi="Times New Roman" w:cs="Times New Roman"/>
          <w:b/>
          <w:bCs/>
          <w:sz w:val="32"/>
          <w:szCs w:val="32"/>
          <w:lang w:bidi="fa-IR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72928" behindDoc="1" locked="0" layoutInCell="0" allowOverlap="1" wp14:anchorId="07B0B093" wp14:editId="5700A664">
                <wp:simplePos x="0" y="0"/>
                <wp:positionH relativeFrom="page">
                  <wp:posOffset>4878070</wp:posOffset>
                </wp:positionH>
                <wp:positionV relativeFrom="page">
                  <wp:posOffset>3461086</wp:posOffset>
                </wp:positionV>
                <wp:extent cx="106045" cy="88900"/>
                <wp:effectExtent l="0" t="0" r="27305" b="25400"/>
                <wp:wrapNone/>
                <wp:docPr id="922031045" name="Freeform: Shape 9220310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6045" cy="88900"/>
                        </a:xfrm>
                        <a:custGeom>
                          <a:avLst/>
                          <a:gdLst>
                            <a:gd name="T0" fmla="*/ 166 w 167"/>
                            <a:gd name="T1" fmla="*/ 139 h 140"/>
                            <a:gd name="T2" fmla="*/ 0 w 167"/>
                            <a:gd name="T3" fmla="*/ 139 h 140"/>
                            <a:gd name="T4" fmla="*/ 87 w 167"/>
                            <a:gd name="T5" fmla="*/ 0 h 140"/>
                            <a:gd name="T6" fmla="*/ 166 w 167"/>
                            <a:gd name="T7" fmla="*/ 139 h 1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67" h="140">
                              <a:moveTo>
                                <a:pt x="166" y="139"/>
                              </a:moveTo>
                              <a:lnTo>
                                <a:pt x="0" y="139"/>
                              </a:lnTo>
                              <a:lnTo>
                                <a:pt x="87" y="0"/>
                              </a:lnTo>
                              <a:lnTo>
                                <a:pt x="166" y="139"/>
                              </a:lnTo>
                            </a:path>
                          </a:pathLst>
                        </a:custGeom>
                        <a:noFill/>
                        <a:ln w="581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667DE57F" id="Freeform: Shape 922031045" o:spid="_x0000_s1026" style="position:absolute;z-index:-251543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points="392.4pt,279.5pt,384.1pt,279.5pt,388.45pt,272.55pt,392.4pt,279.5pt" coordsize="167,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" o:allowincell="f" filled="f" strokeweight=".16161mm">
                <v:path arrowok="t" o:connecttype="custom" o:connectlocs="105410,88265;0,88265;55245,0;105410,88265" o:connectangles="0,0,0,0"/>
                <w10:wrap anchorx="page" anchory="page"/>
              </v:polylin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74976" behindDoc="1" locked="0" layoutInCell="1" allowOverlap="1" wp14:anchorId="2F06F18D" wp14:editId="4EFC3AA5">
                <wp:simplePos x="0" y="0"/>
                <wp:positionH relativeFrom="column">
                  <wp:posOffset>85725</wp:posOffset>
                </wp:positionH>
                <wp:positionV relativeFrom="paragraph">
                  <wp:posOffset>52668</wp:posOffset>
                </wp:positionV>
                <wp:extent cx="287020" cy="127635"/>
                <wp:effectExtent l="0" t="0" r="17780" b="24765"/>
                <wp:wrapNone/>
                <wp:docPr id="922031050" name="Group 9220310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020" cy="127635"/>
                          <a:chOff x="0" y="0"/>
                          <a:chExt cx="287020" cy="127635"/>
                        </a:xfrm>
                      </wpg:grpSpPr>
                      <wps:wsp>
                        <wps:cNvPr id="922031042" name="Freeform: Shape 922031042"/>
                        <wps:cNvSpPr>
                          <a:spLocks/>
                        </wps:cNvSpPr>
                        <wps:spPr bwMode="auto">
                          <a:xfrm>
                            <a:off x="152400" y="0"/>
                            <a:ext cx="134620" cy="127635"/>
                          </a:xfrm>
                          <a:custGeom>
                            <a:avLst/>
                            <a:gdLst>
                              <a:gd name="T0" fmla="*/ 0 w 212"/>
                              <a:gd name="T1" fmla="*/ 75 h 201"/>
                              <a:gd name="T2" fmla="*/ 41 w 212"/>
                              <a:gd name="T3" fmla="*/ 200 h 201"/>
                              <a:gd name="T4" fmla="*/ 167 w 212"/>
                              <a:gd name="T5" fmla="*/ 200 h 201"/>
                              <a:gd name="T6" fmla="*/ 211 w 212"/>
                              <a:gd name="T7" fmla="*/ 76 h 201"/>
                              <a:gd name="T8" fmla="*/ 106 w 212"/>
                              <a:gd name="T9" fmla="*/ 0 h 201"/>
                              <a:gd name="T10" fmla="*/ 0 w 212"/>
                              <a:gd name="T11" fmla="*/ 75 h 2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12" h="201">
                                <a:moveTo>
                                  <a:pt x="0" y="75"/>
                                </a:moveTo>
                                <a:lnTo>
                                  <a:pt x="41" y="200"/>
                                </a:lnTo>
                                <a:lnTo>
                                  <a:pt x="167" y="200"/>
                                </a:lnTo>
                                <a:lnTo>
                                  <a:pt x="211" y="76"/>
                                </a:lnTo>
                                <a:lnTo>
                                  <a:pt x="106" y="0"/>
                                </a:lnTo>
                                <a:lnTo>
                                  <a:pt x="0" y="75"/>
                                </a:lnTo>
                              </a:path>
                            </a:pathLst>
                          </a:custGeom>
                          <a:noFill/>
                          <a:ln w="309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2031046" name="Freeform: Shape 922031046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134620" cy="127635"/>
                          </a:xfrm>
                          <a:custGeom>
                            <a:avLst/>
                            <a:gdLst>
                              <a:gd name="T0" fmla="*/ 0 w 212"/>
                              <a:gd name="T1" fmla="*/ 75 h 201"/>
                              <a:gd name="T2" fmla="*/ 41 w 212"/>
                              <a:gd name="T3" fmla="*/ 200 h 201"/>
                              <a:gd name="T4" fmla="*/ 167 w 212"/>
                              <a:gd name="T5" fmla="*/ 200 h 201"/>
                              <a:gd name="T6" fmla="*/ 211 w 212"/>
                              <a:gd name="T7" fmla="*/ 76 h 201"/>
                              <a:gd name="T8" fmla="*/ 106 w 212"/>
                              <a:gd name="T9" fmla="*/ 0 h 201"/>
                              <a:gd name="T10" fmla="*/ 0 w 212"/>
                              <a:gd name="T11" fmla="*/ 75 h 2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212" h="201">
                                <a:moveTo>
                                  <a:pt x="0" y="75"/>
                                </a:moveTo>
                                <a:lnTo>
                                  <a:pt x="41" y="200"/>
                                </a:lnTo>
                                <a:lnTo>
                                  <a:pt x="167" y="200"/>
                                </a:lnTo>
                                <a:lnTo>
                                  <a:pt x="211" y="76"/>
                                </a:lnTo>
                                <a:lnTo>
                                  <a:pt x="106" y="0"/>
                                </a:lnTo>
                                <a:lnTo>
                                  <a:pt x="0" y="75"/>
                                </a:lnTo>
                              </a:path>
                            </a:pathLst>
                          </a:custGeom>
                          <a:noFill/>
                          <a:ln w="3096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59B0BFC" id="Group 922031050" o:spid="_x0000_s1026" style="position:absolute;margin-left:6.75pt;margin-top:4.15pt;width:22.6pt;height:10.05pt;z-index:-251541504" coordsize="287020,127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">
                <v:shape id="Freeform: Shape 922031042" o:spid="_x0000_s1027" style="position:absolute;left:152400;width:134620;height:127635;visibility:visible;mso-wrap-style:square;v-text-anchor:top" coordsize="212,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" path="m,75l41,200r126,l211,76,106,,,75e" filled="f" strokeweight=".086mm">
                  <v:path arrowok="t" o:connecttype="custom" o:connectlocs="0,47625;26035,127000;106045,127000;133985,48260;67310,0;0,47625" o:connectangles="0,0,0,0,0,0"/>
                </v:shape>
                <v:shape id="Freeform: Shape 922031046" o:spid="_x0000_s1028" style="position:absolute;width:134620;height:127635;visibility:visible;mso-wrap-style:square;v-text-anchor:top" coordsize="212,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" path="m,75l41,200r126,l211,76,106,,,75e" filled="f" strokeweight=".086mm">
                  <v:path arrowok="t" o:connecttype="custom" o:connectlocs="0,47625;26035,127000;106045,127000;133985,48260;67310,0;0,47625" o:connectangles="0,0,0,0,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       = ? </w:t>
      </w:r>
      <w:r>
        <w:rPr>
          <w:rFonts w:ascii="Times New Roman" w:hAnsi="Times New Roman" w:cs="Times New Roman" w:hint="cs"/>
          <w:b/>
          <w:bCs/>
          <w:sz w:val="32"/>
          <w:szCs w:val="32"/>
          <w:rtl/>
          <w:lang w:bidi="fa-IR"/>
        </w:rPr>
        <w:t>×</w:t>
      </w:r>
    </w:p>
    <w:p w14:paraId="417B0687" w14:textId="0CB3A267" w:rsidR="00DD407C" w:rsidRPr="00F81595" w:rsidRDefault="00DD407C" w:rsidP="00DD407C">
      <w:pPr>
        <w:rPr>
          <w:rFonts w:ascii="Times New Roman" w:hAnsi="Times New Roman" w:cs="Times New Roman"/>
        </w:rPr>
      </w:pPr>
      <w:r w:rsidRPr="00F81595">
        <w:rPr>
          <w:rFonts w:ascii="Times New Roman" w:hAnsi="Times New Roman" w:cs="Times New Roman"/>
          <w:sz w:val="24"/>
          <w:szCs w:val="24"/>
        </w:rPr>
        <w:t>A)</w:t>
      </w:r>
      <w:r w:rsidR="007434FF">
        <w:rPr>
          <w:rFonts w:ascii="Times New Roman" w:hAnsi="Times New Roman" w:cs="Times New Roman"/>
        </w:rPr>
        <w:t xml:space="preserve"> 9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</w:t>
      </w:r>
      <w:r w:rsidR="007434FF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B)</w:t>
      </w:r>
      <w:r w:rsidR="007434FF">
        <w:rPr>
          <w:rFonts w:ascii="Times New Roman" w:hAnsi="Times New Roman" w:cs="Times New Roman"/>
        </w:rPr>
        <w:t xml:space="preserve"> 8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</w:t>
      </w:r>
      <w:r w:rsidR="007434FF">
        <w:rPr>
          <w:rFonts w:ascii="Times New Roman" w:hAnsi="Times New Roman" w:cs="Times New Roman"/>
          <w:sz w:val="24"/>
          <w:szCs w:val="24"/>
        </w:rPr>
        <w:t xml:space="preserve">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C) </w:t>
      </w:r>
      <w:r w:rsidR="007434FF">
        <w:rPr>
          <w:rFonts w:ascii="Times New Roman" w:hAnsi="Times New Roman" w:cs="Times New Roman"/>
          <w:sz w:val="24"/>
          <w:szCs w:val="24"/>
        </w:rPr>
        <w:t>7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</w:t>
      </w:r>
      <w:r w:rsidR="007434FF">
        <w:rPr>
          <w:rFonts w:ascii="Times New Roman" w:hAnsi="Times New Roman" w:cs="Times New Roman"/>
          <w:sz w:val="24"/>
          <w:szCs w:val="24"/>
        </w:rPr>
        <w:t xml:space="preserve">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D)</w:t>
      </w:r>
      <w:r w:rsidR="007434FF">
        <w:rPr>
          <w:rFonts w:ascii="Times New Roman" w:hAnsi="Times New Roman" w:cs="Times New Roman"/>
        </w:rPr>
        <w:t xml:space="preserve"> 6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</w:t>
      </w:r>
      <w:r w:rsidR="007434FF">
        <w:rPr>
          <w:rFonts w:ascii="Times New Roman" w:hAnsi="Times New Roman" w:cs="Times New Roman"/>
          <w:sz w:val="24"/>
          <w:szCs w:val="24"/>
        </w:rPr>
        <w:t xml:space="preserve">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E)</w:t>
      </w:r>
      <w:r w:rsidRPr="00F81595">
        <w:rPr>
          <w:rFonts w:ascii="Times New Roman" w:hAnsi="Times New Roman" w:cs="Times New Roman"/>
        </w:rPr>
        <w:t xml:space="preserve"> </w:t>
      </w:r>
      <w:r w:rsidR="007434FF">
        <w:rPr>
          <w:rFonts w:ascii="Times New Roman" w:hAnsi="Times New Roman" w:cs="Times New Roman"/>
        </w:rPr>
        <w:t>5</w:t>
      </w:r>
    </w:p>
    <w:p w14:paraId="36C67445" w14:textId="77777777" w:rsidR="00DD407C" w:rsidRPr="00F81595" w:rsidRDefault="00DD407C" w:rsidP="00DD407C">
      <w:pPr>
        <w:rPr>
          <w:rFonts w:ascii="Times New Roman" w:hAnsi="Times New Roman" w:cs="Times New Roman"/>
        </w:rPr>
      </w:pPr>
    </w:p>
    <w:p w14:paraId="7359AF29" w14:textId="141C480B" w:rsidR="00DD407C" w:rsidRDefault="00DD407C" w:rsidP="00DD407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24)  </w:t>
      </w:r>
    </w:p>
    <w:p w14:paraId="201C737D" w14:textId="28234692" w:rsidR="007434FF" w:rsidRDefault="007434FF" w:rsidP="00DD407C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51A8905A" wp14:editId="3D62B07F">
                <wp:simplePos x="0" y="0"/>
                <wp:positionH relativeFrom="column">
                  <wp:posOffset>152762</wp:posOffset>
                </wp:positionH>
                <wp:positionV relativeFrom="paragraph">
                  <wp:posOffset>7075</wp:posOffset>
                </wp:positionV>
                <wp:extent cx="2906395" cy="1559560"/>
                <wp:effectExtent l="0" t="0" r="0" b="0"/>
                <wp:wrapNone/>
                <wp:docPr id="1042460111" name="Group 1042460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06395" cy="1559560"/>
                          <a:chOff x="7151" y="8577"/>
                          <a:chExt cx="4577" cy="2456"/>
                        </a:xfrm>
                      </wpg:grpSpPr>
                      <wpg:grpSp>
                        <wpg:cNvPr id="1042460112" name="Group 575"/>
                        <wpg:cNvGrpSpPr>
                          <a:grpSpLocks/>
                        </wpg:cNvGrpSpPr>
                        <wpg:grpSpPr bwMode="auto">
                          <a:xfrm>
                            <a:off x="7935" y="10770"/>
                            <a:ext cx="417" cy="263"/>
                            <a:chOff x="7935" y="10770"/>
                            <a:chExt cx="417" cy="263"/>
                          </a:xfrm>
                        </wpg:grpSpPr>
                        <wps:wsp>
                          <wps:cNvPr id="1042460113" name="Freeform 576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156 w 417"/>
                                <a:gd name="T1" fmla="*/ 3 h 263"/>
                                <a:gd name="T2" fmla="*/ 142 w 417"/>
                                <a:gd name="T3" fmla="*/ 4 h 263"/>
                                <a:gd name="T4" fmla="*/ 133 w 417"/>
                                <a:gd name="T5" fmla="*/ 12 h 263"/>
                                <a:gd name="T6" fmla="*/ 130 w 417"/>
                                <a:gd name="T7" fmla="*/ 25 h 263"/>
                                <a:gd name="T8" fmla="*/ 133 w 417"/>
                                <a:gd name="T9" fmla="*/ 45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156" y="3"/>
                                  </a:moveTo>
                                  <a:lnTo>
                                    <a:pt x="142" y="4"/>
                                  </a:lnTo>
                                  <a:lnTo>
                                    <a:pt x="133" y="12"/>
                                  </a:lnTo>
                                  <a:lnTo>
                                    <a:pt x="130" y="25"/>
                                  </a:lnTo>
                                  <a:lnTo>
                                    <a:pt x="133" y="45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14" name="Freeform 577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133 w 417"/>
                                <a:gd name="T1" fmla="*/ 45 h 263"/>
                                <a:gd name="T2" fmla="*/ 116 w 417"/>
                                <a:gd name="T3" fmla="*/ 56 h 263"/>
                                <a:gd name="T4" fmla="*/ 106 w 417"/>
                                <a:gd name="T5" fmla="*/ 69 h 263"/>
                                <a:gd name="T6" fmla="*/ 103 w 417"/>
                                <a:gd name="T7" fmla="*/ 86 h 263"/>
                                <a:gd name="T8" fmla="*/ 105 w 417"/>
                                <a:gd name="T9" fmla="*/ 105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133" y="45"/>
                                  </a:moveTo>
                                  <a:lnTo>
                                    <a:pt x="116" y="56"/>
                                  </a:lnTo>
                                  <a:lnTo>
                                    <a:pt x="106" y="69"/>
                                  </a:lnTo>
                                  <a:lnTo>
                                    <a:pt x="103" y="86"/>
                                  </a:lnTo>
                                  <a:lnTo>
                                    <a:pt x="105" y="105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15" name="Freeform 578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105 w 417"/>
                                <a:gd name="T1" fmla="*/ 105 h 263"/>
                                <a:gd name="T2" fmla="*/ 70 w 417"/>
                                <a:gd name="T3" fmla="*/ 113 h 263"/>
                                <a:gd name="T4" fmla="*/ 45 w 417"/>
                                <a:gd name="T5" fmla="*/ 136 h 263"/>
                                <a:gd name="T6" fmla="*/ 30 w 417"/>
                                <a:gd name="T7" fmla="*/ 174 h 263"/>
                                <a:gd name="T8" fmla="*/ 25 w 417"/>
                                <a:gd name="T9" fmla="*/ 228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105" y="105"/>
                                  </a:moveTo>
                                  <a:lnTo>
                                    <a:pt x="70" y="113"/>
                                  </a:lnTo>
                                  <a:lnTo>
                                    <a:pt x="45" y="136"/>
                                  </a:lnTo>
                                  <a:lnTo>
                                    <a:pt x="30" y="174"/>
                                  </a:lnTo>
                                  <a:lnTo>
                                    <a:pt x="25" y="228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17" name="Freeform 579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265 w 417"/>
                                <a:gd name="T1" fmla="*/ 0 h 263"/>
                                <a:gd name="T2" fmla="*/ 281 w 417"/>
                                <a:gd name="T3" fmla="*/ 6 h 263"/>
                                <a:gd name="T4" fmla="*/ 291 w 417"/>
                                <a:gd name="T5" fmla="*/ 17 h 263"/>
                                <a:gd name="T6" fmla="*/ 294 w 417"/>
                                <a:gd name="T7" fmla="*/ 33 h 263"/>
                                <a:gd name="T8" fmla="*/ 290 w 417"/>
                                <a:gd name="T9" fmla="*/ 52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265" y="0"/>
                                  </a:moveTo>
                                  <a:lnTo>
                                    <a:pt x="281" y="6"/>
                                  </a:lnTo>
                                  <a:lnTo>
                                    <a:pt x="291" y="17"/>
                                  </a:lnTo>
                                  <a:lnTo>
                                    <a:pt x="294" y="33"/>
                                  </a:lnTo>
                                  <a:lnTo>
                                    <a:pt x="290" y="52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31" name="Freeform 580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290 w 417"/>
                                <a:gd name="T1" fmla="*/ 52 h 263"/>
                                <a:gd name="T2" fmla="*/ 304 w 417"/>
                                <a:gd name="T3" fmla="*/ 64 h 263"/>
                                <a:gd name="T4" fmla="*/ 312 w 417"/>
                                <a:gd name="T5" fmla="*/ 78 h 263"/>
                                <a:gd name="T6" fmla="*/ 314 w 417"/>
                                <a:gd name="T7" fmla="*/ 94 h 263"/>
                                <a:gd name="T8" fmla="*/ 312 w 417"/>
                                <a:gd name="T9" fmla="*/ 111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290" y="52"/>
                                  </a:moveTo>
                                  <a:lnTo>
                                    <a:pt x="304" y="64"/>
                                  </a:lnTo>
                                  <a:lnTo>
                                    <a:pt x="312" y="78"/>
                                  </a:lnTo>
                                  <a:lnTo>
                                    <a:pt x="314" y="94"/>
                                  </a:lnTo>
                                  <a:lnTo>
                                    <a:pt x="312" y="111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51" name="Freeform 581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312 w 417"/>
                                <a:gd name="T1" fmla="*/ 111 h 263"/>
                                <a:gd name="T2" fmla="*/ 350 w 417"/>
                                <a:gd name="T3" fmla="*/ 116 h 263"/>
                                <a:gd name="T4" fmla="*/ 375 w 417"/>
                                <a:gd name="T5" fmla="*/ 139 h 263"/>
                                <a:gd name="T6" fmla="*/ 387 w 417"/>
                                <a:gd name="T7" fmla="*/ 179 h 263"/>
                                <a:gd name="T8" fmla="*/ 387 w 417"/>
                                <a:gd name="T9" fmla="*/ 236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312" y="111"/>
                                  </a:moveTo>
                                  <a:lnTo>
                                    <a:pt x="350" y="116"/>
                                  </a:lnTo>
                                  <a:lnTo>
                                    <a:pt x="375" y="139"/>
                                  </a:lnTo>
                                  <a:lnTo>
                                    <a:pt x="387" y="179"/>
                                  </a:lnTo>
                                  <a:lnTo>
                                    <a:pt x="387" y="236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52" name="Freeform 582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6 w 417"/>
                                <a:gd name="T1" fmla="*/ 261 h 263"/>
                                <a:gd name="T2" fmla="*/ 409 w 417"/>
                                <a:gd name="T3" fmla="*/ 262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6" y="261"/>
                                  </a:moveTo>
                                  <a:lnTo>
                                    <a:pt x="409" y="262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53" name="Freeform 583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6 w 417"/>
                                <a:gd name="T1" fmla="*/ 261 h 263"/>
                                <a:gd name="T2" fmla="*/ 0 w 417"/>
                                <a:gd name="T3" fmla="*/ 250 h 263"/>
                                <a:gd name="T4" fmla="*/ 1 w 417"/>
                                <a:gd name="T5" fmla="*/ 241 h 263"/>
                                <a:gd name="T6" fmla="*/ 9 w 417"/>
                                <a:gd name="T7" fmla="*/ 234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6" y="261"/>
                                  </a:moveTo>
                                  <a:lnTo>
                                    <a:pt x="0" y="250"/>
                                  </a:lnTo>
                                  <a:lnTo>
                                    <a:pt x="1" y="241"/>
                                  </a:lnTo>
                                  <a:lnTo>
                                    <a:pt x="9" y="234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2460154" name="Freeform 584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409 w 417"/>
                                <a:gd name="T1" fmla="*/ 262 h 263"/>
                                <a:gd name="T2" fmla="*/ 416 w 417"/>
                                <a:gd name="T3" fmla="*/ 250 h 263"/>
                                <a:gd name="T4" fmla="*/ 414 w 417"/>
                                <a:gd name="T5" fmla="*/ 242 h 263"/>
                                <a:gd name="T6" fmla="*/ 404 w 417"/>
                                <a:gd name="T7" fmla="*/ 237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409" y="262"/>
                                  </a:moveTo>
                                  <a:lnTo>
                                    <a:pt x="416" y="250"/>
                                  </a:lnTo>
                                  <a:lnTo>
                                    <a:pt x="414" y="242"/>
                                  </a:lnTo>
                                  <a:lnTo>
                                    <a:pt x="404" y="23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2460156" name="Group 585"/>
                        <wpg:cNvGrpSpPr>
                          <a:grpSpLocks/>
                        </wpg:cNvGrpSpPr>
                        <wpg:grpSpPr bwMode="auto">
                          <a:xfrm>
                            <a:off x="7151" y="8577"/>
                            <a:ext cx="4577" cy="2430"/>
                            <a:chOff x="7151" y="8577"/>
                            <a:chExt cx="4577" cy="2430"/>
                          </a:xfrm>
                        </wpg:grpSpPr>
                        <pic:pic xmlns:pic="http://schemas.openxmlformats.org/drawingml/2006/picture">
                          <pic:nvPicPr>
                            <pic:cNvPr id="1042460157" name="Picture 586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247" y="9740"/>
                              <a:ext cx="220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g:grpSp>
                          <wpg:cNvPr id="1042460158" name="Group 587"/>
                          <wpg:cNvGrpSpPr>
                            <a:grpSpLocks/>
                          </wpg:cNvGrpSpPr>
                          <wpg:grpSpPr bwMode="auto">
                            <a:xfrm>
                              <a:off x="7151" y="8577"/>
                              <a:ext cx="4577" cy="2430"/>
                              <a:chOff x="7151" y="8577"/>
                              <a:chExt cx="4577" cy="2430"/>
                            </a:xfrm>
                          </wpg:grpSpPr>
                          <wpg:grpSp>
                            <wpg:cNvPr id="1042460159" name="Group 588"/>
                            <wpg:cNvGrpSpPr>
                              <a:grpSpLocks/>
                            </wpg:cNvGrpSpPr>
                            <wpg:grpSpPr bwMode="auto">
                              <a:xfrm>
                                <a:off x="7151" y="8577"/>
                                <a:ext cx="4577" cy="2289"/>
                                <a:chOff x="7151" y="8577"/>
                                <a:chExt cx="4577" cy="2289"/>
                              </a:xfrm>
                            </wpg:grpSpPr>
                            <wps:wsp>
                              <wps:cNvPr id="1638825472" name="Freeform 5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811 w 4577"/>
                                    <a:gd name="T1" fmla="*/ 663 h 2289"/>
                                    <a:gd name="T2" fmla="*/ 2568 w 4577"/>
                                    <a:gd name="T3" fmla="*/ 131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811" y="663"/>
                                      </a:moveTo>
                                      <a:lnTo>
                                        <a:pt x="2568" y="131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38825473" name="Freeform 5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811 w 4577"/>
                                    <a:gd name="T1" fmla="*/ 663 h 2289"/>
                                    <a:gd name="T2" fmla="*/ 3045 w 4577"/>
                                    <a:gd name="T3" fmla="*/ 131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811" y="663"/>
                                      </a:moveTo>
                                      <a:lnTo>
                                        <a:pt x="3045" y="131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38825479" name="Freeform 5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568 w 4577"/>
                                    <a:gd name="T1" fmla="*/ 1310 h 2289"/>
                                    <a:gd name="T2" fmla="*/ 3045 w 4577"/>
                                    <a:gd name="T3" fmla="*/ 131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568" y="1310"/>
                                      </a:moveTo>
                                      <a:lnTo>
                                        <a:pt x="3045" y="131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59" name="Freeform 5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811 w 4577"/>
                                    <a:gd name="T1" fmla="*/ 663 h 2289"/>
                                    <a:gd name="T2" fmla="*/ 4350 w 4577"/>
                                    <a:gd name="T3" fmla="*/ 675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811" y="663"/>
                                      </a:moveTo>
                                      <a:lnTo>
                                        <a:pt x="4350" y="67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60" name="Freeform 5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811 w 4577"/>
                                    <a:gd name="T1" fmla="*/ 663 h 2289"/>
                                    <a:gd name="T2" fmla="*/ 2823 w 4577"/>
                                    <a:gd name="T3" fmla="*/ 680 h 2289"/>
                                    <a:gd name="T4" fmla="*/ 2852 w 4577"/>
                                    <a:gd name="T5" fmla="*/ 695 h 2289"/>
                                    <a:gd name="T6" fmla="*/ 2897 w 4577"/>
                                    <a:gd name="T7" fmla="*/ 707 h 2289"/>
                                    <a:gd name="T8" fmla="*/ 2959 w 4577"/>
                                    <a:gd name="T9" fmla="*/ 716 h 2289"/>
                                    <a:gd name="T10" fmla="*/ 3038 w 4577"/>
                                    <a:gd name="T11" fmla="*/ 722 h 2289"/>
                                    <a:gd name="T12" fmla="*/ 3133 w 4577"/>
                                    <a:gd name="T13" fmla="*/ 725 h 2289"/>
                                    <a:gd name="T14" fmla="*/ 3246 w 4577"/>
                                    <a:gd name="T15" fmla="*/ 726 h 2289"/>
                                    <a:gd name="T16" fmla="*/ 3375 w 4577"/>
                                    <a:gd name="T17" fmla="*/ 723 h 2289"/>
                                    <a:gd name="T18" fmla="*/ 3521 w 4577"/>
                                    <a:gd name="T19" fmla="*/ 71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811" y="663"/>
                                      </a:moveTo>
                                      <a:lnTo>
                                        <a:pt x="2823" y="680"/>
                                      </a:lnTo>
                                      <a:lnTo>
                                        <a:pt x="2852" y="695"/>
                                      </a:lnTo>
                                      <a:lnTo>
                                        <a:pt x="2897" y="707"/>
                                      </a:lnTo>
                                      <a:lnTo>
                                        <a:pt x="2959" y="716"/>
                                      </a:lnTo>
                                      <a:lnTo>
                                        <a:pt x="3038" y="722"/>
                                      </a:lnTo>
                                      <a:lnTo>
                                        <a:pt x="3133" y="725"/>
                                      </a:lnTo>
                                      <a:lnTo>
                                        <a:pt x="3246" y="726"/>
                                      </a:lnTo>
                                      <a:lnTo>
                                        <a:pt x="3375" y="723"/>
                                      </a:lnTo>
                                      <a:lnTo>
                                        <a:pt x="3521" y="71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61" name="Freeform 5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4350 w 4577"/>
                                    <a:gd name="T1" fmla="*/ 675 h 2289"/>
                                    <a:gd name="T2" fmla="*/ 4339 w 4577"/>
                                    <a:gd name="T3" fmla="*/ 688 h 2289"/>
                                    <a:gd name="T4" fmla="*/ 4313 w 4577"/>
                                    <a:gd name="T5" fmla="*/ 700 h 2289"/>
                                    <a:gd name="T6" fmla="*/ 4274 w 4577"/>
                                    <a:gd name="T7" fmla="*/ 710 h 2289"/>
                                    <a:gd name="T8" fmla="*/ 4220 w 4577"/>
                                    <a:gd name="T9" fmla="*/ 717 h 2289"/>
                                    <a:gd name="T10" fmla="*/ 4152 w 4577"/>
                                    <a:gd name="T11" fmla="*/ 723 h 2289"/>
                                    <a:gd name="T12" fmla="*/ 4070 w 4577"/>
                                    <a:gd name="T13" fmla="*/ 726 h 2289"/>
                                    <a:gd name="T14" fmla="*/ 3974 w 4577"/>
                                    <a:gd name="T15" fmla="*/ 728 h 2289"/>
                                    <a:gd name="T16" fmla="*/ 3864 w 4577"/>
                                    <a:gd name="T17" fmla="*/ 727 h 2289"/>
                                    <a:gd name="T18" fmla="*/ 3740 w 4577"/>
                                    <a:gd name="T19" fmla="*/ 725 h 2289"/>
                                    <a:gd name="T20" fmla="*/ 3601 w 4577"/>
                                    <a:gd name="T21" fmla="*/ 72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4350" y="675"/>
                                      </a:moveTo>
                                      <a:lnTo>
                                        <a:pt x="4339" y="688"/>
                                      </a:lnTo>
                                      <a:lnTo>
                                        <a:pt x="4313" y="700"/>
                                      </a:lnTo>
                                      <a:lnTo>
                                        <a:pt x="4274" y="710"/>
                                      </a:lnTo>
                                      <a:lnTo>
                                        <a:pt x="4220" y="717"/>
                                      </a:lnTo>
                                      <a:lnTo>
                                        <a:pt x="4152" y="723"/>
                                      </a:lnTo>
                                      <a:lnTo>
                                        <a:pt x="4070" y="726"/>
                                      </a:lnTo>
                                      <a:lnTo>
                                        <a:pt x="3974" y="728"/>
                                      </a:lnTo>
                                      <a:lnTo>
                                        <a:pt x="3864" y="727"/>
                                      </a:lnTo>
                                      <a:lnTo>
                                        <a:pt x="3740" y="725"/>
                                      </a:lnTo>
                                      <a:lnTo>
                                        <a:pt x="3601" y="72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62" name="Freeform 5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521 w 4577"/>
                                    <a:gd name="T1" fmla="*/ 718 h 2289"/>
                                    <a:gd name="T2" fmla="*/ 3496 w 4577"/>
                                    <a:gd name="T3" fmla="*/ 748 h 2289"/>
                                    <a:gd name="T4" fmla="*/ 3488 w 4577"/>
                                    <a:gd name="T5" fmla="*/ 780 h 2289"/>
                                    <a:gd name="T6" fmla="*/ 3499 w 4577"/>
                                    <a:gd name="T7" fmla="*/ 815 h 2289"/>
                                    <a:gd name="T8" fmla="*/ 3527 w 4577"/>
                                    <a:gd name="T9" fmla="*/ 85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521" y="718"/>
                                      </a:moveTo>
                                      <a:lnTo>
                                        <a:pt x="3496" y="748"/>
                                      </a:lnTo>
                                      <a:lnTo>
                                        <a:pt x="3488" y="780"/>
                                      </a:lnTo>
                                      <a:lnTo>
                                        <a:pt x="3499" y="815"/>
                                      </a:lnTo>
                                      <a:lnTo>
                                        <a:pt x="3527" y="85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63" name="Freeform 5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601 w 4577"/>
                                    <a:gd name="T1" fmla="*/ 720 h 2289"/>
                                    <a:gd name="T2" fmla="*/ 3623 w 4577"/>
                                    <a:gd name="T3" fmla="*/ 752 h 2289"/>
                                    <a:gd name="T4" fmla="*/ 3630 w 4577"/>
                                    <a:gd name="T5" fmla="*/ 785 h 2289"/>
                                    <a:gd name="T6" fmla="*/ 3621 w 4577"/>
                                    <a:gd name="T7" fmla="*/ 818 h 2289"/>
                                    <a:gd name="T8" fmla="*/ 3596 w 4577"/>
                                    <a:gd name="T9" fmla="*/ 852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601" y="720"/>
                                      </a:moveTo>
                                      <a:lnTo>
                                        <a:pt x="3623" y="752"/>
                                      </a:lnTo>
                                      <a:lnTo>
                                        <a:pt x="3630" y="785"/>
                                      </a:lnTo>
                                      <a:lnTo>
                                        <a:pt x="3621" y="818"/>
                                      </a:lnTo>
                                      <a:lnTo>
                                        <a:pt x="3596" y="85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66" name="Freeform 5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510 w 4577"/>
                                    <a:gd name="T1" fmla="*/ 862 h 2289"/>
                                    <a:gd name="T2" fmla="*/ 3509 w 4577"/>
                                    <a:gd name="T3" fmla="*/ 1221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510" y="862"/>
                                      </a:moveTo>
                                      <a:lnTo>
                                        <a:pt x="3509" y="1221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67" name="Freeform 5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618 w 4577"/>
                                    <a:gd name="T1" fmla="*/ 862 h 2289"/>
                                    <a:gd name="T2" fmla="*/ 3618 w 4577"/>
                                    <a:gd name="T3" fmla="*/ 121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618" y="862"/>
                                      </a:moveTo>
                                      <a:lnTo>
                                        <a:pt x="3618" y="121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70" name="Freeform 5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510 w 4577"/>
                                    <a:gd name="T1" fmla="*/ 862 h 2289"/>
                                    <a:gd name="T2" fmla="*/ 3517 w 4577"/>
                                    <a:gd name="T3" fmla="*/ 860 h 2289"/>
                                    <a:gd name="T4" fmla="*/ 3523 w 4577"/>
                                    <a:gd name="T5" fmla="*/ 857 h 2289"/>
                                    <a:gd name="T6" fmla="*/ 3527 w 4577"/>
                                    <a:gd name="T7" fmla="*/ 85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510" y="862"/>
                                      </a:moveTo>
                                      <a:lnTo>
                                        <a:pt x="3517" y="860"/>
                                      </a:lnTo>
                                      <a:lnTo>
                                        <a:pt x="3523" y="857"/>
                                      </a:lnTo>
                                      <a:lnTo>
                                        <a:pt x="3527" y="85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71" name="Freeform 6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618 w 4577"/>
                                    <a:gd name="T1" fmla="*/ 862 h 2289"/>
                                    <a:gd name="T2" fmla="*/ 3608 w 4577"/>
                                    <a:gd name="T3" fmla="*/ 862 h 2289"/>
                                    <a:gd name="T4" fmla="*/ 3601 w 4577"/>
                                    <a:gd name="T5" fmla="*/ 859 h 2289"/>
                                    <a:gd name="T6" fmla="*/ 3596 w 4577"/>
                                    <a:gd name="T7" fmla="*/ 852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618" y="862"/>
                                      </a:moveTo>
                                      <a:lnTo>
                                        <a:pt x="3608" y="862"/>
                                      </a:lnTo>
                                      <a:lnTo>
                                        <a:pt x="3601" y="859"/>
                                      </a:lnTo>
                                      <a:lnTo>
                                        <a:pt x="3596" y="85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72" name="Freeform 6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509 w 4577"/>
                                    <a:gd name="T1" fmla="*/ 1221 h 2289"/>
                                    <a:gd name="T2" fmla="*/ 3495 w 4577"/>
                                    <a:gd name="T3" fmla="*/ 1223 h 2289"/>
                                    <a:gd name="T4" fmla="*/ 3486 w 4577"/>
                                    <a:gd name="T5" fmla="*/ 1230 h 2289"/>
                                    <a:gd name="T6" fmla="*/ 3483 w 4577"/>
                                    <a:gd name="T7" fmla="*/ 1243 h 2289"/>
                                    <a:gd name="T8" fmla="*/ 3486 w 4577"/>
                                    <a:gd name="T9" fmla="*/ 126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509" y="1221"/>
                                      </a:moveTo>
                                      <a:lnTo>
                                        <a:pt x="3495" y="1223"/>
                                      </a:lnTo>
                                      <a:lnTo>
                                        <a:pt x="3486" y="1230"/>
                                      </a:lnTo>
                                      <a:lnTo>
                                        <a:pt x="3483" y="1243"/>
                                      </a:lnTo>
                                      <a:lnTo>
                                        <a:pt x="3486" y="126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73" name="Freeform 6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486 w 4577"/>
                                    <a:gd name="T1" fmla="*/ 1263 h 2289"/>
                                    <a:gd name="T2" fmla="*/ 3469 w 4577"/>
                                    <a:gd name="T3" fmla="*/ 1274 h 2289"/>
                                    <a:gd name="T4" fmla="*/ 3459 w 4577"/>
                                    <a:gd name="T5" fmla="*/ 1287 h 2289"/>
                                    <a:gd name="T6" fmla="*/ 3456 w 4577"/>
                                    <a:gd name="T7" fmla="*/ 1304 h 2289"/>
                                    <a:gd name="T8" fmla="*/ 3458 w 4577"/>
                                    <a:gd name="T9" fmla="*/ 132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486" y="1263"/>
                                      </a:moveTo>
                                      <a:lnTo>
                                        <a:pt x="3469" y="1274"/>
                                      </a:lnTo>
                                      <a:lnTo>
                                        <a:pt x="3459" y="1287"/>
                                      </a:lnTo>
                                      <a:lnTo>
                                        <a:pt x="3456" y="1304"/>
                                      </a:lnTo>
                                      <a:lnTo>
                                        <a:pt x="3458" y="132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74" name="Freeform 6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458 w 4577"/>
                                    <a:gd name="T1" fmla="*/ 1323 h 2289"/>
                                    <a:gd name="T2" fmla="*/ 3423 w 4577"/>
                                    <a:gd name="T3" fmla="*/ 1331 h 2289"/>
                                    <a:gd name="T4" fmla="*/ 3398 w 4577"/>
                                    <a:gd name="T5" fmla="*/ 1354 h 2289"/>
                                    <a:gd name="T6" fmla="*/ 3383 w 4577"/>
                                    <a:gd name="T7" fmla="*/ 1392 h 2289"/>
                                    <a:gd name="T8" fmla="*/ 3378 w 4577"/>
                                    <a:gd name="T9" fmla="*/ 1446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458" y="1323"/>
                                      </a:moveTo>
                                      <a:lnTo>
                                        <a:pt x="3423" y="1331"/>
                                      </a:lnTo>
                                      <a:lnTo>
                                        <a:pt x="3398" y="1354"/>
                                      </a:lnTo>
                                      <a:lnTo>
                                        <a:pt x="3383" y="1392"/>
                                      </a:lnTo>
                                      <a:lnTo>
                                        <a:pt x="3378" y="1446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75" name="Freeform 6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618 w 4577"/>
                                    <a:gd name="T1" fmla="*/ 1218 h 2289"/>
                                    <a:gd name="T2" fmla="*/ 3634 w 4577"/>
                                    <a:gd name="T3" fmla="*/ 1224 h 2289"/>
                                    <a:gd name="T4" fmla="*/ 3644 w 4577"/>
                                    <a:gd name="T5" fmla="*/ 1235 h 2289"/>
                                    <a:gd name="T6" fmla="*/ 3647 w 4577"/>
                                    <a:gd name="T7" fmla="*/ 1251 h 2289"/>
                                    <a:gd name="T8" fmla="*/ 3643 w 4577"/>
                                    <a:gd name="T9" fmla="*/ 127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618" y="1218"/>
                                      </a:moveTo>
                                      <a:lnTo>
                                        <a:pt x="3634" y="1224"/>
                                      </a:lnTo>
                                      <a:lnTo>
                                        <a:pt x="3644" y="1235"/>
                                      </a:lnTo>
                                      <a:lnTo>
                                        <a:pt x="3647" y="1251"/>
                                      </a:lnTo>
                                      <a:lnTo>
                                        <a:pt x="3643" y="127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76" name="Freeform 6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643 w 4577"/>
                                    <a:gd name="T1" fmla="*/ 1270 h 2289"/>
                                    <a:gd name="T2" fmla="*/ 3657 w 4577"/>
                                    <a:gd name="T3" fmla="*/ 1283 h 2289"/>
                                    <a:gd name="T4" fmla="*/ 3665 w 4577"/>
                                    <a:gd name="T5" fmla="*/ 1297 h 2289"/>
                                    <a:gd name="T6" fmla="*/ 3667 w 4577"/>
                                    <a:gd name="T7" fmla="*/ 1312 h 2289"/>
                                    <a:gd name="T8" fmla="*/ 3665 w 4577"/>
                                    <a:gd name="T9" fmla="*/ 132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643" y="1270"/>
                                      </a:moveTo>
                                      <a:lnTo>
                                        <a:pt x="3657" y="1283"/>
                                      </a:lnTo>
                                      <a:lnTo>
                                        <a:pt x="3665" y="1297"/>
                                      </a:lnTo>
                                      <a:lnTo>
                                        <a:pt x="3667" y="1312"/>
                                      </a:lnTo>
                                      <a:lnTo>
                                        <a:pt x="3665" y="132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78" name="Freeform 6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665 w 4577"/>
                                    <a:gd name="T1" fmla="*/ 1329 h 2289"/>
                                    <a:gd name="T2" fmla="*/ 3703 w 4577"/>
                                    <a:gd name="T3" fmla="*/ 1334 h 2289"/>
                                    <a:gd name="T4" fmla="*/ 3728 w 4577"/>
                                    <a:gd name="T5" fmla="*/ 1357 h 2289"/>
                                    <a:gd name="T6" fmla="*/ 3740 w 4577"/>
                                    <a:gd name="T7" fmla="*/ 1397 h 2289"/>
                                    <a:gd name="T8" fmla="*/ 3740 w 4577"/>
                                    <a:gd name="T9" fmla="*/ 1454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665" y="1329"/>
                                      </a:moveTo>
                                      <a:lnTo>
                                        <a:pt x="3703" y="1334"/>
                                      </a:lnTo>
                                      <a:lnTo>
                                        <a:pt x="3728" y="1357"/>
                                      </a:lnTo>
                                      <a:lnTo>
                                        <a:pt x="3740" y="1397"/>
                                      </a:lnTo>
                                      <a:lnTo>
                                        <a:pt x="3740" y="1454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79" name="Freeform 6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59 w 4577"/>
                                    <a:gd name="T1" fmla="*/ 1480 h 2289"/>
                                    <a:gd name="T2" fmla="*/ 3762 w 4577"/>
                                    <a:gd name="T3" fmla="*/ 148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59" y="1480"/>
                                      </a:moveTo>
                                      <a:lnTo>
                                        <a:pt x="3762" y="148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80" name="Freeform 6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59 w 4577"/>
                                    <a:gd name="T1" fmla="*/ 1480 h 2289"/>
                                    <a:gd name="T2" fmla="*/ 3353 w 4577"/>
                                    <a:gd name="T3" fmla="*/ 1468 h 2289"/>
                                    <a:gd name="T4" fmla="*/ 3354 w 4577"/>
                                    <a:gd name="T5" fmla="*/ 1459 h 2289"/>
                                    <a:gd name="T6" fmla="*/ 3362 w 4577"/>
                                    <a:gd name="T7" fmla="*/ 1452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59" y="1480"/>
                                      </a:moveTo>
                                      <a:lnTo>
                                        <a:pt x="3353" y="1468"/>
                                      </a:lnTo>
                                      <a:lnTo>
                                        <a:pt x="3354" y="1459"/>
                                      </a:lnTo>
                                      <a:lnTo>
                                        <a:pt x="3362" y="145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81" name="Freeform 6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762 w 4577"/>
                                    <a:gd name="T1" fmla="*/ 1480 h 2289"/>
                                    <a:gd name="T2" fmla="*/ 3769 w 4577"/>
                                    <a:gd name="T3" fmla="*/ 1468 h 2289"/>
                                    <a:gd name="T4" fmla="*/ 3767 w 4577"/>
                                    <a:gd name="T5" fmla="*/ 1460 h 2289"/>
                                    <a:gd name="T6" fmla="*/ 3757 w 4577"/>
                                    <a:gd name="T7" fmla="*/ 1455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762" y="1480"/>
                                      </a:moveTo>
                                      <a:lnTo>
                                        <a:pt x="3769" y="1468"/>
                                      </a:lnTo>
                                      <a:lnTo>
                                        <a:pt x="3767" y="1460"/>
                                      </a:lnTo>
                                      <a:lnTo>
                                        <a:pt x="3757" y="145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82" name="Freeform 6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741 w 4577"/>
                                    <a:gd name="T1" fmla="*/ 1454 h 2289"/>
                                    <a:gd name="T2" fmla="*/ 3751 w 4577"/>
                                    <a:gd name="T3" fmla="*/ 1454 h 2289"/>
                                    <a:gd name="T4" fmla="*/ 3756 w 4577"/>
                                    <a:gd name="T5" fmla="*/ 1454 h 2289"/>
                                    <a:gd name="T6" fmla="*/ 3757 w 4577"/>
                                    <a:gd name="T7" fmla="*/ 1454 h 2289"/>
                                    <a:gd name="T8" fmla="*/ 3757 w 4577"/>
                                    <a:gd name="T9" fmla="*/ 1454 h 2289"/>
                                    <a:gd name="T10" fmla="*/ 3757 w 4577"/>
                                    <a:gd name="T11" fmla="*/ 1454 h 2289"/>
                                    <a:gd name="T12" fmla="*/ 3757 w 4577"/>
                                    <a:gd name="T13" fmla="*/ 1454 h 2289"/>
                                    <a:gd name="T14" fmla="*/ 3757 w 4577"/>
                                    <a:gd name="T15" fmla="*/ 1454 h 2289"/>
                                    <a:gd name="T16" fmla="*/ 3756 w 4577"/>
                                    <a:gd name="T17" fmla="*/ 1454 h 2289"/>
                                    <a:gd name="T18" fmla="*/ 3755 w 4577"/>
                                    <a:gd name="T19" fmla="*/ 1454 h 2289"/>
                                    <a:gd name="T20" fmla="*/ 3755 w 4577"/>
                                    <a:gd name="T21" fmla="*/ 1454 h 2289"/>
                                    <a:gd name="T22" fmla="*/ 3755 w 4577"/>
                                    <a:gd name="T23" fmla="*/ 1455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741" y="1454"/>
                                      </a:moveTo>
                                      <a:lnTo>
                                        <a:pt x="3751" y="1454"/>
                                      </a:lnTo>
                                      <a:lnTo>
                                        <a:pt x="3756" y="1454"/>
                                      </a:lnTo>
                                      <a:lnTo>
                                        <a:pt x="3757" y="1454"/>
                                      </a:lnTo>
                                      <a:lnTo>
                                        <a:pt x="3757" y="1454"/>
                                      </a:lnTo>
                                      <a:lnTo>
                                        <a:pt x="3757" y="1454"/>
                                      </a:lnTo>
                                      <a:lnTo>
                                        <a:pt x="3757" y="1454"/>
                                      </a:lnTo>
                                      <a:lnTo>
                                        <a:pt x="3757" y="1454"/>
                                      </a:lnTo>
                                      <a:lnTo>
                                        <a:pt x="3756" y="1454"/>
                                      </a:lnTo>
                                      <a:lnTo>
                                        <a:pt x="3755" y="1454"/>
                                      </a:lnTo>
                                      <a:lnTo>
                                        <a:pt x="3755" y="1454"/>
                                      </a:lnTo>
                                      <a:lnTo>
                                        <a:pt x="3755" y="145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83" name="Freeform 6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64 w 4577"/>
                                    <a:gd name="T1" fmla="*/ 1450 h 2289"/>
                                    <a:gd name="T2" fmla="*/ 3365 w 4577"/>
                                    <a:gd name="T3" fmla="*/ 1450 h 2289"/>
                                    <a:gd name="T4" fmla="*/ 3365 w 4577"/>
                                    <a:gd name="T5" fmla="*/ 1451 h 2289"/>
                                    <a:gd name="T6" fmla="*/ 3367 w 4577"/>
                                    <a:gd name="T7" fmla="*/ 1451 h 2289"/>
                                    <a:gd name="T8" fmla="*/ 3368 w 4577"/>
                                    <a:gd name="T9" fmla="*/ 1451 h 2289"/>
                                    <a:gd name="T10" fmla="*/ 3370 w 4577"/>
                                    <a:gd name="T11" fmla="*/ 1450 h 2289"/>
                                    <a:gd name="T12" fmla="*/ 3373 w 4577"/>
                                    <a:gd name="T13" fmla="*/ 1449 h 2289"/>
                                    <a:gd name="T14" fmla="*/ 3375 w 4577"/>
                                    <a:gd name="T15" fmla="*/ 1448 h 2289"/>
                                    <a:gd name="T16" fmla="*/ 3377 w 4577"/>
                                    <a:gd name="T17" fmla="*/ 1448 h 2289"/>
                                    <a:gd name="T18" fmla="*/ 3377 w 4577"/>
                                    <a:gd name="T19" fmla="*/ 1448 h 2289"/>
                                    <a:gd name="T20" fmla="*/ 3378 w 4577"/>
                                    <a:gd name="T21" fmla="*/ 1448 h 2289"/>
                                    <a:gd name="T22" fmla="*/ 3378 w 4577"/>
                                    <a:gd name="T23" fmla="*/ 1448 h 2289"/>
                                    <a:gd name="T24" fmla="*/ 3378 w 4577"/>
                                    <a:gd name="T25" fmla="*/ 144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64" y="1450"/>
                                      </a:moveTo>
                                      <a:lnTo>
                                        <a:pt x="3365" y="1450"/>
                                      </a:lnTo>
                                      <a:lnTo>
                                        <a:pt x="3365" y="1451"/>
                                      </a:lnTo>
                                      <a:lnTo>
                                        <a:pt x="3367" y="1451"/>
                                      </a:lnTo>
                                      <a:lnTo>
                                        <a:pt x="3368" y="1451"/>
                                      </a:lnTo>
                                      <a:lnTo>
                                        <a:pt x="3370" y="1450"/>
                                      </a:lnTo>
                                      <a:lnTo>
                                        <a:pt x="3373" y="1449"/>
                                      </a:lnTo>
                                      <a:lnTo>
                                        <a:pt x="3375" y="1448"/>
                                      </a:lnTo>
                                      <a:lnTo>
                                        <a:pt x="3377" y="1448"/>
                                      </a:lnTo>
                                      <a:lnTo>
                                        <a:pt x="3377" y="1448"/>
                                      </a:lnTo>
                                      <a:lnTo>
                                        <a:pt x="3378" y="1448"/>
                                      </a:lnTo>
                                      <a:lnTo>
                                        <a:pt x="3378" y="1448"/>
                                      </a:lnTo>
                                      <a:lnTo>
                                        <a:pt x="3378" y="144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84" name="Freeform 6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4350 w 4577"/>
                                    <a:gd name="T1" fmla="*/ 675 h 2289"/>
                                    <a:gd name="T2" fmla="*/ 4099 w 4577"/>
                                    <a:gd name="T3" fmla="*/ 1321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4350" y="675"/>
                                      </a:moveTo>
                                      <a:lnTo>
                                        <a:pt x="4099" y="1321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85" name="Freeform 6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4350 w 4577"/>
                                    <a:gd name="T1" fmla="*/ 675 h 2289"/>
                                    <a:gd name="T2" fmla="*/ 4576 w 4577"/>
                                    <a:gd name="T3" fmla="*/ 132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4350" y="675"/>
                                      </a:moveTo>
                                      <a:lnTo>
                                        <a:pt x="4576" y="132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86" name="Freeform 6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4099 w 4577"/>
                                    <a:gd name="T1" fmla="*/ 1321 h 2289"/>
                                    <a:gd name="T2" fmla="*/ 4576 w 4577"/>
                                    <a:gd name="T3" fmla="*/ 132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4099" y="1321"/>
                                      </a:moveTo>
                                      <a:lnTo>
                                        <a:pt x="4576" y="132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87" name="Freeform 6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4576 w 4577"/>
                                    <a:gd name="T1" fmla="*/ 1320 h 2289"/>
                                    <a:gd name="T2" fmla="*/ 4549 w 4577"/>
                                    <a:gd name="T3" fmla="*/ 1341 h 2289"/>
                                    <a:gd name="T4" fmla="*/ 4496 w 4577"/>
                                    <a:gd name="T5" fmla="*/ 1355 h 2289"/>
                                    <a:gd name="T6" fmla="*/ 4417 w 4577"/>
                                    <a:gd name="T7" fmla="*/ 1362 h 2289"/>
                                    <a:gd name="T8" fmla="*/ 4312 w 4577"/>
                                    <a:gd name="T9" fmla="*/ 136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4576" y="1320"/>
                                      </a:moveTo>
                                      <a:lnTo>
                                        <a:pt x="4549" y="1341"/>
                                      </a:lnTo>
                                      <a:lnTo>
                                        <a:pt x="4496" y="1355"/>
                                      </a:lnTo>
                                      <a:lnTo>
                                        <a:pt x="4417" y="1362"/>
                                      </a:lnTo>
                                      <a:lnTo>
                                        <a:pt x="4312" y="136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88" name="Freeform 6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568 w 4577"/>
                                    <a:gd name="T1" fmla="*/ 1310 h 2289"/>
                                    <a:gd name="T2" fmla="*/ 2610 w 4577"/>
                                    <a:gd name="T3" fmla="*/ 1327 h 2289"/>
                                    <a:gd name="T4" fmla="*/ 2664 w 4577"/>
                                    <a:gd name="T5" fmla="*/ 1339 h 2289"/>
                                    <a:gd name="T6" fmla="*/ 2728 w 4577"/>
                                    <a:gd name="T7" fmla="*/ 1346 h 2289"/>
                                    <a:gd name="T8" fmla="*/ 2805 w 4577"/>
                                    <a:gd name="T9" fmla="*/ 134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568" y="1310"/>
                                      </a:moveTo>
                                      <a:lnTo>
                                        <a:pt x="2610" y="1327"/>
                                      </a:lnTo>
                                      <a:lnTo>
                                        <a:pt x="2664" y="1339"/>
                                      </a:lnTo>
                                      <a:lnTo>
                                        <a:pt x="2728" y="1346"/>
                                      </a:lnTo>
                                      <a:lnTo>
                                        <a:pt x="2805" y="134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89" name="Freeform 6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045 w 4577"/>
                                    <a:gd name="T1" fmla="*/ 1313 h 2289"/>
                                    <a:gd name="T2" fmla="*/ 3017 w 4577"/>
                                    <a:gd name="T3" fmla="*/ 1328 h 2289"/>
                                    <a:gd name="T4" fmla="*/ 2968 w 4577"/>
                                    <a:gd name="T5" fmla="*/ 1339 h 2289"/>
                                    <a:gd name="T6" fmla="*/ 2897 w 4577"/>
                                    <a:gd name="T7" fmla="*/ 1346 h 2289"/>
                                    <a:gd name="T8" fmla="*/ 2805 w 4577"/>
                                    <a:gd name="T9" fmla="*/ 134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045" y="1313"/>
                                      </a:moveTo>
                                      <a:lnTo>
                                        <a:pt x="3017" y="1328"/>
                                      </a:lnTo>
                                      <a:lnTo>
                                        <a:pt x="2968" y="1339"/>
                                      </a:lnTo>
                                      <a:lnTo>
                                        <a:pt x="2897" y="1346"/>
                                      </a:lnTo>
                                      <a:lnTo>
                                        <a:pt x="2805" y="134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90" name="Freeform 6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3 w 4577"/>
                                    <a:gd name="T1" fmla="*/ 0 h 2289"/>
                                    <a:gd name="T2" fmla="*/ 90 w 4577"/>
                                    <a:gd name="T3" fmla="*/ 64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3" y="0"/>
                                      </a:moveTo>
                                      <a:lnTo>
                                        <a:pt x="90" y="64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92" name="Freeform 6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3 w 4577"/>
                                    <a:gd name="T1" fmla="*/ 0 h 2289"/>
                                    <a:gd name="T2" fmla="*/ 566 w 4577"/>
                                    <a:gd name="T3" fmla="*/ 65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3" y="0"/>
                                      </a:moveTo>
                                      <a:lnTo>
                                        <a:pt x="566" y="65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93" name="Freeform 6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90 w 4577"/>
                                    <a:gd name="T1" fmla="*/ 647 h 2289"/>
                                    <a:gd name="T2" fmla="*/ 566 w 4577"/>
                                    <a:gd name="T3" fmla="*/ 65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90" y="647"/>
                                      </a:moveTo>
                                      <a:lnTo>
                                        <a:pt x="566" y="65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94" name="Freeform 6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3 w 4577"/>
                                    <a:gd name="T1" fmla="*/ 0 h 2289"/>
                                    <a:gd name="T2" fmla="*/ 1872 w 4577"/>
                                    <a:gd name="T3" fmla="*/ 11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3" y="0"/>
                                      </a:moveTo>
                                      <a:lnTo>
                                        <a:pt x="1872" y="11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95" name="Freeform 6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3 w 4577"/>
                                    <a:gd name="T1" fmla="*/ 0 h 2289"/>
                                    <a:gd name="T2" fmla="*/ 345 w 4577"/>
                                    <a:gd name="T3" fmla="*/ 17 h 2289"/>
                                    <a:gd name="T4" fmla="*/ 373 w 4577"/>
                                    <a:gd name="T5" fmla="*/ 32 h 2289"/>
                                    <a:gd name="T6" fmla="*/ 418 w 4577"/>
                                    <a:gd name="T7" fmla="*/ 43 h 2289"/>
                                    <a:gd name="T8" fmla="*/ 480 w 4577"/>
                                    <a:gd name="T9" fmla="*/ 52 h 2289"/>
                                    <a:gd name="T10" fmla="*/ 559 w 4577"/>
                                    <a:gd name="T11" fmla="*/ 59 h 2289"/>
                                    <a:gd name="T12" fmla="*/ 655 w 4577"/>
                                    <a:gd name="T13" fmla="*/ 62 h 2289"/>
                                    <a:gd name="T14" fmla="*/ 767 w 4577"/>
                                    <a:gd name="T15" fmla="*/ 62 h 2289"/>
                                    <a:gd name="T16" fmla="*/ 896 w 4577"/>
                                    <a:gd name="T17" fmla="*/ 60 h 2289"/>
                                    <a:gd name="T18" fmla="*/ 1042 w 4577"/>
                                    <a:gd name="T19" fmla="*/ 55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3" y="0"/>
                                      </a:moveTo>
                                      <a:lnTo>
                                        <a:pt x="345" y="17"/>
                                      </a:lnTo>
                                      <a:lnTo>
                                        <a:pt x="373" y="32"/>
                                      </a:lnTo>
                                      <a:lnTo>
                                        <a:pt x="418" y="43"/>
                                      </a:lnTo>
                                      <a:lnTo>
                                        <a:pt x="480" y="52"/>
                                      </a:lnTo>
                                      <a:lnTo>
                                        <a:pt x="559" y="59"/>
                                      </a:lnTo>
                                      <a:lnTo>
                                        <a:pt x="655" y="62"/>
                                      </a:lnTo>
                                      <a:lnTo>
                                        <a:pt x="767" y="62"/>
                                      </a:lnTo>
                                      <a:lnTo>
                                        <a:pt x="896" y="60"/>
                                      </a:lnTo>
                                      <a:lnTo>
                                        <a:pt x="1042" y="5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96" name="Freeform 6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872 w 4577"/>
                                    <a:gd name="T1" fmla="*/ 11 h 2289"/>
                                    <a:gd name="T2" fmla="*/ 1860 w 4577"/>
                                    <a:gd name="T3" fmla="*/ 25 h 2289"/>
                                    <a:gd name="T4" fmla="*/ 1835 w 4577"/>
                                    <a:gd name="T5" fmla="*/ 37 h 2289"/>
                                    <a:gd name="T6" fmla="*/ 1795 w 4577"/>
                                    <a:gd name="T7" fmla="*/ 46 h 2289"/>
                                    <a:gd name="T8" fmla="*/ 1742 w 4577"/>
                                    <a:gd name="T9" fmla="*/ 54 h 2289"/>
                                    <a:gd name="T10" fmla="*/ 1674 w 4577"/>
                                    <a:gd name="T11" fmla="*/ 59 h 2289"/>
                                    <a:gd name="T12" fmla="*/ 1592 w 4577"/>
                                    <a:gd name="T13" fmla="*/ 63 h 2289"/>
                                    <a:gd name="T14" fmla="*/ 1496 w 4577"/>
                                    <a:gd name="T15" fmla="*/ 64 h 2289"/>
                                    <a:gd name="T16" fmla="*/ 1386 w 4577"/>
                                    <a:gd name="T17" fmla="*/ 64 h 2289"/>
                                    <a:gd name="T18" fmla="*/ 1261 w 4577"/>
                                    <a:gd name="T19" fmla="*/ 61 h 2289"/>
                                    <a:gd name="T20" fmla="*/ 1123 w 4577"/>
                                    <a:gd name="T21" fmla="*/ 5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872" y="11"/>
                                      </a:moveTo>
                                      <a:lnTo>
                                        <a:pt x="1860" y="25"/>
                                      </a:lnTo>
                                      <a:lnTo>
                                        <a:pt x="1835" y="37"/>
                                      </a:lnTo>
                                      <a:lnTo>
                                        <a:pt x="1795" y="46"/>
                                      </a:lnTo>
                                      <a:lnTo>
                                        <a:pt x="1742" y="54"/>
                                      </a:lnTo>
                                      <a:lnTo>
                                        <a:pt x="1674" y="59"/>
                                      </a:lnTo>
                                      <a:lnTo>
                                        <a:pt x="1592" y="63"/>
                                      </a:lnTo>
                                      <a:lnTo>
                                        <a:pt x="1496" y="64"/>
                                      </a:lnTo>
                                      <a:lnTo>
                                        <a:pt x="1386" y="64"/>
                                      </a:lnTo>
                                      <a:lnTo>
                                        <a:pt x="1261" y="61"/>
                                      </a:lnTo>
                                      <a:lnTo>
                                        <a:pt x="1123" y="5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97" name="Freeform 6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42 w 4577"/>
                                    <a:gd name="T1" fmla="*/ 55 h 2289"/>
                                    <a:gd name="T2" fmla="*/ 1017 w 4577"/>
                                    <a:gd name="T3" fmla="*/ 84 h 2289"/>
                                    <a:gd name="T4" fmla="*/ 1010 w 4577"/>
                                    <a:gd name="T5" fmla="*/ 116 h 2289"/>
                                    <a:gd name="T6" fmla="*/ 1020 w 4577"/>
                                    <a:gd name="T7" fmla="*/ 152 h 2289"/>
                                    <a:gd name="T8" fmla="*/ 1048 w 4577"/>
                                    <a:gd name="T9" fmla="*/ 19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42" y="55"/>
                                      </a:moveTo>
                                      <a:lnTo>
                                        <a:pt x="1017" y="84"/>
                                      </a:lnTo>
                                      <a:lnTo>
                                        <a:pt x="1010" y="116"/>
                                      </a:lnTo>
                                      <a:lnTo>
                                        <a:pt x="1020" y="152"/>
                                      </a:lnTo>
                                      <a:lnTo>
                                        <a:pt x="1048" y="19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98" name="Freeform 6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123 w 4577"/>
                                    <a:gd name="T1" fmla="*/ 57 h 2289"/>
                                    <a:gd name="T2" fmla="*/ 1145 w 4577"/>
                                    <a:gd name="T3" fmla="*/ 89 h 2289"/>
                                    <a:gd name="T4" fmla="*/ 1151 w 4577"/>
                                    <a:gd name="T5" fmla="*/ 122 h 2289"/>
                                    <a:gd name="T6" fmla="*/ 1142 w 4577"/>
                                    <a:gd name="T7" fmla="*/ 155 h 2289"/>
                                    <a:gd name="T8" fmla="*/ 1117 w 4577"/>
                                    <a:gd name="T9" fmla="*/ 18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123" y="57"/>
                                      </a:moveTo>
                                      <a:lnTo>
                                        <a:pt x="1145" y="89"/>
                                      </a:lnTo>
                                      <a:lnTo>
                                        <a:pt x="1151" y="122"/>
                                      </a:lnTo>
                                      <a:lnTo>
                                        <a:pt x="1142" y="155"/>
                                      </a:lnTo>
                                      <a:lnTo>
                                        <a:pt x="1117" y="18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0999" name="Freeform 6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31 w 4577"/>
                                    <a:gd name="T1" fmla="*/ 198 h 2289"/>
                                    <a:gd name="T2" fmla="*/ 1031 w 4577"/>
                                    <a:gd name="T3" fmla="*/ 55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31" y="198"/>
                                      </a:moveTo>
                                      <a:lnTo>
                                        <a:pt x="1031" y="55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1000" name="Freeform 6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140 w 4577"/>
                                    <a:gd name="T1" fmla="*/ 199 h 2289"/>
                                    <a:gd name="T2" fmla="*/ 1139 w 4577"/>
                                    <a:gd name="T3" fmla="*/ 554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140" y="199"/>
                                      </a:moveTo>
                                      <a:lnTo>
                                        <a:pt x="1139" y="554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1001" name="Freeform 6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31 w 4577"/>
                                    <a:gd name="T1" fmla="*/ 198 h 2289"/>
                                    <a:gd name="T2" fmla="*/ 1039 w 4577"/>
                                    <a:gd name="T3" fmla="*/ 197 h 2289"/>
                                    <a:gd name="T4" fmla="*/ 1045 w 4577"/>
                                    <a:gd name="T5" fmla="*/ 194 h 2289"/>
                                    <a:gd name="T6" fmla="*/ 1048 w 4577"/>
                                    <a:gd name="T7" fmla="*/ 19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31" y="198"/>
                                      </a:moveTo>
                                      <a:lnTo>
                                        <a:pt x="1039" y="197"/>
                                      </a:lnTo>
                                      <a:lnTo>
                                        <a:pt x="1045" y="194"/>
                                      </a:lnTo>
                                      <a:lnTo>
                                        <a:pt x="1048" y="19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1002" name="Freeform 6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140 w 4577"/>
                                    <a:gd name="T1" fmla="*/ 199 h 2289"/>
                                    <a:gd name="T2" fmla="*/ 1130 w 4577"/>
                                    <a:gd name="T3" fmla="*/ 199 h 2289"/>
                                    <a:gd name="T4" fmla="*/ 1122 w 4577"/>
                                    <a:gd name="T5" fmla="*/ 196 h 2289"/>
                                    <a:gd name="T6" fmla="*/ 1117 w 4577"/>
                                    <a:gd name="T7" fmla="*/ 18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140" y="199"/>
                                      </a:moveTo>
                                      <a:lnTo>
                                        <a:pt x="1130" y="199"/>
                                      </a:lnTo>
                                      <a:lnTo>
                                        <a:pt x="1122" y="196"/>
                                      </a:lnTo>
                                      <a:lnTo>
                                        <a:pt x="1117" y="18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1003" name="Freeform 6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31 w 4577"/>
                                    <a:gd name="T1" fmla="*/ 558 h 2289"/>
                                    <a:gd name="T2" fmla="*/ 1016 w 4577"/>
                                    <a:gd name="T3" fmla="*/ 559 h 2289"/>
                                    <a:gd name="T4" fmla="*/ 1008 w 4577"/>
                                    <a:gd name="T5" fmla="*/ 566 h 2289"/>
                                    <a:gd name="T6" fmla="*/ 1004 w 4577"/>
                                    <a:gd name="T7" fmla="*/ 580 h 2289"/>
                                    <a:gd name="T8" fmla="*/ 1007 w 4577"/>
                                    <a:gd name="T9" fmla="*/ 59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31" y="558"/>
                                      </a:moveTo>
                                      <a:lnTo>
                                        <a:pt x="1016" y="559"/>
                                      </a:lnTo>
                                      <a:lnTo>
                                        <a:pt x="1008" y="566"/>
                                      </a:lnTo>
                                      <a:lnTo>
                                        <a:pt x="1004" y="580"/>
                                      </a:lnTo>
                                      <a:lnTo>
                                        <a:pt x="1007" y="59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1004" name="Freeform 6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07 w 4577"/>
                                    <a:gd name="T1" fmla="*/ 599 h 2289"/>
                                    <a:gd name="T2" fmla="*/ 991 w 4577"/>
                                    <a:gd name="T3" fmla="*/ 610 h 2289"/>
                                    <a:gd name="T4" fmla="*/ 981 w 4577"/>
                                    <a:gd name="T5" fmla="*/ 624 h 2289"/>
                                    <a:gd name="T6" fmla="*/ 977 w 4577"/>
                                    <a:gd name="T7" fmla="*/ 640 h 2289"/>
                                    <a:gd name="T8" fmla="*/ 980 w 4577"/>
                                    <a:gd name="T9" fmla="*/ 65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07" y="599"/>
                                      </a:moveTo>
                                      <a:lnTo>
                                        <a:pt x="991" y="610"/>
                                      </a:lnTo>
                                      <a:lnTo>
                                        <a:pt x="981" y="624"/>
                                      </a:lnTo>
                                      <a:lnTo>
                                        <a:pt x="977" y="640"/>
                                      </a:lnTo>
                                      <a:lnTo>
                                        <a:pt x="980" y="65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1005" name="Freeform 6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980 w 4577"/>
                                    <a:gd name="T1" fmla="*/ 659 h 2289"/>
                                    <a:gd name="T2" fmla="*/ 945 w 4577"/>
                                    <a:gd name="T3" fmla="*/ 667 h 2289"/>
                                    <a:gd name="T4" fmla="*/ 920 w 4577"/>
                                    <a:gd name="T5" fmla="*/ 690 h 2289"/>
                                    <a:gd name="T6" fmla="*/ 905 w 4577"/>
                                    <a:gd name="T7" fmla="*/ 729 h 2289"/>
                                    <a:gd name="T8" fmla="*/ 900 w 4577"/>
                                    <a:gd name="T9" fmla="*/ 78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980" y="659"/>
                                      </a:moveTo>
                                      <a:lnTo>
                                        <a:pt x="945" y="667"/>
                                      </a:lnTo>
                                      <a:lnTo>
                                        <a:pt x="920" y="690"/>
                                      </a:lnTo>
                                      <a:lnTo>
                                        <a:pt x="905" y="729"/>
                                      </a:lnTo>
                                      <a:lnTo>
                                        <a:pt x="900" y="78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1006" name="Freeform 6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139 w 4577"/>
                                    <a:gd name="T1" fmla="*/ 554 h 2289"/>
                                    <a:gd name="T2" fmla="*/ 1156 w 4577"/>
                                    <a:gd name="T3" fmla="*/ 561 h 2289"/>
                                    <a:gd name="T4" fmla="*/ 1166 w 4577"/>
                                    <a:gd name="T5" fmla="*/ 572 h 2289"/>
                                    <a:gd name="T6" fmla="*/ 1169 w 4577"/>
                                    <a:gd name="T7" fmla="*/ 587 h 2289"/>
                                    <a:gd name="T8" fmla="*/ 1165 w 4577"/>
                                    <a:gd name="T9" fmla="*/ 60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139" y="554"/>
                                      </a:moveTo>
                                      <a:lnTo>
                                        <a:pt x="1156" y="561"/>
                                      </a:lnTo>
                                      <a:lnTo>
                                        <a:pt x="1166" y="572"/>
                                      </a:lnTo>
                                      <a:lnTo>
                                        <a:pt x="1169" y="587"/>
                                      </a:lnTo>
                                      <a:lnTo>
                                        <a:pt x="1165" y="60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131007" name="Freeform 6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165 w 4577"/>
                                    <a:gd name="T1" fmla="*/ 607 h 2289"/>
                                    <a:gd name="T2" fmla="*/ 1178 w 4577"/>
                                    <a:gd name="T3" fmla="*/ 619 h 2289"/>
                                    <a:gd name="T4" fmla="*/ 1186 w 4577"/>
                                    <a:gd name="T5" fmla="*/ 633 h 2289"/>
                                    <a:gd name="T6" fmla="*/ 1189 w 4577"/>
                                    <a:gd name="T7" fmla="*/ 649 h 2289"/>
                                    <a:gd name="T8" fmla="*/ 1186 w 4577"/>
                                    <a:gd name="T9" fmla="*/ 666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165" y="607"/>
                                      </a:moveTo>
                                      <a:lnTo>
                                        <a:pt x="1178" y="619"/>
                                      </a:lnTo>
                                      <a:lnTo>
                                        <a:pt x="1186" y="633"/>
                                      </a:lnTo>
                                      <a:lnTo>
                                        <a:pt x="1189" y="649"/>
                                      </a:lnTo>
                                      <a:lnTo>
                                        <a:pt x="1186" y="666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44" name="Freeform 6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186 w 4577"/>
                                    <a:gd name="T1" fmla="*/ 666 h 2289"/>
                                    <a:gd name="T2" fmla="*/ 1224 w 4577"/>
                                    <a:gd name="T3" fmla="*/ 671 h 2289"/>
                                    <a:gd name="T4" fmla="*/ 1249 w 4577"/>
                                    <a:gd name="T5" fmla="*/ 694 h 2289"/>
                                    <a:gd name="T6" fmla="*/ 1262 w 4577"/>
                                    <a:gd name="T7" fmla="*/ 733 h 2289"/>
                                    <a:gd name="T8" fmla="*/ 1261 w 4577"/>
                                    <a:gd name="T9" fmla="*/ 791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186" y="666"/>
                                      </a:moveTo>
                                      <a:lnTo>
                                        <a:pt x="1224" y="671"/>
                                      </a:lnTo>
                                      <a:lnTo>
                                        <a:pt x="1249" y="694"/>
                                      </a:lnTo>
                                      <a:lnTo>
                                        <a:pt x="1262" y="733"/>
                                      </a:lnTo>
                                      <a:lnTo>
                                        <a:pt x="1261" y="791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54" name="Freeform 6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880 w 4577"/>
                                    <a:gd name="T1" fmla="*/ 816 h 2289"/>
                                    <a:gd name="T2" fmla="*/ 1283 w 4577"/>
                                    <a:gd name="T3" fmla="*/ 81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880" y="816"/>
                                      </a:moveTo>
                                      <a:lnTo>
                                        <a:pt x="1283" y="81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55" name="Freeform 6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880 w 4577"/>
                                    <a:gd name="T1" fmla="*/ 816 h 2289"/>
                                    <a:gd name="T2" fmla="*/ 874 w 4577"/>
                                    <a:gd name="T3" fmla="*/ 805 h 2289"/>
                                    <a:gd name="T4" fmla="*/ 875 w 4577"/>
                                    <a:gd name="T5" fmla="*/ 796 h 2289"/>
                                    <a:gd name="T6" fmla="*/ 884 w 4577"/>
                                    <a:gd name="T7" fmla="*/ 78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880" y="816"/>
                                      </a:moveTo>
                                      <a:lnTo>
                                        <a:pt x="874" y="805"/>
                                      </a:lnTo>
                                      <a:lnTo>
                                        <a:pt x="875" y="796"/>
                                      </a:lnTo>
                                      <a:lnTo>
                                        <a:pt x="884" y="78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56" name="Freeform 6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283 w 4577"/>
                                    <a:gd name="T1" fmla="*/ 817 h 2289"/>
                                    <a:gd name="T2" fmla="*/ 1291 w 4577"/>
                                    <a:gd name="T3" fmla="*/ 805 h 2289"/>
                                    <a:gd name="T4" fmla="*/ 1289 w 4577"/>
                                    <a:gd name="T5" fmla="*/ 797 h 2289"/>
                                    <a:gd name="T6" fmla="*/ 1279 w 4577"/>
                                    <a:gd name="T7" fmla="*/ 792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283" y="817"/>
                                      </a:moveTo>
                                      <a:lnTo>
                                        <a:pt x="1291" y="805"/>
                                      </a:lnTo>
                                      <a:lnTo>
                                        <a:pt x="1289" y="797"/>
                                      </a:lnTo>
                                      <a:lnTo>
                                        <a:pt x="1279" y="79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57" name="Freeform 6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262 w 4577"/>
                                    <a:gd name="T1" fmla="*/ 790 h 2289"/>
                                    <a:gd name="T2" fmla="*/ 1273 w 4577"/>
                                    <a:gd name="T3" fmla="*/ 790 h 2289"/>
                                    <a:gd name="T4" fmla="*/ 1278 w 4577"/>
                                    <a:gd name="T5" fmla="*/ 790 h 2289"/>
                                    <a:gd name="T6" fmla="*/ 1278 w 4577"/>
                                    <a:gd name="T7" fmla="*/ 790 h 2289"/>
                                    <a:gd name="T8" fmla="*/ 1279 w 4577"/>
                                    <a:gd name="T9" fmla="*/ 790 h 2289"/>
                                    <a:gd name="T10" fmla="*/ 1279 w 4577"/>
                                    <a:gd name="T11" fmla="*/ 790 h 2289"/>
                                    <a:gd name="T12" fmla="*/ 1279 w 4577"/>
                                    <a:gd name="T13" fmla="*/ 790 h 2289"/>
                                    <a:gd name="T14" fmla="*/ 1278 w 4577"/>
                                    <a:gd name="T15" fmla="*/ 790 h 2289"/>
                                    <a:gd name="T16" fmla="*/ 1278 w 4577"/>
                                    <a:gd name="T17" fmla="*/ 790 h 2289"/>
                                    <a:gd name="T18" fmla="*/ 1277 w 4577"/>
                                    <a:gd name="T19" fmla="*/ 790 h 2289"/>
                                    <a:gd name="T20" fmla="*/ 1276 w 4577"/>
                                    <a:gd name="T21" fmla="*/ 791 h 2289"/>
                                    <a:gd name="T22" fmla="*/ 1276 w 4577"/>
                                    <a:gd name="T23" fmla="*/ 791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262" y="790"/>
                                      </a:moveTo>
                                      <a:lnTo>
                                        <a:pt x="1273" y="790"/>
                                      </a:lnTo>
                                      <a:lnTo>
                                        <a:pt x="1278" y="790"/>
                                      </a:lnTo>
                                      <a:lnTo>
                                        <a:pt x="1278" y="790"/>
                                      </a:lnTo>
                                      <a:lnTo>
                                        <a:pt x="1279" y="790"/>
                                      </a:lnTo>
                                      <a:lnTo>
                                        <a:pt x="1279" y="790"/>
                                      </a:lnTo>
                                      <a:lnTo>
                                        <a:pt x="1279" y="790"/>
                                      </a:lnTo>
                                      <a:lnTo>
                                        <a:pt x="1278" y="790"/>
                                      </a:lnTo>
                                      <a:lnTo>
                                        <a:pt x="1278" y="790"/>
                                      </a:lnTo>
                                      <a:lnTo>
                                        <a:pt x="1277" y="790"/>
                                      </a:lnTo>
                                      <a:lnTo>
                                        <a:pt x="1276" y="791"/>
                                      </a:lnTo>
                                      <a:lnTo>
                                        <a:pt x="1276" y="791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58" name="Freeform 6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886 w 4577"/>
                                    <a:gd name="T1" fmla="*/ 786 h 2289"/>
                                    <a:gd name="T2" fmla="*/ 886 w 4577"/>
                                    <a:gd name="T3" fmla="*/ 787 h 2289"/>
                                    <a:gd name="T4" fmla="*/ 887 w 4577"/>
                                    <a:gd name="T5" fmla="*/ 787 h 2289"/>
                                    <a:gd name="T6" fmla="*/ 888 w 4577"/>
                                    <a:gd name="T7" fmla="*/ 787 h 2289"/>
                                    <a:gd name="T8" fmla="*/ 889 w 4577"/>
                                    <a:gd name="T9" fmla="*/ 787 h 2289"/>
                                    <a:gd name="T10" fmla="*/ 891 w 4577"/>
                                    <a:gd name="T11" fmla="*/ 787 h 2289"/>
                                    <a:gd name="T12" fmla="*/ 894 w 4577"/>
                                    <a:gd name="T13" fmla="*/ 786 h 2289"/>
                                    <a:gd name="T14" fmla="*/ 897 w 4577"/>
                                    <a:gd name="T15" fmla="*/ 785 h 2289"/>
                                    <a:gd name="T16" fmla="*/ 898 w 4577"/>
                                    <a:gd name="T17" fmla="*/ 784 h 2289"/>
                                    <a:gd name="T18" fmla="*/ 899 w 4577"/>
                                    <a:gd name="T19" fmla="*/ 784 h 2289"/>
                                    <a:gd name="T20" fmla="*/ 899 w 4577"/>
                                    <a:gd name="T21" fmla="*/ 784 h 2289"/>
                                    <a:gd name="T22" fmla="*/ 899 w 4577"/>
                                    <a:gd name="T23" fmla="*/ 784 h 2289"/>
                                    <a:gd name="T24" fmla="*/ 899 w 4577"/>
                                    <a:gd name="T25" fmla="*/ 784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886" y="786"/>
                                      </a:moveTo>
                                      <a:lnTo>
                                        <a:pt x="886" y="787"/>
                                      </a:lnTo>
                                      <a:lnTo>
                                        <a:pt x="887" y="787"/>
                                      </a:lnTo>
                                      <a:lnTo>
                                        <a:pt x="888" y="787"/>
                                      </a:lnTo>
                                      <a:lnTo>
                                        <a:pt x="889" y="787"/>
                                      </a:lnTo>
                                      <a:lnTo>
                                        <a:pt x="891" y="787"/>
                                      </a:lnTo>
                                      <a:lnTo>
                                        <a:pt x="894" y="786"/>
                                      </a:lnTo>
                                      <a:lnTo>
                                        <a:pt x="897" y="785"/>
                                      </a:lnTo>
                                      <a:lnTo>
                                        <a:pt x="898" y="784"/>
                                      </a:lnTo>
                                      <a:lnTo>
                                        <a:pt x="899" y="784"/>
                                      </a:lnTo>
                                      <a:lnTo>
                                        <a:pt x="899" y="784"/>
                                      </a:lnTo>
                                      <a:lnTo>
                                        <a:pt x="899" y="784"/>
                                      </a:lnTo>
                                      <a:lnTo>
                                        <a:pt x="899" y="784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59" name="Freeform 6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872 w 4577"/>
                                    <a:gd name="T1" fmla="*/ 11 h 2289"/>
                                    <a:gd name="T2" fmla="*/ 1620 w 4577"/>
                                    <a:gd name="T3" fmla="*/ 65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872" y="11"/>
                                      </a:moveTo>
                                      <a:lnTo>
                                        <a:pt x="1620" y="65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60" name="Freeform 6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872 w 4577"/>
                                    <a:gd name="T1" fmla="*/ 11 h 2289"/>
                                    <a:gd name="T2" fmla="*/ 2098 w 4577"/>
                                    <a:gd name="T3" fmla="*/ 65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872" y="11"/>
                                      </a:moveTo>
                                      <a:lnTo>
                                        <a:pt x="2098" y="65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61" name="Freeform 6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620 w 4577"/>
                                    <a:gd name="T1" fmla="*/ 657 h 2289"/>
                                    <a:gd name="T2" fmla="*/ 2098 w 4577"/>
                                    <a:gd name="T3" fmla="*/ 65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620" y="657"/>
                                      </a:moveTo>
                                      <a:lnTo>
                                        <a:pt x="2098" y="65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65" name="Freeform 6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098 w 4577"/>
                                    <a:gd name="T1" fmla="*/ 657 h 2289"/>
                                    <a:gd name="T2" fmla="*/ 2070 w 4577"/>
                                    <a:gd name="T3" fmla="*/ 677 h 2289"/>
                                    <a:gd name="T4" fmla="*/ 2017 w 4577"/>
                                    <a:gd name="T5" fmla="*/ 691 h 2289"/>
                                    <a:gd name="T6" fmla="*/ 1938 w 4577"/>
                                    <a:gd name="T7" fmla="*/ 699 h 2289"/>
                                    <a:gd name="T8" fmla="*/ 1834 w 4577"/>
                                    <a:gd name="T9" fmla="*/ 70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098" y="657"/>
                                      </a:moveTo>
                                      <a:lnTo>
                                        <a:pt x="2070" y="677"/>
                                      </a:lnTo>
                                      <a:lnTo>
                                        <a:pt x="2017" y="691"/>
                                      </a:lnTo>
                                      <a:lnTo>
                                        <a:pt x="1938" y="699"/>
                                      </a:lnTo>
                                      <a:lnTo>
                                        <a:pt x="1834" y="70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66" name="Freeform 6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620 w 4577"/>
                                    <a:gd name="T1" fmla="*/ 657 h 2289"/>
                                    <a:gd name="T2" fmla="*/ 1640 w 4577"/>
                                    <a:gd name="T3" fmla="*/ 674 h 2289"/>
                                    <a:gd name="T4" fmla="*/ 1684 w 4577"/>
                                    <a:gd name="T5" fmla="*/ 687 h 2289"/>
                                    <a:gd name="T6" fmla="*/ 1749 w 4577"/>
                                    <a:gd name="T7" fmla="*/ 696 h 2289"/>
                                    <a:gd name="T8" fmla="*/ 1838 w 4577"/>
                                    <a:gd name="T9" fmla="*/ 70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620" y="657"/>
                                      </a:moveTo>
                                      <a:lnTo>
                                        <a:pt x="1640" y="674"/>
                                      </a:lnTo>
                                      <a:lnTo>
                                        <a:pt x="1684" y="687"/>
                                      </a:lnTo>
                                      <a:lnTo>
                                        <a:pt x="1749" y="696"/>
                                      </a:lnTo>
                                      <a:lnTo>
                                        <a:pt x="1838" y="70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67" name="Freeform 6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90 w 4577"/>
                                    <a:gd name="T1" fmla="*/ 647 h 2289"/>
                                    <a:gd name="T2" fmla="*/ 132 w 4577"/>
                                    <a:gd name="T3" fmla="*/ 664 h 2289"/>
                                    <a:gd name="T4" fmla="*/ 185 w 4577"/>
                                    <a:gd name="T5" fmla="*/ 676 h 2289"/>
                                    <a:gd name="T6" fmla="*/ 250 w 4577"/>
                                    <a:gd name="T7" fmla="*/ 683 h 2289"/>
                                    <a:gd name="T8" fmla="*/ 326 w 4577"/>
                                    <a:gd name="T9" fmla="*/ 684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90" y="647"/>
                                      </a:moveTo>
                                      <a:lnTo>
                                        <a:pt x="132" y="664"/>
                                      </a:lnTo>
                                      <a:lnTo>
                                        <a:pt x="185" y="676"/>
                                      </a:lnTo>
                                      <a:lnTo>
                                        <a:pt x="250" y="683"/>
                                      </a:lnTo>
                                      <a:lnTo>
                                        <a:pt x="326" y="684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68" name="Freeform 6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42 w 4577"/>
                                    <a:gd name="T1" fmla="*/ 1637 h 2289"/>
                                    <a:gd name="T2" fmla="*/ 0 w 4577"/>
                                    <a:gd name="T3" fmla="*/ 2284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42" y="1637"/>
                                      </a:moveTo>
                                      <a:lnTo>
                                        <a:pt x="0" y="2284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69" name="Freeform 6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42 w 4577"/>
                                    <a:gd name="T1" fmla="*/ 1637 h 2289"/>
                                    <a:gd name="T2" fmla="*/ 476 w 4577"/>
                                    <a:gd name="T3" fmla="*/ 228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42" y="1637"/>
                                      </a:moveTo>
                                      <a:lnTo>
                                        <a:pt x="476" y="228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70" name="Freeform 6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0 w 4577"/>
                                    <a:gd name="T1" fmla="*/ 2284 h 2289"/>
                                    <a:gd name="T2" fmla="*/ 476 w 4577"/>
                                    <a:gd name="T3" fmla="*/ 228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0" y="2284"/>
                                      </a:moveTo>
                                      <a:lnTo>
                                        <a:pt x="476" y="228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71" name="Freeform 6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42 w 4577"/>
                                    <a:gd name="T1" fmla="*/ 1637 h 2289"/>
                                    <a:gd name="T2" fmla="*/ 1781 w 4577"/>
                                    <a:gd name="T3" fmla="*/ 164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42" y="1637"/>
                                      </a:moveTo>
                                      <a:lnTo>
                                        <a:pt x="1781" y="164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72" name="Freeform 6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42 w 4577"/>
                                    <a:gd name="T1" fmla="*/ 1637 h 2289"/>
                                    <a:gd name="T2" fmla="*/ 254 w 4577"/>
                                    <a:gd name="T3" fmla="*/ 1655 h 2289"/>
                                    <a:gd name="T4" fmla="*/ 283 w 4577"/>
                                    <a:gd name="T5" fmla="*/ 1669 h 2289"/>
                                    <a:gd name="T6" fmla="*/ 328 w 4577"/>
                                    <a:gd name="T7" fmla="*/ 1681 h 2289"/>
                                    <a:gd name="T8" fmla="*/ 390 w 4577"/>
                                    <a:gd name="T9" fmla="*/ 1690 h 2289"/>
                                    <a:gd name="T10" fmla="*/ 469 w 4577"/>
                                    <a:gd name="T11" fmla="*/ 1696 h 2289"/>
                                    <a:gd name="T12" fmla="*/ 564 w 4577"/>
                                    <a:gd name="T13" fmla="*/ 1700 h 2289"/>
                                    <a:gd name="T14" fmla="*/ 677 w 4577"/>
                                    <a:gd name="T15" fmla="*/ 1700 h 2289"/>
                                    <a:gd name="T16" fmla="*/ 806 w 4577"/>
                                    <a:gd name="T17" fmla="*/ 1698 h 2289"/>
                                    <a:gd name="T18" fmla="*/ 952 w 4577"/>
                                    <a:gd name="T19" fmla="*/ 169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42" y="1637"/>
                                      </a:moveTo>
                                      <a:lnTo>
                                        <a:pt x="254" y="1655"/>
                                      </a:lnTo>
                                      <a:lnTo>
                                        <a:pt x="283" y="1669"/>
                                      </a:lnTo>
                                      <a:lnTo>
                                        <a:pt x="328" y="1681"/>
                                      </a:lnTo>
                                      <a:lnTo>
                                        <a:pt x="390" y="1690"/>
                                      </a:lnTo>
                                      <a:lnTo>
                                        <a:pt x="469" y="1696"/>
                                      </a:lnTo>
                                      <a:lnTo>
                                        <a:pt x="564" y="1700"/>
                                      </a:lnTo>
                                      <a:lnTo>
                                        <a:pt x="677" y="1700"/>
                                      </a:lnTo>
                                      <a:lnTo>
                                        <a:pt x="806" y="1698"/>
                                      </a:lnTo>
                                      <a:lnTo>
                                        <a:pt x="952" y="169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73" name="Freeform 6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781 w 4577"/>
                                    <a:gd name="T1" fmla="*/ 1649 h 2289"/>
                                    <a:gd name="T2" fmla="*/ 1770 w 4577"/>
                                    <a:gd name="T3" fmla="*/ 1663 h 2289"/>
                                    <a:gd name="T4" fmla="*/ 1745 w 4577"/>
                                    <a:gd name="T5" fmla="*/ 1674 h 2289"/>
                                    <a:gd name="T6" fmla="*/ 1705 w 4577"/>
                                    <a:gd name="T7" fmla="*/ 1684 h 2289"/>
                                    <a:gd name="T8" fmla="*/ 1651 w 4577"/>
                                    <a:gd name="T9" fmla="*/ 1692 h 2289"/>
                                    <a:gd name="T10" fmla="*/ 1584 w 4577"/>
                                    <a:gd name="T11" fmla="*/ 1697 h 2289"/>
                                    <a:gd name="T12" fmla="*/ 1502 w 4577"/>
                                    <a:gd name="T13" fmla="*/ 1701 h 2289"/>
                                    <a:gd name="T14" fmla="*/ 1406 w 4577"/>
                                    <a:gd name="T15" fmla="*/ 1702 h 2289"/>
                                    <a:gd name="T16" fmla="*/ 1295 w 4577"/>
                                    <a:gd name="T17" fmla="*/ 1702 h 2289"/>
                                    <a:gd name="T18" fmla="*/ 1171 w 4577"/>
                                    <a:gd name="T19" fmla="*/ 1699 h 2289"/>
                                    <a:gd name="T20" fmla="*/ 1033 w 4577"/>
                                    <a:gd name="T21" fmla="*/ 1695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781" y="1649"/>
                                      </a:moveTo>
                                      <a:lnTo>
                                        <a:pt x="1770" y="1663"/>
                                      </a:lnTo>
                                      <a:lnTo>
                                        <a:pt x="1745" y="1674"/>
                                      </a:lnTo>
                                      <a:lnTo>
                                        <a:pt x="1705" y="1684"/>
                                      </a:lnTo>
                                      <a:lnTo>
                                        <a:pt x="1651" y="1692"/>
                                      </a:lnTo>
                                      <a:lnTo>
                                        <a:pt x="1584" y="1697"/>
                                      </a:lnTo>
                                      <a:lnTo>
                                        <a:pt x="1502" y="1701"/>
                                      </a:lnTo>
                                      <a:lnTo>
                                        <a:pt x="1406" y="1702"/>
                                      </a:lnTo>
                                      <a:lnTo>
                                        <a:pt x="1295" y="1702"/>
                                      </a:lnTo>
                                      <a:lnTo>
                                        <a:pt x="1171" y="1699"/>
                                      </a:lnTo>
                                      <a:lnTo>
                                        <a:pt x="1033" y="169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844574" name="Freeform 6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952 w 4577"/>
                                    <a:gd name="T1" fmla="*/ 1693 h 2289"/>
                                    <a:gd name="T2" fmla="*/ 927 w 4577"/>
                                    <a:gd name="T3" fmla="*/ 1722 h 2289"/>
                                    <a:gd name="T4" fmla="*/ 919 w 4577"/>
                                    <a:gd name="T5" fmla="*/ 1754 h 2289"/>
                                    <a:gd name="T6" fmla="*/ 930 w 4577"/>
                                    <a:gd name="T7" fmla="*/ 1790 h 2289"/>
                                    <a:gd name="T8" fmla="*/ 958 w 4577"/>
                                    <a:gd name="T9" fmla="*/ 182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952" y="1693"/>
                                      </a:moveTo>
                                      <a:lnTo>
                                        <a:pt x="927" y="1722"/>
                                      </a:lnTo>
                                      <a:lnTo>
                                        <a:pt x="919" y="1754"/>
                                      </a:lnTo>
                                      <a:lnTo>
                                        <a:pt x="930" y="1790"/>
                                      </a:lnTo>
                                      <a:lnTo>
                                        <a:pt x="958" y="182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84" name="Freeform 6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33 w 4577"/>
                                    <a:gd name="T1" fmla="*/ 1695 h 2289"/>
                                    <a:gd name="T2" fmla="*/ 1055 w 4577"/>
                                    <a:gd name="T3" fmla="*/ 1727 h 2289"/>
                                    <a:gd name="T4" fmla="*/ 1061 w 4577"/>
                                    <a:gd name="T5" fmla="*/ 1760 h 2289"/>
                                    <a:gd name="T6" fmla="*/ 1052 w 4577"/>
                                    <a:gd name="T7" fmla="*/ 1793 h 2289"/>
                                    <a:gd name="T8" fmla="*/ 1027 w 4577"/>
                                    <a:gd name="T9" fmla="*/ 182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33" y="1695"/>
                                      </a:moveTo>
                                      <a:lnTo>
                                        <a:pt x="1055" y="1727"/>
                                      </a:lnTo>
                                      <a:lnTo>
                                        <a:pt x="1061" y="1760"/>
                                      </a:lnTo>
                                      <a:lnTo>
                                        <a:pt x="1052" y="1793"/>
                                      </a:lnTo>
                                      <a:lnTo>
                                        <a:pt x="1027" y="182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85" name="Freeform 6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941 w 4577"/>
                                    <a:gd name="T1" fmla="*/ 1836 h 2289"/>
                                    <a:gd name="T2" fmla="*/ 941 w 4577"/>
                                    <a:gd name="T3" fmla="*/ 2196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941" y="1836"/>
                                      </a:moveTo>
                                      <a:lnTo>
                                        <a:pt x="941" y="2196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86" name="Freeform 6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49 w 4577"/>
                                    <a:gd name="T1" fmla="*/ 1837 h 2289"/>
                                    <a:gd name="T2" fmla="*/ 1049 w 4577"/>
                                    <a:gd name="T3" fmla="*/ 2192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49" y="1837"/>
                                      </a:moveTo>
                                      <a:lnTo>
                                        <a:pt x="1049" y="219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87" name="Freeform 6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941 w 4577"/>
                                    <a:gd name="T1" fmla="*/ 1836 h 2289"/>
                                    <a:gd name="T2" fmla="*/ 948 w 4577"/>
                                    <a:gd name="T3" fmla="*/ 1834 h 2289"/>
                                    <a:gd name="T4" fmla="*/ 954 w 4577"/>
                                    <a:gd name="T5" fmla="*/ 1832 h 2289"/>
                                    <a:gd name="T6" fmla="*/ 958 w 4577"/>
                                    <a:gd name="T7" fmla="*/ 182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941" y="1836"/>
                                      </a:moveTo>
                                      <a:lnTo>
                                        <a:pt x="948" y="1834"/>
                                      </a:lnTo>
                                      <a:lnTo>
                                        <a:pt x="954" y="1832"/>
                                      </a:lnTo>
                                      <a:lnTo>
                                        <a:pt x="958" y="182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88" name="Freeform 6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49 w 4577"/>
                                    <a:gd name="T1" fmla="*/ 1837 h 2289"/>
                                    <a:gd name="T2" fmla="*/ 1039 w 4577"/>
                                    <a:gd name="T3" fmla="*/ 1837 h 2289"/>
                                    <a:gd name="T4" fmla="*/ 1032 w 4577"/>
                                    <a:gd name="T5" fmla="*/ 1833 h 2289"/>
                                    <a:gd name="T6" fmla="*/ 1027 w 4577"/>
                                    <a:gd name="T7" fmla="*/ 182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49" y="1837"/>
                                      </a:moveTo>
                                      <a:lnTo>
                                        <a:pt x="1039" y="1837"/>
                                      </a:lnTo>
                                      <a:lnTo>
                                        <a:pt x="1032" y="1833"/>
                                      </a:lnTo>
                                      <a:lnTo>
                                        <a:pt x="1027" y="182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48170089" name="Group 6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7151" y="10227"/>
                                <a:ext cx="2008" cy="780"/>
                                <a:chOff x="7151" y="10227"/>
                                <a:chExt cx="2008" cy="780"/>
                              </a:xfrm>
                            </wpg:grpSpPr>
                            <wps:wsp>
                              <wps:cNvPr id="748170090" name="Freeform 6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1172 w 2008"/>
                                    <a:gd name="T1" fmla="*/ 778 h 780"/>
                                    <a:gd name="T2" fmla="*/ 1182 w 2008"/>
                                    <a:gd name="T3" fmla="*/ 778 h 780"/>
                                    <a:gd name="T4" fmla="*/ 1187 w 2008"/>
                                    <a:gd name="T5" fmla="*/ 778 h 780"/>
                                    <a:gd name="T6" fmla="*/ 1188 w 2008"/>
                                    <a:gd name="T7" fmla="*/ 778 h 780"/>
                                    <a:gd name="T8" fmla="*/ 1188 w 2008"/>
                                    <a:gd name="T9" fmla="*/ 778 h 780"/>
                                    <a:gd name="T10" fmla="*/ 1188 w 2008"/>
                                    <a:gd name="T11" fmla="*/ 778 h 780"/>
                                    <a:gd name="T12" fmla="*/ 1188 w 2008"/>
                                    <a:gd name="T13" fmla="*/ 778 h 780"/>
                                    <a:gd name="T14" fmla="*/ 1188 w 2008"/>
                                    <a:gd name="T15" fmla="*/ 778 h 780"/>
                                    <a:gd name="T16" fmla="*/ 1188 w 2008"/>
                                    <a:gd name="T17" fmla="*/ 778 h 780"/>
                                    <a:gd name="T18" fmla="*/ 1187 w 2008"/>
                                    <a:gd name="T19" fmla="*/ 778 h 780"/>
                                    <a:gd name="T20" fmla="*/ 1186 w 2008"/>
                                    <a:gd name="T21" fmla="*/ 778 h 780"/>
                                    <a:gd name="T22" fmla="*/ 1186 w 2008"/>
                                    <a:gd name="T23" fmla="*/ 779 h 780"/>
                                    <a:gd name="T24" fmla="*/ 1186 w 2008"/>
                                    <a:gd name="T25" fmla="*/ 779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1172" y="778"/>
                                      </a:moveTo>
                                      <a:lnTo>
                                        <a:pt x="1182" y="778"/>
                                      </a:lnTo>
                                      <a:lnTo>
                                        <a:pt x="1187" y="778"/>
                                      </a:lnTo>
                                      <a:lnTo>
                                        <a:pt x="1188" y="778"/>
                                      </a:lnTo>
                                      <a:lnTo>
                                        <a:pt x="1188" y="778"/>
                                      </a:lnTo>
                                      <a:lnTo>
                                        <a:pt x="1188" y="778"/>
                                      </a:lnTo>
                                      <a:lnTo>
                                        <a:pt x="1188" y="778"/>
                                      </a:lnTo>
                                      <a:lnTo>
                                        <a:pt x="1188" y="778"/>
                                      </a:lnTo>
                                      <a:lnTo>
                                        <a:pt x="1188" y="778"/>
                                      </a:lnTo>
                                      <a:lnTo>
                                        <a:pt x="1187" y="778"/>
                                      </a:lnTo>
                                      <a:lnTo>
                                        <a:pt x="1186" y="778"/>
                                      </a:lnTo>
                                      <a:lnTo>
                                        <a:pt x="1186" y="779"/>
                                      </a:lnTo>
                                      <a:lnTo>
                                        <a:pt x="1186" y="77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91" name="Freeform 6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795 w 2008"/>
                                    <a:gd name="T1" fmla="*/ 774 h 780"/>
                                    <a:gd name="T2" fmla="*/ 796 w 2008"/>
                                    <a:gd name="T3" fmla="*/ 775 h 780"/>
                                    <a:gd name="T4" fmla="*/ 797 w 2008"/>
                                    <a:gd name="T5" fmla="*/ 775 h 780"/>
                                    <a:gd name="T6" fmla="*/ 798 w 2008"/>
                                    <a:gd name="T7" fmla="*/ 775 h 780"/>
                                    <a:gd name="T8" fmla="*/ 799 w 2008"/>
                                    <a:gd name="T9" fmla="*/ 775 h 780"/>
                                    <a:gd name="T10" fmla="*/ 801 w 2008"/>
                                    <a:gd name="T11" fmla="*/ 775 h 780"/>
                                    <a:gd name="T12" fmla="*/ 804 w 2008"/>
                                    <a:gd name="T13" fmla="*/ 774 h 780"/>
                                    <a:gd name="T14" fmla="*/ 806 w 2008"/>
                                    <a:gd name="T15" fmla="*/ 773 h 780"/>
                                    <a:gd name="T16" fmla="*/ 808 w 2008"/>
                                    <a:gd name="T17" fmla="*/ 772 h 780"/>
                                    <a:gd name="T18" fmla="*/ 808 w 2008"/>
                                    <a:gd name="T19" fmla="*/ 772 h 780"/>
                                    <a:gd name="T20" fmla="*/ 809 w 2008"/>
                                    <a:gd name="T21" fmla="*/ 772 h 780"/>
                                    <a:gd name="T22" fmla="*/ 809 w 2008"/>
                                    <a:gd name="T23" fmla="*/ 772 h 780"/>
                                    <a:gd name="T24" fmla="*/ 809 w 2008"/>
                                    <a:gd name="T25" fmla="*/ 772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795" y="774"/>
                                      </a:moveTo>
                                      <a:lnTo>
                                        <a:pt x="796" y="775"/>
                                      </a:lnTo>
                                      <a:lnTo>
                                        <a:pt x="797" y="775"/>
                                      </a:lnTo>
                                      <a:lnTo>
                                        <a:pt x="798" y="775"/>
                                      </a:lnTo>
                                      <a:lnTo>
                                        <a:pt x="799" y="775"/>
                                      </a:lnTo>
                                      <a:lnTo>
                                        <a:pt x="801" y="775"/>
                                      </a:lnTo>
                                      <a:lnTo>
                                        <a:pt x="804" y="774"/>
                                      </a:lnTo>
                                      <a:lnTo>
                                        <a:pt x="806" y="773"/>
                                      </a:lnTo>
                                      <a:lnTo>
                                        <a:pt x="808" y="772"/>
                                      </a:lnTo>
                                      <a:lnTo>
                                        <a:pt x="808" y="772"/>
                                      </a:lnTo>
                                      <a:lnTo>
                                        <a:pt x="809" y="772"/>
                                      </a:lnTo>
                                      <a:lnTo>
                                        <a:pt x="809" y="772"/>
                                      </a:lnTo>
                                      <a:lnTo>
                                        <a:pt x="809" y="77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92" name="Freeform 6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1781 w 2008"/>
                                    <a:gd name="T1" fmla="*/ 0 h 780"/>
                                    <a:gd name="T2" fmla="*/ 1530 w 2008"/>
                                    <a:gd name="T3" fmla="*/ 645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1781" y="0"/>
                                      </a:moveTo>
                                      <a:lnTo>
                                        <a:pt x="1530" y="64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93" name="Freeform 6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1781 w 2008"/>
                                    <a:gd name="T1" fmla="*/ 0 h 780"/>
                                    <a:gd name="T2" fmla="*/ 2007 w 2008"/>
                                    <a:gd name="T3" fmla="*/ 645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1781" y="0"/>
                                      </a:moveTo>
                                      <a:lnTo>
                                        <a:pt x="2007" y="64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94" name="Freeform 6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1530 w 2008"/>
                                    <a:gd name="T1" fmla="*/ 645 h 780"/>
                                    <a:gd name="T2" fmla="*/ 2007 w 2008"/>
                                    <a:gd name="T3" fmla="*/ 645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1530" y="645"/>
                                      </a:moveTo>
                                      <a:lnTo>
                                        <a:pt x="2007" y="64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95" name="Freeform 6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2007 w 2008"/>
                                    <a:gd name="T1" fmla="*/ 645 h 780"/>
                                    <a:gd name="T2" fmla="*/ 1980 w 2008"/>
                                    <a:gd name="T3" fmla="*/ 665 h 780"/>
                                    <a:gd name="T4" fmla="*/ 1927 w 2008"/>
                                    <a:gd name="T5" fmla="*/ 679 h 780"/>
                                    <a:gd name="T6" fmla="*/ 1848 w 2008"/>
                                    <a:gd name="T7" fmla="*/ 687 h 780"/>
                                    <a:gd name="T8" fmla="*/ 1743 w 2008"/>
                                    <a:gd name="T9" fmla="*/ 688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2007" y="645"/>
                                      </a:moveTo>
                                      <a:lnTo>
                                        <a:pt x="1980" y="665"/>
                                      </a:lnTo>
                                      <a:lnTo>
                                        <a:pt x="1927" y="679"/>
                                      </a:lnTo>
                                      <a:lnTo>
                                        <a:pt x="1848" y="687"/>
                                      </a:lnTo>
                                      <a:lnTo>
                                        <a:pt x="1743" y="68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96" name="Freeform 6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1530 w 2008"/>
                                    <a:gd name="T1" fmla="*/ 645 h 780"/>
                                    <a:gd name="T2" fmla="*/ 1550 w 2008"/>
                                    <a:gd name="T3" fmla="*/ 662 h 780"/>
                                    <a:gd name="T4" fmla="*/ 1593 w 2008"/>
                                    <a:gd name="T5" fmla="*/ 675 h 780"/>
                                    <a:gd name="T6" fmla="*/ 1659 w 2008"/>
                                    <a:gd name="T7" fmla="*/ 684 h 780"/>
                                    <a:gd name="T8" fmla="*/ 1748 w 2008"/>
                                    <a:gd name="T9" fmla="*/ 688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1530" y="645"/>
                                      </a:moveTo>
                                      <a:lnTo>
                                        <a:pt x="1550" y="662"/>
                                      </a:lnTo>
                                      <a:lnTo>
                                        <a:pt x="1593" y="675"/>
                                      </a:lnTo>
                                      <a:lnTo>
                                        <a:pt x="1659" y="684"/>
                                      </a:lnTo>
                                      <a:lnTo>
                                        <a:pt x="1748" y="68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97" name="Freeform 6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0 w 2008"/>
                                    <a:gd name="T1" fmla="*/ 635 h 780"/>
                                    <a:gd name="T2" fmla="*/ 41 w 2008"/>
                                    <a:gd name="T3" fmla="*/ 652 h 780"/>
                                    <a:gd name="T4" fmla="*/ 95 w 2008"/>
                                    <a:gd name="T5" fmla="*/ 664 h 780"/>
                                    <a:gd name="T6" fmla="*/ 159 w 2008"/>
                                    <a:gd name="T7" fmla="*/ 671 h 780"/>
                                    <a:gd name="T8" fmla="*/ 236 w 2008"/>
                                    <a:gd name="T9" fmla="*/ 672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0" y="635"/>
                                      </a:moveTo>
                                      <a:lnTo>
                                        <a:pt x="41" y="652"/>
                                      </a:lnTo>
                                      <a:lnTo>
                                        <a:pt x="95" y="664"/>
                                      </a:lnTo>
                                      <a:lnTo>
                                        <a:pt x="159" y="671"/>
                                      </a:lnTo>
                                      <a:lnTo>
                                        <a:pt x="236" y="67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8170098" name="Freeform 6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476 w 2008"/>
                                    <a:gd name="T1" fmla="*/ 638 h 780"/>
                                    <a:gd name="T2" fmla="*/ 448 w 2008"/>
                                    <a:gd name="T3" fmla="*/ 653 h 780"/>
                                    <a:gd name="T4" fmla="*/ 399 w 2008"/>
                                    <a:gd name="T5" fmla="*/ 664 h 780"/>
                                    <a:gd name="T6" fmla="*/ 328 w 2008"/>
                                    <a:gd name="T7" fmla="*/ 670 h 780"/>
                                    <a:gd name="T8" fmla="*/ 236 w 2008"/>
                                    <a:gd name="T9" fmla="*/ 672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476" y="638"/>
                                      </a:moveTo>
                                      <a:lnTo>
                                        <a:pt x="448" y="653"/>
                                      </a:lnTo>
                                      <a:lnTo>
                                        <a:pt x="399" y="664"/>
                                      </a:lnTo>
                                      <a:lnTo>
                                        <a:pt x="328" y="670"/>
                                      </a:lnTo>
                                      <a:lnTo>
                                        <a:pt x="236" y="67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48170099" name="Group 669"/>
                          <wpg:cNvGrpSpPr>
                            <a:grpSpLocks/>
                          </wpg:cNvGrpSpPr>
                          <wpg:grpSpPr bwMode="auto">
                            <a:xfrm>
                              <a:off x="7313" y="8841"/>
                              <a:ext cx="1834" cy="425"/>
                              <a:chOff x="7313" y="8841"/>
                              <a:chExt cx="1834" cy="425"/>
                            </a:xfrm>
                          </wpg:grpSpPr>
                          <pic:pic xmlns:pic="http://schemas.openxmlformats.org/drawingml/2006/picture">
                            <pic:nvPicPr>
                              <pic:cNvPr id="748170100" name="Picture 670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3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7475" y="9046"/>
                                <a:ext cx="240" cy="2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748170101" name="Picture 671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31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7399" y="8841"/>
                                <a:ext cx="140" cy="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748170102" name="Picture 672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31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7313" y="9019"/>
                                <a:ext cx="140" cy="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748170103" name="Picture 673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31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8876" y="9061"/>
                                <a:ext cx="120" cy="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748170104" name="Picture 674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31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027" y="9060"/>
                                <a:ext cx="120" cy="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748170105" name="Picture 675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795" y="9718"/>
                              <a:ext cx="14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748170106" name="Picture 676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977" y="9719"/>
                              <a:ext cx="14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748170107" name="Picture 677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1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883" y="9549"/>
                              <a:ext cx="14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748170108" name="Picture 678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525" y="9731"/>
                              <a:ext cx="120" cy="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748170109" name="Picture 679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414" y="9592"/>
                              <a:ext cx="120" cy="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748170110" name="Picture 680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400" y="10699"/>
                              <a:ext cx="120" cy="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748170111" name="Picture 681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2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210" y="10677"/>
                              <a:ext cx="14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6E7CA7" id="Group 1042460111" o:spid="_x0000_s1026" style="position:absolute;margin-left:12.05pt;margin-top:.55pt;width:228.85pt;height:122.8pt;z-index:251777024" coordorigin="7151,8577" coordsize="4577,24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">
                <v:group id="Group 575" o:spid="_x0000_s1027" style="position:absolute;left:7935;top:10770;width:417;height:263" coordorigin="7935,10770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">
                  <v:shape id="Freeform 576" o:spid="_x0000_s1028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" path="m156,3l142,4r-9,8l130,25r3,20e" filled="f" strokeweight=".126mm">
                    <v:path arrowok="t" o:connecttype="custom" o:connectlocs="156,3;142,4;133,12;130,25;133,45" o:connectangles="0,0,0,0,0"/>
                  </v:shape>
                  <v:shape id="Freeform 577" o:spid="_x0000_s1029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" path="m133,45l116,56,106,69r-3,17l105,105e" filled="f" strokeweight=".126mm">
                    <v:path arrowok="t" o:connecttype="custom" o:connectlocs="133,45;116,56;106,69;103,86;105,105" o:connectangles="0,0,0,0,0"/>
                  </v:shape>
                  <v:shape id="Freeform 578" o:spid="_x0000_s1030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" path="m105,105r-35,8l45,136,30,174r-5,54e" filled="f" strokeweight=".126mm">
                    <v:path arrowok="t" o:connecttype="custom" o:connectlocs="105,105;70,113;45,136;30,174;25,228" o:connectangles="0,0,0,0,0"/>
                  </v:shape>
                  <v:shape id="Freeform 579" o:spid="_x0000_s1031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" path="m265,r16,6l291,17r3,16l290,52e" filled="f" strokeweight=".126mm">
                    <v:path arrowok="t" o:connecttype="custom" o:connectlocs="265,0;281,6;291,17;294,33;290,52" o:connectangles="0,0,0,0,0"/>
                  </v:shape>
                  <v:shape id="Freeform 580" o:spid="_x0000_s1032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" path="m290,52r14,12l312,78r2,16l312,111e" filled="f" strokeweight=".126mm">
                    <v:path arrowok="t" o:connecttype="custom" o:connectlocs="290,52;304,64;312,78;314,94;312,111" o:connectangles="0,0,0,0,0"/>
                  </v:shape>
                  <v:shape id="Freeform 581" o:spid="_x0000_s1033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" path="m312,111r38,5l375,139r12,40l387,236e" filled="f" strokeweight=".126mm">
                    <v:path arrowok="t" o:connecttype="custom" o:connectlocs="312,111;350,116;375,139;387,179;387,236" o:connectangles="0,0,0,0,0"/>
                  </v:shape>
                  <v:shape id="Freeform 582" o:spid="_x0000_s1034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" path="m6,261r403,1e" filled="f" strokeweight=".126mm">
                    <v:path arrowok="t" o:connecttype="custom" o:connectlocs="6,261;409,262" o:connectangles="0,0"/>
                  </v:shape>
                  <v:shape id="Freeform 583" o:spid="_x0000_s1035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" path="m6,261l,250r1,-9l9,234e" filled="f" strokeweight=".126mm">
                    <v:path arrowok="t" o:connecttype="custom" o:connectlocs="6,261;0,250;1,241;9,234" o:connectangles="0,0,0,0"/>
                  </v:shape>
                  <v:shape id="Freeform 584" o:spid="_x0000_s1036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" path="m409,262r7,-12l414,242r-10,-5e" filled="f" strokeweight=".126mm">
                    <v:path arrowok="t" o:connecttype="custom" o:connectlocs="409,262;416,250;414,242;404,237" o:connectangles="0,0,0,0"/>
                  </v:shape>
                </v:group>
                <v:group id="Group 585" o:spid="_x0000_s1037" style="position:absolute;left:7151;top:8577;width:4577;height:2430" coordorigin="7151,8577" coordsize="4577,2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">
                  <v:shape id="Picture 586" o:spid="_x0000_s1038" type="#_x0000_t75" style="position:absolute;left:11247;top:9740;width:22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">
                    <v:imagedata r:id="rId322" o:title=""/>
                    <o:lock v:ext="edit" aspectratio="f"/>
                  </v:shape>
                  <v:group id="Group 587" o:spid="_x0000_s1039" style="position:absolute;left:7151;top:8577;width:4577;height:2430" coordorigin="7151,8577" coordsize="4577,2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">
                    <v:group id="Group 588" o:spid="_x0000_s1040" style="position:absolute;left:7151;top:8577;width:4577;height:2289" coordorigin="7151,8577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">
                      <v:shape id="Freeform 589" o:spid="_x0000_s104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" path="m2811,663r-243,647e" filled="f" strokeweight=".126mm">
                        <v:path arrowok="t" o:connecttype="custom" o:connectlocs="2811,663;2568,1310" o:connectangles="0,0"/>
                      </v:shape>
                      <v:shape id="Freeform 590" o:spid="_x0000_s104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" path="m2811,663r234,650e" filled="f" strokeweight=".126mm">
                        <v:path arrowok="t" o:connecttype="custom" o:connectlocs="2811,663;3045,1313" o:connectangles="0,0"/>
                      </v:shape>
                      <v:shape id="Freeform 591" o:spid="_x0000_s104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" path="m2568,1310r477,3e" filled="f" strokeweight=".126mm">
                        <v:path arrowok="t" o:connecttype="custom" o:connectlocs="2568,1310;3045,1313" o:connectangles="0,0"/>
                      </v:shape>
                      <v:shape id="Freeform 592" o:spid="_x0000_s104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" path="m2811,663r1539,12e" filled="f" strokeweight=".126mm">
                        <v:path arrowok="t" o:connecttype="custom" o:connectlocs="2811,663;4350,675" o:connectangles="0,0"/>
                      </v:shape>
                      <v:shape id="Freeform 593" o:spid="_x0000_s104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" path="m2811,663r12,17l2852,695r45,12l2959,716r79,6l3133,725r113,1l3375,723r146,-5e" filled="f" strokeweight=".126mm">
                        <v:path arrowok="t" o:connecttype="custom" o:connectlocs="2811,663;2823,680;2852,695;2897,707;2959,716;3038,722;3133,725;3246,726;3375,723;3521,718" o:connectangles="0,0,0,0,0,0,0,0,0,0"/>
                      </v:shape>
                      <v:shape id="Freeform 594" o:spid="_x0000_s104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" path="m4350,675r-11,13l4313,700r-39,10l4220,717r-68,6l4070,726r-96,2l3864,727r-124,-2l3601,720e" filled="f" strokeweight=".126mm">
                        <v:path arrowok="t" o:connecttype="custom" o:connectlocs="4350,675;4339,688;4313,700;4274,710;4220,717;4152,723;4070,726;3974,728;3864,727;3740,725;3601,720" o:connectangles="0,0,0,0,0,0,0,0,0,0,0"/>
                      </v:shape>
                      <v:shape id="Freeform 595" o:spid="_x0000_s104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" path="m3521,718r-25,30l3488,780r11,35l3527,853e" filled="f" strokeweight=".126mm">
                        <v:path arrowok="t" o:connecttype="custom" o:connectlocs="3521,718;3496,748;3488,780;3499,815;3527,853" o:connectangles="0,0,0,0,0"/>
                      </v:shape>
                      <v:shape id="Freeform 596" o:spid="_x0000_s104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" path="m3601,720r22,32l3630,785r-9,33l3596,852e" filled="f" strokeweight=".126mm">
                        <v:path arrowok="t" o:connecttype="custom" o:connectlocs="3601,720;3623,752;3630,785;3621,818;3596,852" o:connectangles="0,0,0,0,0"/>
                      </v:shape>
                      <v:shape id="Freeform 597" o:spid="_x0000_s104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" path="m3510,862r-1,359e" filled="f" strokeweight=".126mm">
                        <v:path arrowok="t" o:connecttype="custom" o:connectlocs="3510,862;3509,1221" o:connectangles="0,0"/>
                      </v:shape>
                      <v:shape id="Freeform 598" o:spid="_x0000_s105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" path="m3618,862r,356e" filled="f" strokeweight=".126mm">
                        <v:path arrowok="t" o:connecttype="custom" o:connectlocs="3618,862;3618,1218" o:connectangles="0,0"/>
                      </v:shape>
                      <v:shape id="Freeform 599" o:spid="_x0000_s105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" path="m3510,862r7,-2l3523,857r4,-4e" filled="f" strokeweight=".126mm">
                        <v:path arrowok="t" o:connecttype="custom" o:connectlocs="3510,862;3517,860;3523,857;3527,853" o:connectangles="0,0,0,0"/>
                      </v:shape>
                      <v:shape id="Freeform 600" o:spid="_x0000_s105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" path="m3618,862r-10,l3601,859r-5,-7e" filled="f" strokeweight=".126mm">
                        <v:path arrowok="t" o:connecttype="custom" o:connectlocs="3618,862;3608,862;3601,859;3596,852" o:connectangles="0,0,0,0"/>
                      </v:shape>
                      <v:shape id="Freeform 601" o:spid="_x0000_s105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" path="m3509,1221r-14,2l3486,1230r-3,13l3486,1263e" filled="f" strokeweight=".126mm">
                        <v:path arrowok="t" o:connecttype="custom" o:connectlocs="3509,1221;3495,1223;3486,1230;3483,1243;3486,1263" o:connectangles="0,0,0,0,0"/>
                      </v:shape>
                      <v:shape id="Freeform 602" o:spid="_x0000_s105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" path="m3486,1263r-17,11l3459,1287r-3,17l3458,1323e" filled="f" strokeweight=".126mm">
                        <v:path arrowok="t" o:connecttype="custom" o:connectlocs="3486,1263;3469,1274;3459,1287;3456,1304;3458,1323" o:connectangles="0,0,0,0,0"/>
                      </v:shape>
                      <v:shape id="Freeform 603" o:spid="_x0000_s105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" path="m3458,1323r-35,8l3398,1354r-15,38l3378,1446e" filled="f" strokeweight=".126mm">
                        <v:path arrowok="t" o:connecttype="custom" o:connectlocs="3458,1323;3423,1331;3398,1354;3383,1392;3378,1446" o:connectangles="0,0,0,0,0"/>
                      </v:shape>
                      <v:shape id="Freeform 604" o:spid="_x0000_s105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" path="m3618,1218r16,6l3644,1235r3,16l3643,1270e" filled="f" strokeweight=".126mm">
                        <v:path arrowok="t" o:connecttype="custom" o:connectlocs="3618,1218;3634,1224;3644,1235;3647,1251;3643,1270" o:connectangles="0,0,0,0,0"/>
                      </v:shape>
                      <v:shape id="Freeform 605" o:spid="_x0000_s105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" path="m3643,1270r14,13l3665,1297r2,15l3665,1329e" filled="f" strokeweight=".126mm">
                        <v:path arrowok="t" o:connecttype="custom" o:connectlocs="3643,1270;3657,1283;3665,1297;3667,1312;3665,1329" o:connectangles="0,0,0,0,0"/>
                      </v:shape>
                      <v:shape id="Freeform 606" o:spid="_x0000_s105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" path="m3665,1329r38,5l3728,1357r12,40l3740,1454e" filled="f" strokeweight=".126mm">
                        <v:path arrowok="t" o:connecttype="custom" o:connectlocs="3665,1329;3703,1334;3728,1357;3740,1397;3740,1454" o:connectangles="0,0,0,0,0"/>
                      </v:shape>
                      <v:shape id="Freeform 607" o:spid="_x0000_s105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" path="m3359,1480r403,e" filled="f" strokeweight=".126mm">
                        <v:path arrowok="t" o:connecttype="custom" o:connectlocs="3359,1480;3762,1480" o:connectangles="0,0"/>
                      </v:shape>
                      <v:shape id="Freeform 608" o:spid="_x0000_s106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" path="m3359,1480r-6,-12l3354,1459r8,-7e" filled="f" strokeweight=".126mm">
                        <v:path arrowok="t" o:connecttype="custom" o:connectlocs="3359,1480;3353,1468;3354,1459;3362,1452" o:connectangles="0,0,0,0"/>
                      </v:shape>
                      <v:shape id="Freeform 609" o:spid="_x0000_s106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" path="m3762,1480r7,-12l3767,1460r-10,-5e" filled="f" strokeweight=".126mm">
                        <v:path arrowok="t" o:connecttype="custom" o:connectlocs="3762,1480;3769,1468;3767,1460;3757,1455" o:connectangles="0,0,0,0"/>
                      </v:shape>
                      <v:shape id="Freeform 610" o:spid="_x0000_s106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" path="m3741,1454r10,l3756,1454r1,l3757,1454r,l3757,1454r,l3756,1454r-1,l3755,1454r,1e" filled="f" strokeweight=".126mm">
                        <v:path arrowok="t" o:connecttype="custom" o:connectlocs="3741,1454;3751,1454;3756,1454;3757,1454;3757,1454;3757,1454;3757,1454;3757,1454;3756,1454;3755,1454;3755,1454;3755,1455" o:connectangles="0,0,0,0,0,0,0,0,0,0,0,0"/>
                      </v:shape>
                      <v:shape id="Freeform 611" o:spid="_x0000_s106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" path="m3364,1450r1,l3365,1451r2,l3368,1451r2,-1l3373,1449r2,-1l3377,1448r,l3378,1448r,l3378,1447e" filled="f" strokeweight=".126mm">
                        <v:path arrowok="t" o:connecttype="custom" o:connectlocs="3364,1450;3365,1450;3365,1451;3367,1451;3368,1451;3370,1450;3373,1449;3375,1448;3377,1448;3377,1448;3378,1448;3378,1448;3378,1447" o:connectangles="0,0,0,0,0,0,0,0,0,0,0,0,0"/>
                      </v:shape>
                      <v:shape id="Freeform 612" o:spid="_x0000_s106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" path="m4350,675r-251,646e" filled="f" strokeweight=".126mm">
                        <v:path arrowok="t" o:connecttype="custom" o:connectlocs="4350,675;4099,1321" o:connectangles="0,0"/>
                      </v:shape>
                      <v:shape id="Freeform 613" o:spid="_x0000_s106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" path="m4350,675r226,645e" filled="f" strokeweight=".126mm">
                        <v:path arrowok="t" o:connecttype="custom" o:connectlocs="4350,675;4576,1320" o:connectangles="0,0"/>
                      </v:shape>
                      <v:shape id="Freeform 614" o:spid="_x0000_s106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" path="m4099,1321r477,-1e" filled="f" strokeweight=".126mm">
                        <v:path arrowok="t" o:connecttype="custom" o:connectlocs="4099,1321;4576,1320" o:connectangles="0,0"/>
                      </v:shape>
                      <v:shape id="Freeform 615" o:spid="_x0000_s106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" path="m4576,1320r-27,21l4496,1355r-79,7l4312,1363e" filled="f" strokeweight=".126mm">
                        <v:path arrowok="t" o:connecttype="custom" o:connectlocs="4576,1320;4549,1341;4496,1355;4417,1362;4312,1363" o:connectangles="0,0,0,0,0"/>
                      </v:shape>
                      <v:shape id="Freeform 616" o:spid="_x0000_s106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" path="m2568,1310r42,17l2664,1339r64,7l2805,1348e" filled="f" strokeweight=".126mm">
                        <v:path arrowok="t" o:connecttype="custom" o:connectlocs="2568,1310;2610,1327;2664,1339;2728,1346;2805,1348" o:connectangles="0,0,0,0,0"/>
                      </v:shape>
                      <v:shape id="Freeform 617" o:spid="_x0000_s106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" path="m3045,1313r-28,15l2968,1339r-71,7l2805,1348e" filled="f" strokeweight=".126mm">
                        <v:path arrowok="t" o:connecttype="custom" o:connectlocs="3045,1313;3017,1328;2968,1339;2897,1346;2805,1348" o:connectangles="0,0,0,0,0"/>
                      </v:shape>
                      <v:shape id="Freeform 618" o:spid="_x0000_s107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" path="m333,l90,647e" filled="f" strokeweight=".126mm">
                        <v:path arrowok="t" o:connecttype="custom" o:connectlocs="333,0;90,647" o:connectangles="0,0"/>
                      </v:shape>
                      <v:shape id="Freeform 619" o:spid="_x0000_s107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" path="m333,l566,650e" filled="f" strokeweight=".126mm">
                        <v:path arrowok="t" o:connecttype="custom" o:connectlocs="333,0;566,650" o:connectangles="0,0"/>
                      </v:shape>
                      <v:shape id="Freeform 620" o:spid="_x0000_s107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" path="m90,647r476,3e" filled="f" strokeweight=".126mm">
                        <v:path arrowok="t" o:connecttype="custom" o:connectlocs="90,647;566,650" o:connectangles="0,0"/>
                      </v:shape>
                      <v:shape id="Freeform 621" o:spid="_x0000_s107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" path="m333,l1872,11e" filled="f" strokeweight=".126mm">
                        <v:path arrowok="t" o:connecttype="custom" o:connectlocs="333,0;1872,11" o:connectangles="0,0"/>
                      </v:shape>
                      <v:shape id="Freeform 622" o:spid="_x0000_s107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" path="m333,r12,17l373,32r45,11l480,52r79,7l655,62r112,l896,60r146,-5e" filled="f" strokeweight=".126mm">
                        <v:path arrowok="t" o:connecttype="custom" o:connectlocs="333,0;345,17;373,32;418,43;480,52;559,59;655,62;767,62;896,60;1042,55" o:connectangles="0,0,0,0,0,0,0,0,0,0"/>
                      </v:shape>
                      <v:shape id="Freeform 623" o:spid="_x0000_s107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" path="m1872,11r-12,14l1835,37r-40,9l1742,54r-68,5l1592,63r-96,1l1386,64,1261,61,1123,57e" filled="f" strokeweight=".126mm">
                        <v:path arrowok="t" o:connecttype="custom" o:connectlocs="1872,11;1860,25;1835,37;1795,46;1742,54;1674,59;1592,63;1496,64;1386,64;1261,61;1123,57" o:connectangles="0,0,0,0,0,0,0,0,0,0,0"/>
                      </v:shape>
                      <v:shape id="Freeform 624" o:spid="_x0000_s107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" path="m1042,55r-25,29l1010,116r10,36l1048,190e" filled="f" strokeweight=".126mm">
                        <v:path arrowok="t" o:connecttype="custom" o:connectlocs="1042,55;1017,84;1010,116;1020,152;1048,190" o:connectangles="0,0,0,0,0"/>
                      </v:shape>
                      <v:shape id="Freeform 625" o:spid="_x0000_s107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" path="m1123,57r22,32l1151,122r-9,33l1117,189e" filled="f" strokeweight=".126mm">
                        <v:path arrowok="t" o:connecttype="custom" o:connectlocs="1123,57;1145,89;1151,122;1142,155;1117,189" o:connectangles="0,0,0,0,0"/>
                      </v:shape>
                      <v:shape id="Freeform 626" o:spid="_x0000_s107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" path="m1031,198r,360e" filled="f" strokeweight=".126mm">
                        <v:path arrowok="t" o:connecttype="custom" o:connectlocs="1031,198;1031,558" o:connectangles="0,0"/>
                      </v:shape>
                      <v:shape id="Freeform 627" o:spid="_x0000_s107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" path="m1140,199r-1,355e" filled="f" strokeweight=".126mm">
                        <v:path arrowok="t" o:connecttype="custom" o:connectlocs="1140,199;1139,554" o:connectangles="0,0"/>
                      </v:shape>
                      <v:shape id="Freeform 628" o:spid="_x0000_s108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" path="m1031,198r8,-1l1045,194r3,-4e" filled="f" strokeweight=".126mm">
                        <v:path arrowok="t" o:connecttype="custom" o:connectlocs="1031,198;1039,197;1045,194;1048,190" o:connectangles="0,0,0,0"/>
                      </v:shape>
                      <v:shape id="Freeform 629" o:spid="_x0000_s108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" path="m1140,199r-10,l1122,196r-5,-7e" filled="f" strokeweight=".126mm">
                        <v:path arrowok="t" o:connecttype="custom" o:connectlocs="1140,199;1130,199;1122,196;1117,189" o:connectangles="0,0,0,0"/>
                      </v:shape>
                      <v:shape id="Freeform 630" o:spid="_x0000_s108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" path="m1031,558r-15,1l1008,566r-4,14l1007,599e" filled="f" strokeweight=".126mm">
                        <v:path arrowok="t" o:connecttype="custom" o:connectlocs="1031,558;1016,559;1008,566;1004,580;1007,599" o:connectangles="0,0,0,0,0"/>
                      </v:shape>
                      <v:shape id="Freeform 631" o:spid="_x0000_s108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" path="m1007,599r-16,11l981,624r-4,16l980,659e" filled="f" strokeweight=".126mm">
                        <v:path arrowok="t" o:connecttype="custom" o:connectlocs="1007,599;991,610;981,624;977,640;980,659" o:connectangles="0,0,0,0,0"/>
                      </v:shape>
                      <v:shape id="Freeform 632" o:spid="_x0000_s108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" path="m980,659r-35,8l920,690r-15,39l900,783e" filled="f" strokeweight=".126mm">
                        <v:path arrowok="t" o:connecttype="custom" o:connectlocs="980,659;945,667;920,690;905,729;900,783" o:connectangles="0,0,0,0,0"/>
                      </v:shape>
                      <v:shape id="Freeform 633" o:spid="_x0000_s108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" path="m1139,554r17,7l1166,572r3,15l1165,607e" filled="f" strokeweight=".126mm">
                        <v:path arrowok="t" o:connecttype="custom" o:connectlocs="1139,554;1156,561;1166,572;1169,587;1165,607" o:connectangles="0,0,0,0,0"/>
                      </v:shape>
                      <v:shape id="Freeform 634" o:spid="_x0000_s108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" path="m1165,607r13,12l1186,633r3,16l1186,666e" filled="f" strokeweight=".126mm">
                        <v:path arrowok="t" o:connecttype="custom" o:connectlocs="1165,607;1178,619;1186,633;1189,649;1186,666" o:connectangles="0,0,0,0,0"/>
                      </v:shape>
                      <v:shape id="Freeform 635" o:spid="_x0000_s108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" path="m1186,666r38,5l1249,694r13,39l1261,791e" filled="f" strokeweight=".126mm">
                        <v:path arrowok="t" o:connecttype="custom" o:connectlocs="1186,666;1224,671;1249,694;1262,733;1261,791" o:connectangles="0,0,0,0,0"/>
                      </v:shape>
                      <v:shape id="Freeform 636" o:spid="_x0000_s108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" path="m880,816r403,1e" filled="f" strokeweight=".126mm">
                        <v:path arrowok="t" o:connecttype="custom" o:connectlocs="880,816;1283,817" o:connectangles="0,0"/>
                      </v:shape>
                      <v:shape id="Freeform 637" o:spid="_x0000_s108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" path="m880,816r-6,-11l875,796r9,-7e" filled="f" strokeweight=".126mm">
                        <v:path arrowok="t" o:connecttype="custom" o:connectlocs="880,816;874,805;875,796;884,789" o:connectangles="0,0,0,0"/>
                      </v:shape>
                      <v:shape id="Freeform 638" o:spid="_x0000_s109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" path="m1283,817r8,-12l1289,797r-10,-5e" filled="f" strokeweight=".126mm">
                        <v:path arrowok="t" o:connecttype="custom" o:connectlocs="1283,817;1291,805;1289,797;1279,792" o:connectangles="0,0,0,0"/>
                      </v:shape>
                      <v:shape id="Freeform 639" o:spid="_x0000_s109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" path="m1262,790r11,l1278,790r,l1279,790r,l1279,790r-1,l1278,790r-1,l1276,791r,e" filled="f" strokeweight=".126mm">
                        <v:path arrowok="t" o:connecttype="custom" o:connectlocs="1262,790;1273,790;1278,790;1278,790;1279,790;1279,790;1279,790;1278,790;1278,790;1277,790;1276,791;1276,791" o:connectangles="0,0,0,0,0,0,0,0,0,0,0,0"/>
                      </v:shape>
                      <v:shape id="Freeform 640" o:spid="_x0000_s109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" path="m886,786r,1l887,787r1,l889,787r2,l894,786r3,-1l898,784r1,l899,784r,l899,784e" filled="f" strokeweight=".126mm">
                        <v:path arrowok="t" o:connecttype="custom" o:connectlocs="886,786;886,787;887,787;888,787;889,787;891,787;894,786;897,785;898,784;899,784;899,784;899,784;899,784" o:connectangles="0,0,0,0,0,0,0,0,0,0,0,0,0"/>
                      </v:shape>
                      <v:shape id="Freeform 641" o:spid="_x0000_s109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" path="m1872,11l1620,657e" filled="f" strokeweight=".126mm">
                        <v:path arrowok="t" o:connecttype="custom" o:connectlocs="1872,11;1620,657" o:connectangles="0,0"/>
                      </v:shape>
                      <v:shape id="Freeform 642" o:spid="_x0000_s109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" path="m1872,11r226,646e" filled="f" strokeweight=".126mm">
                        <v:path arrowok="t" o:connecttype="custom" o:connectlocs="1872,11;2098,657" o:connectangles="0,0"/>
                      </v:shape>
                      <v:shape id="Freeform 643" o:spid="_x0000_s109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" path="m1620,657r478,e" filled="f" strokeweight=".126mm">
                        <v:path arrowok="t" o:connecttype="custom" o:connectlocs="1620,657;2098,657" o:connectangles="0,0"/>
                      </v:shape>
                      <v:shape id="Freeform 644" o:spid="_x0000_s109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" path="m2098,657r-28,20l2017,691r-79,8l1834,700e" filled="f" strokeweight=".126mm">
                        <v:path arrowok="t" o:connecttype="custom" o:connectlocs="2098,657;2070,677;2017,691;1938,699;1834,700" o:connectangles="0,0,0,0,0"/>
                      </v:shape>
                      <v:shape id="Freeform 645" o:spid="_x0000_s109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" path="m1620,657r20,17l1684,687r65,9l1838,700e" filled="f" strokeweight=".126mm">
                        <v:path arrowok="t" o:connecttype="custom" o:connectlocs="1620,657;1640,674;1684,687;1749,696;1838,700" o:connectangles="0,0,0,0,0"/>
                      </v:shape>
                      <v:shape id="Freeform 646" o:spid="_x0000_s109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" path="m90,647r42,17l185,676r65,7l326,684e" filled="f" strokeweight=".126mm">
                        <v:path arrowok="t" o:connecttype="custom" o:connectlocs="90,647;132,664;185,676;250,683;326,684" o:connectangles="0,0,0,0,0"/>
                      </v:shape>
                      <v:shape id="Freeform 647" o:spid="_x0000_s109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" path="m242,1637l,2284e" filled="f" strokeweight=".126mm">
                        <v:path arrowok="t" o:connecttype="custom" o:connectlocs="242,1637;0,2284" o:connectangles="0,0"/>
                      </v:shape>
                      <v:shape id="Freeform 648" o:spid="_x0000_s110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" path="m242,1637r234,651e" filled="f" strokeweight=".126mm">
                        <v:path arrowok="t" o:connecttype="custom" o:connectlocs="242,1637;476,2288" o:connectangles="0,0"/>
                      </v:shape>
                      <v:shape id="Freeform 649" o:spid="_x0000_s110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" path="m,2284r476,4e" filled="f" strokeweight=".126mm">
                        <v:path arrowok="t" o:connecttype="custom" o:connectlocs="0,2284;476,2288" o:connectangles="0,0"/>
                      </v:shape>
                      <v:shape id="Freeform 650" o:spid="_x0000_s110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" path="m242,1637r1539,12e" filled="f" strokeweight=".126mm">
                        <v:path arrowok="t" o:connecttype="custom" o:connectlocs="242,1637;1781,1649" o:connectangles="0,0"/>
                      </v:shape>
                      <v:shape id="Freeform 651" o:spid="_x0000_s110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" path="m242,1637r12,18l283,1669r45,12l390,1690r79,6l564,1700r113,l806,1698r146,-5e" filled="f" strokeweight=".126mm">
                        <v:path arrowok="t" o:connecttype="custom" o:connectlocs="242,1637;254,1655;283,1669;328,1681;390,1690;469,1696;564,1700;677,1700;806,1698;952,1693" o:connectangles="0,0,0,0,0,0,0,0,0,0"/>
                      </v:shape>
                      <v:shape id="Freeform 652" o:spid="_x0000_s110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" path="m1781,1649r-11,14l1745,1674r-40,10l1651,1692r-67,5l1502,1701r-96,1l1295,1702r-124,-3l1033,1695e" filled="f" strokeweight=".126mm">
                        <v:path arrowok="t" o:connecttype="custom" o:connectlocs="1781,1649;1770,1663;1745,1674;1705,1684;1651,1692;1584,1697;1502,1701;1406,1702;1295,1702;1171,1699;1033,1695" o:connectangles="0,0,0,0,0,0,0,0,0,0,0"/>
                      </v:shape>
                      <v:shape id="Freeform 653" o:spid="_x0000_s110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" path="m952,1693r-25,29l919,1754r11,36l958,1828e" filled="f" strokeweight=".126mm">
                        <v:path arrowok="t" o:connecttype="custom" o:connectlocs="952,1693;927,1722;919,1754;930,1790;958,1828" o:connectangles="0,0,0,0,0"/>
                      </v:shape>
                      <v:shape id="Freeform 654" o:spid="_x0000_s110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" path="m1033,1695r22,32l1061,1760r-9,33l1027,1827e" filled="f" strokeweight=".126mm">
                        <v:path arrowok="t" o:connecttype="custom" o:connectlocs="1033,1695;1055,1727;1061,1760;1052,1793;1027,1827" o:connectangles="0,0,0,0,0"/>
                      </v:shape>
                      <v:shape id="Freeform 655" o:spid="_x0000_s110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" path="m941,1836r,360e" filled="f" strokeweight=".126mm">
                        <v:path arrowok="t" o:connecttype="custom" o:connectlocs="941,1836;941,2196" o:connectangles="0,0"/>
                      </v:shape>
                      <v:shape id="Freeform 656" o:spid="_x0000_s110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" path="m1049,1837r,355e" filled="f" strokeweight=".126mm">
                        <v:path arrowok="t" o:connecttype="custom" o:connectlocs="1049,1837;1049,2192" o:connectangles="0,0"/>
                      </v:shape>
                      <v:shape id="Freeform 657" o:spid="_x0000_s110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" path="m941,1836r7,-2l954,1832r4,-4e" filled="f" strokeweight=".126mm">
                        <v:path arrowok="t" o:connecttype="custom" o:connectlocs="941,1836;948,1834;954,1832;958,1828" o:connectangles="0,0,0,0"/>
                      </v:shape>
                      <v:shape id="Freeform 658" o:spid="_x0000_s111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" path="m1049,1837r-10,l1032,1833r-5,-6e" filled="f" strokeweight=".126mm">
                        <v:path arrowok="t" o:connecttype="custom" o:connectlocs="1049,1837;1039,1837;1032,1833;1027,1827" o:connectangles="0,0,0,0"/>
                      </v:shape>
                    </v:group>
                    <v:group id="Group 659" o:spid="_x0000_s1111" style="position:absolute;left:7151;top:10227;width:2008;height:780" coordorigin="7151,10227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">
                      <v:shape id="Freeform 660" o:spid="_x0000_s1112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" path="m1172,778r10,l1187,778r1,l1188,778r,l1188,778r,l1188,778r-1,l1186,778r,1l1186,779e" filled="f" strokeweight=".126mm">
                        <v:path arrowok="t" o:connecttype="custom" o:connectlocs="1172,778;1182,778;1187,778;1188,778;1188,778;1188,778;1188,778;1188,778;1188,778;1187,778;1186,778;1186,779;1186,779" o:connectangles="0,0,0,0,0,0,0,0,0,0,0,0,0"/>
                      </v:shape>
                      <v:shape id="Freeform 661" o:spid="_x0000_s1113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" path="m795,774r1,1l797,775r1,l799,775r2,l804,774r2,-1l808,772r,l809,772r,l809,772e" filled="f" strokeweight=".126mm">
                        <v:path arrowok="t" o:connecttype="custom" o:connectlocs="795,774;796,775;797,775;798,775;799,775;801,775;804,774;806,773;808,772;808,772;809,772;809,772;809,772" o:connectangles="0,0,0,0,0,0,0,0,0,0,0,0,0"/>
                      </v:shape>
                      <v:shape id="Freeform 662" o:spid="_x0000_s1114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" path="m1781,l1530,645e" filled="f" strokeweight=".126mm">
                        <v:path arrowok="t" o:connecttype="custom" o:connectlocs="1781,0;1530,645" o:connectangles="0,0"/>
                      </v:shape>
                      <v:shape id="Freeform 663" o:spid="_x0000_s1115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" path="m1781,r226,645e" filled="f" strokeweight=".126mm">
                        <v:path arrowok="t" o:connecttype="custom" o:connectlocs="1781,0;2007,645" o:connectangles="0,0"/>
                      </v:shape>
                      <v:shape id="Freeform 664" o:spid="_x0000_s1116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" path="m1530,645r477,e" filled="f" strokeweight=".126mm">
                        <v:path arrowok="t" o:connecttype="custom" o:connectlocs="1530,645;2007,645" o:connectangles="0,0"/>
                      </v:shape>
                      <v:shape id="Freeform 665" o:spid="_x0000_s1117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" path="m2007,645r-27,20l1927,679r-79,8l1743,688e" filled="f" strokeweight=".126mm">
                        <v:path arrowok="t" o:connecttype="custom" o:connectlocs="2007,645;1980,665;1927,679;1848,687;1743,688" o:connectangles="0,0,0,0,0"/>
                      </v:shape>
                      <v:shape id="Freeform 666" o:spid="_x0000_s1118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" path="m1530,645r20,17l1593,675r66,9l1748,688e" filled="f" strokeweight=".126mm">
                        <v:path arrowok="t" o:connecttype="custom" o:connectlocs="1530,645;1550,662;1593,675;1659,684;1748,688" o:connectangles="0,0,0,0,0"/>
                      </v:shape>
                      <v:shape id="Freeform 667" o:spid="_x0000_s1119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" path="m,635r41,17l95,664r64,7l236,672e" filled="f" strokeweight=".126mm">
                        <v:path arrowok="t" o:connecttype="custom" o:connectlocs="0,635;41,652;95,664;159,671;236,672" o:connectangles="0,0,0,0,0"/>
                      </v:shape>
                      <v:shape id="Freeform 668" o:spid="_x0000_s1120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" path="m476,638r-28,15l399,664r-71,6l236,672e" filled="f" strokeweight=".126mm">
                        <v:path arrowok="t" o:connecttype="custom" o:connectlocs="476,638;448,653;399,664;328,670;236,672" o:connectangles="0,0,0,0,0"/>
                      </v:shape>
                    </v:group>
                  </v:group>
                  <v:group id="Group 669" o:spid="_x0000_s1121" style="position:absolute;left:7313;top:8841;width:1834;height:425" coordorigin="7313,8841" coordsize="1834,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">
                    <v:shape id="Picture 670" o:spid="_x0000_s1122" type="#_x0000_t75" style="position:absolute;left:7475;top:9046;width:24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">
                      <v:imagedata r:id="rId323" o:title=""/>
                      <o:lock v:ext="edit" aspectratio="f"/>
                    </v:shape>
                    <v:shape id="Picture 671" o:spid="_x0000_s1123" type="#_x0000_t75" style="position:absolute;left:7399;top:8841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">
                      <v:imagedata r:id="rId324" o:title=""/>
                      <o:lock v:ext="edit" aspectratio="f"/>
                    </v:shape>
                    <v:shape id="Picture 672" o:spid="_x0000_s1124" type="#_x0000_t75" style="position:absolute;left:7313;top:9019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">
                      <v:imagedata r:id="rId325" o:title=""/>
                      <o:lock v:ext="edit" aspectratio="f"/>
                    </v:shape>
                    <v:shape id="Picture 673" o:spid="_x0000_s1125" type="#_x0000_t75" style="position:absolute;left:8876;top:9061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">
                      <v:imagedata r:id="rId326" o:title=""/>
                      <o:lock v:ext="edit" aspectratio="f"/>
                    </v:shape>
                    <v:shape id="Picture 674" o:spid="_x0000_s1126" type="#_x0000_t75" style="position:absolute;left:9027;top:9060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">
                      <v:imagedata r:id="rId326" o:title=""/>
                      <o:lock v:ext="edit" aspectratio="f"/>
                    </v:shape>
                  </v:group>
                  <v:shape id="Picture 675" o:spid="_x0000_s1127" type="#_x0000_t75" style="position:absolute;left:9795;top:9718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">
                    <v:imagedata r:id="rId327" o:title=""/>
                    <o:lock v:ext="edit" aspectratio="f"/>
                  </v:shape>
                  <v:shape id="Picture 676" o:spid="_x0000_s1128" type="#_x0000_t75" style="position:absolute;left:9977;top:9719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">
                    <v:imagedata r:id="rId327" o:title=""/>
                    <o:lock v:ext="edit" aspectratio="f"/>
                  </v:shape>
                  <v:shape id="Picture 677" o:spid="_x0000_s1129" type="#_x0000_t75" style="position:absolute;left:9883;top:9549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">
                    <v:imagedata r:id="rId328" o:title=""/>
                    <o:lock v:ext="edit" aspectratio="f"/>
                  </v:shape>
                  <v:shape id="Picture 678" o:spid="_x0000_s1130" type="#_x0000_t75" style="position:absolute;left:11525;top:9731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">
                    <v:imagedata r:id="rId329" o:title=""/>
                    <o:lock v:ext="edit" aspectratio="f"/>
                  </v:shape>
                  <v:shape id="Picture 679" o:spid="_x0000_s1131" type="#_x0000_t75" style="position:absolute;left:11414;top:9592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">
                    <v:imagedata r:id="rId329" o:title=""/>
                    <o:lock v:ext="edit" aspectratio="f"/>
                  </v:shape>
                  <v:shape id="Picture 680" o:spid="_x0000_s1132" type="#_x0000_t75" style="position:absolute;left:7400;top:10699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">
                    <v:imagedata r:id="rId330" o:title=""/>
                    <o:lock v:ext="edit" aspectratio="f"/>
                  </v:shape>
                  <v:shape id="Picture 681" o:spid="_x0000_s1133" type="#_x0000_t75" style="position:absolute;left:7210;top:10677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">
                    <v:imagedata r:id="rId331"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51A8905A" wp14:editId="0E19C8D6">
                <wp:simplePos x="0" y="0"/>
                <wp:positionH relativeFrom="column">
                  <wp:posOffset>4422775</wp:posOffset>
                </wp:positionH>
                <wp:positionV relativeFrom="paragraph">
                  <wp:posOffset>5421630</wp:posOffset>
                </wp:positionV>
                <wp:extent cx="2906395" cy="1559560"/>
                <wp:effectExtent l="0" t="0" r="0" b="0"/>
                <wp:wrapNone/>
                <wp:docPr id="922031051" name="Group 922031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06395" cy="1559560"/>
                          <a:chOff x="7151" y="8577"/>
                          <a:chExt cx="4577" cy="2456"/>
                        </a:xfrm>
                      </wpg:grpSpPr>
                      <wpg:grpSp>
                        <wpg:cNvPr id="922031052" name="Group 467"/>
                        <wpg:cNvGrpSpPr>
                          <a:grpSpLocks/>
                        </wpg:cNvGrpSpPr>
                        <wpg:grpSpPr bwMode="auto">
                          <a:xfrm>
                            <a:off x="7935" y="10770"/>
                            <a:ext cx="417" cy="263"/>
                            <a:chOff x="7935" y="10770"/>
                            <a:chExt cx="417" cy="263"/>
                          </a:xfrm>
                        </wpg:grpSpPr>
                        <wps:wsp>
                          <wps:cNvPr id="922031053" name="Freeform 468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156 w 417"/>
                                <a:gd name="T1" fmla="*/ 3 h 263"/>
                                <a:gd name="T2" fmla="*/ 142 w 417"/>
                                <a:gd name="T3" fmla="*/ 4 h 263"/>
                                <a:gd name="T4" fmla="*/ 133 w 417"/>
                                <a:gd name="T5" fmla="*/ 12 h 263"/>
                                <a:gd name="T6" fmla="*/ 130 w 417"/>
                                <a:gd name="T7" fmla="*/ 25 h 263"/>
                                <a:gd name="T8" fmla="*/ 133 w 417"/>
                                <a:gd name="T9" fmla="*/ 45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156" y="3"/>
                                  </a:moveTo>
                                  <a:lnTo>
                                    <a:pt x="142" y="4"/>
                                  </a:lnTo>
                                  <a:lnTo>
                                    <a:pt x="133" y="12"/>
                                  </a:lnTo>
                                  <a:lnTo>
                                    <a:pt x="130" y="25"/>
                                  </a:lnTo>
                                  <a:lnTo>
                                    <a:pt x="133" y="45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54" name="Freeform 469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133 w 417"/>
                                <a:gd name="T1" fmla="*/ 45 h 263"/>
                                <a:gd name="T2" fmla="*/ 116 w 417"/>
                                <a:gd name="T3" fmla="*/ 56 h 263"/>
                                <a:gd name="T4" fmla="*/ 106 w 417"/>
                                <a:gd name="T5" fmla="*/ 69 h 263"/>
                                <a:gd name="T6" fmla="*/ 103 w 417"/>
                                <a:gd name="T7" fmla="*/ 86 h 263"/>
                                <a:gd name="T8" fmla="*/ 105 w 417"/>
                                <a:gd name="T9" fmla="*/ 105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133" y="45"/>
                                  </a:moveTo>
                                  <a:lnTo>
                                    <a:pt x="116" y="56"/>
                                  </a:lnTo>
                                  <a:lnTo>
                                    <a:pt x="106" y="69"/>
                                  </a:lnTo>
                                  <a:lnTo>
                                    <a:pt x="103" y="86"/>
                                  </a:lnTo>
                                  <a:lnTo>
                                    <a:pt x="105" y="105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55" name="Freeform 470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105 w 417"/>
                                <a:gd name="T1" fmla="*/ 105 h 263"/>
                                <a:gd name="T2" fmla="*/ 70 w 417"/>
                                <a:gd name="T3" fmla="*/ 113 h 263"/>
                                <a:gd name="T4" fmla="*/ 45 w 417"/>
                                <a:gd name="T5" fmla="*/ 136 h 263"/>
                                <a:gd name="T6" fmla="*/ 30 w 417"/>
                                <a:gd name="T7" fmla="*/ 174 h 263"/>
                                <a:gd name="T8" fmla="*/ 25 w 417"/>
                                <a:gd name="T9" fmla="*/ 228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105" y="105"/>
                                  </a:moveTo>
                                  <a:lnTo>
                                    <a:pt x="70" y="113"/>
                                  </a:lnTo>
                                  <a:lnTo>
                                    <a:pt x="45" y="136"/>
                                  </a:lnTo>
                                  <a:lnTo>
                                    <a:pt x="30" y="174"/>
                                  </a:lnTo>
                                  <a:lnTo>
                                    <a:pt x="25" y="228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56" name="Freeform 471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265 w 417"/>
                                <a:gd name="T1" fmla="*/ 0 h 263"/>
                                <a:gd name="T2" fmla="*/ 281 w 417"/>
                                <a:gd name="T3" fmla="*/ 6 h 263"/>
                                <a:gd name="T4" fmla="*/ 291 w 417"/>
                                <a:gd name="T5" fmla="*/ 17 h 263"/>
                                <a:gd name="T6" fmla="*/ 294 w 417"/>
                                <a:gd name="T7" fmla="*/ 33 h 263"/>
                                <a:gd name="T8" fmla="*/ 290 w 417"/>
                                <a:gd name="T9" fmla="*/ 52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265" y="0"/>
                                  </a:moveTo>
                                  <a:lnTo>
                                    <a:pt x="281" y="6"/>
                                  </a:lnTo>
                                  <a:lnTo>
                                    <a:pt x="291" y="17"/>
                                  </a:lnTo>
                                  <a:lnTo>
                                    <a:pt x="294" y="33"/>
                                  </a:lnTo>
                                  <a:lnTo>
                                    <a:pt x="290" y="52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57" name="Freeform 472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290 w 417"/>
                                <a:gd name="T1" fmla="*/ 52 h 263"/>
                                <a:gd name="T2" fmla="*/ 304 w 417"/>
                                <a:gd name="T3" fmla="*/ 64 h 263"/>
                                <a:gd name="T4" fmla="*/ 312 w 417"/>
                                <a:gd name="T5" fmla="*/ 78 h 263"/>
                                <a:gd name="T6" fmla="*/ 314 w 417"/>
                                <a:gd name="T7" fmla="*/ 94 h 263"/>
                                <a:gd name="T8" fmla="*/ 312 w 417"/>
                                <a:gd name="T9" fmla="*/ 111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290" y="52"/>
                                  </a:moveTo>
                                  <a:lnTo>
                                    <a:pt x="304" y="64"/>
                                  </a:lnTo>
                                  <a:lnTo>
                                    <a:pt x="312" y="78"/>
                                  </a:lnTo>
                                  <a:lnTo>
                                    <a:pt x="314" y="94"/>
                                  </a:lnTo>
                                  <a:lnTo>
                                    <a:pt x="312" y="111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58" name="Freeform 473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312 w 417"/>
                                <a:gd name="T1" fmla="*/ 111 h 263"/>
                                <a:gd name="T2" fmla="*/ 350 w 417"/>
                                <a:gd name="T3" fmla="*/ 116 h 263"/>
                                <a:gd name="T4" fmla="*/ 375 w 417"/>
                                <a:gd name="T5" fmla="*/ 139 h 263"/>
                                <a:gd name="T6" fmla="*/ 387 w 417"/>
                                <a:gd name="T7" fmla="*/ 179 h 263"/>
                                <a:gd name="T8" fmla="*/ 387 w 417"/>
                                <a:gd name="T9" fmla="*/ 236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312" y="111"/>
                                  </a:moveTo>
                                  <a:lnTo>
                                    <a:pt x="350" y="116"/>
                                  </a:lnTo>
                                  <a:lnTo>
                                    <a:pt x="375" y="139"/>
                                  </a:lnTo>
                                  <a:lnTo>
                                    <a:pt x="387" y="179"/>
                                  </a:lnTo>
                                  <a:lnTo>
                                    <a:pt x="387" y="236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59" name="Freeform 474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6 w 417"/>
                                <a:gd name="T1" fmla="*/ 261 h 263"/>
                                <a:gd name="T2" fmla="*/ 409 w 417"/>
                                <a:gd name="T3" fmla="*/ 262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6" y="261"/>
                                  </a:moveTo>
                                  <a:lnTo>
                                    <a:pt x="409" y="262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60" name="Freeform 475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6 w 417"/>
                                <a:gd name="T1" fmla="*/ 261 h 263"/>
                                <a:gd name="T2" fmla="*/ 0 w 417"/>
                                <a:gd name="T3" fmla="*/ 250 h 263"/>
                                <a:gd name="T4" fmla="*/ 1 w 417"/>
                                <a:gd name="T5" fmla="*/ 241 h 263"/>
                                <a:gd name="T6" fmla="*/ 9 w 417"/>
                                <a:gd name="T7" fmla="*/ 234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6" y="261"/>
                                  </a:moveTo>
                                  <a:lnTo>
                                    <a:pt x="0" y="250"/>
                                  </a:lnTo>
                                  <a:lnTo>
                                    <a:pt x="1" y="241"/>
                                  </a:lnTo>
                                  <a:lnTo>
                                    <a:pt x="9" y="234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61" name="Freeform 476"/>
                          <wps:cNvSpPr>
                            <a:spLocks/>
                          </wps:cNvSpPr>
                          <wps:spPr bwMode="auto">
                            <a:xfrm>
                              <a:off x="7935" y="10770"/>
                              <a:ext cx="417" cy="263"/>
                            </a:xfrm>
                            <a:custGeom>
                              <a:avLst/>
                              <a:gdLst>
                                <a:gd name="T0" fmla="*/ 409 w 417"/>
                                <a:gd name="T1" fmla="*/ 262 h 263"/>
                                <a:gd name="T2" fmla="*/ 416 w 417"/>
                                <a:gd name="T3" fmla="*/ 250 h 263"/>
                                <a:gd name="T4" fmla="*/ 414 w 417"/>
                                <a:gd name="T5" fmla="*/ 242 h 263"/>
                                <a:gd name="T6" fmla="*/ 404 w 417"/>
                                <a:gd name="T7" fmla="*/ 237 h 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17" h="263">
                                  <a:moveTo>
                                    <a:pt x="409" y="262"/>
                                  </a:moveTo>
                                  <a:lnTo>
                                    <a:pt x="416" y="250"/>
                                  </a:lnTo>
                                  <a:lnTo>
                                    <a:pt x="414" y="242"/>
                                  </a:lnTo>
                                  <a:lnTo>
                                    <a:pt x="404" y="237"/>
                                  </a:lnTo>
                                </a:path>
                              </a:pathLst>
                            </a:custGeom>
                            <a:noFill/>
                            <a:ln w="453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22031062" name="Group 477"/>
                        <wpg:cNvGrpSpPr>
                          <a:grpSpLocks/>
                        </wpg:cNvGrpSpPr>
                        <wpg:grpSpPr bwMode="auto">
                          <a:xfrm>
                            <a:off x="7151" y="8577"/>
                            <a:ext cx="4577" cy="2430"/>
                            <a:chOff x="7151" y="8577"/>
                            <a:chExt cx="4577" cy="2430"/>
                          </a:xfrm>
                        </wpg:grpSpPr>
                        <pic:pic xmlns:pic="http://schemas.openxmlformats.org/drawingml/2006/picture">
                          <pic:nvPicPr>
                            <pic:cNvPr id="922031063" name="Picture 478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247" y="9740"/>
                              <a:ext cx="220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g:grpSp>
                          <wpg:cNvPr id="922031064" name="Group 479"/>
                          <wpg:cNvGrpSpPr>
                            <a:grpSpLocks/>
                          </wpg:cNvGrpSpPr>
                          <wpg:grpSpPr bwMode="auto">
                            <a:xfrm>
                              <a:off x="7151" y="8577"/>
                              <a:ext cx="4577" cy="2430"/>
                              <a:chOff x="7151" y="8577"/>
                              <a:chExt cx="4577" cy="2430"/>
                            </a:xfrm>
                          </wpg:grpSpPr>
                          <wpg:grpSp>
                            <wpg:cNvPr id="922031065" name="Group 4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7151" y="8577"/>
                                <a:ext cx="4577" cy="2289"/>
                                <a:chOff x="7151" y="8577"/>
                                <a:chExt cx="4577" cy="2289"/>
                              </a:xfrm>
                            </wpg:grpSpPr>
                            <wps:wsp>
                              <wps:cNvPr id="922031066" name="Freeform 4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811 w 4577"/>
                                    <a:gd name="T1" fmla="*/ 663 h 2289"/>
                                    <a:gd name="T2" fmla="*/ 2568 w 4577"/>
                                    <a:gd name="T3" fmla="*/ 131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811" y="663"/>
                                      </a:moveTo>
                                      <a:lnTo>
                                        <a:pt x="2568" y="131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67" name="Freeform 4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811 w 4577"/>
                                    <a:gd name="T1" fmla="*/ 663 h 2289"/>
                                    <a:gd name="T2" fmla="*/ 3045 w 4577"/>
                                    <a:gd name="T3" fmla="*/ 131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811" y="663"/>
                                      </a:moveTo>
                                      <a:lnTo>
                                        <a:pt x="3045" y="131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68" name="Freeform 4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568 w 4577"/>
                                    <a:gd name="T1" fmla="*/ 1310 h 2289"/>
                                    <a:gd name="T2" fmla="*/ 3045 w 4577"/>
                                    <a:gd name="T3" fmla="*/ 131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568" y="1310"/>
                                      </a:moveTo>
                                      <a:lnTo>
                                        <a:pt x="3045" y="131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69" name="Freeform 4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811 w 4577"/>
                                    <a:gd name="T1" fmla="*/ 663 h 2289"/>
                                    <a:gd name="T2" fmla="*/ 4350 w 4577"/>
                                    <a:gd name="T3" fmla="*/ 675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811" y="663"/>
                                      </a:moveTo>
                                      <a:lnTo>
                                        <a:pt x="4350" y="67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71" name="Freeform 4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811 w 4577"/>
                                    <a:gd name="T1" fmla="*/ 663 h 2289"/>
                                    <a:gd name="T2" fmla="*/ 2823 w 4577"/>
                                    <a:gd name="T3" fmla="*/ 680 h 2289"/>
                                    <a:gd name="T4" fmla="*/ 2852 w 4577"/>
                                    <a:gd name="T5" fmla="*/ 695 h 2289"/>
                                    <a:gd name="T6" fmla="*/ 2897 w 4577"/>
                                    <a:gd name="T7" fmla="*/ 707 h 2289"/>
                                    <a:gd name="T8" fmla="*/ 2959 w 4577"/>
                                    <a:gd name="T9" fmla="*/ 716 h 2289"/>
                                    <a:gd name="T10" fmla="*/ 3038 w 4577"/>
                                    <a:gd name="T11" fmla="*/ 722 h 2289"/>
                                    <a:gd name="T12" fmla="*/ 3133 w 4577"/>
                                    <a:gd name="T13" fmla="*/ 725 h 2289"/>
                                    <a:gd name="T14" fmla="*/ 3246 w 4577"/>
                                    <a:gd name="T15" fmla="*/ 726 h 2289"/>
                                    <a:gd name="T16" fmla="*/ 3375 w 4577"/>
                                    <a:gd name="T17" fmla="*/ 723 h 2289"/>
                                    <a:gd name="T18" fmla="*/ 3521 w 4577"/>
                                    <a:gd name="T19" fmla="*/ 71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811" y="663"/>
                                      </a:moveTo>
                                      <a:lnTo>
                                        <a:pt x="2823" y="680"/>
                                      </a:lnTo>
                                      <a:lnTo>
                                        <a:pt x="2852" y="695"/>
                                      </a:lnTo>
                                      <a:lnTo>
                                        <a:pt x="2897" y="707"/>
                                      </a:lnTo>
                                      <a:lnTo>
                                        <a:pt x="2959" y="716"/>
                                      </a:lnTo>
                                      <a:lnTo>
                                        <a:pt x="3038" y="722"/>
                                      </a:lnTo>
                                      <a:lnTo>
                                        <a:pt x="3133" y="725"/>
                                      </a:lnTo>
                                      <a:lnTo>
                                        <a:pt x="3246" y="726"/>
                                      </a:lnTo>
                                      <a:lnTo>
                                        <a:pt x="3375" y="723"/>
                                      </a:lnTo>
                                      <a:lnTo>
                                        <a:pt x="3521" y="71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91" name="Freeform 4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4350 w 4577"/>
                                    <a:gd name="T1" fmla="*/ 675 h 2289"/>
                                    <a:gd name="T2" fmla="*/ 4339 w 4577"/>
                                    <a:gd name="T3" fmla="*/ 688 h 2289"/>
                                    <a:gd name="T4" fmla="*/ 4313 w 4577"/>
                                    <a:gd name="T5" fmla="*/ 700 h 2289"/>
                                    <a:gd name="T6" fmla="*/ 4274 w 4577"/>
                                    <a:gd name="T7" fmla="*/ 710 h 2289"/>
                                    <a:gd name="T8" fmla="*/ 4220 w 4577"/>
                                    <a:gd name="T9" fmla="*/ 717 h 2289"/>
                                    <a:gd name="T10" fmla="*/ 4152 w 4577"/>
                                    <a:gd name="T11" fmla="*/ 723 h 2289"/>
                                    <a:gd name="T12" fmla="*/ 4070 w 4577"/>
                                    <a:gd name="T13" fmla="*/ 726 h 2289"/>
                                    <a:gd name="T14" fmla="*/ 3974 w 4577"/>
                                    <a:gd name="T15" fmla="*/ 728 h 2289"/>
                                    <a:gd name="T16" fmla="*/ 3864 w 4577"/>
                                    <a:gd name="T17" fmla="*/ 727 h 2289"/>
                                    <a:gd name="T18" fmla="*/ 3740 w 4577"/>
                                    <a:gd name="T19" fmla="*/ 725 h 2289"/>
                                    <a:gd name="T20" fmla="*/ 3601 w 4577"/>
                                    <a:gd name="T21" fmla="*/ 72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4350" y="675"/>
                                      </a:moveTo>
                                      <a:lnTo>
                                        <a:pt x="4339" y="688"/>
                                      </a:lnTo>
                                      <a:lnTo>
                                        <a:pt x="4313" y="700"/>
                                      </a:lnTo>
                                      <a:lnTo>
                                        <a:pt x="4274" y="710"/>
                                      </a:lnTo>
                                      <a:lnTo>
                                        <a:pt x="4220" y="717"/>
                                      </a:lnTo>
                                      <a:lnTo>
                                        <a:pt x="4152" y="723"/>
                                      </a:lnTo>
                                      <a:lnTo>
                                        <a:pt x="4070" y="726"/>
                                      </a:lnTo>
                                      <a:lnTo>
                                        <a:pt x="3974" y="728"/>
                                      </a:lnTo>
                                      <a:lnTo>
                                        <a:pt x="3864" y="727"/>
                                      </a:lnTo>
                                      <a:lnTo>
                                        <a:pt x="3740" y="725"/>
                                      </a:lnTo>
                                      <a:lnTo>
                                        <a:pt x="3601" y="72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92" name="Freeform 4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521 w 4577"/>
                                    <a:gd name="T1" fmla="*/ 718 h 2289"/>
                                    <a:gd name="T2" fmla="*/ 3496 w 4577"/>
                                    <a:gd name="T3" fmla="*/ 748 h 2289"/>
                                    <a:gd name="T4" fmla="*/ 3488 w 4577"/>
                                    <a:gd name="T5" fmla="*/ 780 h 2289"/>
                                    <a:gd name="T6" fmla="*/ 3499 w 4577"/>
                                    <a:gd name="T7" fmla="*/ 815 h 2289"/>
                                    <a:gd name="T8" fmla="*/ 3527 w 4577"/>
                                    <a:gd name="T9" fmla="*/ 85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521" y="718"/>
                                      </a:moveTo>
                                      <a:lnTo>
                                        <a:pt x="3496" y="748"/>
                                      </a:lnTo>
                                      <a:lnTo>
                                        <a:pt x="3488" y="780"/>
                                      </a:lnTo>
                                      <a:lnTo>
                                        <a:pt x="3499" y="815"/>
                                      </a:lnTo>
                                      <a:lnTo>
                                        <a:pt x="3527" y="85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93" name="Freeform 4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601 w 4577"/>
                                    <a:gd name="T1" fmla="*/ 720 h 2289"/>
                                    <a:gd name="T2" fmla="*/ 3623 w 4577"/>
                                    <a:gd name="T3" fmla="*/ 752 h 2289"/>
                                    <a:gd name="T4" fmla="*/ 3630 w 4577"/>
                                    <a:gd name="T5" fmla="*/ 785 h 2289"/>
                                    <a:gd name="T6" fmla="*/ 3621 w 4577"/>
                                    <a:gd name="T7" fmla="*/ 818 h 2289"/>
                                    <a:gd name="T8" fmla="*/ 3596 w 4577"/>
                                    <a:gd name="T9" fmla="*/ 852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601" y="720"/>
                                      </a:moveTo>
                                      <a:lnTo>
                                        <a:pt x="3623" y="752"/>
                                      </a:lnTo>
                                      <a:lnTo>
                                        <a:pt x="3630" y="785"/>
                                      </a:lnTo>
                                      <a:lnTo>
                                        <a:pt x="3621" y="818"/>
                                      </a:lnTo>
                                      <a:lnTo>
                                        <a:pt x="3596" y="85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94" name="Freeform 4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510 w 4577"/>
                                    <a:gd name="T1" fmla="*/ 862 h 2289"/>
                                    <a:gd name="T2" fmla="*/ 3509 w 4577"/>
                                    <a:gd name="T3" fmla="*/ 1221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510" y="862"/>
                                      </a:moveTo>
                                      <a:lnTo>
                                        <a:pt x="3509" y="1221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95" name="Freeform 4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618 w 4577"/>
                                    <a:gd name="T1" fmla="*/ 862 h 2289"/>
                                    <a:gd name="T2" fmla="*/ 3618 w 4577"/>
                                    <a:gd name="T3" fmla="*/ 121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618" y="862"/>
                                      </a:moveTo>
                                      <a:lnTo>
                                        <a:pt x="3618" y="121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96" name="Freeform 4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510 w 4577"/>
                                    <a:gd name="T1" fmla="*/ 862 h 2289"/>
                                    <a:gd name="T2" fmla="*/ 3517 w 4577"/>
                                    <a:gd name="T3" fmla="*/ 860 h 2289"/>
                                    <a:gd name="T4" fmla="*/ 3523 w 4577"/>
                                    <a:gd name="T5" fmla="*/ 857 h 2289"/>
                                    <a:gd name="T6" fmla="*/ 3527 w 4577"/>
                                    <a:gd name="T7" fmla="*/ 85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510" y="862"/>
                                      </a:moveTo>
                                      <a:lnTo>
                                        <a:pt x="3517" y="860"/>
                                      </a:lnTo>
                                      <a:lnTo>
                                        <a:pt x="3523" y="857"/>
                                      </a:lnTo>
                                      <a:lnTo>
                                        <a:pt x="3527" y="85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97" name="Freeform 4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618 w 4577"/>
                                    <a:gd name="T1" fmla="*/ 862 h 2289"/>
                                    <a:gd name="T2" fmla="*/ 3608 w 4577"/>
                                    <a:gd name="T3" fmla="*/ 862 h 2289"/>
                                    <a:gd name="T4" fmla="*/ 3601 w 4577"/>
                                    <a:gd name="T5" fmla="*/ 859 h 2289"/>
                                    <a:gd name="T6" fmla="*/ 3596 w 4577"/>
                                    <a:gd name="T7" fmla="*/ 852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618" y="862"/>
                                      </a:moveTo>
                                      <a:lnTo>
                                        <a:pt x="3608" y="862"/>
                                      </a:lnTo>
                                      <a:lnTo>
                                        <a:pt x="3601" y="859"/>
                                      </a:lnTo>
                                      <a:lnTo>
                                        <a:pt x="3596" y="85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98" name="Freeform 4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509 w 4577"/>
                                    <a:gd name="T1" fmla="*/ 1221 h 2289"/>
                                    <a:gd name="T2" fmla="*/ 3495 w 4577"/>
                                    <a:gd name="T3" fmla="*/ 1223 h 2289"/>
                                    <a:gd name="T4" fmla="*/ 3486 w 4577"/>
                                    <a:gd name="T5" fmla="*/ 1230 h 2289"/>
                                    <a:gd name="T6" fmla="*/ 3483 w 4577"/>
                                    <a:gd name="T7" fmla="*/ 1243 h 2289"/>
                                    <a:gd name="T8" fmla="*/ 3486 w 4577"/>
                                    <a:gd name="T9" fmla="*/ 126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509" y="1221"/>
                                      </a:moveTo>
                                      <a:lnTo>
                                        <a:pt x="3495" y="1223"/>
                                      </a:lnTo>
                                      <a:lnTo>
                                        <a:pt x="3486" y="1230"/>
                                      </a:lnTo>
                                      <a:lnTo>
                                        <a:pt x="3483" y="1243"/>
                                      </a:lnTo>
                                      <a:lnTo>
                                        <a:pt x="3486" y="126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099" name="Freeform 4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486 w 4577"/>
                                    <a:gd name="T1" fmla="*/ 1263 h 2289"/>
                                    <a:gd name="T2" fmla="*/ 3469 w 4577"/>
                                    <a:gd name="T3" fmla="*/ 1274 h 2289"/>
                                    <a:gd name="T4" fmla="*/ 3459 w 4577"/>
                                    <a:gd name="T5" fmla="*/ 1287 h 2289"/>
                                    <a:gd name="T6" fmla="*/ 3456 w 4577"/>
                                    <a:gd name="T7" fmla="*/ 1304 h 2289"/>
                                    <a:gd name="T8" fmla="*/ 3458 w 4577"/>
                                    <a:gd name="T9" fmla="*/ 132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486" y="1263"/>
                                      </a:moveTo>
                                      <a:lnTo>
                                        <a:pt x="3469" y="1274"/>
                                      </a:lnTo>
                                      <a:lnTo>
                                        <a:pt x="3459" y="1287"/>
                                      </a:lnTo>
                                      <a:lnTo>
                                        <a:pt x="3456" y="1304"/>
                                      </a:lnTo>
                                      <a:lnTo>
                                        <a:pt x="3458" y="132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100" name="Freeform 4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458 w 4577"/>
                                    <a:gd name="T1" fmla="*/ 1323 h 2289"/>
                                    <a:gd name="T2" fmla="*/ 3423 w 4577"/>
                                    <a:gd name="T3" fmla="*/ 1331 h 2289"/>
                                    <a:gd name="T4" fmla="*/ 3398 w 4577"/>
                                    <a:gd name="T5" fmla="*/ 1354 h 2289"/>
                                    <a:gd name="T6" fmla="*/ 3383 w 4577"/>
                                    <a:gd name="T7" fmla="*/ 1392 h 2289"/>
                                    <a:gd name="T8" fmla="*/ 3378 w 4577"/>
                                    <a:gd name="T9" fmla="*/ 1446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458" y="1323"/>
                                      </a:moveTo>
                                      <a:lnTo>
                                        <a:pt x="3423" y="1331"/>
                                      </a:lnTo>
                                      <a:lnTo>
                                        <a:pt x="3398" y="1354"/>
                                      </a:lnTo>
                                      <a:lnTo>
                                        <a:pt x="3383" y="1392"/>
                                      </a:lnTo>
                                      <a:lnTo>
                                        <a:pt x="3378" y="1446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101" name="Freeform 4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618 w 4577"/>
                                    <a:gd name="T1" fmla="*/ 1218 h 2289"/>
                                    <a:gd name="T2" fmla="*/ 3634 w 4577"/>
                                    <a:gd name="T3" fmla="*/ 1224 h 2289"/>
                                    <a:gd name="T4" fmla="*/ 3644 w 4577"/>
                                    <a:gd name="T5" fmla="*/ 1235 h 2289"/>
                                    <a:gd name="T6" fmla="*/ 3647 w 4577"/>
                                    <a:gd name="T7" fmla="*/ 1251 h 2289"/>
                                    <a:gd name="T8" fmla="*/ 3643 w 4577"/>
                                    <a:gd name="T9" fmla="*/ 127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618" y="1218"/>
                                      </a:moveTo>
                                      <a:lnTo>
                                        <a:pt x="3634" y="1224"/>
                                      </a:lnTo>
                                      <a:lnTo>
                                        <a:pt x="3644" y="1235"/>
                                      </a:lnTo>
                                      <a:lnTo>
                                        <a:pt x="3647" y="1251"/>
                                      </a:lnTo>
                                      <a:lnTo>
                                        <a:pt x="3643" y="127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102" name="Freeform 4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643 w 4577"/>
                                    <a:gd name="T1" fmla="*/ 1270 h 2289"/>
                                    <a:gd name="T2" fmla="*/ 3657 w 4577"/>
                                    <a:gd name="T3" fmla="*/ 1283 h 2289"/>
                                    <a:gd name="T4" fmla="*/ 3665 w 4577"/>
                                    <a:gd name="T5" fmla="*/ 1297 h 2289"/>
                                    <a:gd name="T6" fmla="*/ 3667 w 4577"/>
                                    <a:gd name="T7" fmla="*/ 1312 h 2289"/>
                                    <a:gd name="T8" fmla="*/ 3665 w 4577"/>
                                    <a:gd name="T9" fmla="*/ 132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643" y="1270"/>
                                      </a:moveTo>
                                      <a:lnTo>
                                        <a:pt x="3657" y="1283"/>
                                      </a:lnTo>
                                      <a:lnTo>
                                        <a:pt x="3665" y="1297"/>
                                      </a:lnTo>
                                      <a:lnTo>
                                        <a:pt x="3667" y="1312"/>
                                      </a:lnTo>
                                      <a:lnTo>
                                        <a:pt x="3665" y="132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2031103" name="Freeform 4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665 w 4577"/>
                                    <a:gd name="T1" fmla="*/ 1329 h 2289"/>
                                    <a:gd name="T2" fmla="*/ 3703 w 4577"/>
                                    <a:gd name="T3" fmla="*/ 1334 h 2289"/>
                                    <a:gd name="T4" fmla="*/ 3728 w 4577"/>
                                    <a:gd name="T5" fmla="*/ 1357 h 2289"/>
                                    <a:gd name="T6" fmla="*/ 3740 w 4577"/>
                                    <a:gd name="T7" fmla="*/ 1397 h 2289"/>
                                    <a:gd name="T8" fmla="*/ 3740 w 4577"/>
                                    <a:gd name="T9" fmla="*/ 1454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665" y="1329"/>
                                      </a:moveTo>
                                      <a:lnTo>
                                        <a:pt x="3703" y="1334"/>
                                      </a:lnTo>
                                      <a:lnTo>
                                        <a:pt x="3728" y="1357"/>
                                      </a:lnTo>
                                      <a:lnTo>
                                        <a:pt x="3740" y="1397"/>
                                      </a:lnTo>
                                      <a:lnTo>
                                        <a:pt x="3740" y="1454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56" name="Freeform 4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59 w 4577"/>
                                    <a:gd name="T1" fmla="*/ 1480 h 2289"/>
                                    <a:gd name="T2" fmla="*/ 3762 w 4577"/>
                                    <a:gd name="T3" fmla="*/ 148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59" y="1480"/>
                                      </a:moveTo>
                                      <a:lnTo>
                                        <a:pt x="3762" y="148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57" name="Freeform 50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59 w 4577"/>
                                    <a:gd name="T1" fmla="*/ 1480 h 2289"/>
                                    <a:gd name="T2" fmla="*/ 3353 w 4577"/>
                                    <a:gd name="T3" fmla="*/ 1468 h 2289"/>
                                    <a:gd name="T4" fmla="*/ 3354 w 4577"/>
                                    <a:gd name="T5" fmla="*/ 1459 h 2289"/>
                                    <a:gd name="T6" fmla="*/ 3362 w 4577"/>
                                    <a:gd name="T7" fmla="*/ 1452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59" y="1480"/>
                                      </a:moveTo>
                                      <a:lnTo>
                                        <a:pt x="3353" y="1468"/>
                                      </a:lnTo>
                                      <a:lnTo>
                                        <a:pt x="3354" y="1459"/>
                                      </a:lnTo>
                                      <a:lnTo>
                                        <a:pt x="3362" y="145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58" name="Freeform 5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762 w 4577"/>
                                    <a:gd name="T1" fmla="*/ 1480 h 2289"/>
                                    <a:gd name="T2" fmla="*/ 3769 w 4577"/>
                                    <a:gd name="T3" fmla="*/ 1468 h 2289"/>
                                    <a:gd name="T4" fmla="*/ 3767 w 4577"/>
                                    <a:gd name="T5" fmla="*/ 1460 h 2289"/>
                                    <a:gd name="T6" fmla="*/ 3757 w 4577"/>
                                    <a:gd name="T7" fmla="*/ 1455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762" y="1480"/>
                                      </a:moveTo>
                                      <a:lnTo>
                                        <a:pt x="3769" y="1468"/>
                                      </a:lnTo>
                                      <a:lnTo>
                                        <a:pt x="3767" y="1460"/>
                                      </a:lnTo>
                                      <a:lnTo>
                                        <a:pt x="3757" y="145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59" name="Freeform 5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741 w 4577"/>
                                    <a:gd name="T1" fmla="*/ 1454 h 2289"/>
                                    <a:gd name="T2" fmla="*/ 3751 w 4577"/>
                                    <a:gd name="T3" fmla="*/ 1454 h 2289"/>
                                    <a:gd name="T4" fmla="*/ 3756 w 4577"/>
                                    <a:gd name="T5" fmla="*/ 1454 h 2289"/>
                                    <a:gd name="T6" fmla="*/ 3757 w 4577"/>
                                    <a:gd name="T7" fmla="*/ 1454 h 2289"/>
                                    <a:gd name="T8" fmla="*/ 3757 w 4577"/>
                                    <a:gd name="T9" fmla="*/ 1454 h 2289"/>
                                    <a:gd name="T10" fmla="*/ 3757 w 4577"/>
                                    <a:gd name="T11" fmla="*/ 1454 h 2289"/>
                                    <a:gd name="T12" fmla="*/ 3757 w 4577"/>
                                    <a:gd name="T13" fmla="*/ 1454 h 2289"/>
                                    <a:gd name="T14" fmla="*/ 3757 w 4577"/>
                                    <a:gd name="T15" fmla="*/ 1454 h 2289"/>
                                    <a:gd name="T16" fmla="*/ 3756 w 4577"/>
                                    <a:gd name="T17" fmla="*/ 1454 h 2289"/>
                                    <a:gd name="T18" fmla="*/ 3755 w 4577"/>
                                    <a:gd name="T19" fmla="*/ 1454 h 2289"/>
                                    <a:gd name="T20" fmla="*/ 3755 w 4577"/>
                                    <a:gd name="T21" fmla="*/ 1454 h 2289"/>
                                    <a:gd name="T22" fmla="*/ 3755 w 4577"/>
                                    <a:gd name="T23" fmla="*/ 1455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741" y="1454"/>
                                      </a:moveTo>
                                      <a:lnTo>
                                        <a:pt x="3751" y="1454"/>
                                      </a:lnTo>
                                      <a:lnTo>
                                        <a:pt x="3756" y="1454"/>
                                      </a:lnTo>
                                      <a:lnTo>
                                        <a:pt x="3757" y="1454"/>
                                      </a:lnTo>
                                      <a:lnTo>
                                        <a:pt x="3757" y="1454"/>
                                      </a:lnTo>
                                      <a:lnTo>
                                        <a:pt x="3757" y="1454"/>
                                      </a:lnTo>
                                      <a:lnTo>
                                        <a:pt x="3757" y="1454"/>
                                      </a:lnTo>
                                      <a:lnTo>
                                        <a:pt x="3757" y="1454"/>
                                      </a:lnTo>
                                      <a:lnTo>
                                        <a:pt x="3756" y="1454"/>
                                      </a:lnTo>
                                      <a:lnTo>
                                        <a:pt x="3755" y="1454"/>
                                      </a:lnTo>
                                      <a:lnTo>
                                        <a:pt x="3755" y="1454"/>
                                      </a:lnTo>
                                      <a:lnTo>
                                        <a:pt x="3755" y="145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60" name="Freeform 5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64 w 4577"/>
                                    <a:gd name="T1" fmla="*/ 1450 h 2289"/>
                                    <a:gd name="T2" fmla="*/ 3365 w 4577"/>
                                    <a:gd name="T3" fmla="*/ 1450 h 2289"/>
                                    <a:gd name="T4" fmla="*/ 3365 w 4577"/>
                                    <a:gd name="T5" fmla="*/ 1451 h 2289"/>
                                    <a:gd name="T6" fmla="*/ 3367 w 4577"/>
                                    <a:gd name="T7" fmla="*/ 1451 h 2289"/>
                                    <a:gd name="T8" fmla="*/ 3368 w 4577"/>
                                    <a:gd name="T9" fmla="*/ 1451 h 2289"/>
                                    <a:gd name="T10" fmla="*/ 3370 w 4577"/>
                                    <a:gd name="T11" fmla="*/ 1450 h 2289"/>
                                    <a:gd name="T12" fmla="*/ 3373 w 4577"/>
                                    <a:gd name="T13" fmla="*/ 1449 h 2289"/>
                                    <a:gd name="T14" fmla="*/ 3375 w 4577"/>
                                    <a:gd name="T15" fmla="*/ 1448 h 2289"/>
                                    <a:gd name="T16" fmla="*/ 3377 w 4577"/>
                                    <a:gd name="T17" fmla="*/ 1448 h 2289"/>
                                    <a:gd name="T18" fmla="*/ 3377 w 4577"/>
                                    <a:gd name="T19" fmla="*/ 1448 h 2289"/>
                                    <a:gd name="T20" fmla="*/ 3378 w 4577"/>
                                    <a:gd name="T21" fmla="*/ 1448 h 2289"/>
                                    <a:gd name="T22" fmla="*/ 3378 w 4577"/>
                                    <a:gd name="T23" fmla="*/ 1448 h 2289"/>
                                    <a:gd name="T24" fmla="*/ 3378 w 4577"/>
                                    <a:gd name="T25" fmla="*/ 144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64" y="1450"/>
                                      </a:moveTo>
                                      <a:lnTo>
                                        <a:pt x="3365" y="1450"/>
                                      </a:lnTo>
                                      <a:lnTo>
                                        <a:pt x="3365" y="1451"/>
                                      </a:lnTo>
                                      <a:lnTo>
                                        <a:pt x="3367" y="1451"/>
                                      </a:lnTo>
                                      <a:lnTo>
                                        <a:pt x="3368" y="1451"/>
                                      </a:lnTo>
                                      <a:lnTo>
                                        <a:pt x="3370" y="1450"/>
                                      </a:lnTo>
                                      <a:lnTo>
                                        <a:pt x="3373" y="1449"/>
                                      </a:lnTo>
                                      <a:lnTo>
                                        <a:pt x="3375" y="1448"/>
                                      </a:lnTo>
                                      <a:lnTo>
                                        <a:pt x="3377" y="1448"/>
                                      </a:lnTo>
                                      <a:lnTo>
                                        <a:pt x="3377" y="1448"/>
                                      </a:lnTo>
                                      <a:lnTo>
                                        <a:pt x="3378" y="1448"/>
                                      </a:lnTo>
                                      <a:lnTo>
                                        <a:pt x="3378" y="1448"/>
                                      </a:lnTo>
                                      <a:lnTo>
                                        <a:pt x="3378" y="144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61" name="Freeform 5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4350 w 4577"/>
                                    <a:gd name="T1" fmla="*/ 675 h 2289"/>
                                    <a:gd name="T2" fmla="*/ 4099 w 4577"/>
                                    <a:gd name="T3" fmla="*/ 1321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4350" y="675"/>
                                      </a:moveTo>
                                      <a:lnTo>
                                        <a:pt x="4099" y="1321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62" name="Freeform 5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4350 w 4577"/>
                                    <a:gd name="T1" fmla="*/ 675 h 2289"/>
                                    <a:gd name="T2" fmla="*/ 4576 w 4577"/>
                                    <a:gd name="T3" fmla="*/ 132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4350" y="675"/>
                                      </a:moveTo>
                                      <a:lnTo>
                                        <a:pt x="4576" y="132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63" name="Freeform 5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4099 w 4577"/>
                                    <a:gd name="T1" fmla="*/ 1321 h 2289"/>
                                    <a:gd name="T2" fmla="*/ 4576 w 4577"/>
                                    <a:gd name="T3" fmla="*/ 132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4099" y="1321"/>
                                      </a:moveTo>
                                      <a:lnTo>
                                        <a:pt x="4576" y="132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64" name="Freeform 5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4576 w 4577"/>
                                    <a:gd name="T1" fmla="*/ 1320 h 2289"/>
                                    <a:gd name="T2" fmla="*/ 4549 w 4577"/>
                                    <a:gd name="T3" fmla="*/ 1341 h 2289"/>
                                    <a:gd name="T4" fmla="*/ 4496 w 4577"/>
                                    <a:gd name="T5" fmla="*/ 1355 h 2289"/>
                                    <a:gd name="T6" fmla="*/ 4417 w 4577"/>
                                    <a:gd name="T7" fmla="*/ 1362 h 2289"/>
                                    <a:gd name="T8" fmla="*/ 4312 w 4577"/>
                                    <a:gd name="T9" fmla="*/ 136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4576" y="1320"/>
                                      </a:moveTo>
                                      <a:lnTo>
                                        <a:pt x="4549" y="1341"/>
                                      </a:lnTo>
                                      <a:lnTo>
                                        <a:pt x="4496" y="1355"/>
                                      </a:lnTo>
                                      <a:lnTo>
                                        <a:pt x="4417" y="1362"/>
                                      </a:lnTo>
                                      <a:lnTo>
                                        <a:pt x="4312" y="136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65" name="Freeform 5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568 w 4577"/>
                                    <a:gd name="T1" fmla="*/ 1310 h 2289"/>
                                    <a:gd name="T2" fmla="*/ 2610 w 4577"/>
                                    <a:gd name="T3" fmla="*/ 1327 h 2289"/>
                                    <a:gd name="T4" fmla="*/ 2664 w 4577"/>
                                    <a:gd name="T5" fmla="*/ 1339 h 2289"/>
                                    <a:gd name="T6" fmla="*/ 2728 w 4577"/>
                                    <a:gd name="T7" fmla="*/ 1346 h 2289"/>
                                    <a:gd name="T8" fmla="*/ 2805 w 4577"/>
                                    <a:gd name="T9" fmla="*/ 134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568" y="1310"/>
                                      </a:moveTo>
                                      <a:lnTo>
                                        <a:pt x="2610" y="1327"/>
                                      </a:lnTo>
                                      <a:lnTo>
                                        <a:pt x="2664" y="1339"/>
                                      </a:lnTo>
                                      <a:lnTo>
                                        <a:pt x="2728" y="1346"/>
                                      </a:lnTo>
                                      <a:lnTo>
                                        <a:pt x="2805" y="134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66" name="Freeform 5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045 w 4577"/>
                                    <a:gd name="T1" fmla="*/ 1313 h 2289"/>
                                    <a:gd name="T2" fmla="*/ 3017 w 4577"/>
                                    <a:gd name="T3" fmla="*/ 1328 h 2289"/>
                                    <a:gd name="T4" fmla="*/ 2968 w 4577"/>
                                    <a:gd name="T5" fmla="*/ 1339 h 2289"/>
                                    <a:gd name="T6" fmla="*/ 2897 w 4577"/>
                                    <a:gd name="T7" fmla="*/ 1346 h 2289"/>
                                    <a:gd name="T8" fmla="*/ 2805 w 4577"/>
                                    <a:gd name="T9" fmla="*/ 134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045" y="1313"/>
                                      </a:moveTo>
                                      <a:lnTo>
                                        <a:pt x="3017" y="1328"/>
                                      </a:lnTo>
                                      <a:lnTo>
                                        <a:pt x="2968" y="1339"/>
                                      </a:lnTo>
                                      <a:lnTo>
                                        <a:pt x="2897" y="1346"/>
                                      </a:lnTo>
                                      <a:lnTo>
                                        <a:pt x="2805" y="134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67" name="Freeform 5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3 w 4577"/>
                                    <a:gd name="T1" fmla="*/ 0 h 2289"/>
                                    <a:gd name="T2" fmla="*/ 90 w 4577"/>
                                    <a:gd name="T3" fmla="*/ 64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3" y="0"/>
                                      </a:moveTo>
                                      <a:lnTo>
                                        <a:pt x="90" y="64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68" name="Freeform 5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3 w 4577"/>
                                    <a:gd name="T1" fmla="*/ 0 h 2289"/>
                                    <a:gd name="T2" fmla="*/ 566 w 4577"/>
                                    <a:gd name="T3" fmla="*/ 65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3" y="0"/>
                                      </a:moveTo>
                                      <a:lnTo>
                                        <a:pt x="566" y="65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71" name="Freeform 5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90 w 4577"/>
                                    <a:gd name="T1" fmla="*/ 647 h 2289"/>
                                    <a:gd name="T2" fmla="*/ 566 w 4577"/>
                                    <a:gd name="T3" fmla="*/ 65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90" y="647"/>
                                      </a:moveTo>
                                      <a:lnTo>
                                        <a:pt x="566" y="65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92" name="Freeform 5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3 w 4577"/>
                                    <a:gd name="T1" fmla="*/ 0 h 2289"/>
                                    <a:gd name="T2" fmla="*/ 1872 w 4577"/>
                                    <a:gd name="T3" fmla="*/ 11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3" y="0"/>
                                      </a:moveTo>
                                      <a:lnTo>
                                        <a:pt x="1872" y="11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94" name="Freeform 5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333 w 4577"/>
                                    <a:gd name="T1" fmla="*/ 0 h 2289"/>
                                    <a:gd name="T2" fmla="*/ 345 w 4577"/>
                                    <a:gd name="T3" fmla="*/ 17 h 2289"/>
                                    <a:gd name="T4" fmla="*/ 373 w 4577"/>
                                    <a:gd name="T5" fmla="*/ 32 h 2289"/>
                                    <a:gd name="T6" fmla="*/ 418 w 4577"/>
                                    <a:gd name="T7" fmla="*/ 43 h 2289"/>
                                    <a:gd name="T8" fmla="*/ 480 w 4577"/>
                                    <a:gd name="T9" fmla="*/ 52 h 2289"/>
                                    <a:gd name="T10" fmla="*/ 559 w 4577"/>
                                    <a:gd name="T11" fmla="*/ 59 h 2289"/>
                                    <a:gd name="T12" fmla="*/ 655 w 4577"/>
                                    <a:gd name="T13" fmla="*/ 62 h 2289"/>
                                    <a:gd name="T14" fmla="*/ 767 w 4577"/>
                                    <a:gd name="T15" fmla="*/ 62 h 2289"/>
                                    <a:gd name="T16" fmla="*/ 896 w 4577"/>
                                    <a:gd name="T17" fmla="*/ 60 h 2289"/>
                                    <a:gd name="T18" fmla="*/ 1042 w 4577"/>
                                    <a:gd name="T19" fmla="*/ 55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333" y="0"/>
                                      </a:moveTo>
                                      <a:lnTo>
                                        <a:pt x="345" y="17"/>
                                      </a:lnTo>
                                      <a:lnTo>
                                        <a:pt x="373" y="32"/>
                                      </a:lnTo>
                                      <a:lnTo>
                                        <a:pt x="418" y="43"/>
                                      </a:lnTo>
                                      <a:lnTo>
                                        <a:pt x="480" y="52"/>
                                      </a:lnTo>
                                      <a:lnTo>
                                        <a:pt x="559" y="59"/>
                                      </a:lnTo>
                                      <a:lnTo>
                                        <a:pt x="655" y="62"/>
                                      </a:lnTo>
                                      <a:lnTo>
                                        <a:pt x="767" y="62"/>
                                      </a:lnTo>
                                      <a:lnTo>
                                        <a:pt x="896" y="60"/>
                                      </a:lnTo>
                                      <a:lnTo>
                                        <a:pt x="1042" y="5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95" name="Freeform 5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872 w 4577"/>
                                    <a:gd name="T1" fmla="*/ 11 h 2289"/>
                                    <a:gd name="T2" fmla="*/ 1860 w 4577"/>
                                    <a:gd name="T3" fmla="*/ 25 h 2289"/>
                                    <a:gd name="T4" fmla="*/ 1835 w 4577"/>
                                    <a:gd name="T5" fmla="*/ 37 h 2289"/>
                                    <a:gd name="T6" fmla="*/ 1795 w 4577"/>
                                    <a:gd name="T7" fmla="*/ 46 h 2289"/>
                                    <a:gd name="T8" fmla="*/ 1742 w 4577"/>
                                    <a:gd name="T9" fmla="*/ 54 h 2289"/>
                                    <a:gd name="T10" fmla="*/ 1674 w 4577"/>
                                    <a:gd name="T11" fmla="*/ 59 h 2289"/>
                                    <a:gd name="T12" fmla="*/ 1592 w 4577"/>
                                    <a:gd name="T13" fmla="*/ 63 h 2289"/>
                                    <a:gd name="T14" fmla="*/ 1496 w 4577"/>
                                    <a:gd name="T15" fmla="*/ 64 h 2289"/>
                                    <a:gd name="T16" fmla="*/ 1386 w 4577"/>
                                    <a:gd name="T17" fmla="*/ 64 h 2289"/>
                                    <a:gd name="T18" fmla="*/ 1261 w 4577"/>
                                    <a:gd name="T19" fmla="*/ 61 h 2289"/>
                                    <a:gd name="T20" fmla="*/ 1123 w 4577"/>
                                    <a:gd name="T21" fmla="*/ 5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872" y="11"/>
                                      </a:moveTo>
                                      <a:lnTo>
                                        <a:pt x="1860" y="25"/>
                                      </a:lnTo>
                                      <a:lnTo>
                                        <a:pt x="1835" y="37"/>
                                      </a:lnTo>
                                      <a:lnTo>
                                        <a:pt x="1795" y="46"/>
                                      </a:lnTo>
                                      <a:lnTo>
                                        <a:pt x="1742" y="54"/>
                                      </a:lnTo>
                                      <a:lnTo>
                                        <a:pt x="1674" y="59"/>
                                      </a:lnTo>
                                      <a:lnTo>
                                        <a:pt x="1592" y="63"/>
                                      </a:lnTo>
                                      <a:lnTo>
                                        <a:pt x="1496" y="64"/>
                                      </a:lnTo>
                                      <a:lnTo>
                                        <a:pt x="1386" y="64"/>
                                      </a:lnTo>
                                      <a:lnTo>
                                        <a:pt x="1261" y="61"/>
                                      </a:lnTo>
                                      <a:lnTo>
                                        <a:pt x="1123" y="5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96" name="Freeform 5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42 w 4577"/>
                                    <a:gd name="T1" fmla="*/ 55 h 2289"/>
                                    <a:gd name="T2" fmla="*/ 1017 w 4577"/>
                                    <a:gd name="T3" fmla="*/ 84 h 2289"/>
                                    <a:gd name="T4" fmla="*/ 1010 w 4577"/>
                                    <a:gd name="T5" fmla="*/ 116 h 2289"/>
                                    <a:gd name="T6" fmla="*/ 1020 w 4577"/>
                                    <a:gd name="T7" fmla="*/ 152 h 2289"/>
                                    <a:gd name="T8" fmla="*/ 1048 w 4577"/>
                                    <a:gd name="T9" fmla="*/ 19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42" y="55"/>
                                      </a:moveTo>
                                      <a:lnTo>
                                        <a:pt x="1017" y="84"/>
                                      </a:lnTo>
                                      <a:lnTo>
                                        <a:pt x="1010" y="116"/>
                                      </a:lnTo>
                                      <a:lnTo>
                                        <a:pt x="1020" y="152"/>
                                      </a:lnTo>
                                      <a:lnTo>
                                        <a:pt x="1048" y="19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97" name="Freeform 5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123 w 4577"/>
                                    <a:gd name="T1" fmla="*/ 57 h 2289"/>
                                    <a:gd name="T2" fmla="*/ 1145 w 4577"/>
                                    <a:gd name="T3" fmla="*/ 89 h 2289"/>
                                    <a:gd name="T4" fmla="*/ 1151 w 4577"/>
                                    <a:gd name="T5" fmla="*/ 122 h 2289"/>
                                    <a:gd name="T6" fmla="*/ 1142 w 4577"/>
                                    <a:gd name="T7" fmla="*/ 155 h 2289"/>
                                    <a:gd name="T8" fmla="*/ 1117 w 4577"/>
                                    <a:gd name="T9" fmla="*/ 18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123" y="57"/>
                                      </a:moveTo>
                                      <a:lnTo>
                                        <a:pt x="1145" y="89"/>
                                      </a:lnTo>
                                      <a:lnTo>
                                        <a:pt x="1151" y="122"/>
                                      </a:lnTo>
                                      <a:lnTo>
                                        <a:pt x="1142" y="155"/>
                                      </a:lnTo>
                                      <a:lnTo>
                                        <a:pt x="1117" y="18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98" name="Freeform 5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31 w 4577"/>
                                    <a:gd name="T1" fmla="*/ 198 h 2289"/>
                                    <a:gd name="T2" fmla="*/ 1031 w 4577"/>
                                    <a:gd name="T3" fmla="*/ 55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31" y="198"/>
                                      </a:moveTo>
                                      <a:lnTo>
                                        <a:pt x="1031" y="55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299" name="Freeform 5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140 w 4577"/>
                                    <a:gd name="T1" fmla="*/ 199 h 2289"/>
                                    <a:gd name="T2" fmla="*/ 1139 w 4577"/>
                                    <a:gd name="T3" fmla="*/ 554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140" y="199"/>
                                      </a:moveTo>
                                      <a:lnTo>
                                        <a:pt x="1139" y="554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00" name="Freeform 5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31 w 4577"/>
                                    <a:gd name="T1" fmla="*/ 198 h 2289"/>
                                    <a:gd name="T2" fmla="*/ 1039 w 4577"/>
                                    <a:gd name="T3" fmla="*/ 197 h 2289"/>
                                    <a:gd name="T4" fmla="*/ 1045 w 4577"/>
                                    <a:gd name="T5" fmla="*/ 194 h 2289"/>
                                    <a:gd name="T6" fmla="*/ 1048 w 4577"/>
                                    <a:gd name="T7" fmla="*/ 19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31" y="198"/>
                                      </a:moveTo>
                                      <a:lnTo>
                                        <a:pt x="1039" y="197"/>
                                      </a:lnTo>
                                      <a:lnTo>
                                        <a:pt x="1045" y="194"/>
                                      </a:lnTo>
                                      <a:lnTo>
                                        <a:pt x="1048" y="19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01" name="Freeform 5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140 w 4577"/>
                                    <a:gd name="T1" fmla="*/ 199 h 2289"/>
                                    <a:gd name="T2" fmla="*/ 1130 w 4577"/>
                                    <a:gd name="T3" fmla="*/ 199 h 2289"/>
                                    <a:gd name="T4" fmla="*/ 1122 w 4577"/>
                                    <a:gd name="T5" fmla="*/ 196 h 2289"/>
                                    <a:gd name="T6" fmla="*/ 1117 w 4577"/>
                                    <a:gd name="T7" fmla="*/ 18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140" y="199"/>
                                      </a:moveTo>
                                      <a:lnTo>
                                        <a:pt x="1130" y="199"/>
                                      </a:lnTo>
                                      <a:lnTo>
                                        <a:pt x="1122" y="196"/>
                                      </a:lnTo>
                                      <a:lnTo>
                                        <a:pt x="1117" y="18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02" name="Freeform 5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31 w 4577"/>
                                    <a:gd name="T1" fmla="*/ 558 h 2289"/>
                                    <a:gd name="T2" fmla="*/ 1016 w 4577"/>
                                    <a:gd name="T3" fmla="*/ 559 h 2289"/>
                                    <a:gd name="T4" fmla="*/ 1008 w 4577"/>
                                    <a:gd name="T5" fmla="*/ 566 h 2289"/>
                                    <a:gd name="T6" fmla="*/ 1004 w 4577"/>
                                    <a:gd name="T7" fmla="*/ 580 h 2289"/>
                                    <a:gd name="T8" fmla="*/ 1007 w 4577"/>
                                    <a:gd name="T9" fmla="*/ 59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31" y="558"/>
                                      </a:moveTo>
                                      <a:lnTo>
                                        <a:pt x="1016" y="559"/>
                                      </a:lnTo>
                                      <a:lnTo>
                                        <a:pt x="1008" y="566"/>
                                      </a:lnTo>
                                      <a:lnTo>
                                        <a:pt x="1004" y="580"/>
                                      </a:lnTo>
                                      <a:lnTo>
                                        <a:pt x="1007" y="59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03" name="Freeform 5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07 w 4577"/>
                                    <a:gd name="T1" fmla="*/ 599 h 2289"/>
                                    <a:gd name="T2" fmla="*/ 991 w 4577"/>
                                    <a:gd name="T3" fmla="*/ 610 h 2289"/>
                                    <a:gd name="T4" fmla="*/ 981 w 4577"/>
                                    <a:gd name="T5" fmla="*/ 624 h 2289"/>
                                    <a:gd name="T6" fmla="*/ 977 w 4577"/>
                                    <a:gd name="T7" fmla="*/ 640 h 2289"/>
                                    <a:gd name="T8" fmla="*/ 980 w 4577"/>
                                    <a:gd name="T9" fmla="*/ 65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07" y="599"/>
                                      </a:moveTo>
                                      <a:lnTo>
                                        <a:pt x="991" y="610"/>
                                      </a:lnTo>
                                      <a:lnTo>
                                        <a:pt x="981" y="624"/>
                                      </a:lnTo>
                                      <a:lnTo>
                                        <a:pt x="977" y="640"/>
                                      </a:lnTo>
                                      <a:lnTo>
                                        <a:pt x="980" y="65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04" name="Freeform 5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980 w 4577"/>
                                    <a:gd name="T1" fmla="*/ 659 h 2289"/>
                                    <a:gd name="T2" fmla="*/ 945 w 4577"/>
                                    <a:gd name="T3" fmla="*/ 667 h 2289"/>
                                    <a:gd name="T4" fmla="*/ 920 w 4577"/>
                                    <a:gd name="T5" fmla="*/ 690 h 2289"/>
                                    <a:gd name="T6" fmla="*/ 905 w 4577"/>
                                    <a:gd name="T7" fmla="*/ 729 h 2289"/>
                                    <a:gd name="T8" fmla="*/ 900 w 4577"/>
                                    <a:gd name="T9" fmla="*/ 78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980" y="659"/>
                                      </a:moveTo>
                                      <a:lnTo>
                                        <a:pt x="945" y="667"/>
                                      </a:lnTo>
                                      <a:lnTo>
                                        <a:pt x="920" y="690"/>
                                      </a:lnTo>
                                      <a:lnTo>
                                        <a:pt x="905" y="729"/>
                                      </a:lnTo>
                                      <a:lnTo>
                                        <a:pt x="900" y="78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05" name="Freeform 5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139 w 4577"/>
                                    <a:gd name="T1" fmla="*/ 554 h 2289"/>
                                    <a:gd name="T2" fmla="*/ 1156 w 4577"/>
                                    <a:gd name="T3" fmla="*/ 561 h 2289"/>
                                    <a:gd name="T4" fmla="*/ 1166 w 4577"/>
                                    <a:gd name="T5" fmla="*/ 572 h 2289"/>
                                    <a:gd name="T6" fmla="*/ 1169 w 4577"/>
                                    <a:gd name="T7" fmla="*/ 587 h 2289"/>
                                    <a:gd name="T8" fmla="*/ 1165 w 4577"/>
                                    <a:gd name="T9" fmla="*/ 60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139" y="554"/>
                                      </a:moveTo>
                                      <a:lnTo>
                                        <a:pt x="1156" y="561"/>
                                      </a:lnTo>
                                      <a:lnTo>
                                        <a:pt x="1166" y="572"/>
                                      </a:lnTo>
                                      <a:lnTo>
                                        <a:pt x="1169" y="587"/>
                                      </a:lnTo>
                                      <a:lnTo>
                                        <a:pt x="1165" y="60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06" name="Freeform 5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165 w 4577"/>
                                    <a:gd name="T1" fmla="*/ 607 h 2289"/>
                                    <a:gd name="T2" fmla="*/ 1178 w 4577"/>
                                    <a:gd name="T3" fmla="*/ 619 h 2289"/>
                                    <a:gd name="T4" fmla="*/ 1186 w 4577"/>
                                    <a:gd name="T5" fmla="*/ 633 h 2289"/>
                                    <a:gd name="T6" fmla="*/ 1189 w 4577"/>
                                    <a:gd name="T7" fmla="*/ 649 h 2289"/>
                                    <a:gd name="T8" fmla="*/ 1186 w 4577"/>
                                    <a:gd name="T9" fmla="*/ 666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165" y="607"/>
                                      </a:moveTo>
                                      <a:lnTo>
                                        <a:pt x="1178" y="619"/>
                                      </a:lnTo>
                                      <a:lnTo>
                                        <a:pt x="1186" y="633"/>
                                      </a:lnTo>
                                      <a:lnTo>
                                        <a:pt x="1189" y="649"/>
                                      </a:lnTo>
                                      <a:lnTo>
                                        <a:pt x="1186" y="666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07" name="Freeform 5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186 w 4577"/>
                                    <a:gd name="T1" fmla="*/ 666 h 2289"/>
                                    <a:gd name="T2" fmla="*/ 1224 w 4577"/>
                                    <a:gd name="T3" fmla="*/ 671 h 2289"/>
                                    <a:gd name="T4" fmla="*/ 1249 w 4577"/>
                                    <a:gd name="T5" fmla="*/ 694 h 2289"/>
                                    <a:gd name="T6" fmla="*/ 1262 w 4577"/>
                                    <a:gd name="T7" fmla="*/ 733 h 2289"/>
                                    <a:gd name="T8" fmla="*/ 1261 w 4577"/>
                                    <a:gd name="T9" fmla="*/ 791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186" y="666"/>
                                      </a:moveTo>
                                      <a:lnTo>
                                        <a:pt x="1224" y="671"/>
                                      </a:lnTo>
                                      <a:lnTo>
                                        <a:pt x="1249" y="694"/>
                                      </a:lnTo>
                                      <a:lnTo>
                                        <a:pt x="1262" y="733"/>
                                      </a:lnTo>
                                      <a:lnTo>
                                        <a:pt x="1261" y="791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08" name="Freeform 5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880 w 4577"/>
                                    <a:gd name="T1" fmla="*/ 816 h 2289"/>
                                    <a:gd name="T2" fmla="*/ 1283 w 4577"/>
                                    <a:gd name="T3" fmla="*/ 81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880" y="816"/>
                                      </a:moveTo>
                                      <a:lnTo>
                                        <a:pt x="1283" y="81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09" name="Freeform 5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880 w 4577"/>
                                    <a:gd name="T1" fmla="*/ 816 h 2289"/>
                                    <a:gd name="T2" fmla="*/ 874 w 4577"/>
                                    <a:gd name="T3" fmla="*/ 805 h 2289"/>
                                    <a:gd name="T4" fmla="*/ 875 w 4577"/>
                                    <a:gd name="T5" fmla="*/ 796 h 2289"/>
                                    <a:gd name="T6" fmla="*/ 884 w 4577"/>
                                    <a:gd name="T7" fmla="*/ 78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880" y="816"/>
                                      </a:moveTo>
                                      <a:lnTo>
                                        <a:pt x="874" y="805"/>
                                      </a:lnTo>
                                      <a:lnTo>
                                        <a:pt x="875" y="796"/>
                                      </a:lnTo>
                                      <a:lnTo>
                                        <a:pt x="884" y="78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10" name="Freeform 5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283 w 4577"/>
                                    <a:gd name="T1" fmla="*/ 817 h 2289"/>
                                    <a:gd name="T2" fmla="*/ 1291 w 4577"/>
                                    <a:gd name="T3" fmla="*/ 805 h 2289"/>
                                    <a:gd name="T4" fmla="*/ 1289 w 4577"/>
                                    <a:gd name="T5" fmla="*/ 797 h 2289"/>
                                    <a:gd name="T6" fmla="*/ 1279 w 4577"/>
                                    <a:gd name="T7" fmla="*/ 792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283" y="817"/>
                                      </a:moveTo>
                                      <a:lnTo>
                                        <a:pt x="1291" y="805"/>
                                      </a:lnTo>
                                      <a:lnTo>
                                        <a:pt x="1289" y="797"/>
                                      </a:lnTo>
                                      <a:lnTo>
                                        <a:pt x="1279" y="79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11" name="Freeform 5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262 w 4577"/>
                                    <a:gd name="T1" fmla="*/ 790 h 2289"/>
                                    <a:gd name="T2" fmla="*/ 1273 w 4577"/>
                                    <a:gd name="T3" fmla="*/ 790 h 2289"/>
                                    <a:gd name="T4" fmla="*/ 1278 w 4577"/>
                                    <a:gd name="T5" fmla="*/ 790 h 2289"/>
                                    <a:gd name="T6" fmla="*/ 1278 w 4577"/>
                                    <a:gd name="T7" fmla="*/ 790 h 2289"/>
                                    <a:gd name="T8" fmla="*/ 1279 w 4577"/>
                                    <a:gd name="T9" fmla="*/ 790 h 2289"/>
                                    <a:gd name="T10" fmla="*/ 1279 w 4577"/>
                                    <a:gd name="T11" fmla="*/ 790 h 2289"/>
                                    <a:gd name="T12" fmla="*/ 1279 w 4577"/>
                                    <a:gd name="T13" fmla="*/ 790 h 2289"/>
                                    <a:gd name="T14" fmla="*/ 1278 w 4577"/>
                                    <a:gd name="T15" fmla="*/ 790 h 2289"/>
                                    <a:gd name="T16" fmla="*/ 1278 w 4577"/>
                                    <a:gd name="T17" fmla="*/ 790 h 2289"/>
                                    <a:gd name="T18" fmla="*/ 1277 w 4577"/>
                                    <a:gd name="T19" fmla="*/ 790 h 2289"/>
                                    <a:gd name="T20" fmla="*/ 1276 w 4577"/>
                                    <a:gd name="T21" fmla="*/ 791 h 2289"/>
                                    <a:gd name="T22" fmla="*/ 1276 w 4577"/>
                                    <a:gd name="T23" fmla="*/ 791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262" y="790"/>
                                      </a:moveTo>
                                      <a:lnTo>
                                        <a:pt x="1273" y="790"/>
                                      </a:lnTo>
                                      <a:lnTo>
                                        <a:pt x="1278" y="790"/>
                                      </a:lnTo>
                                      <a:lnTo>
                                        <a:pt x="1278" y="790"/>
                                      </a:lnTo>
                                      <a:lnTo>
                                        <a:pt x="1279" y="790"/>
                                      </a:lnTo>
                                      <a:lnTo>
                                        <a:pt x="1279" y="790"/>
                                      </a:lnTo>
                                      <a:lnTo>
                                        <a:pt x="1279" y="790"/>
                                      </a:lnTo>
                                      <a:lnTo>
                                        <a:pt x="1278" y="790"/>
                                      </a:lnTo>
                                      <a:lnTo>
                                        <a:pt x="1278" y="790"/>
                                      </a:lnTo>
                                      <a:lnTo>
                                        <a:pt x="1277" y="790"/>
                                      </a:lnTo>
                                      <a:lnTo>
                                        <a:pt x="1276" y="791"/>
                                      </a:lnTo>
                                      <a:lnTo>
                                        <a:pt x="1276" y="791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12" name="Freeform 5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886 w 4577"/>
                                    <a:gd name="T1" fmla="*/ 786 h 2289"/>
                                    <a:gd name="T2" fmla="*/ 886 w 4577"/>
                                    <a:gd name="T3" fmla="*/ 787 h 2289"/>
                                    <a:gd name="T4" fmla="*/ 887 w 4577"/>
                                    <a:gd name="T5" fmla="*/ 787 h 2289"/>
                                    <a:gd name="T6" fmla="*/ 888 w 4577"/>
                                    <a:gd name="T7" fmla="*/ 787 h 2289"/>
                                    <a:gd name="T8" fmla="*/ 889 w 4577"/>
                                    <a:gd name="T9" fmla="*/ 787 h 2289"/>
                                    <a:gd name="T10" fmla="*/ 891 w 4577"/>
                                    <a:gd name="T11" fmla="*/ 787 h 2289"/>
                                    <a:gd name="T12" fmla="*/ 894 w 4577"/>
                                    <a:gd name="T13" fmla="*/ 786 h 2289"/>
                                    <a:gd name="T14" fmla="*/ 897 w 4577"/>
                                    <a:gd name="T15" fmla="*/ 785 h 2289"/>
                                    <a:gd name="T16" fmla="*/ 898 w 4577"/>
                                    <a:gd name="T17" fmla="*/ 784 h 2289"/>
                                    <a:gd name="T18" fmla="*/ 899 w 4577"/>
                                    <a:gd name="T19" fmla="*/ 784 h 2289"/>
                                    <a:gd name="T20" fmla="*/ 899 w 4577"/>
                                    <a:gd name="T21" fmla="*/ 784 h 2289"/>
                                    <a:gd name="T22" fmla="*/ 899 w 4577"/>
                                    <a:gd name="T23" fmla="*/ 784 h 2289"/>
                                    <a:gd name="T24" fmla="*/ 899 w 4577"/>
                                    <a:gd name="T25" fmla="*/ 784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886" y="786"/>
                                      </a:moveTo>
                                      <a:lnTo>
                                        <a:pt x="886" y="787"/>
                                      </a:lnTo>
                                      <a:lnTo>
                                        <a:pt x="887" y="787"/>
                                      </a:lnTo>
                                      <a:lnTo>
                                        <a:pt x="888" y="787"/>
                                      </a:lnTo>
                                      <a:lnTo>
                                        <a:pt x="889" y="787"/>
                                      </a:lnTo>
                                      <a:lnTo>
                                        <a:pt x="891" y="787"/>
                                      </a:lnTo>
                                      <a:lnTo>
                                        <a:pt x="894" y="786"/>
                                      </a:lnTo>
                                      <a:lnTo>
                                        <a:pt x="897" y="785"/>
                                      </a:lnTo>
                                      <a:lnTo>
                                        <a:pt x="898" y="784"/>
                                      </a:lnTo>
                                      <a:lnTo>
                                        <a:pt x="899" y="784"/>
                                      </a:lnTo>
                                      <a:lnTo>
                                        <a:pt x="899" y="784"/>
                                      </a:lnTo>
                                      <a:lnTo>
                                        <a:pt x="899" y="784"/>
                                      </a:lnTo>
                                      <a:lnTo>
                                        <a:pt x="899" y="784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13" name="Freeform 5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872 w 4577"/>
                                    <a:gd name="T1" fmla="*/ 11 h 2289"/>
                                    <a:gd name="T2" fmla="*/ 1620 w 4577"/>
                                    <a:gd name="T3" fmla="*/ 65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872" y="11"/>
                                      </a:moveTo>
                                      <a:lnTo>
                                        <a:pt x="1620" y="65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14" name="Freeform 5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872 w 4577"/>
                                    <a:gd name="T1" fmla="*/ 11 h 2289"/>
                                    <a:gd name="T2" fmla="*/ 2098 w 4577"/>
                                    <a:gd name="T3" fmla="*/ 65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872" y="11"/>
                                      </a:moveTo>
                                      <a:lnTo>
                                        <a:pt x="2098" y="65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15" name="Freeform 5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620 w 4577"/>
                                    <a:gd name="T1" fmla="*/ 657 h 2289"/>
                                    <a:gd name="T2" fmla="*/ 2098 w 4577"/>
                                    <a:gd name="T3" fmla="*/ 65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620" y="657"/>
                                      </a:moveTo>
                                      <a:lnTo>
                                        <a:pt x="2098" y="65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16" name="Freeform 5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098 w 4577"/>
                                    <a:gd name="T1" fmla="*/ 657 h 2289"/>
                                    <a:gd name="T2" fmla="*/ 2070 w 4577"/>
                                    <a:gd name="T3" fmla="*/ 677 h 2289"/>
                                    <a:gd name="T4" fmla="*/ 2017 w 4577"/>
                                    <a:gd name="T5" fmla="*/ 691 h 2289"/>
                                    <a:gd name="T6" fmla="*/ 1938 w 4577"/>
                                    <a:gd name="T7" fmla="*/ 699 h 2289"/>
                                    <a:gd name="T8" fmla="*/ 1834 w 4577"/>
                                    <a:gd name="T9" fmla="*/ 70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098" y="657"/>
                                      </a:moveTo>
                                      <a:lnTo>
                                        <a:pt x="2070" y="677"/>
                                      </a:lnTo>
                                      <a:lnTo>
                                        <a:pt x="2017" y="691"/>
                                      </a:lnTo>
                                      <a:lnTo>
                                        <a:pt x="1938" y="699"/>
                                      </a:lnTo>
                                      <a:lnTo>
                                        <a:pt x="1834" y="70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17" name="Freeform 5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620 w 4577"/>
                                    <a:gd name="T1" fmla="*/ 657 h 2289"/>
                                    <a:gd name="T2" fmla="*/ 1640 w 4577"/>
                                    <a:gd name="T3" fmla="*/ 674 h 2289"/>
                                    <a:gd name="T4" fmla="*/ 1684 w 4577"/>
                                    <a:gd name="T5" fmla="*/ 687 h 2289"/>
                                    <a:gd name="T6" fmla="*/ 1749 w 4577"/>
                                    <a:gd name="T7" fmla="*/ 696 h 2289"/>
                                    <a:gd name="T8" fmla="*/ 1838 w 4577"/>
                                    <a:gd name="T9" fmla="*/ 700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620" y="657"/>
                                      </a:moveTo>
                                      <a:lnTo>
                                        <a:pt x="1640" y="674"/>
                                      </a:lnTo>
                                      <a:lnTo>
                                        <a:pt x="1684" y="687"/>
                                      </a:lnTo>
                                      <a:lnTo>
                                        <a:pt x="1749" y="696"/>
                                      </a:lnTo>
                                      <a:lnTo>
                                        <a:pt x="1838" y="700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18" name="Freeform 5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90 w 4577"/>
                                    <a:gd name="T1" fmla="*/ 647 h 2289"/>
                                    <a:gd name="T2" fmla="*/ 132 w 4577"/>
                                    <a:gd name="T3" fmla="*/ 664 h 2289"/>
                                    <a:gd name="T4" fmla="*/ 185 w 4577"/>
                                    <a:gd name="T5" fmla="*/ 676 h 2289"/>
                                    <a:gd name="T6" fmla="*/ 250 w 4577"/>
                                    <a:gd name="T7" fmla="*/ 683 h 2289"/>
                                    <a:gd name="T8" fmla="*/ 326 w 4577"/>
                                    <a:gd name="T9" fmla="*/ 684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90" y="647"/>
                                      </a:moveTo>
                                      <a:lnTo>
                                        <a:pt x="132" y="664"/>
                                      </a:lnTo>
                                      <a:lnTo>
                                        <a:pt x="185" y="676"/>
                                      </a:lnTo>
                                      <a:lnTo>
                                        <a:pt x="250" y="683"/>
                                      </a:lnTo>
                                      <a:lnTo>
                                        <a:pt x="326" y="684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1944319" name="Freeform 5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42 w 4577"/>
                                    <a:gd name="T1" fmla="*/ 1637 h 2289"/>
                                    <a:gd name="T2" fmla="*/ 0 w 4577"/>
                                    <a:gd name="T3" fmla="*/ 2284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42" y="1637"/>
                                      </a:moveTo>
                                      <a:lnTo>
                                        <a:pt x="0" y="2284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696" name="Freeform 5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42 w 4577"/>
                                    <a:gd name="T1" fmla="*/ 1637 h 2289"/>
                                    <a:gd name="T2" fmla="*/ 476 w 4577"/>
                                    <a:gd name="T3" fmla="*/ 228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42" y="1637"/>
                                      </a:moveTo>
                                      <a:lnTo>
                                        <a:pt x="476" y="228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697" name="Freeform 5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0 w 4577"/>
                                    <a:gd name="T1" fmla="*/ 2284 h 2289"/>
                                    <a:gd name="T2" fmla="*/ 476 w 4577"/>
                                    <a:gd name="T3" fmla="*/ 228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0" y="2284"/>
                                      </a:moveTo>
                                      <a:lnTo>
                                        <a:pt x="476" y="228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698" name="Freeform 5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42 w 4577"/>
                                    <a:gd name="T1" fmla="*/ 1637 h 2289"/>
                                    <a:gd name="T2" fmla="*/ 1781 w 4577"/>
                                    <a:gd name="T3" fmla="*/ 1649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42" y="1637"/>
                                      </a:moveTo>
                                      <a:lnTo>
                                        <a:pt x="1781" y="164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699" name="Freeform 5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242 w 4577"/>
                                    <a:gd name="T1" fmla="*/ 1637 h 2289"/>
                                    <a:gd name="T2" fmla="*/ 254 w 4577"/>
                                    <a:gd name="T3" fmla="*/ 1655 h 2289"/>
                                    <a:gd name="T4" fmla="*/ 283 w 4577"/>
                                    <a:gd name="T5" fmla="*/ 1669 h 2289"/>
                                    <a:gd name="T6" fmla="*/ 328 w 4577"/>
                                    <a:gd name="T7" fmla="*/ 1681 h 2289"/>
                                    <a:gd name="T8" fmla="*/ 390 w 4577"/>
                                    <a:gd name="T9" fmla="*/ 1690 h 2289"/>
                                    <a:gd name="T10" fmla="*/ 469 w 4577"/>
                                    <a:gd name="T11" fmla="*/ 1696 h 2289"/>
                                    <a:gd name="T12" fmla="*/ 564 w 4577"/>
                                    <a:gd name="T13" fmla="*/ 1700 h 2289"/>
                                    <a:gd name="T14" fmla="*/ 677 w 4577"/>
                                    <a:gd name="T15" fmla="*/ 1700 h 2289"/>
                                    <a:gd name="T16" fmla="*/ 806 w 4577"/>
                                    <a:gd name="T17" fmla="*/ 1698 h 2289"/>
                                    <a:gd name="T18" fmla="*/ 952 w 4577"/>
                                    <a:gd name="T19" fmla="*/ 1693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242" y="1637"/>
                                      </a:moveTo>
                                      <a:lnTo>
                                        <a:pt x="254" y="1655"/>
                                      </a:lnTo>
                                      <a:lnTo>
                                        <a:pt x="283" y="1669"/>
                                      </a:lnTo>
                                      <a:lnTo>
                                        <a:pt x="328" y="1681"/>
                                      </a:lnTo>
                                      <a:lnTo>
                                        <a:pt x="390" y="1690"/>
                                      </a:lnTo>
                                      <a:lnTo>
                                        <a:pt x="469" y="1696"/>
                                      </a:lnTo>
                                      <a:lnTo>
                                        <a:pt x="564" y="1700"/>
                                      </a:lnTo>
                                      <a:lnTo>
                                        <a:pt x="677" y="1700"/>
                                      </a:lnTo>
                                      <a:lnTo>
                                        <a:pt x="806" y="1698"/>
                                      </a:lnTo>
                                      <a:lnTo>
                                        <a:pt x="952" y="1693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00" name="Freeform 5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781 w 4577"/>
                                    <a:gd name="T1" fmla="*/ 1649 h 2289"/>
                                    <a:gd name="T2" fmla="*/ 1770 w 4577"/>
                                    <a:gd name="T3" fmla="*/ 1663 h 2289"/>
                                    <a:gd name="T4" fmla="*/ 1745 w 4577"/>
                                    <a:gd name="T5" fmla="*/ 1674 h 2289"/>
                                    <a:gd name="T6" fmla="*/ 1705 w 4577"/>
                                    <a:gd name="T7" fmla="*/ 1684 h 2289"/>
                                    <a:gd name="T8" fmla="*/ 1651 w 4577"/>
                                    <a:gd name="T9" fmla="*/ 1692 h 2289"/>
                                    <a:gd name="T10" fmla="*/ 1584 w 4577"/>
                                    <a:gd name="T11" fmla="*/ 1697 h 2289"/>
                                    <a:gd name="T12" fmla="*/ 1502 w 4577"/>
                                    <a:gd name="T13" fmla="*/ 1701 h 2289"/>
                                    <a:gd name="T14" fmla="*/ 1406 w 4577"/>
                                    <a:gd name="T15" fmla="*/ 1702 h 2289"/>
                                    <a:gd name="T16" fmla="*/ 1295 w 4577"/>
                                    <a:gd name="T17" fmla="*/ 1702 h 2289"/>
                                    <a:gd name="T18" fmla="*/ 1171 w 4577"/>
                                    <a:gd name="T19" fmla="*/ 1699 h 2289"/>
                                    <a:gd name="T20" fmla="*/ 1033 w 4577"/>
                                    <a:gd name="T21" fmla="*/ 1695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781" y="1649"/>
                                      </a:moveTo>
                                      <a:lnTo>
                                        <a:pt x="1770" y="1663"/>
                                      </a:lnTo>
                                      <a:lnTo>
                                        <a:pt x="1745" y="1674"/>
                                      </a:lnTo>
                                      <a:lnTo>
                                        <a:pt x="1705" y="1684"/>
                                      </a:lnTo>
                                      <a:lnTo>
                                        <a:pt x="1651" y="1692"/>
                                      </a:lnTo>
                                      <a:lnTo>
                                        <a:pt x="1584" y="1697"/>
                                      </a:lnTo>
                                      <a:lnTo>
                                        <a:pt x="1502" y="1701"/>
                                      </a:lnTo>
                                      <a:lnTo>
                                        <a:pt x="1406" y="1702"/>
                                      </a:lnTo>
                                      <a:lnTo>
                                        <a:pt x="1295" y="1702"/>
                                      </a:lnTo>
                                      <a:lnTo>
                                        <a:pt x="1171" y="1699"/>
                                      </a:lnTo>
                                      <a:lnTo>
                                        <a:pt x="1033" y="169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01" name="Freeform 5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952 w 4577"/>
                                    <a:gd name="T1" fmla="*/ 1693 h 2289"/>
                                    <a:gd name="T2" fmla="*/ 927 w 4577"/>
                                    <a:gd name="T3" fmla="*/ 1722 h 2289"/>
                                    <a:gd name="T4" fmla="*/ 919 w 4577"/>
                                    <a:gd name="T5" fmla="*/ 1754 h 2289"/>
                                    <a:gd name="T6" fmla="*/ 930 w 4577"/>
                                    <a:gd name="T7" fmla="*/ 1790 h 2289"/>
                                    <a:gd name="T8" fmla="*/ 958 w 4577"/>
                                    <a:gd name="T9" fmla="*/ 182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952" y="1693"/>
                                      </a:moveTo>
                                      <a:lnTo>
                                        <a:pt x="927" y="1722"/>
                                      </a:lnTo>
                                      <a:lnTo>
                                        <a:pt x="919" y="1754"/>
                                      </a:lnTo>
                                      <a:lnTo>
                                        <a:pt x="930" y="1790"/>
                                      </a:lnTo>
                                      <a:lnTo>
                                        <a:pt x="958" y="182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02" name="Freeform 5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33 w 4577"/>
                                    <a:gd name="T1" fmla="*/ 1695 h 2289"/>
                                    <a:gd name="T2" fmla="*/ 1055 w 4577"/>
                                    <a:gd name="T3" fmla="*/ 1727 h 2289"/>
                                    <a:gd name="T4" fmla="*/ 1061 w 4577"/>
                                    <a:gd name="T5" fmla="*/ 1760 h 2289"/>
                                    <a:gd name="T6" fmla="*/ 1052 w 4577"/>
                                    <a:gd name="T7" fmla="*/ 1793 h 2289"/>
                                    <a:gd name="T8" fmla="*/ 1027 w 4577"/>
                                    <a:gd name="T9" fmla="*/ 182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33" y="1695"/>
                                      </a:moveTo>
                                      <a:lnTo>
                                        <a:pt x="1055" y="1727"/>
                                      </a:lnTo>
                                      <a:lnTo>
                                        <a:pt x="1061" y="1760"/>
                                      </a:lnTo>
                                      <a:lnTo>
                                        <a:pt x="1052" y="1793"/>
                                      </a:lnTo>
                                      <a:lnTo>
                                        <a:pt x="1027" y="182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03" name="Freeform 5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941 w 4577"/>
                                    <a:gd name="T1" fmla="*/ 1836 h 2289"/>
                                    <a:gd name="T2" fmla="*/ 941 w 4577"/>
                                    <a:gd name="T3" fmla="*/ 2196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941" y="1836"/>
                                      </a:moveTo>
                                      <a:lnTo>
                                        <a:pt x="941" y="2196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04" name="Freeform 5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49 w 4577"/>
                                    <a:gd name="T1" fmla="*/ 1837 h 2289"/>
                                    <a:gd name="T2" fmla="*/ 1049 w 4577"/>
                                    <a:gd name="T3" fmla="*/ 2192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49" y="1837"/>
                                      </a:moveTo>
                                      <a:lnTo>
                                        <a:pt x="1049" y="219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05" name="Freeform 5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941 w 4577"/>
                                    <a:gd name="T1" fmla="*/ 1836 h 2289"/>
                                    <a:gd name="T2" fmla="*/ 948 w 4577"/>
                                    <a:gd name="T3" fmla="*/ 1834 h 2289"/>
                                    <a:gd name="T4" fmla="*/ 954 w 4577"/>
                                    <a:gd name="T5" fmla="*/ 1832 h 2289"/>
                                    <a:gd name="T6" fmla="*/ 958 w 4577"/>
                                    <a:gd name="T7" fmla="*/ 1828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941" y="1836"/>
                                      </a:moveTo>
                                      <a:lnTo>
                                        <a:pt x="948" y="1834"/>
                                      </a:lnTo>
                                      <a:lnTo>
                                        <a:pt x="954" y="1832"/>
                                      </a:lnTo>
                                      <a:lnTo>
                                        <a:pt x="958" y="182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06" name="Freeform 5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8577"/>
                                  <a:ext cx="4577" cy="2289"/>
                                </a:xfrm>
                                <a:custGeom>
                                  <a:avLst/>
                                  <a:gdLst>
                                    <a:gd name="T0" fmla="*/ 1049 w 4577"/>
                                    <a:gd name="T1" fmla="*/ 1837 h 2289"/>
                                    <a:gd name="T2" fmla="*/ 1039 w 4577"/>
                                    <a:gd name="T3" fmla="*/ 1837 h 2289"/>
                                    <a:gd name="T4" fmla="*/ 1032 w 4577"/>
                                    <a:gd name="T5" fmla="*/ 1833 h 2289"/>
                                    <a:gd name="T6" fmla="*/ 1027 w 4577"/>
                                    <a:gd name="T7" fmla="*/ 1827 h 2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577" h="2289">
                                      <a:moveTo>
                                        <a:pt x="1049" y="1837"/>
                                      </a:moveTo>
                                      <a:lnTo>
                                        <a:pt x="1039" y="1837"/>
                                      </a:lnTo>
                                      <a:lnTo>
                                        <a:pt x="1032" y="1833"/>
                                      </a:lnTo>
                                      <a:lnTo>
                                        <a:pt x="1027" y="1827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5765707" name="Group 5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151" y="10227"/>
                                <a:ext cx="2008" cy="780"/>
                                <a:chOff x="7151" y="10227"/>
                                <a:chExt cx="2008" cy="780"/>
                              </a:xfrm>
                            </wpg:grpSpPr>
                            <wps:wsp>
                              <wps:cNvPr id="45765708" name="Freeform 5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1172 w 2008"/>
                                    <a:gd name="T1" fmla="*/ 778 h 780"/>
                                    <a:gd name="T2" fmla="*/ 1182 w 2008"/>
                                    <a:gd name="T3" fmla="*/ 778 h 780"/>
                                    <a:gd name="T4" fmla="*/ 1187 w 2008"/>
                                    <a:gd name="T5" fmla="*/ 778 h 780"/>
                                    <a:gd name="T6" fmla="*/ 1188 w 2008"/>
                                    <a:gd name="T7" fmla="*/ 778 h 780"/>
                                    <a:gd name="T8" fmla="*/ 1188 w 2008"/>
                                    <a:gd name="T9" fmla="*/ 778 h 780"/>
                                    <a:gd name="T10" fmla="*/ 1188 w 2008"/>
                                    <a:gd name="T11" fmla="*/ 778 h 780"/>
                                    <a:gd name="T12" fmla="*/ 1188 w 2008"/>
                                    <a:gd name="T13" fmla="*/ 778 h 780"/>
                                    <a:gd name="T14" fmla="*/ 1188 w 2008"/>
                                    <a:gd name="T15" fmla="*/ 778 h 780"/>
                                    <a:gd name="T16" fmla="*/ 1188 w 2008"/>
                                    <a:gd name="T17" fmla="*/ 778 h 780"/>
                                    <a:gd name="T18" fmla="*/ 1187 w 2008"/>
                                    <a:gd name="T19" fmla="*/ 778 h 780"/>
                                    <a:gd name="T20" fmla="*/ 1186 w 2008"/>
                                    <a:gd name="T21" fmla="*/ 778 h 780"/>
                                    <a:gd name="T22" fmla="*/ 1186 w 2008"/>
                                    <a:gd name="T23" fmla="*/ 779 h 780"/>
                                    <a:gd name="T24" fmla="*/ 1186 w 2008"/>
                                    <a:gd name="T25" fmla="*/ 779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1172" y="778"/>
                                      </a:moveTo>
                                      <a:lnTo>
                                        <a:pt x="1182" y="778"/>
                                      </a:lnTo>
                                      <a:lnTo>
                                        <a:pt x="1187" y="778"/>
                                      </a:lnTo>
                                      <a:lnTo>
                                        <a:pt x="1188" y="778"/>
                                      </a:lnTo>
                                      <a:lnTo>
                                        <a:pt x="1188" y="778"/>
                                      </a:lnTo>
                                      <a:lnTo>
                                        <a:pt x="1188" y="778"/>
                                      </a:lnTo>
                                      <a:lnTo>
                                        <a:pt x="1188" y="778"/>
                                      </a:lnTo>
                                      <a:lnTo>
                                        <a:pt x="1188" y="778"/>
                                      </a:lnTo>
                                      <a:lnTo>
                                        <a:pt x="1188" y="778"/>
                                      </a:lnTo>
                                      <a:lnTo>
                                        <a:pt x="1187" y="778"/>
                                      </a:lnTo>
                                      <a:lnTo>
                                        <a:pt x="1186" y="778"/>
                                      </a:lnTo>
                                      <a:lnTo>
                                        <a:pt x="1186" y="779"/>
                                      </a:lnTo>
                                      <a:lnTo>
                                        <a:pt x="1186" y="779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09" name="Freeform 5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795 w 2008"/>
                                    <a:gd name="T1" fmla="*/ 774 h 780"/>
                                    <a:gd name="T2" fmla="*/ 796 w 2008"/>
                                    <a:gd name="T3" fmla="*/ 775 h 780"/>
                                    <a:gd name="T4" fmla="*/ 797 w 2008"/>
                                    <a:gd name="T5" fmla="*/ 775 h 780"/>
                                    <a:gd name="T6" fmla="*/ 798 w 2008"/>
                                    <a:gd name="T7" fmla="*/ 775 h 780"/>
                                    <a:gd name="T8" fmla="*/ 799 w 2008"/>
                                    <a:gd name="T9" fmla="*/ 775 h 780"/>
                                    <a:gd name="T10" fmla="*/ 801 w 2008"/>
                                    <a:gd name="T11" fmla="*/ 775 h 780"/>
                                    <a:gd name="T12" fmla="*/ 804 w 2008"/>
                                    <a:gd name="T13" fmla="*/ 774 h 780"/>
                                    <a:gd name="T14" fmla="*/ 806 w 2008"/>
                                    <a:gd name="T15" fmla="*/ 773 h 780"/>
                                    <a:gd name="T16" fmla="*/ 808 w 2008"/>
                                    <a:gd name="T17" fmla="*/ 772 h 780"/>
                                    <a:gd name="T18" fmla="*/ 808 w 2008"/>
                                    <a:gd name="T19" fmla="*/ 772 h 780"/>
                                    <a:gd name="T20" fmla="*/ 809 w 2008"/>
                                    <a:gd name="T21" fmla="*/ 772 h 780"/>
                                    <a:gd name="T22" fmla="*/ 809 w 2008"/>
                                    <a:gd name="T23" fmla="*/ 772 h 780"/>
                                    <a:gd name="T24" fmla="*/ 809 w 2008"/>
                                    <a:gd name="T25" fmla="*/ 772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795" y="774"/>
                                      </a:moveTo>
                                      <a:lnTo>
                                        <a:pt x="796" y="775"/>
                                      </a:lnTo>
                                      <a:lnTo>
                                        <a:pt x="797" y="775"/>
                                      </a:lnTo>
                                      <a:lnTo>
                                        <a:pt x="798" y="775"/>
                                      </a:lnTo>
                                      <a:lnTo>
                                        <a:pt x="799" y="775"/>
                                      </a:lnTo>
                                      <a:lnTo>
                                        <a:pt x="801" y="775"/>
                                      </a:lnTo>
                                      <a:lnTo>
                                        <a:pt x="804" y="774"/>
                                      </a:lnTo>
                                      <a:lnTo>
                                        <a:pt x="806" y="773"/>
                                      </a:lnTo>
                                      <a:lnTo>
                                        <a:pt x="808" y="772"/>
                                      </a:lnTo>
                                      <a:lnTo>
                                        <a:pt x="808" y="772"/>
                                      </a:lnTo>
                                      <a:lnTo>
                                        <a:pt x="809" y="772"/>
                                      </a:lnTo>
                                      <a:lnTo>
                                        <a:pt x="809" y="772"/>
                                      </a:lnTo>
                                      <a:lnTo>
                                        <a:pt x="809" y="77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25" name="Freeform 5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1781 w 2008"/>
                                    <a:gd name="T1" fmla="*/ 0 h 780"/>
                                    <a:gd name="T2" fmla="*/ 1530 w 2008"/>
                                    <a:gd name="T3" fmla="*/ 645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1781" y="0"/>
                                      </a:moveTo>
                                      <a:lnTo>
                                        <a:pt x="1530" y="64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56" name="Freeform 5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1781 w 2008"/>
                                    <a:gd name="T1" fmla="*/ 0 h 780"/>
                                    <a:gd name="T2" fmla="*/ 2007 w 2008"/>
                                    <a:gd name="T3" fmla="*/ 645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1781" y="0"/>
                                      </a:moveTo>
                                      <a:lnTo>
                                        <a:pt x="2007" y="64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57" name="Freeform 5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1530 w 2008"/>
                                    <a:gd name="T1" fmla="*/ 645 h 780"/>
                                    <a:gd name="T2" fmla="*/ 2007 w 2008"/>
                                    <a:gd name="T3" fmla="*/ 645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1530" y="645"/>
                                      </a:moveTo>
                                      <a:lnTo>
                                        <a:pt x="2007" y="645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58" name="Freeform 5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2007 w 2008"/>
                                    <a:gd name="T1" fmla="*/ 645 h 780"/>
                                    <a:gd name="T2" fmla="*/ 1980 w 2008"/>
                                    <a:gd name="T3" fmla="*/ 665 h 780"/>
                                    <a:gd name="T4" fmla="*/ 1927 w 2008"/>
                                    <a:gd name="T5" fmla="*/ 679 h 780"/>
                                    <a:gd name="T6" fmla="*/ 1848 w 2008"/>
                                    <a:gd name="T7" fmla="*/ 687 h 780"/>
                                    <a:gd name="T8" fmla="*/ 1743 w 2008"/>
                                    <a:gd name="T9" fmla="*/ 688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2007" y="645"/>
                                      </a:moveTo>
                                      <a:lnTo>
                                        <a:pt x="1980" y="665"/>
                                      </a:lnTo>
                                      <a:lnTo>
                                        <a:pt x="1927" y="679"/>
                                      </a:lnTo>
                                      <a:lnTo>
                                        <a:pt x="1848" y="687"/>
                                      </a:lnTo>
                                      <a:lnTo>
                                        <a:pt x="1743" y="68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65759" name="Freeform 5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1530 w 2008"/>
                                    <a:gd name="T1" fmla="*/ 645 h 780"/>
                                    <a:gd name="T2" fmla="*/ 1550 w 2008"/>
                                    <a:gd name="T3" fmla="*/ 662 h 780"/>
                                    <a:gd name="T4" fmla="*/ 1593 w 2008"/>
                                    <a:gd name="T5" fmla="*/ 675 h 780"/>
                                    <a:gd name="T6" fmla="*/ 1659 w 2008"/>
                                    <a:gd name="T7" fmla="*/ 684 h 780"/>
                                    <a:gd name="T8" fmla="*/ 1748 w 2008"/>
                                    <a:gd name="T9" fmla="*/ 688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1530" y="645"/>
                                      </a:moveTo>
                                      <a:lnTo>
                                        <a:pt x="1550" y="662"/>
                                      </a:lnTo>
                                      <a:lnTo>
                                        <a:pt x="1593" y="675"/>
                                      </a:lnTo>
                                      <a:lnTo>
                                        <a:pt x="1659" y="684"/>
                                      </a:lnTo>
                                      <a:lnTo>
                                        <a:pt x="1748" y="688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2460096" name="Freeform 5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0 w 2008"/>
                                    <a:gd name="T1" fmla="*/ 635 h 780"/>
                                    <a:gd name="T2" fmla="*/ 41 w 2008"/>
                                    <a:gd name="T3" fmla="*/ 652 h 780"/>
                                    <a:gd name="T4" fmla="*/ 95 w 2008"/>
                                    <a:gd name="T5" fmla="*/ 664 h 780"/>
                                    <a:gd name="T6" fmla="*/ 159 w 2008"/>
                                    <a:gd name="T7" fmla="*/ 671 h 780"/>
                                    <a:gd name="T8" fmla="*/ 236 w 2008"/>
                                    <a:gd name="T9" fmla="*/ 672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0" y="635"/>
                                      </a:moveTo>
                                      <a:lnTo>
                                        <a:pt x="41" y="652"/>
                                      </a:lnTo>
                                      <a:lnTo>
                                        <a:pt x="95" y="664"/>
                                      </a:lnTo>
                                      <a:lnTo>
                                        <a:pt x="159" y="671"/>
                                      </a:lnTo>
                                      <a:lnTo>
                                        <a:pt x="236" y="67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2460097" name="Freeform 5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51" y="10227"/>
                                  <a:ext cx="2008" cy="780"/>
                                </a:xfrm>
                                <a:custGeom>
                                  <a:avLst/>
                                  <a:gdLst>
                                    <a:gd name="T0" fmla="*/ 476 w 2008"/>
                                    <a:gd name="T1" fmla="*/ 638 h 780"/>
                                    <a:gd name="T2" fmla="*/ 448 w 2008"/>
                                    <a:gd name="T3" fmla="*/ 653 h 780"/>
                                    <a:gd name="T4" fmla="*/ 399 w 2008"/>
                                    <a:gd name="T5" fmla="*/ 664 h 780"/>
                                    <a:gd name="T6" fmla="*/ 328 w 2008"/>
                                    <a:gd name="T7" fmla="*/ 670 h 780"/>
                                    <a:gd name="T8" fmla="*/ 236 w 2008"/>
                                    <a:gd name="T9" fmla="*/ 672 h 7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008" h="780">
                                      <a:moveTo>
                                        <a:pt x="476" y="638"/>
                                      </a:moveTo>
                                      <a:lnTo>
                                        <a:pt x="448" y="653"/>
                                      </a:lnTo>
                                      <a:lnTo>
                                        <a:pt x="399" y="664"/>
                                      </a:lnTo>
                                      <a:lnTo>
                                        <a:pt x="328" y="670"/>
                                      </a:lnTo>
                                      <a:lnTo>
                                        <a:pt x="236" y="672"/>
                                      </a:lnTo>
                                    </a:path>
                                  </a:pathLst>
                                </a:custGeom>
                                <a:noFill/>
                                <a:ln w="4537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42460098" name="Group 561"/>
                          <wpg:cNvGrpSpPr>
                            <a:grpSpLocks/>
                          </wpg:cNvGrpSpPr>
                          <wpg:grpSpPr bwMode="auto">
                            <a:xfrm>
                              <a:off x="7313" y="8841"/>
                              <a:ext cx="1834" cy="425"/>
                              <a:chOff x="7313" y="8841"/>
                              <a:chExt cx="1834" cy="425"/>
                            </a:xfrm>
                          </wpg:grpSpPr>
                          <pic:pic xmlns:pic="http://schemas.openxmlformats.org/drawingml/2006/picture">
                            <pic:nvPicPr>
                              <pic:cNvPr id="1042460099" name="Picture 562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3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7475" y="9046"/>
                                <a:ext cx="240" cy="2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042460100" name="Picture 563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314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7399" y="8841"/>
                                <a:ext cx="140" cy="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042460101" name="Picture 564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315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7313" y="9019"/>
                                <a:ext cx="140" cy="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042460102" name="Picture 565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31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8876" y="9061"/>
                                <a:ext cx="120" cy="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042460103" name="Picture 566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31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027" y="9060"/>
                                <a:ext cx="120" cy="1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1042460104" name="Picture 567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795" y="9718"/>
                              <a:ext cx="14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042460105" name="Picture 568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977" y="9719"/>
                              <a:ext cx="14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042460106" name="Picture 569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1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883" y="9549"/>
                              <a:ext cx="14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042460107" name="Picture 570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525" y="9731"/>
                              <a:ext cx="120" cy="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042460108" name="Picture 571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1414" y="9592"/>
                              <a:ext cx="120" cy="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042460109" name="Picture 572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400" y="10699"/>
                              <a:ext cx="120" cy="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042460110" name="Picture 573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32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210" y="10677"/>
                              <a:ext cx="14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85D27A" id="Group 922031051" o:spid="_x0000_s1026" style="position:absolute;margin-left:348.25pt;margin-top:426.9pt;width:228.85pt;height:122.8pt;z-index:251776000" coordorigin="7151,8577" coordsize="4577,24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">
                <v:group id="Group 467" o:spid="_x0000_s1027" style="position:absolute;left:7935;top:10770;width:417;height:263" coordorigin="7935,10770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">
                  <v:shape id="Freeform 468" o:spid="_x0000_s1028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" path="m156,3l142,4r-9,8l130,25r3,20e" filled="f" strokeweight=".126mm">
                    <v:path arrowok="t" o:connecttype="custom" o:connectlocs="156,3;142,4;133,12;130,25;133,45" o:connectangles="0,0,0,0,0"/>
                  </v:shape>
                  <v:shape id="Freeform 469" o:spid="_x0000_s1029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" path="m133,45l116,56,106,69r-3,17l105,105e" filled="f" strokeweight=".126mm">
                    <v:path arrowok="t" o:connecttype="custom" o:connectlocs="133,45;116,56;106,69;103,86;105,105" o:connectangles="0,0,0,0,0"/>
                  </v:shape>
                  <v:shape id="Freeform 470" o:spid="_x0000_s1030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" path="m105,105r-35,8l45,136,30,174r-5,54e" filled="f" strokeweight=".126mm">
                    <v:path arrowok="t" o:connecttype="custom" o:connectlocs="105,105;70,113;45,136;30,174;25,228" o:connectangles="0,0,0,0,0"/>
                  </v:shape>
                  <v:shape id="Freeform 471" o:spid="_x0000_s1031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" path="m265,r16,6l291,17r3,16l290,52e" filled="f" strokeweight=".126mm">
                    <v:path arrowok="t" o:connecttype="custom" o:connectlocs="265,0;281,6;291,17;294,33;290,52" o:connectangles="0,0,0,0,0"/>
                  </v:shape>
                  <v:shape id="Freeform 472" o:spid="_x0000_s1032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" path="m290,52r14,12l312,78r2,16l312,111e" filled="f" strokeweight=".126mm">
                    <v:path arrowok="t" o:connecttype="custom" o:connectlocs="290,52;304,64;312,78;314,94;312,111" o:connectangles="0,0,0,0,0"/>
                  </v:shape>
                  <v:shape id="Freeform 473" o:spid="_x0000_s1033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" path="m312,111r38,5l375,139r12,40l387,236e" filled="f" strokeweight=".126mm">
                    <v:path arrowok="t" o:connecttype="custom" o:connectlocs="312,111;350,116;375,139;387,179;387,236" o:connectangles="0,0,0,0,0"/>
                  </v:shape>
                  <v:shape id="Freeform 474" o:spid="_x0000_s1034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" path="m6,261r403,1e" filled="f" strokeweight=".126mm">
                    <v:path arrowok="t" o:connecttype="custom" o:connectlocs="6,261;409,262" o:connectangles="0,0"/>
                  </v:shape>
                  <v:shape id="Freeform 475" o:spid="_x0000_s1035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" path="m6,261l,250r1,-9l9,234e" filled="f" strokeweight=".126mm">
                    <v:path arrowok="t" o:connecttype="custom" o:connectlocs="6,261;0,250;1,241;9,234" o:connectangles="0,0,0,0"/>
                  </v:shape>
                  <v:shape id="Freeform 476" o:spid="_x0000_s1036" style="position:absolute;left:7935;top:10770;width:417;height:263;visibility:visible;mso-wrap-style:square;v-text-anchor:top" coordsize="417,2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" path="m409,262r7,-12l414,242r-10,-5e" filled="f" strokeweight=".126mm">
                    <v:path arrowok="t" o:connecttype="custom" o:connectlocs="409,262;416,250;414,242;404,237" o:connectangles="0,0,0,0"/>
                  </v:shape>
                </v:group>
                <v:group id="Group 477" o:spid="_x0000_s1037" style="position:absolute;left:7151;top:8577;width:4577;height:2430" coordorigin="7151,8577" coordsize="4577,2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">
                  <v:shape id="Picture 478" o:spid="_x0000_s1038" type="#_x0000_t75" style="position:absolute;left:11247;top:9740;width:22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">
                    <v:imagedata r:id="rId322" o:title=""/>
                    <o:lock v:ext="edit" aspectratio="f"/>
                  </v:shape>
                  <v:group id="Group 479" o:spid="_x0000_s1039" style="position:absolute;left:7151;top:8577;width:4577;height:2430" coordorigin="7151,8577" coordsize="4577,2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">
                    <v:group id="Group 480" o:spid="_x0000_s1040" style="position:absolute;left:7151;top:8577;width:4577;height:2289" coordorigin="7151,8577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">
                      <v:shape id="Freeform 481" o:spid="_x0000_s104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" path="m2811,663r-243,647e" filled="f" strokeweight=".126mm">
                        <v:path arrowok="t" o:connecttype="custom" o:connectlocs="2811,663;2568,1310" o:connectangles="0,0"/>
                      </v:shape>
                      <v:shape id="Freeform 482" o:spid="_x0000_s104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" path="m2811,663r234,650e" filled="f" strokeweight=".126mm">
                        <v:path arrowok="t" o:connecttype="custom" o:connectlocs="2811,663;3045,1313" o:connectangles="0,0"/>
                      </v:shape>
                      <v:shape id="Freeform 483" o:spid="_x0000_s104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" path="m2568,1310r477,3e" filled="f" strokeweight=".126mm">
                        <v:path arrowok="t" o:connecttype="custom" o:connectlocs="2568,1310;3045,1313" o:connectangles="0,0"/>
                      </v:shape>
                      <v:shape id="Freeform 484" o:spid="_x0000_s104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" path="m2811,663r1539,12e" filled="f" strokeweight=".126mm">
                        <v:path arrowok="t" o:connecttype="custom" o:connectlocs="2811,663;4350,675" o:connectangles="0,0"/>
                      </v:shape>
                      <v:shape id="Freeform 485" o:spid="_x0000_s104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" path="m2811,663r12,17l2852,695r45,12l2959,716r79,6l3133,725r113,1l3375,723r146,-5e" filled="f" strokeweight=".126mm">
                        <v:path arrowok="t" o:connecttype="custom" o:connectlocs="2811,663;2823,680;2852,695;2897,707;2959,716;3038,722;3133,725;3246,726;3375,723;3521,718" o:connectangles="0,0,0,0,0,0,0,0,0,0"/>
                      </v:shape>
                      <v:shape id="Freeform 486" o:spid="_x0000_s104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" path="m4350,675r-11,13l4313,700r-39,10l4220,717r-68,6l4070,726r-96,2l3864,727r-124,-2l3601,720e" filled="f" strokeweight=".126mm">
                        <v:path arrowok="t" o:connecttype="custom" o:connectlocs="4350,675;4339,688;4313,700;4274,710;4220,717;4152,723;4070,726;3974,728;3864,727;3740,725;3601,720" o:connectangles="0,0,0,0,0,0,0,0,0,0,0"/>
                      </v:shape>
                      <v:shape id="Freeform 487" o:spid="_x0000_s104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" path="m3521,718r-25,30l3488,780r11,35l3527,853e" filled="f" strokeweight=".126mm">
                        <v:path arrowok="t" o:connecttype="custom" o:connectlocs="3521,718;3496,748;3488,780;3499,815;3527,853" o:connectangles="0,0,0,0,0"/>
                      </v:shape>
                      <v:shape id="Freeform 488" o:spid="_x0000_s104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" path="m3601,720r22,32l3630,785r-9,33l3596,852e" filled="f" strokeweight=".126mm">
                        <v:path arrowok="t" o:connecttype="custom" o:connectlocs="3601,720;3623,752;3630,785;3621,818;3596,852" o:connectangles="0,0,0,0,0"/>
                      </v:shape>
                      <v:shape id="Freeform 489" o:spid="_x0000_s104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" path="m3510,862r-1,359e" filled="f" strokeweight=".126mm">
                        <v:path arrowok="t" o:connecttype="custom" o:connectlocs="3510,862;3509,1221" o:connectangles="0,0"/>
                      </v:shape>
                      <v:shape id="Freeform 490" o:spid="_x0000_s105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" path="m3618,862r,356e" filled="f" strokeweight=".126mm">
                        <v:path arrowok="t" o:connecttype="custom" o:connectlocs="3618,862;3618,1218" o:connectangles="0,0"/>
                      </v:shape>
                      <v:shape id="Freeform 491" o:spid="_x0000_s105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" path="m3510,862r7,-2l3523,857r4,-4e" filled="f" strokeweight=".126mm">
                        <v:path arrowok="t" o:connecttype="custom" o:connectlocs="3510,862;3517,860;3523,857;3527,853" o:connectangles="0,0,0,0"/>
                      </v:shape>
                      <v:shape id="Freeform 492" o:spid="_x0000_s105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" path="m3618,862r-10,l3601,859r-5,-7e" filled="f" strokeweight=".126mm">
                        <v:path arrowok="t" o:connecttype="custom" o:connectlocs="3618,862;3608,862;3601,859;3596,852" o:connectangles="0,0,0,0"/>
                      </v:shape>
                      <v:shape id="Freeform 493" o:spid="_x0000_s105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" path="m3509,1221r-14,2l3486,1230r-3,13l3486,1263e" filled="f" strokeweight=".126mm">
                        <v:path arrowok="t" o:connecttype="custom" o:connectlocs="3509,1221;3495,1223;3486,1230;3483,1243;3486,1263" o:connectangles="0,0,0,0,0"/>
                      </v:shape>
                      <v:shape id="Freeform 494" o:spid="_x0000_s105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" path="m3486,1263r-17,11l3459,1287r-3,17l3458,1323e" filled="f" strokeweight=".126mm">
                        <v:path arrowok="t" o:connecttype="custom" o:connectlocs="3486,1263;3469,1274;3459,1287;3456,1304;3458,1323" o:connectangles="0,0,0,0,0"/>
                      </v:shape>
                      <v:shape id="Freeform 495" o:spid="_x0000_s105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" path="m3458,1323r-35,8l3398,1354r-15,38l3378,1446e" filled="f" strokeweight=".126mm">
                        <v:path arrowok="t" o:connecttype="custom" o:connectlocs="3458,1323;3423,1331;3398,1354;3383,1392;3378,1446" o:connectangles="0,0,0,0,0"/>
                      </v:shape>
                      <v:shape id="Freeform 496" o:spid="_x0000_s105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" path="m3618,1218r16,6l3644,1235r3,16l3643,1270e" filled="f" strokeweight=".126mm">
                        <v:path arrowok="t" o:connecttype="custom" o:connectlocs="3618,1218;3634,1224;3644,1235;3647,1251;3643,1270" o:connectangles="0,0,0,0,0"/>
                      </v:shape>
                      <v:shape id="Freeform 497" o:spid="_x0000_s105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" path="m3643,1270r14,13l3665,1297r2,15l3665,1329e" filled="f" strokeweight=".126mm">
                        <v:path arrowok="t" o:connecttype="custom" o:connectlocs="3643,1270;3657,1283;3665,1297;3667,1312;3665,1329" o:connectangles="0,0,0,0,0"/>
                      </v:shape>
                      <v:shape id="Freeform 498" o:spid="_x0000_s105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" path="m3665,1329r38,5l3728,1357r12,40l3740,1454e" filled="f" strokeweight=".126mm">
                        <v:path arrowok="t" o:connecttype="custom" o:connectlocs="3665,1329;3703,1334;3728,1357;3740,1397;3740,1454" o:connectangles="0,0,0,0,0"/>
                      </v:shape>
                      <v:shape id="Freeform 499" o:spid="_x0000_s105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" path="m3359,1480r403,e" filled="f" strokeweight=".126mm">
                        <v:path arrowok="t" o:connecttype="custom" o:connectlocs="3359,1480;3762,1480" o:connectangles="0,0"/>
                      </v:shape>
                      <v:shape id="Freeform 500" o:spid="_x0000_s106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" path="m3359,1480r-6,-12l3354,1459r8,-7e" filled="f" strokeweight=".126mm">
                        <v:path arrowok="t" o:connecttype="custom" o:connectlocs="3359,1480;3353,1468;3354,1459;3362,1452" o:connectangles="0,0,0,0"/>
                      </v:shape>
                      <v:shape id="Freeform 501" o:spid="_x0000_s106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" path="m3762,1480r7,-12l3767,1460r-10,-5e" filled="f" strokeweight=".126mm">
                        <v:path arrowok="t" o:connecttype="custom" o:connectlocs="3762,1480;3769,1468;3767,1460;3757,1455" o:connectangles="0,0,0,0"/>
                      </v:shape>
                      <v:shape id="Freeform 502" o:spid="_x0000_s106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" path="m3741,1454r10,l3756,1454r1,l3757,1454r,l3757,1454r,l3756,1454r-1,l3755,1454r,1e" filled="f" strokeweight=".126mm">
                        <v:path arrowok="t" o:connecttype="custom" o:connectlocs="3741,1454;3751,1454;3756,1454;3757,1454;3757,1454;3757,1454;3757,1454;3757,1454;3756,1454;3755,1454;3755,1454;3755,1455" o:connectangles="0,0,0,0,0,0,0,0,0,0,0,0"/>
                      </v:shape>
                      <v:shape id="Freeform 503" o:spid="_x0000_s106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" path="m3364,1450r1,l3365,1451r2,l3368,1451r2,-1l3373,1449r2,-1l3377,1448r,l3378,1448r,l3378,1447e" filled="f" strokeweight=".126mm">
                        <v:path arrowok="t" o:connecttype="custom" o:connectlocs="3364,1450;3365,1450;3365,1451;3367,1451;3368,1451;3370,1450;3373,1449;3375,1448;3377,1448;3377,1448;3378,1448;3378,1448;3378,1447" o:connectangles="0,0,0,0,0,0,0,0,0,0,0,0,0"/>
                      </v:shape>
                      <v:shape id="Freeform 504" o:spid="_x0000_s106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" path="m4350,675r-251,646e" filled="f" strokeweight=".126mm">
                        <v:path arrowok="t" o:connecttype="custom" o:connectlocs="4350,675;4099,1321" o:connectangles="0,0"/>
                      </v:shape>
                      <v:shape id="Freeform 505" o:spid="_x0000_s106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" path="m4350,675r226,645e" filled="f" strokeweight=".126mm">
                        <v:path arrowok="t" o:connecttype="custom" o:connectlocs="4350,675;4576,1320" o:connectangles="0,0"/>
                      </v:shape>
                      <v:shape id="Freeform 506" o:spid="_x0000_s106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" path="m4099,1321r477,-1e" filled="f" strokeweight=".126mm">
                        <v:path arrowok="t" o:connecttype="custom" o:connectlocs="4099,1321;4576,1320" o:connectangles="0,0"/>
                      </v:shape>
                      <v:shape id="Freeform 507" o:spid="_x0000_s106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" path="m4576,1320r-27,21l4496,1355r-79,7l4312,1363e" filled="f" strokeweight=".126mm">
                        <v:path arrowok="t" o:connecttype="custom" o:connectlocs="4576,1320;4549,1341;4496,1355;4417,1362;4312,1363" o:connectangles="0,0,0,0,0"/>
                      </v:shape>
                      <v:shape id="Freeform 508" o:spid="_x0000_s106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" path="m2568,1310r42,17l2664,1339r64,7l2805,1348e" filled="f" strokeweight=".126mm">
                        <v:path arrowok="t" o:connecttype="custom" o:connectlocs="2568,1310;2610,1327;2664,1339;2728,1346;2805,1348" o:connectangles="0,0,0,0,0"/>
                      </v:shape>
                      <v:shape id="Freeform 509" o:spid="_x0000_s106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" path="m3045,1313r-28,15l2968,1339r-71,7l2805,1348e" filled="f" strokeweight=".126mm">
                        <v:path arrowok="t" o:connecttype="custom" o:connectlocs="3045,1313;3017,1328;2968,1339;2897,1346;2805,1348" o:connectangles="0,0,0,0,0"/>
                      </v:shape>
                      <v:shape id="Freeform 510" o:spid="_x0000_s107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" path="m333,l90,647e" filled="f" strokeweight=".126mm">
                        <v:path arrowok="t" o:connecttype="custom" o:connectlocs="333,0;90,647" o:connectangles="0,0"/>
                      </v:shape>
                      <v:shape id="Freeform 511" o:spid="_x0000_s107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" path="m333,l566,650e" filled="f" strokeweight=".126mm">
                        <v:path arrowok="t" o:connecttype="custom" o:connectlocs="333,0;566,650" o:connectangles="0,0"/>
                      </v:shape>
                      <v:shape id="Freeform 512" o:spid="_x0000_s107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" path="m90,647r476,3e" filled="f" strokeweight=".126mm">
                        <v:path arrowok="t" o:connecttype="custom" o:connectlocs="90,647;566,650" o:connectangles="0,0"/>
                      </v:shape>
                      <v:shape id="Freeform 513" o:spid="_x0000_s107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" path="m333,l1872,11e" filled="f" strokeweight=".126mm">
                        <v:path arrowok="t" o:connecttype="custom" o:connectlocs="333,0;1872,11" o:connectangles="0,0"/>
                      </v:shape>
                      <v:shape id="Freeform 514" o:spid="_x0000_s107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" path="m333,r12,17l373,32r45,11l480,52r79,7l655,62r112,l896,60r146,-5e" filled="f" strokeweight=".126mm">
                        <v:path arrowok="t" o:connecttype="custom" o:connectlocs="333,0;345,17;373,32;418,43;480,52;559,59;655,62;767,62;896,60;1042,55" o:connectangles="0,0,0,0,0,0,0,0,0,0"/>
                      </v:shape>
                      <v:shape id="Freeform 515" o:spid="_x0000_s107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" path="m1872,11r-12,14l1835,37r-40,9l1742,54r-68,5l1592,63r-96,1l1386,64,1261,61,1123,57e" filled="f" strokeweight=".126mm">
                        <v:path arrowok="t" o:connecttype="custom" o:connectlocs="1872,11;1860,25;1835,37;1795,46;1742,54;1674,59;1592,63;1496,64;1386,64;1261,61;1123,57" o:connectangles="0,0,0,0,0,0,0,0,0,0,0"/>
                      </v:shape>
                      <v:shape id="Freeform 516" o:spid="_x0000_s107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" path="m1042,55r-25,29l1010,116r10,36l1048,190e" filled="f" strokeweight=".126mm">
                        <v:path arrowok="t" o:connecttype="custom" o:connectlocs="1042,55;1017,84;1010,116;1020,152;1048,190" o:connectangles="0,0,0,0,0"/>
                      </v:shape>
                      <v:shape id="Freeform 517" o:spid="_x0000_s107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" path="m1123,57r22,32l1151,122r-9,33l1117,189e" filled="f" strokeweight=".126mm">
                        <v:path arrowok="t" o:connecttype="custom" o:connectlocs="1123,57;1145,89;1151,122;1142,155;1117,189" o:connectangles="0,0,0,0,0"/>
                      </v:shape>
                      <v:shape id="Freeform 518" o:spid="_x0000_s107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" path="m1031,198r,360e" filled="f" strokeweight=".126mm">
                        <v:path arrowok="t" o:connecttype="custom" o:connectlocs="1031,198;1031,558" o:connectangles="0,0"/>
                      </v:shape>
                      <v:shape id="Freeform 519" o:spid="_x0000_s107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" path="m1140,199r-1,355e" filled="f" strokeweight=".126mm">
                        <v:path arrowok="t" o:connecttype="custom" o:connectlocs="1140,199;1139,554" o:connectangles="0,0"/>
                      </v:shape>
                      <v:shape id="Freeform 520" o:spid="_x0000_s108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" path="m1031,198r8,-1l1045,194r3,-4e" filled="f" strokeweight=".126mm">
                        <v:path arrowok="t" o:connecttype="custom" o:connectlocs="1031,198;1039,197;1045,194;1048,190" o:connectangles="0,0,0,0"/>
                      </v:shape>
                      <v:shape id="Freeform 521" o:spid="_x0000_s108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" path="m1140,199r-10,l1122,196r-5,-7e" filled="f" strokeweight=".126mm">
                        <v:path arrowok="t" o:connecttype="custom" o:connectlocs="1140,199;1130,199;1122,196;1117,189" o:connectangles="0,0,0,0"/>
                      </v:shape>
                      <v:shape id="Freeform 522" o:spid="_x0000_s108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" path="m1031,558r-15,1l1008,566r-4,14l1007,599e" filled="f" strokeweight=".126mm">
                        <v:path arrowok="t" o:connecttype="custom" o:connectlocs="1031,558;1016,559;1008,566;1004,580;1007,599" o:connectangles="0,0,0,0,0"/>
                      </v:shape>
                      <v:shape id="Freeform 523" o:spid="_x0000_s108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" path="m1007,599r-16,11l981,624r-4,16l980,659e" filled="f" strokeweight=".126mm">
                        <v:path arrowok="t" o:connecttype="custom" o:connectlocs="1007,599;991,610;981,624;977,640;980,659" o:connectangles="0,0,0,0,0"/>
                      </v:shape>
                      <v:shape id="Freeform 524" o:spid="_x0000_s108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" path="m980,659r-35,8l920,690r-15,39l900,783e" filled="f" strokeweight=".126mm">
                        <v:path arrowok="t" o:connecttype="custom" o:connectlocs="980,659;945,667;920,690;905,729;900,783" o:connectangles="0,0,0,0,0"/>
                      </v:shape>
                      <v:shape id="Freeform 525" o:spid="_x0000_s108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" path="m1139,554r17,7l1166,572r3,15l1165,607e" filled="f" strokeweight=".126mm">
                        <v:path arrowok="t" o:connecttype="custom" o:connectlocs="1139,554;1156,561;1166,572;1169,587;1165,607" o:connectangles="0,0,0,0,0"/>
                      </v:shape>
                      <v:shape id="Freeform 526" o:spid="_x0000_s108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" path="m1165,607r13,12l1186,633r3,16l1186,666e" filled="f" strokeweight=".126mm">
                        <v:path arrowok="t" o:connecttype="custom" o:connectlocs="1165,607;1178,619;1186,633;1189,649;1186,666" o:connectangles="0,0,0,0,0"/>
                      </v:shape>
                      <v:shape id="Freeform 527" o:spid="_x0000_s108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" path="m1186,666r38,5l1249,694r13,39l1261,791e" filled="f" strokeweight=".126mm">
                        <v:path arrowok="t" o:connecttype="custom" o:connectlocs="1186,666;1224,671;1249,694;1262,733;1261,791" o:connectangles="0,0,0,0,0"/>
                      </v:shape>
                      <v:shape id="Freeform 528" o:spid="_x0000_s108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" path="m880,816r403,1e" filled="f" strokeweight=".126mm">
                        <v:path arrowok="t" o:connecttype="custom" o:connectlocs="880,816;1283,817" o:connectangles="0,0"/>
                      </v:shape>
                      <v:shape id="Freeform 529" o:spid="_x0000_s108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" path="m880,816r-6,-11l875,796r9,-7e" filled="f" strokeweight=".126mm">
                        <v:path arrowok="t" o:connecttype="custom" o:connectlocs="880,816;874,805;875,796;884,789" o:connectangles="0,0,0,0"/>
                      </v:shape>
                      <v:shape id="Freeform 530" o:spid="_x0000_s109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" path="m1283,817r8,-12l1289,797r-10,-5e" filled="f" strokeweight=".126mm">
                        <v:path arrowok="t" o:connecttype="custom" o:connectlocs="1283,817;1291,805;1289,797;1279,792" o:connectangles="0,0,0,0"/>
                      </v:shape>
                      <v:shape id="Freeform 531" o:spid="_x0000_s109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" path="m1262,790r11,l1278,790r,l1279,790r,l1279,790r-1,l1278,790r-1,l1276,791r,e" filled="f" strokeweight=".126mm">
                        <v:path arrowok="t" o:connecttype="custom" o:connectlocs="1262,790;1273,790;1278,790;1278,790;1279,790;1279,790;1279,790;1278,790;1278,790;1277,790;1276,791;1276,791" o:connectangles="0,0,0,0,0,0,0,0,0,0,0,0"/>
                      </v:shape>
                      <v:shape id="Freeform 532" o:spid="_x0000_s109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" path="m886,786r,1l887,787r1,l889,787r2,l894,786r3,-1l898,784r1,l899,784r,l899,784e" filled="f" strokeweight=".126mm">
                        <v:path arrowok="t" o:connecttype="custom" o:connectlocs="886,786;886,787;887,787;888,787;889,787;891,787;894,786;897,785;898,784;899,784;899,784;899,784;899,784" o:connectangles="0,0,0,0,0,0,0,0,0,0,0,0,0"/>
                      </v:shape>
                      <v:shape id="Freeform 533" o:spid="_x0000_s109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" path="m1872,11l1620,657e" filled="f" strokeweight=".126mm">
                        <v:path arrowok="t" o:connecttype="custom" o:connectlocs="1872,11;1620,657" o:connectangles="0,0"/>
                      </v:shape>
                      <v:shape id="Freeform 534" o:spid="_x0000_s109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" path="m1872,11r226,646e" filled="f" strokeweight=".126mm">
                        <v:path arrowok="t" o:connecttype="custom" o:connectlocs="1872,11;2098,657" o:connectangles="0,0"/>
                      </v:shape>
                      <v:shape id="Freeform 535" o:spid="_x0000_s109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" path="m1620,657r478,e" filled="f" strokeweight=".126mm">
                        <v:path arrowok="t" o:connecttype="custom" o:connectlocs="1620,657;2098,657" o:connectangles="0,0"/>
                      </v:shape>
                      <v:shape id="Freeform 536" o:spid="_x0000_s109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" path="m2098,657r-28,20l2017,691r-79,8l1834,700e" filled="f" strokeweight=".126mm">
                        <v:path arrowok="t" o:connecttype="custom" o:connectlocs="2098,657;2070,677;2017,691;1938,699;1834,700" o:connectangles="0,0,0,0,0"/>
                      </v:shape>
                      <v:shape id="Freeform 537" o:spid="_x0000_s109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" path="m1620,657r20,17l1684,687r65,9l1838,700e" filled="f" strokeweight=".126mm">
                        <v:path arrowok="t" o:connecttype="custom" o:connectlocs="1620,657;1640,674;1684,687;1749,696;1838,700" o:connectangles="0,0,0,0,0"/>
                      </v:shape>
                      <v:shape id="Freeform 538" o:spid="_x0000_s109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" path="m90,647r42,17l185,676r65,7l326,684e" filled="f" strokeweight=".126mm">
                        <v:path arrowok="t" o:connecttype="custom" o:connectlocs="90,647;132,664;185,676;250,683;326,684" o:connectangles="0,0,0,0,0"/>
                      </v:shape>
                      <v:shape id="Freeform 539" o:spid="_x0000_s109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" path="m242,1637l,2284e" filled="f" strokeweight=".126mm">
                        <v:path arrowok="t" o:connecttype="custom" o:connectlocs="242,1637;0,2284" o:connectangles="0,0"/>
                      </v:shape>
                      <v:shape id="Freeform 540" o:spid="_x0000_s110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" path="m242,1637r234,651e" filled="f" strokeweight=".126mm">
                        <v:path arrowok="t" o:connecttype="custom" o:connectlocs="242,1637;476,2288" o:connectangles="0,0"/>
                      </v:shape>
                      <v:shape id="Freeform 541" o:spid="_x0000_s1101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" path="m,2284r476,4e" filled="f" strokeweight=".126mm">
                        <v:path arrowok="t" o:connecttype="custom" o:connectlocs="0,2284;476,2288" o:connectangles="0,0"/>
                      </v:shape>
                      <v:shape id="Freeform 542" o:spid="_x0000_s1102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" path="m242,1637r1539,12e" filled="f" strokeweight=".126mm">
                        <v:path arrowok="t" o:connecttype="custom" o:connectlocs="242,1637;1781,1649" o:connectangles="0,0"/>
                      </v:shape>
                      <v:shape id="Freeform 543" o:spid="_x0000_s1103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" path="m242,1637r12,18l283,1669r45,12l390,1690r79,6l564,1700r113,l806,1698r146,-5e" filled="f" strokeweight=".126mm">
                        <v:path arrowok="t" o:connecttype="custom" o:connectlocs="242,1637;254,1655;283,1669;328,1681;390,1690;469,1696;564,1700;677,1700;806,1698;952,1693" o:connectangles="0,0,0,0,0,0,0,0,0,0"/>
                      </v:shape>
                      <v:shape id="Freeform 544" o:spid="_x0000_s1104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" path="m1781,1649r-11,14l1745,1674r-40,10l1651,1692r-67,5l1502,1701r-96,1l1295,1702r-124,-3l1033,1695e" filled="f" strokeweight=".126mm">
                        <v:path arrowok="t" o:connecttype="custom" o:connectlocs="1781,1649;1770,1663;1745,1674;1705,1684;1651,1692;1584,1697;1502,1701;1406,1702;1295,1702;1171,1699;1033,1695" o:connectangles="0,0,0,0,0,0,0,0,0,0,0"/>
                      </v:shape>
                      <v:shape id="Freeform 545" o:spid="_x0000_s1105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" path="m952,1693r-25,29l919,1754r11,36l958,1828e" filled="f" strokeweight=".126mm">
                        <v:path arrowok="t" o:connecttype="custom" o:connectlocs="952,1693;927,1722;919,1754;930,1790;958,1828" o:connectangles="0,0,0,0,0"/>
                      </v:shape>
                      <v:shape id="Freeform 546" o:spid="_x0000_s1106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" path="m1033,1695r22,32l1061,1760r-9,33l1027,1827e" filled="f" strokeweight=".126mm">
                        <v:path arrowok="t" o:connecttype="custom" o:connectlocs="1033,1695;1055,1727;1061,1760;1052,1793;1027,1827" o:connectangles="0,0,0,0,0"/>
                      </v:shape>
                      <v:shape id="Freeform 547" o:spid="_x0000_s1107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" path="m941,1836r,360e" filled="f" strokeweight=".126mm">
                        <v:path arrowok="t" o:connecttype="custom" o:connectlocs="941,1836;941,2196" o:connectangles="0,0"/>
                      </v:shape>
                      <v:shape id="Freeform 548" o:spid="_x0000_s1108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" path="m1049,1837r,355e" filled="f" strokeweight=".126mm">
                        <v:path arrowok="t" o:connecttype="custom" o:connectlocs="1049,1837;1049,2192" o:connectangles="0,0"/>
                      </v:shape>
                      <v:shape id="Freeform 549" o:spid="_x0000_s1109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" path="m941,1836r7,-2l954,1832r4,-4e" filled="f" strokeweight=".126mm">
                        <v:path arrowok="t" o:connecttype="custom" o:connectlocs="941,1836;948,1834;954,1832;958,1828" o:connectangles="0,0,0,0"/>
                      </v:shape>
                      <v:shape id="Freeform 550" o:spid="_x0000_s1110" style="position:absolute;left:7151;top:8577;width:4577;height:2289;visibility:visible;mso-wrap-style:square;v-text-anchor:top" coordsize="4577,2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" path="m1049,1837r-10,l1032,1833r-5,-6e" filled="f" strokeweight=".126mm">
                        <v:path arrowok="t" o:connecttype="custom" o:connectlocs="1049,1837;1039,1837;1032,1833;1027,1827" o:connectangles="0,0,0,0"/>
                      </v:shape>
                    </v:group>
                    <v:group id="Group 551" o:spid="_x0000_s1111" style="position:absolute;left:7151;top:10227;width:2008;height:780" coordorigin="7151,10227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">
                      <v:shape id="Freeform 552" o:spid="_x0000_s1112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" path="m1172,778r10,l1187,778r1,l1188,778r,l1188,778r,l1188,778r-1,l1186,778r,1l1186,779e" filled="f" strokeweight=".126mm">
                        <v:path arrowok="t" o:connecttype="custom" o:connectlocs="1172,778;1182,778;1187,778;1188,778;1188,778;1188,778;1188,778;1188,778;1188,778;1187,778;1186,778;1186,779;1186,779" o:connectangles="0,0,0,0,0,0,0,0,0,0,0,0,0"/>
                      </v:shape>
                      <v:shape id="Freeform 553" o:spid="_x0000_s1113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" path="m795,774r1,1l797,775r1,l799,775r2,l804,774r2,-1l808,772r,l809,772r,l809,772e" filled="f" strokeweight=".126mm">
                        <v:path arrowok="t" o:connecttype="custom" o:connectlocs="795,774;796,775;797,775;798,775;799,775;801,775;804,774;806,773;808,772;808,772;809,772;809,772;809,772" o:connectangles="0,0,0,0,0,0,0,0,0,0,0,0,0"/>
                      </v:shape>
                      <v:shape id="Freeform 554" o:spid="_x0000_s1114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" path="m1781,l1530,645e" filled="f" strokeweight=".126mm">
                        <v:path arrowok="t" o:connecttype="custom" o:connectlocs="1781,0;1530,645" o:connectangles="0,0"/>
                      </v:shape>
                      <v:shape id="Freeform 555" o:spid="_x0000_s1115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" path="m1781,r226,645e" filled="f" strokeweight=".126mm">
                        <v:path arrowok="t" o:connecttype="custom" o:connectlocs="1781,0;2007,645" o:connectangles="0,0"/>
                      </v:shape>
                      <v:shape id="Freeform 556" o:spid="_x0000_s1116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" path="m1530,645r477,e" filled="f" strokeweight=".126mm">
                        <v:path arrowok="t" o:connecttype="custom" o:connectlocs="1530,645;2007,645" o:connectangles="0,0"/>
                      </v:shape>
                      <v:shape id="Freeform 557" o:spid="_x0000_s1117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" path="m2007,645r-27,20l1927,679r-79,8l1743,688e" filled="f" strokeweight=".126mm">
                        <v:path arrowok="t" o:connecttype="custom" o:connectlocs="2007,645;1980,665;1927,679;1848,687;1743,688" o:connectangles="0,0,0,0,0"/>
                      </v:shape>
                      <v:shape id="Freeform 558" o:spid="_x0000_s1118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" path="m1530,645r20,17l1593,675r66,9l1748,688e" filled="f" strokeweight=".126mm">
                        <v:path arrowok="t" o:connecttype="custom" o:connectlocs="1530,645;1550,662;1593,675;1659,684;1748,688" o:connectangles="0,0,0,0,0"/>
                      </v:shape>
                      <v:shape id="Freeform 559" o:spid="_x0000_s1119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" path="m,635r41,17l95,664r64,7l236,672e" filled="f" strokeweight=".126mm">
                        <v:path arrowok="t" o:connecttype="custom" o:connectlocs="0,635;41,652;95,664;159,671;236,672" o:connectangles="0,0,0,0,0"/>
                      </v:shape>
                      <v:shape id="Freeform 560" o:spid="_x0000_s1120" style="position:absolute;left:7151;top:10227;width:2008;height:780;visibility:visible;mso-wrap-style:square;v-text-anchor:top" coordsize="2008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" path="m476,638r-28,15l399,664r-71,6l236,672e" filled="f" strokeweight=".126mm">
                        <v:path arrowok="t" o:connecttype="custom" o:connectlocs="476,638;448,653;399,664;328,670;236,672" o:connectangles="0,0,0,0,0"/>
                      </v:shape>
                    </v:group>
                  </v:group>
                  <v:group id="Group 561" o:spid="_x0000_s1121" style="position:absolute;left:7313;top:8841;width:1834;height:425" coordorigin="7313,8841" coordsize="1834,4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">
                    <v:shape id="Picture 562" o:spid="_x0000_s1122" type="#_x0000_t75" style="position:absolute;left:7475;top:9046;width:24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">
                      <v:imagedata r:id="rId323" o:title=""/>
                      <o:lock v:ext="edit" aspectratio="f"/>
                    </v:shape>
                    <v:shape id="Picture 563" o:spid="_x0000_s1123" type="#_x0000_t75" style="position:absolute;left:7399;top:8841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">
                      <v:imagedata r:id="rId324" o:title=""/>
                      <o:lock v:ext="edit" aspectratio="f"/>
                    </v:shape>
                    <v:shape id="Picture 564" o:spid="_x0000_s1124" type="#_x0000_t75" style="position:absolute;left:7313;top:9019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">
                      <v:imagedata r:id="rId325" o:title=""/>
                      <o:lock v:ext="edit" aspectratio="f"/>
                    </v:shape>
                    <v:shape id="Picture 565" o:spid="_x0000_s1125" type="#_x0000_t75" style="position:absolute;left:8876;top:9061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">
                      <v:imagedata r:id="rId326" o:title=""/>
                      <o:lock v:ext="edit" aspectratio="f"/>
                    </v:shape>
                    <v:shape id="Picture 566" o:spid="_x0000_s1126" type="#_x0000_t75" style="position:absolute;left:9027;top:9060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">
                      <v:imagedata r:id="rId326" o:title=""/>
                      <o:lock v:ext="edit" aspectratio="f"/>
                    </v:shape>
                  </v:group>
                  <v:shape id="Picture 567" o:spid="_x0000_s1127" type="#_x0000_t75" style="position:absolute;left:9795;top:9718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">
                    <v:imagedata r:id="rId327" o:title=""/>
                    <o:lock v:ext="edit" aspectratio="f"/>
                  </v:shape>
                  <v:shape id="Picture 568" o:spid="_x0000_s1128" type="#_x0000_t75" style="position:absolute;left:9977;top:9719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">
                    <v:imagedata r:id="rId327" o:title=""/>
                    <o:lock v:ext="edit" aspectratio="f"/>
                  </v:shape>
                  <v:shape id="Picture 569" o:spid="_x0000_s1129" type="#_x0000_t75" style="position:absolute;left:9883;top:9549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">
                    <v:imagedata r:id="rId328" o:title=""/>
                    <o:lock v:ext="edit" aspectratio="f"/>
                  </v:shape>
                  <v:shape id="Picture 570" o:spid="_x0000_s1130" type="#_x0000_t75" style="position:absolute;left:11525;top:9731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">
                    <v:imagedata r:id="rId329" o:title=""/>
                    <o:lock v:ext="edit" aspectratio="f"/>
                  </v:shape>
                  <v:shape id="Picture 571" o:spid="_x0000_s1131" type="#_x0000_t75" style="position:absolute;left:11414;top:9592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">
                    <v:imagedata r:id="rId329" o:title=""/>
                    <o:lock v:ext="edit" aspectratio="f"/>
                  </v:shape>
                  <v:shape id="Picture 572" o:spid="_x0000_s1132" type="#_x0000_t75" style="position:absolute;left:7400;top:10699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">
                    <v:imagedata r:id="rId330" o:title=""/>
                    <o:lock v:ext="edit" aspectratio="f"/>
                  </v:shape>
                  <v:shape id="Picture 573" o:spid="_x0000_s1133" type="#_x0000_t75" style="position:absolute;left:7210;top:10677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">
                    <v:imagedata r:id="rId331" o:title=""/>
                    <o:lock v:ext="edit" aspectratio="f"/>
                  </v:shape>
                </v:group>
              </v:group>
            </w:pict>
          </mc:Fallback>
        </mc:AlternateContent>
      </w:r>
    </w:p>
    <w:p w14:paraId="294CBC09" w14:textId="59884BAA" w:rsidR="007434FF" w:rsidRDefault="007434FF" w:rsidP="00DD407C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6241AD91" w14:textId="340F9B41" w:rsidR="007434FF" w:rsidRDefault="007434FF" w:rsidP="00DD407C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51450C58" w14:textId="60F76D26" w:rsidR="007434FF" w:rsidRDefault="007434FF" w:rsidP="00DD407C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0F233B33" w14:textId="09236743" w:rsidR="007434FF" w:rsidRDefault="007434FF" w:rsidP="00DD407C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12972C81" wp14:editId="0E3A8546">
                <wp:simplePos x="0" y="0"/>
                <wp:positionH relativeFrom="column">
                  <wp:posOffset>1156302</wp:posOffset>
                </wp:positionH>
                <wp:positionV relativeFrom="paragraph">
                  <wp:posOffset>5882</wp:posOffset>
                </wp:positionV>
                <wp:extent cx="252663" cy="268705"/>
                <wp:effectExtent l="0" t="0" r="0" b="0"/>
                <wp:wrapNone/>
                <wp:docPr id="600966016" name="Text Box 6009660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2663" cy="26870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E7676A6" w14:textId="2403F7E2" w:rsidR="007434FF" w:rsidRPr="007434FF" w:rsidRDefault="007434FF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7434FF">
                              <w:rPr>
                                <w:rFonts w:asciiTheme="majorBidi" w:hAnsiTheme="majorBidi" w:cstheme="majorBidi"/>
                              </w:rPr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972C81" id="Text Box 600966016" o:spid="_x0000_s1048" type="#_x0000_t202" style="position:absolute;margin-left:91.05pt;margin-top:.45pt;width:19.9pt;height:21.1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" filled="f" stroked="f" strokeweight=".5pt">
                <v:textbox>
                  <w:txbxContent>
                    <w:p w14:paraId="3E7676A6" w14:textId="2403F7E2" w:rsidR="007434FF" w:rsidRPr="007434FF" w:rsidRDefault="007434FF">
                      <w:pPr>
                        <w:rPr>
                          <w:rFonts w:asciiTheme="majorBidi" w:hAnsiTheme="majorBidi" w:cstheme="majorBidi"/>
                        </w:rPr>
                      </w:pPr>
                      <w:r w:rsidRPr="007434FF">
                        <w:rPr>
                          <w:rFonts w:asciiTheme="majorBidi" w:hAnsiTheme="majorBidi" w:cstheme="majorBidi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</w:p>
    <w:p w14:paraId="635FA483" w14:textId="6DD2BDF6" w:rsidR="007434FF" w:rsidRDefault="007434FF" w:rsidP="00DD407C">
      <w:pPr>
        <w:rPr>
          <w:rFonts w:ascii="Times New Roman" w:hAnsi="Times New Roman" w:cs="Times New Roman"/>
          <w:b/>
          <w:bCs/>
          <w:sz w:val="26"/>
          <w:szCs w:val="26"/>
        </w:rPr>
      </w:pPr>
    </w:p>
    <w:p w14:paraId="10F523C7" w14:textId="3597B2F3" w:rsidR="00DD407C" w:rsidRPr="00F81595" w:rsidRDefault="007434FF" w:rsidP="00DD40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93408" behindDoc="0" locked="0" layoutInCell="0" allowOverlap="1" wp14:anchorId="75CB5E31" wp14:editId="76178580">
            <wp:simplePos x="0" y="0"/>
            <wp:positionH relativeFrom="page">
              <wp:posOffset>6985000</wp:posOffset>
            </wp:positionH>
            <wp:positionV relativeFrom="page">
              <wp:posOffset>6545580</wp:posOffset>
            </wp:positionV>
            <wp:extent cx="88900" cy="88900"/>
            <wp:effectExtent l="0" t="0" r="6350" b="6350"/>
            <wp:wrapNone/>
            <wp:docPr id="600966031" name="Picture 60096603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92384" behindDoc="0" locked="0" layoutInCell="0" allowOverlap="1" wp14:anchorId="7B91BF6E" wp14:editId="7F696CBE">
            <wp:simplePos x="0" y="0"/>
            <wp:positionH relativeFrom="page">
              <wp:posOffset>6877050</wp:posOffset>
            </wp:positionH>
            <wp:positionV relativeFrom="page">
              <wp:posOffset>6543675</wp:posOffset>
            </wp:positionV>
            <wp:extent cx="88900" cy="88900"/>
            <wp:effectExtent l="0" t="0" r="6350" b="6350"/>
            <wp:wrapNone/>
            <wp:docPr id="600966030" name="Picture 60096603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91360" behindDoc="0" locked="0" layoutInCell="0" allowOverlap="1" wp14:anchorId="0DE38F2F" wp14:editId="0A7DAEEF">
            <wp:simplePos x="0" y="0"/>
            <wp:positionH relativeFrom="page">
              <wp:posOffset>6767830</wp:posOffset>
            </wp:positionH>
            <wp:positionV relativeFrom="page">
              <wp:posOffset>6543675</wp:posOffset>
            </wp:positionV>
            <wp:extent cx="88900" cy="88900"/>
            <wp:effectExtent l="0" t="0" r="6350" b="6350"/>
            <wp:wrapNone/>
            <wp:docPr id="600966029" name="Picture 60096602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90336" behindDoc="0" locked="0" layoutInCell="0" allowOverlap="1" wp14:anchorId="61065861" wp14:editId="12ACCEAF">
            <wp:simplePos x="0" y="0"/>
            <wp:positionH relativeFrom="page">
              <wp:posOffset>6659245</wp:posOffset>
            </wp:positionH>
            <wp:positionV relativeFrom="page">
              <wp:posOffset>6546850</wp:posOffset>
            </wp:positionV>
            <wp:extent cx="88900" cy="88900"/>
            <wp:effectExtent l="0" t="0" r="6350" b="6350"/>
            <wp:wrapNone/>
            <wp:docPr id="600966028" name="Picture 60096602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89312" behindDoc="0" locked="0" layoutInCell="0" allowOverlap="1" wp14:anchorId="532015AE" wp14:editId="0A81CA79">
            <wp:simplePos x="0" y="0"/>
            <wp:positionH relativeFrom="page">
              <wp:posOffset>6550159</wp:posOffset>
            </wp:positionH>
            <wp:positionV relativeFrom="page">
              <wp:posOffset>6546984</wp:posOffset>
            </wp:positionV>
            <wp:extent cx="88900" cy="88900"/>
            <wp:effectExtent l="0" t="0" r="6350" b="6350"/>
            <wp:wrapNone/>
            <wp:docPr id="600966027" name="Picture 60096602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85216" behindDoc="0" locked="0" layoutInCell="0" allowOverlap="1" wp14:anchorId="10F60116" wp14:editId="30412E98">
            <wp:simplePos x="0" y="0"/>
            <wp:positionH relativeFrom="page">
              <wp:posOffset>5911215</wp:posOffset>
            </wp:positionH>
            <wp:positionV relativeFrom="page">
              <wp:posOffset>6547485</wp:posOffset>
            </wp:positionV>
            <wp:extent cx="88900" cy="88900"/>
            <wp:effectExtent l="0" t="0" r="6350" b="6350"/>
            <wp:wrapNone/>
            <wp:docPr id="600966023" name="Picture 6009660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86240" behindDoc="0" locked="0" layoutInCell="0" allowOverlap="1" wp14:anchorId="7F729057" wp14:editId="4FA53E42">
            <wp:simplePos x="0" y="0"/>
            <wp:positionH relativeFrom="page">
              <wp:posOffset>6020435</wp:posOffset>
            </wp:positionH>
            <wp:positionV relativeFrom="page">
              <wp:posOffset>6547485</wp:posOffset>
            </wp:positionV>
            <wp:extent cx="88900" cy="88900"/>
            <wp:effectExtent l="0" t="0" r="6350" b="6350"/>
            <wp:wrapNone/>
            <wp:docPr id="600966024" name="Picture 60096602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87264" behindDoc="0" locked="0" layoutInCell="0" allowOverlap="1" wp14:anchorId="63CA6815" wp14:editId="115236EE">
            <wp:simplePos x="0" y="0"/>
            <wp:positionH relativeFrom="page">
              <wp:posOffset>6129655</wp:posOffset>
            </wp:positionH>
            <wp:positionV relativeFrom="page">
              <wp:posOffset>6544310</wp:posOffset>
            </wp:positionV>
            <wp:extent cx="88900" cy="88900"/>
            <wp:effectExtent l="0" t="0" r="6350" b="6350"/>
            <wp:wrapNone/>
            <wp:docPr id="600966025" name="Picture 6009660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88288" behindDoc="0" locked="0" layoutInCell="0" allowOverlap="1" wp14:anchorId="344A8C6D" wp14:editId="1A1210D8">
            <wp:simplePos x="0" y="0"/>
            <wp:positionH relativeFrom="page">
              <wp:posOffset>6238541</wp:posOffset>
            </wp:positionH>
            <wp:positionV relativeFrom="page">
              <wp:posOffset>6544845</wp:posOffset>
            </wp:positionV>
            <wp:extent cx="88900" cy="88900"/>
            <wp:effectExtent l="0" t="0" r="6350" b="6350"/>
            <wp:wrapNone/>
            <wp:docPr id="600966026" name="Picture 60096602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84192" behindDoc="0" locked="0" layoutInCell="0" allowOverlap="1" wp14:anchorId="731A7344" wp14:editId="421CF3C7">
            <wp:simplePos x="0" y="0"/>
            <wp:positionH relativeFrom="page">
              <wp:posOffset>5528310</wp:posOffset>
            </wp:positionH>
            <wp:positionV relativeFrom="page">
              <wp:posOffset>6543040</wp:posOffset>
            </wp:positionV>
            <wp:extent cx="88900" cy="88900"/>
            <wp:effectExtent l="0" t="0" r="6350" b="6350"/>
            <wp:wrapNone/>
            <wp:docPr id="600966022" name="Picture 6009660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83168" behindDoc="0" locked="0" layoutInCell="0" allowOverlap="1" wp14:anchorId="64C90E1A" wp14:editId="6BC0F3CE">
            <wp:simplePos x="0" y="0"/>
            <wp:positionH relativeFrom="page">
              <wp:posOffset>5406390</wp:posOffset>
            </wp:positionH>
            <wp:positionV relativeFrom="page">
              <wp:posOffset>6543040</wp:posOffset>
            </wp:positionV>
            <wp:extent cx="88900" cy="88900"/>
            <wp:effectExtent l="0" t="0" r="6350" b="6350"/>
            <wp:wrapNone/>
            <wp:docPr id="600966021" name="Picture 6009660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82144" behindDoc="0" locked="0" layoutInCell="0" allowOverlap="1" wp14:anchorId="7CC09616" wp14:editId="64560FDC">
            <wp:simplePos x="0" y="0"/>
            <wp:positionH relativeFrom="page">
              <wp:posOffset>5293894</wp:posOffset>
            </wp:positionH>
            <wp:positionV relativeFrom="page">
              <wp:posOffset>6546416</wp:posOffset>
            </wp:positionV>
            <wp:extent cx="88900" cy="88900"/>
            <wp:effectExtent l="0" t="0" r="6350" b="6350"/>
            <wp:wrapNone/>
            <wp:docPr id="600966020" name="Picture 60096602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80096" behindDoc="0" locked="0" layoutInCell="0" allowOverlap="1" wp14:anchorId="30EB9768" wp14:editId="54AB45A9">
            <wp:simplePos x="0" y="0"/>
            <wp:positionH relativeFrom="page">
              <wp:posOffset>4749165</wp:posOffset>
            </wp:positionH>
            <wp:positionV relativeFrom="page">
              <wp:posOffset>6540500</wp:posOffset>
            </wp:positionV>
            <wp:extent cx="88900" cy="88900"/>
            <wp:effectExtent l="0" t="0" r="6350" b="6350"/>
            <wp:wrapNone/>
            <wp:docPr id="600966018" name="Picture 6009660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81120" behindDoc="0" locked="0" layoutInCell="0" allowOverlap="1" wp14:anchorId="2E253EE6" wp14:editId="499C3CF6">
            <wp:simplePos x="0" y="0"/>
            <wp:positionH relativeFrom="page">
              <wp:posOffset>4858318</wp:posOffset>
            </wp:positionH>
            <wp:positionV relativeFrom="page">
              <wp:posOffset>6540466</wp:posOffset>
            </wp:positionV>
            <wp:extent cx="88900" cy="88900"/>
            <wp:effectExtent l="0" t="0" r="6350" b="6350"/>
            <wp:wrapNone/>
            <wp:docPr id="600966019" name="Picture 60096601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79072" behindDoc="0" locked="0" layoutInCell="0" allowOverlap="1" wp14:anchorId="235A795B" wp14:editId="09DB77AC">
            <wp:simplePos x="0" y="0"/>
            <wp:positionH relativeFrom="page">
              <wp:posOffset>4182511</wp:posOffset>
            </wp:positionH>
            <wp:positionV relativeFrom="page">
              <wp:posOffset>6555674</wp:posOffset>
            </wp:positionV>
            <wp:extent cx="88900" cy="88900"/>
            <wp:effectExtent l="0" t="0" r="6350" b="6350"/>
            <wp:wrapNone/>
            <wp:docPr id="600966017" name="Picture 6009660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407C" w:rsidRPr="00F81595">
        <w:rPr>
          <w:rFonts w:ascii="Times New Roman" w:hAnsi="Times New Roman" w:cs="Times New Roman"/>
          <w:sz w:val="24"/>
          <w:szCs w:val="24"/>
        </w:rPr>
        <w:t xml:space="preserve">A)           </w:t>
      </w:r>
      <w:proofErr w:type="gramStart"/>
      <w:r w:rsidR="00DD407C" w:rsidRPr="00F81595">
        <w:rPr>
          <w:rFonts w:ascii="Times New Roman" w:hAnsi="Times New Roman" w:cs="Times New Roman"/>
          <w:sz w:val="24"/>
          <w:szCs w:val="24"/>
        </w:rPr>
        <w:t xml:space="preserve">B)   </w:t>
      </w:r>
      <w:proofErr w:type="gramEnd"/>
      <w:r w:rsidR="00DD407C" w:rsidRPr="00F81595">
        <w:rPr>
          <w:rFonts w:ascii="Times New Roman" w:hAnsi="Times New Roman" w:cs="Times New Roman"/>
          <w:sz w:val="24"/>
          <w:szCs w:val="24"/>
        </w:rPr>
        <w:t xml:space="preserve">       C)            D)             E) </w:t>
      </w:r>
    </w:p>
    <w:p w14:paraId="219C6C58" w14:textId="2D129172" w:rsidR="00544AE4" w:rsidRPr="00F81595" w:rsidRDefault="00544AE4" w:rsidP="00DD407C">
      <w:pPr>
        <w:rPr>
          <w:rFonts w:ascii="Times New Roman" w:hAnsi="Times New Roman" w:cs="Times New Roman"/>
          <w:sz w:val="24"/>
          <w:szCs w:val="24"/>
        </w:rPr>
      </w:pPr>
    </w:p>
    <w:p w14:paraId="746157AA" w14:textId="3C629EBA" w:rsidR="00544AE4" w:rsidRDefault="009842AF" w:rsidP="00DD407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96480" behindDoc="0" locked="0" layoutInCell="1" allowOverlap="1" wp14:anchorId="7348F641" wp14:editId="438AADD8">
                <wp:simplePos x="0" y="0"/>
                <wp:positionH relativeFrom="column">
                  <wp:posOffset>62502</wp:posOffset>
                </wp:positionH>
                <wp:positionV relativeFrom="paragraph">
                  <wp:posOffset>3719</wp:posOffset>
                </wp:positionV>
                <wp:extent cx="3429000" cy="2124710"/>
                <wp:effectExtent l="0" t="0" r="19050" b="8890"/>
                <wp:wrapNone/>
                <wp:docPr id="600966050" name="Group 6009660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0" cy="2124710"/>
                          <a:chOff x="6313" y="12444"/>
                          <a:chExt cx="5400" cy="3346"/>
                        </a:xfrm>
                      </wpg:grpSpPr>
                      <pic:pic xmlns:pic="http://schemas.openxmlformats.org/drawingml/2006/picture">
                        <pic:nvPicPr>
                          <pic:cNvPr id="600966051" name="Picture 716"/>
                          <pic:cNvPicPr>
                            <a:picLocks noChangeArrowheads="1"/>
                          </pic:cNvPicPr>
                        </pic:nvPicPr>
                        <pic:blipFill>
                          <a:blip r:embed="rId3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747" y="13989"/>
                            <a:ext cx="780" cy="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600966052" name="Group 717"/>
                        <wpg:cNvGrpSpPr>
                          <a:grpSpLocks/>
                        </wpg:cNvGrpSpPr>
                        <wpg:grpSpPr bwMode="auto">
                          <a:xfrm>
                            <a:off x="7342" y="14050"/>
                            <a:ext cx="4371" cy="1571"/>
                            <a:chOff x="7342" y="14050"/>
                            <a:chExt cx="4371" cy="1571"/>
                          </a:xfrm>
                        </wpg:grpSpPr>
                        <wps:wsp>
                          <wps:cNvPr id="600966053" name="Freeform 718"/>
                          <wps:cNvSpPr>
                            <a:spLocks/>
                          </wps:cNvSpPr>
                          <wps:spPr bwMode="auto">
                            <a:xfrm>
                              <a:off x="7342" y="14050"/>
                              <a:ext cx="4371" cy="1571"/>
                            </a:xfrm>
                            <a:custGeom>
                              <a:avLst/>
                              <a:gdLst>
                                <a:gd name="T0" fmla="*/ 4168 w 4371"/>
                                <a:gd name="T1" fmla="*/ 0 h 1571"/>
                                <a:gd name="T2" fmla="*/ 4318 w 4371"/>
                                <a:gd name="T3" fmla="*/ 159 h 1571"/>
                                <a:gd name="T4" fmla="*/ 4009 w 4371"/>
                                <a:gd name="T5" fmla="*/ 456 h 1571"/>
                                <a:gd name="T6" fmla="*/ 3854 w 4371"/>
                                <a:gd name="T7" fmla="*/ 308 h 157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4371" h="1571">
                                  <a:moveTo>
                                    <a:pt x="4168" y="0"/>
                                  </a:moveTo>
                                  <a:lnTo>
                                    <a:pt x="4318" y="159"/>
                                  </a:lnTo>
                                  <a:lnTo>
                                    <a:pt x="4009" y="456"/>
                                  </a:lnTo>
                                  <a:lnTo>
                                    <a:pt x="3854" y="308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54" name="Freeform 719"/>
                          <wps:cNvSpPr>
                            <a:spLocks/>
                          </wps:cNvSpPr>
                          <wps:spPr bwMode="auto">
                            <a:xfrm>
                              <a:off x="7342" y="14050"/>
                              <a:ext cx="4371" cy="1571"/>
                            </a:xfrm>
                            <a:custGeom>
                              <a:avLst/>
                              <a:gdLst>
                                <a:gd name="T0" fmla="*/ 4016 w 4371"/>
                                <a:gd name="T1" fmla="*/ 164 h 1571"/>
                                <a:gd name="T2" fmla="*/ 4155 w 4371"/>
                                <a:gd name="T3" fmla="*/ 303 h 157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371" h="1571">
                                  <a:moveTo>
                                    <a:pt x="4016" y="164"/>
                                  </a:moveTo>
                                  <a:lnTo>
                                    <a:pt x="4155" y="303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55" name="Freeform 720"/>
                          <wps:cNvSpPr>
                            <a:spLocks/>
                          </wps:cNvSpPr>
                          <wps:spPr bwMode="auto">
                            <a:xfrm>
                              <a:off x="7342" y="14050"/>
                              <a:ext cx="4371" cy="1571"/>
                            </a:xfrm>
                            <a:custGeom>
                              <a:avLst/>
                              <a:gdLst>
                                <a:gd name="T0" fmla="*/ 4318 w 4371"/>
                                <a:gd name="T1" fmla="*/ 159 h 1571"/>
                                <a:gd name="T2" fmla="*/ 4370 w 4371"/>
                                <a:gd name="T3" fmla="*/ 368 h 1571"/>
                                <a:gd name="T4" fmla="*/ 4155 w 4371"/>
                                <a:gd name="T5" fmla="*/ 303 h 157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71" h="1571">
                                  <a:moveTo>
                                    <a:pt x="4318" y="159"/>
                                  </a:moveTo>
                                  <a:lnTo>
                                    <a:pt x="4370" y="368"/>
                                  </a:lnTo>
                                  <a:lnTo>
                                    <a:pt x="4155" y="303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56" name="Freeform 721"/>
                          <wps:cNvSpPr>
                            <a:spLocks/>
                          </wps:cNvSpPr>
                          <wps:spPr bwMode="auto">
                            <a:xfrm>
                              <a:off x="7342" y="14050"/>
                              <a:ext cx="4371" cy="1571"/>
                            </a:xfrm>
                            <a:custGeom>
                              <a:avLst/>
                              <a:gdLst>
                                <a:gd name="T0" fmla="*/ 4370 w 4371"/>
                                <a:gd name="T1" fmla="*/ 368 h 1571"/>
                                <a:gd name="T2" fmla="*/ 4208 w 4371"/>
                                <a:gd name="T3" fmla="*/ 519 h 1571"/>
                                <a:gd name="T4" fmla="*/ 4168 w 4371"/>
                                <a:gd name="T5" fmla="*/ 314 h 157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71" h="1571">
                                  <a:moveTo>
                                    <a:pt x="4370" y="368"/>
                                  </a:moveTo>
                                  <a:lnTo>
                                    <a:pt x="4208" y="519"/>
                                  </a:lnTo>
                                  <a:lnTo>
                                    <a:pt x="4168" y="314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57" name="Freeform 722"/>
                          <wps:cNvSpPr>
                            <a:spLocks/>
                          </wps:cNvSpPr>
                          <wps:spPr bwMode="auto">
                            <a:xfrm>
                              <a:off x="7342" y="14050"/>
                              <a:ext cx="4371" cy="1571"/>
                            </a:xfrm>
                            <a:custGeom>
                              <a:avLst/>
                              <a:gdLst>
                                <a:gd name="T0" fmla="*/ 0 w 4371"/>
                                <a:gd name="T1" fmla="*/ 1344 h 1571"/>
                                <a:gd name="T2" fmla="*/ 443 w 4371"/>
                                <a:gd name="T3" fmla="*/ 1343 h 1571"/>
                                <a:gd name="T4" fmla="*/ 443 w 4371"/>
                                <a:gd name="T5" fmla="*/ 1570 h 1571"/>
                                <a:gd name="T6" fmla="*/ 0 w 4371"/>
                                <a:gd name="T7" fmla="*/ 1570 h 1571"/>
                                <a:gd name="T8" fmla="*/ 0 w 4371"/>
                                <a:gd name="T9" fmla="*/ 1344 h 157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371" h="1571">
                                  <a:moveTo>
                                    <a:pt x="0" y="1344"/>
                                  </a:moveTo>
                                  <a:lnTo>
                                    <a:pt x="443" y="1343"/>
                                  </a:lnTo>
                                  <a:lnTo>
                                    <a:pt x="443" y="1570"/>
                                  </a:lnTo>
                                  <a:lnTo>
                                    <a:pt x="0" y="1570"/>
                                  </a:lnTo>
                                  <a:lnTo>
                                    <a:pt x="0" y="1344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58" name="Freeform 723"/>
                          <wps:cNvSpPr>
                            <a:spLocks/>
                          </wps:cNvSpPr>
                          <wps:spPr bwMode="auto">
                            <a:xfrm>
                              <a:off x="7342" y="14050"/>
                              <a:ext cx="4371" cy="1571"/>
                            </a:xfrm>
                            <a:custGeom>
                              <a:avLst/>
                              <a:gdLst>
                                <a:gd name="T0" fmla="*/ 0 w 4371"/>
                                <a:gd name="T1" fmla="*/ 1344 h 1571"/>
                                <a:gd name="T2" fmla="*/ 109 w 4371"/>
                                <a:gd name="T3" fmla="*/ 1165 h 1571"/>
                                <a:gd name="T4" fmla="*/ 220 w 4371"/>
                                <a:gd name="T5" fmla="*/ 1330 h 157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71" h="1571">
                                  <a:moveTo>
                                    <a:pt x="0" y="1344"/>
                                  </a:moveTo>
                                  <a:lnTo>
                                    <a:pt x="109" y="1165"/>
                                  </a:lnTo>
                                  <a:lnTo>
                                    <a:pt x="220" y="1330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600966059" name="Picture 724"/>
                          <pic:cNvPicPr>
                            <a:picLocks noChangeArrowheads="1"/>
                          </pic:cNvPicPr>
                        </pic:nvPicPr>
                        <pic:blipFill>
                          <a:blip r:embed="rId3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33" y="15610"/>
                            <a:ext cx="56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00966061" name="Picture 725"/>
                          <pic:cNvPicPr>
                            <a:picLocks noChangeArrowheads="1"/>
                          </pic:cNvPicPr>
                        </pic:nvPicPr>
                        <pic:blipFill>
                          <a:blip r:embed="rId3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34" y="14881"/>
                            <a:ext cx="380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600966062" name="Group 726"/>
                        <wpg:cNvGrpSpPr>
                          <a:grpSpLocks/>
                        </wpg:cNvGrpSpPr>
                        <wpg:grpSpPr bwMode="auto">
                          <a:xfrm>
                            <a:off x="7788" y="15095"/>
                            <a:ext cx="2934" cy="617"/>
                            <a:chOff x="7788" y="15095"/>
                            <a:chExt cx="2934" cy="617"/>
                          </a:xfrm>
                        </wpg:grpSpPr>
                        <wps:wsp>
                          <wps:cNvPr id="600966063" name="Freeform 727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312 w 2934"/>
                                <a:gd name="T1" fmla="*/ 0 h 617"/>
                                <a:gd name="T2" fmla="*/ 473 w 2934"/>
                                <a:gd name="T3" fmla="*/ 154 h 617"/>
                                <a:gd name="T4" fmla="*/ 157 w 2934"/>
                                <a:gd name="T5" fmla="*/ 457 h 617"/>
                                <a:gd name="T6" fmla="*/ 0 w 2934"/>
                                <a:gd name="T7" fmla="*/ 304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312" y="0"/>
                                  </a:moveTo>
                                  <a:lnTo>
                                    <a:pt x="473" y="154"/>
                                  </a:lnTo>
                                  <a:lnTo>
                                    <a:pt x="157" y="457"/>
                                  </a:lnTo>
                                  <a:lnTo>
                                    <a:pt x="0" y="304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64" name="Freeform 728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159 w 2934"/>
                                <a:gd name="T1" fmla="*/ 149 h 617"/>
                                <a:gd name="T2" fmla="*/ 308 w 2934"/>
                                <a:gd name="T3" fmla="*/ 297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159" y="149"/>
                                  </a:moveTo>
                                  <a:lnTo>
                                    <a:pt x="308" y="297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65" name="Freeform 729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315 w 2934"/>
                                <a:gd name="T1" fmla="*/ 311 h 617"/>
                                <a:gd name="T2" fmla="*/ 352 w 2934"/>
                                <a:gd name="T3" fmla="*/ 501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315" y="311"/>
                                  </a:moveTo>
                                  <a:lnTo>
                                    <a:pt x="352" y="501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66" name="Freeform 730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157 w 2934"/>
                                <a:gd name="T1" fmla="*/ 457 h 617"/>
                                <a:gd name="T2" fmla="*/ 352 w 2934"/>
                                <a:gd name="T3" fmla="*/ 501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157" y="457"/>
                                  </a:moveTo>
                                  <a:lnTo>
                                    <a:pt x="352" y="501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67" name="Freeform 731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2054 w 2934"/>
                                <a:gd name="T1" fmla="*/ 241 h 617"/>
                                <a:gd name="T2" fmla="*/ 2933 w 2934"/>
                                <a:gd name="T3" fmla="*/ 240 h 617"/>
                                <a:gd name="T4" fmla="*/ 2933 w 2934"/>
                                <a:gd name="T5" fmla="*/ 431 h 617"/>
                                <a:gd name="T6" fmla="*/ 2054 w 2934"/>
                                <a:gd name="T7" fmla="*/ 431 h 617"/>
                                <a:gd name="T8" fmla="*/ 2054 w 2934"/>
                                <a:gd name="T9" fmla="*/ 241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2054" y="241"/>
                                  </a:moveTo>
                                  <a:lnTo>
                                    <a:pt x="2933" y="240"/>
                                  </a:lnTo>
                                  <a:lnTo>
                                    <a:pt x="2933" y="431"/>
                                  </a:lnTo>
                                  <a:lnTo>
                                    <a:pt x="2054" y="431"/>
                                  </a:lnTo>
                                  <a:lnTo>
                                    <a:pt x="2054" y="241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68" name="Freeform 732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2054 w 2934"/>
                                <a:gd name="T1" fmla="*/ 241 h 617"/>
                                <a:gd name="T2" fmla="*/ 2167 w 2934"/>
                                <a:gd name="T3" fmla="*/ 53 h 617"/>
                                <a:gd name="T4" fmla="*/ 2281 w 2934"/>
                                <a:gd name="T5" fmla="*/ 230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2054" y="241"/>
                                  </a:moveTo>
                                  <a:lnTo>
                                    <a:pt x="2167" y="53"/>
                                  </a:lnTo>
                                  <a:lnTo>
                                    <a:pt x="2281" y="230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69" name="Freeform 733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2167 w 2934"/>
                                <a:gd name="T1" fmla="*/ 53 h 617"/>
                                <a:gd name="T2" fmla="*/ 1934 w 2934"/>
                                <a:gd name="T3" fmla="*/ 50 h 617"/>
                                <a:gd name="T4" fmla="*/ 2060 w 2934"/>
                                <a:gd name="T5" fmla="*/ 220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2167" y="53"/>
                                  </a:moveTo>
                                  <a:lnTo>
                                    <a:pt x="1934" y="50"/>
                                  </a:lnTo>
                                  <a:lnTo>
                                    <a:pt x="2060" y="220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70" name="Freeform 734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2055 w 2934"/>
                                <a:gd name="T1" fmla="*/ 430 h 617"/>
                                <a:gd name="T2" fmla="*/ 1932 w 2934"/>
                                <a:gd name="T3" fmla="*/ 597 h 617"/>
                                <a:gd name="T4" fmla="*/ 2161 w 2934"/>
                                <a:gd name="T5" fmla="*/ 597 h 617"/>
                                <a:gd name="T6" fmla="*/ 2055 w 2934"/>
                                <a:gd name="T7" fmla="*/ 430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2055" y="430"/>
                                  </a:moveTo>
                                  <a:lnTo>
                                    <a:pt x="1932" y="597"/>
                                  </a:lnTo>
                                  <a:lnTo>
                                    <a:pt x="2161" y="597"/>
                                  </a:lnTo>
                                  <a:lnTo>
                                    <a:pt x="2055" y="430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71" name="Freeform 735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2161 w 2934"/>
                                <a:gd name="T1" fmla="*/ 597 h 617"/>
                                <a:gd name="T2" fmla="*/ 2266 w 2934"/>
                                <a:gd name="T3" fmla="*/ 432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2161" y="597"/>
                                  </a:moveTo>
                                  <a:lnTo>
                                    <a:pt x="2266" y="432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72" name="Freeform 736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2719 w 2934"/>
                                <a:gd name="T1" fmla="*/ 234 h 617"/>
                                <a:gd name="T2" fmla="*/ 2827 w 2934"/>
                                <a:gd name="T3" fmla="*/ 70 h 617"/>
                                <a:gd name="T4" fmla="*/ 2603 w 2934"/>
                                <a:gd name="T5" fmla="*/ 70 h 617"/>
                                <a:gd name="T6" fmla="*/ 2719 w 2934"/>
                                <a:gd name="T7" fmla="*/ 234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2719" y="234"/>
                                  </a:moveTo>
                                  <a:lnTo>
                                    <a:pt x="2827" y="70"/>
                                  </a:lnTo>
                                  <a:lnTo>
                                    <a:pt x="2603" y="70"/>
                                  </a:lnTo>
                                  <a:lnTo>
                                    <a:pt x="2719" y="234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73" name="Freeform 737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2827 w 2934"/>
                                <a:gd name="T1" fmla="*/ 70 h 617"/>
                                <a:gd name="T2" fmla="*/ 2933 w 2934"/>
                                <a:gd name="T3" fmla="*/ 240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2827" y="70"/>
                                  </a:moveTo>
                                  <a:lnTo>
                                    <a:pt x="2933" y="240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74" name="Freeform 738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2720 w 2934"/>
                                <a:gd name="T1" fmla="*/ 435 h 617"/>
                                <a:gd name="T2" fmla="*/ 2593 w 2934"/>
                                <a:gd name="T3" fmla="*/ 616 h 617"/>
                                <a:gd name="T4" fmla="*/ 2819 w 2934"/>
                                <a:gd name="T5" fmla="*/ 616 h 617"/>
                                <a:gd name="T6" fmla="*/ 2720 w 2934"/>
                                <a:gd name="T7" fmla="*/ 435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2720" y="435"/>
                                  </a:moveTo>
                                  <a:lnTo>
                                    <a:pt x="2593" y="616"/>
                                  </a:lnTo>
                                  <a:lnTo>
                                    <a:pt x="2819" y="616"/>
                                  </a:lnTo>
                                  <a:lnTo>
                                    <a:pt x="2720" y="435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75" name="Freeform 739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2819 w 2934"/>
                                <a:gd name="T1" fmla="*/ 616 h 617"/>
                                <a:gd name="T2" fmla="*/ 2933 w 2934"/>
                                <a:gd name="T3" fmla="*/ 431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2819" y="616"/>
                                  </a:moveTo>
                                  <a:lnTo>
                                    <a:pt x="2933" y="431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76" name="Freeform 740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2281 w 2934"/>
                                <a:gd name="T1" fmla="*/ 230 h 617"/>
                                <a:gd name="T2" fmla="*/ 2266 w 2934"/>
                                <a:gd name="T3" fmla="*/ 432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2281" y="230"/>
                                  </a:moveTo>
                                  <a:lnTo>
                                    <a:pt x="2266" y="432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77" name="Freeform 741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2501 w 2934"/>
                                <a:gd name="T1" fmla="*/ 242 h 617"/>
                                <a:gd name="T2" fmla="*/ 2501 w 2934"/>
                                <a:gd name="T3" fmla="*/ 423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2501" y="242"/>
                                  </a:moveTo>
                                  <a:lnTo>
                                    <a:pt x="2501" y="423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0966078" name="Freeform 742"/>
                          <wps:cNvSpPr>
                            <a:spLocks/>
                          </wps:cNvSpPr>
                          <wps:spPr bwMode="auto">
                            <a:xfrm>
                              <a:off x="7788" y="15095"/>
                              <a:ext cx="2934" cy="617"/>
                            </a:xfrm>
                            <a:custGeom>
                              <a:avLst/>
                              <a:gdLst>
                                <a:gd name="T0" fmla="*/ 2719 w 2934"/>
                                <a:gd name="T1" fmla="*/ 234 h 617"/>
                                <a:gd name="T2" fmla="*/ 2720 w 2934"/>
                                <a:gd name="T3" fmla="*/ 435 h 6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934" h="617">
                                  <a:moveTo>
                                    <a:pt x="2719" y="234"/>
                                  </a:moveTo>
                                  <a:lnTo>
                                    <a:pt x="2720" y="435"/>
                                  </a:lnTo>
                                </a:path>
                              </a:pathLst>
                            </a:custGeom>
                            <a:noFill/>
                            <a:ln w="9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08914029" name="Freeform 744"/>
                        <wps:cNvSpPr>
                          <a:spLocks/>
                        </wps:cNvSpPr>
                        <wps:spPr bwMode="auto">
                          <a:xfrm>
                            <a:off x="6313" y="14233"/>
                            <a:ext cx="4337" cy="1384"/>
                          </a:xfrm>
                          <a:custGeom>
                            <a:avLst/>
                            <a:gdLst>
                              <a:gd name="T0" fmla="*/ 1249 w 4337"/>
                              <a:gd name="T1" fmla="*/ 1147 h 1384"/>
                              <a:gd name="T2" fmla="*/ 1260 w 4337"/>
                              <a:gd name="T3" fmla="*/ 1383 h 13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337" h="1384">
                                <a:moveTo>
                                  <a:pt x="1249" y="1147"/>
                                </a:moveTo>
                                <a:lnTo>
                                  <a:pt x="1260" y="1383"/>
                                </a:lnTo>
                              </a:path>
                            </a:pathLst>
                          </a:custGeom>
                          <a:noFill/>
                          <a:ln w="656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47602423" name="Picture 759"/>
                          <pic:cNvPicPr>
                            <a:picLocks noChangeArrowheads="1"/>
                          </pic:cNvPicPr>
                        </pic:nvPicPr>
                        <pic:blipFill>
                          <a:blip r:embed="rId3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39" y="13994"/>
                            <a:ext cx="60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347602424" name="Group 760"/>
                        <wpg:cNvGrpSpPr>
                          <a:grpSpLocks/>
                        </wpg:cNvGrpSpPr>
                        <wpg:grpSpPr bwMode="auto">
                          <a:xfrm>
                            <a:off x="6494" y="12444"/>
                            <a:ext cx="4700" cy="2218"/>
                            <a:chOff x="6494" y="12444"/>
                            <a:chExt cx="4700" cy="2218"/>
                          </a:xfrm>
                        </wpg:grpSpPr>
                        <wpg:grpSp>
                          <wpg:cNvPr id="1347602425" name="Group 761"/>
                          <wpg:cNvGrpSpPr>
                            <a:grpSpLocks/>
                          </wpg:cNvGrpSpPr>
                          <wpg:grpSpPr bwMode="auto">
                            <a:xfrm>
                              <a:off x="6719" y="14053"/>
                              <a:ext cx="4475" cy="609"/>
                              <a:chOff x="6719" y="14053"/>
                              <a:chExt cx="4475" cy="609"/>
                            </a:xfrm>
                          </wpg:grpSpPr>
                          <wps:wsp>
                            <wps:cNvPr id="1347602426" name="Freeform 762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465 w 4475"/>
                                  <a:gd name="T1" fmla="*/ 422 h 609"/>
                                  <a:gd name="T2" fmla="*/ 577 w 4475"/>
                                  <a:gd name="T3" fmla="*/ 608 h 609"/>
                                  <a:gd name="T4" fmla="*/ 683 w 4475"/>
                                  <a:gd name="T5" fmla="*/ 416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465" y="422"/>
                                    </a:moveTo>
                                    <a:lnTo>
                                      <a:pt x="577" y="608"/>
                                    </a:lnTo>
                                    <a:lnTo>
                                      <a:pt x="683" y="416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7602427" name="Freeform 763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124 w 4475"/>
                                  <a:gd name="T1" fmla="*/ 593 h 609"/>
                                  <a:gd name="T2" fmla="*/ 235 w 4475"/>
                                  <a:gd name="T3" fmla="*/ 421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124" y="593"/>
                                    </a:moveTo>
                                    <a:lnTo>
                                      <a:pt x="235" y="421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7602428" name="Freeform 764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235 w 4475"/>
                                  <a:gd name="T1" fmla="*/ 421 h 609"/>
                                  <a:gd name="T2" fmla="*/ 349 w 4475"/>
                                  <a:gd name="T3" fmla="*/ 605 h 609"/>
                                  <a:gd name="T4" fmla="*/ 465 w 4475"/>
                                  <a:gd name="T5" fmla="*/ 422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235" y="421"/>
                                    </a:moveTo>
                                    <a:lnTo>
                                      <a:pt x="349" y="605"/>
                                    </a:lnTo>
                                    <a:lnTo>
                                      <a:pt x="465" y="422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7602429" name="Freeform 765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1988 w 4475"/>
                                  <a:gd name="T1" fmla="*/ 174 h 609"/>
                                  <a:gd name="T2" fmla="*/ 1990 w 4475"/>
                                  <a:gd name="T3" fmla="*/ 381 h 609"/>
                                  <a:gd name="T4" fmla="*/ 2880 w 4475"/>
                                  <a:gd name="T5" fmla="*/ 399 h 609"/>
                                  <a:gd name="T6" fmla="*/ 2892 w 4475"/>
                                  <a:gd name="T7" fmla="*/ 184 h 609"/>
                                  <a:gd name="T8" fmla="*/ 1988 w 4475"/>
                                  <a:gd name="T9" fmla="*/ 174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1988" y="174"/>
                                    </a:moveTo>
                                    <a:lnTo>
                                      <a:pt x="1990" y="381"/>
                                    </a:lnTo>
                                    <a:lnTo>
                                      <a:pt x="2880" y="399"/>
                                    </a:lnTo>
                                    <a:lnTo>
                                      <a:pt x="2892" y="184"/>
                                    </a:lnTo>
                                    <a:lnTo>
                                      <a:pt x="1988" y="174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7602430" name="Freeform 766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2225 w 4475"/>
                                  <a:gd name="T1" fmla="*/ 164 h 609"/>
                                  <a:gd name="T2" fmla="*/ 2331 w 4475"/>
                                  <a:gd name="T3" fmla="*/ 0 h 609"/>
                                  <a:gd name="T4" fmla="*/ 2441 w 4475"/>
                                  <a:gd name="T5" fmla="*/ 174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2225" y="164"/>
                                    </a:moveTo>
                                    <a:lnTo>
                                      <a:pt x="2331" y="0"/>
                                    </a:lnTo>
                                    <a:lnTo>
                                      <a:pt x="2441" y="174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7602431" name="Freeform 767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8 w 4475"/>
                                  <a:gd name="T1" fmla="*/ 206 h 609"/>
                                  <a:gd name="T2" fmla="*/ 0 w 4475"/>
                                  <a:gd name="T3" fmla="*/ 412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8" y="206"/>
                                    </a:moveTo>
                                    <a:lnTo>
                                      <a:pt x="0" y="412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00" name="Freeform 768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235 w 4475"/>
                                  <a:gd name="T1" fmla="*/ 217 h 609"/>
                                  <a:gd name="T2" fmla="*/ 235 w 4475"/>
                                  <a:gd name="T3" fmla="*/ 421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235" y="217"/>
                                    </a:moveTo>
                                    <a:lnTo>
                                      <a:pt x="235" y="421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06" name="Freeform 769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458 w 4475"/>
                                  <a:gd name="T1" fmla="*/ 204 h 609"/>
                                  <a:gd name="T2" fmla="*/ 465 w 4475"/>
                                  <a:gd name="T3" fmla="*/ 422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458" y="204"/>
                                    </a:moveTo>
                                    <a:lnTo>
                                      <a:pt x="465" y="422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10" name="Freeform 770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1988 w 4475"/>
                                  <a:gd name="T1" fmla="*/ 174 h 609"/>
                                  <a:gd name="T2" fmla="*/ 1809 w 4475"/>
                                  <a:gd name="T3" fmla="*/ 280 h 609"/>
                                  <a:gd name="T4" fmla="*/ 1990 w 4475"/>
                                  <a:gd name="T5" fmla="*/ 381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1988" y="174"/>
                                    </a:moveTo>
                                    <a:lnTo>
                                      <a:pt x="1809" y="280"/>
                                    </a:lnTo>
                                    <a:lnTo>
                                      <a:pt x="1990" y="381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16" name="Freeform 771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1990 w 4475"/>
                                  <a:gd name="T1" fmla="*/ 381 h 609"/>
                                  <a:gd name="T2" fmla="*/ 2109 w 4475"/>
                                  <a:gd name="T3" fmla="*/ 572 h 609"/>
                                  <a:gd name="T4" fmla="*/ 2210 w 4475"/>
                                  <a:gd name="T5" fmla="*/ 395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1990" y="381"/>
                                    </a:moveTo>
                                    <a:lnTo>
                                      <a:pt x="2109" y="572"/>
                                    </a:lnTo>
                                    <a:lnTo>
                                      <a:pt x="2210" y="395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17" name="Freeform 772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2210 w 4475"/>
                                  <a:gd name="T1" fmla="*/ 395 h 609"/>
                                  <a:gd name="T2" fmla="*/ 2329 w 4475"/>
                                  <a:gd name="T3" fmla="*/ 568 h 609"/>
                                  <a:gd name="T4" fmla="*/ 2109 w 4475"/>
                                  <a:gd name="T5" fmla="*/ 572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2210" y="395"/>
                                    </a:moveTo>
                                    <a:lnTo>
                                      <a:pt x="2329" y="568"/>
                                    </a:lnTo>
                                    <a:lnTo>
                                      <a:pt x="2109" y="572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18" name="Freeform 773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2454 w 4475"/>
                                  <a:gd name="T1" fmla="*/ 403 h 609"/>
                                  <a:gd name="T2" fmla="*/ 2565 w 4475"/>
                                  <a:gd name="T3" fmla="*/ 574 h 609"/>
                                  <a:gd name="T4" fmla="*/ 2664 w 4475"/>
                                  <a:gd name="T5" fmla="*/ 403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2454" y="403"/>
                                    </a:moveTo>
                                    <a:lnTo>
                                      <a:pt x="2565" y="574"/>
                                    </a:lnTo>
                                    <a:lnTo>
                                      <a:pt x="2664" y="403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19" name="Freeform 774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2565 w 4475"/>
                                  <a:gd name="T1" fmla="*/ 574 h 609"/>
                                  <a:gd name="T2" fmla="*/ 2784 w 4475"/>
                                  <a:gd name="T3" fmla="*/ 578 h 609"/>
                                  <a:gd name="T4" fmla="*/ 2664 w 4475"/>
                                  <a:gd name="T5" fmla="*/ 403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2565" y="574"/>
                                    </a:moveTo>
                                    <a:lnTo>
                                      <a:pt x="2784" y="578"/>
                                    </a:lnTo>
                                    <a:lnTo>
                                      <a:pt x="2664" y="403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20" name="Freeform 775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2663 w 4475"/>
                                  <a:gd name="T1" fmla="*/ 173 h 609"/>
                                  <a:gd name="T2" fmla="*/ 2552 w 4475"/>
                                  <a:gd name="T3" fmla="*/ 12 h 609"/>
                                  <a:gd name="T4" fmla="*/ 2783 w 4475"/>
                                  <a:gd name="T5" fmla="*/ 11 h 609"/>
                                  <a:gd name="T6" fmla="*/ 2663 w 4475"/>
                                  <a:gd name="T7" fmla="*/ 173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2663" y="173"/>
                                    </a:moveTo>
                                    <a:lnTo>
                                      <a:pt x="2552" y="12"/>
                                    </a:lnTo>
                                    <a:lnTo>
                                      <a:pt x="2783" y="11"/>
                                    </a:lnTo>
                                    <a:lnTo>
                                      <a:pt x="2663" y="173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21" name="Freeform 776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2783 w 4475"/>
                                  <a:gd name="T1" fmla="*/ 11 h 609"/>
                                  <a:gd name="T2" fmla="*/ 2892 w 4475"/>
                                  <a:gd name="T3" fmla="*/ 184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2783" y="11"/>
                                    </a:moveTo>
                                    <a:lnTo>
                                      <a:pt x="2892" y="184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22" name="Freeform 777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2225 w 4475"/>
                                  <a:gd name="T1" fmla="*/ 164 h 609"/>
                                  <a:gd name="T2" fmla="*/ 2225 w 4475"/>
                                  <a:gd name="T3" fmla="*/ 377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2225" y="164"/>
                                    </a:moveTo>
                                    <a:lnTo>
                                      <a:pt x="2225" y="377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23" name="Freeform 778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2441 w 4475"/>
                                  <a:gd name="T1" fmla="*/ 174 h 609"/>
                                  <a:gd name="T2" fmla="*/ 2441 w 4475"/>
                                  <a:gd name="T3" fmla="*/ 388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2441" y="174"/>
                                    </a:moveTo>
                                    <a:lnTo>
                                      <a:pt x="2441" y="388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24" name="Freeform 779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2663 w 4475"/>
                                  <a:gd name="T1" fmla="*/ 173 h 609"/>
                                  <a:gd name="T2" fmla="*/ 2664 w 4475"/>
                                  <a:gd name="T3" fmla="*/ 403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2663" y="173"/>
                                    </a:moveTo>
                                    <a:lnTo>
                                      <a:pt x="2664" y="403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25" name="Freeform 780"/>
                            <wps:cNvSpPr>
                              <a:spLocks/>
                            </wps:cNvSpPr>
                            <wps:spPr bwMode="auto">
                              <a:xfrm>
                                <a:off x="6719" y="14053"/>
                                <a:ext cx="4475" cy="609"/>
                              </a:xfrm>
                              <a:custGeom>
                                <a:avLst/>
                                <a:gdLst>
                                  <a:gd name="T0" fmla="*/ 4035 w 4475"/>
                                  <a:gd name="T1" fmla="*/ 313 h 609"/>
                                  <a:gd name="T2" fmla="*/ 4473 w 4475"/>
                                  <a:gd name="T3" fmla="*/ 313 h 609"/>
                                  <a:gd name="T4" fmla="*/ 4474 w 4475"/>
                                  <a:gd name="T5" fmla="*/ 521 h 609"/>
                                  <a:gd name="T6" fmla="*/ 4035 w 4475"/>
                                  <a:gd name="T7" fmla="*/ 522 h 609"/>
                                  <a:gd name="T8" fmla="*/ 4035 w 4475"/>
                                  <a:gd name="T9" fmla="*/ 313 h 60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4475" h="609">
                                    <a:moveTo>
                                      <a:pt x="4035" y="313"/>
                                    </a:moveTo>
                                    <a:lnTo>
                                      <a:pt x="4473" y="313"/>
                                    </a:lnTo>
                                    <a:lnTo>
                                      <a:pt x="4474" y="521"/>
                                    </a:lnTo>
                                    <a:lnTo>
                                      <a:pt x="4035" y="522"/>
                                    </a:lnTo>
                                    <a:lnTo>
                                      <a:pt x="4035" y="313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11696926" name="Group 781"/>
                          <wpg:cNvGrpSpPr>
                            <a:grpSpLocks/>
                          </wpg:cNvGrpSpPr>
                          <wpg:grpSpPr bwMode="auto">
                            <a:xfrm>
                              <a:off x="6494" y="12444"/>
                              <a:ext cx="2918" cy="2202"/>
                              <a:chOff x="6494" y="12444"/>
                              <a:chExt cx="2918" cy="2202"/>
                            </a:xfrm>
                          </wpg:grpSpPr>
                          <pic:pic xmlns:pic="http://schemas.openxmlformats.org/drawingml/2006/picture">
                            <pic:nvPicPr>
                              <pic:cNvPr id="1611696927" name="Picture 782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33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7061" y="14083"/>
                                <a:ext cx="460" cy="1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wps:wsp>
                            <wps:cNvPr id="1611696928" name="Freeform 783"/>
                            <wps:cNvSpPr>
                              <a:spLocks/>
                            </wps:cNvSpPr>
                            <wps:spPr bwMode="auto">
                              <a:xfrm>
                                <a:off x="6494" y="12444"/>
                                <a:ext cx="2918" cy="2202"/>
                              </a:xfrm>
                              <a:custGeom>
                                <a:avLst/>
                                <a:gdLst>
                                  <a:gd name="T0" fmla="*/ 0 w 2918"/>
                                  <a:gd name="T1" fmla="*/ 1818 h 2202"/>
                                  <a:gd name="T2" fmla="*/ 910 w 2918"/>
                                  <a:gd name="T3" fmla="*/ 1817 h 2202"/>
                                  <a:gd name="T4" fmla="*/ 910 w 2918"/>
                                  <a:gd name="T5" fmla="*/ 2017 h 2202"/>
                                  <a:gd name="T6" fmla="*/ 0 w 2918"/>
                                  <a:gd name="T7" fmla="*/ 2018 h 2202"/>
                                  <a:gd name="T8" fmla="*/ 0 w 2918"/>
                                  <a:gd name="T9" fmla="*/ 1818 h 220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918" h="2202">
                                    <a:moveTo>
                                      <a:pt x="0" y="1818"/>
                                    </a:moveTo>
                                    <a:lnTo>
                                      <a:pt x="910" y="1817"/>
                                    </a:lnTo>
                                    <a:lnTo>
                                      <a:pt x="910" y="2017"/>
                                    </a:lnTo>
                                    <a:lnTo>
                                      <a:pt x="0" y="2018"/>
                                    </a:lnTo>
                                    <a:lnTo>
                                      <a:pt x="0" y="1818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29" name="Freeform 784"/>
                            <wps:cNvSpPr>
                              <a:spLocks/>
                            </wps:cNvSpPr>
                            <wps:spPr bwMode="auto">
                              <a:xfrm>
                                <a:off x="6494" y="12444"/>
                                <a:ext cx="2918" cy="2202"/>
                              </a:xfrm>
                              <a:custGeom>
                                <a:avLst/>
                                <a:gdLst>
                                  <a:gd name="T0" fmla="*/ 224 w 2918"/>
                                  <a:gd name="T1" fmla="*/ 2021 h 2202"/>
                                  <a:gd name="T2" fmla="*/ 112 w 2918"/>
                                  <a:gd name="T3" fmla="*/ 2201 h 2202"/>
                                  <a:gd name="T4" fmla="*/ 349 w 2918"/>
                                  <a:gd name="T5" fmla="*/ 2201 h 2202"/>
                                  <a:gd name="T6" fmla="*/ 224 w 2918"/>
                                  <a:gd name="T7" fmla="*/ 2021 h 220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918" h="2202">
                                    <a:moveTo>
                                      <a:pt x="224" y="2021"/>
                                    </a:moveTo>
                                    <a:lnTo>
                                      <a:pt x="112" y="2201"/>
                                    </a:lnTo>
                                    <a:lnTo>
                                      <a:pt x="349" y="2201"/>
                                    </a:lnTo>
                                    <a:lnTo>
                                      <a:pt x="224" y="2021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1696930" name="Freeform 785"/>
                            <wps:cNvSpPr>
                              <a:spLocks/>
                            </wps:cNvSpPr>
                            <wps:spPr bwMode="auto">
                              <a:xfrm>
                                <a:off x="6494" y="12444"/>
                                <a:ext cx="2918" cy="2202"/>
                              </a:xfrm>
                              <a:custGeom>
                                <a:avLst/>
                                <a:gdLst>
                                  <a:gd name="T0" fmla="*/ 5 w 2918"/>
                                  <a:gd name="T1" fmla="*/ 1811 h 2202"/>
                                  <a:gd name="T2" fmla="*/ 111 w 2918"/>
                                  <a:gd name="T3" fmla="*/ 1629 h 2202"/>
                                  <a:gd name="T4" fmla="*/ 233 w 2918"/>
                                  <a:gd name="T5" fmla="*/ 1815 h 220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918" h="2202">
                                    <a:moveTo>
                                      <a:pt x="5" y="1811"/>
                                    </a:moveTo>
                                    <a:lnTo>
                                      <a:pt x="111" y="1629"/>
                                    </a:lnTo>
                                    <a:lnTo>
                                      <a:pt x="233" y="1815"/>
                                    </a:lnTo>
                                  </a:path>
                                </a:pathLst>
                              </a:custGeom>
                              <a:noFill/>
                              <a:ln w="9781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FF1614" id="Group 600966050" o:spid="_x0000_s1026" style="position:absolute;margin-left:4.9pt;margin-top:.3pt;width:270pt;height:167.3pt;z-index:251796480" coordorigin="6313,12444" coordsize="5400,33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">
                <v:shape id="Picture 716" o:spid="_x0000_s1027" type="#_x0000_t75" style="position:absolute;left:10747;top:13989;width:780;height:7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">
                  <v:imagedata r:id="rId338" o:title=""/>
                  <o:lock v:ext="edit" aspectratio="f"/>
                </v:shape>
                <v:group id="Group 717" o:spid="_x0000_s1028" style="position:absolute;left:7342;top:14050;width:4371;height:1571" coordorigin="7342,14050" coordsize="4371,1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">
                  <v:shape id="Freeform 718" o:spid="_x0000_s1029" style="position:absolute;left:7342;top:14050;width:4371;height:1571;visibility:visible;mso-wrap-style:square;v-text-anchor:top" coordsize="4371,1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" path="m4168,r150,159l4009,456,3854,308e" filled="f" strokeweight=".27169mm">
                    <v:path arrowok="t" o:connecttype="custom" o:connectlocs="4168,0;4318,159;4009,456;3854,308" o:connectangles="0,0,0,0"/>
                  </v:shape>
                  <v:shape id="Freeform 719" o:spid="_x0000_s1030" style="position:absolute;left:7342;top:14050;width:4371;height:1571;visibility:visible;mso-wrap-style:square;v-text-anchor:top" coordsize="4371,1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" path="m4016,164r139,139e" filled="f" strokeweight=".27169mm">
                    <v:path arrowok="t" o:connecttype="custom" o:connectlocs="4016,164;4155,303" o:connectangles="0,0"/>
                  </v:shape>
                  <v:shape id="Freeform 720" o:spid="_x0000_s1031" style="position:absolute;left:7342;top:14050;width:4371;height:1571;visibility:visible;mso-wrap-style:square;v-text-anchor:top" coordsize="4371,1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" path="m4318,159r52,209l4155,303e" filled="f" strokeweight=".27169mm">
                    <v:path arrowok="t" o:connecttype="custom" o:connectlocs="4318,159;4370,368;4155,303" o:connectangles="0,0,0"/>
                  </v:shape>
                  <v:shape id="Freeform 721" o:spid="_x0000_s1032" style="position:absolute;left:7342;top:14050;width:4371;height:1571;visibility:visible;mso-wrap-style:square;v-text-anchor:top" coordsize="4371,1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" path="m4370,368l4208,519,4168,314e" filled="f" strokeweight=".27169mm">
                    <v:path arrowok="t" o:connecttype="custom" o:connectlocs="4370,368;4208,519;4168,314" o:connectangles="0,0,0"/>
                  </v:shape>
                  <v:shape id="Freeform 722" o:spid="_x0000_s1033" style="position:absolute;left:7342;top:14050;width:4371;height:1571;visibility:visible;mso-wrap-style:square;v-text-anchor:top" coordsize="4371,1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" path="m,1344r443,-1l443,1570,,1570,,1344e" filled="f" strokeweight=".27169mm">
                    <v:path arrowok="t" o:connecttype="custom" o:connectlocs="0,1344;443,1343;443,1570;0,1570;0,1344" o:connectangles="0,0,0,0,0"/>
                  </v:shape>
                  <v:shape id="Freeform 723" o:spid="_x0000_s1034" style="position:absolute;left:7342;top:14050;width:4371;height:1571;visibility:visible;mso-wrap-style:square;v-text-anchor:top" coordsize="4371,1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" path="m,1344l109,1165r111,165e" filled="f" strokeweight=".27169mm">
                    <v:path arrowok="t" o:connecttype="custom" o:connectlocs="0,1344;109,1165;220,1330" o:connectangles="0,0,0"/>
                  </v:shape>
                </v:group>
                <v:shape id="Picture 724" o:spid="_x0000_s1035" type="#_x0000_t75" style="position:absolute;left:7233;top:15610;width:56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">
                  <v:imagedata r:id="rId339" o:title=""/>
                  <o:lock v:ext="edit" aspectratio="f"/>
                </v:shape>
                <v:shape id="Picture 725" o:spid="_x0000_s1036" type="#_x0000_t75" style="position:absolute;left:7734;top:14881;width:380;height:5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">
                  <v:imagedata r:id="rId340" o:title=""/>
                  <o:lock v:ext="edit" aspectratio="f"/>
                </v:shape>
                <v:group id="Group 726" o:spid="_x0000_s1037" style="position:absolute;left:7788;top:15095;width:2934;height:617" coordorigin="7788,15095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">
                  <v:shape id="Freeform 727" o:spid="_x0000_s1038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" path="m312,l473,154,157,457,,304e" filled="f" strokeweight=".27169mm">
                    <v:path arrowok="t" o:connecttype="custom" o:connectlocs="312,0;473,154;157,457;0,304" o:connectangles="0,0,0,0"/>
                  </v:shape>
                  <v:shape id="Freeform 728" o:spid="_x0000_s1039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" path="m159,149l308,297e" filled="f" strokeweight=".27169mm">
                    <v:path arrowok="t" o:connecttype="custom" o:connectlocs="159,149;308,297" o:connectangles="0,0"/>
                  </v:shape>
                  <v:shape id="Freeform 729" o:spid="_x0000_s1040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" path="m315,311r37,190e" filled="f" strokeweight=".27169mm">
                    <v:path arrowok="t" o:connecttype="custom" o:connectlocs="315,311;352,501" o:connectangles="0,0"/>
                  </v:shape>
                  <v:shape id="Freeform 730" o:spid="_x0000_s1041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" path="m157,457r195,44e" filled="f" strokeweight=".27169mm">
                    <v:path arrowok="t" o:connecttype="custom" o:connectlocs="157,457;352,501" o:connectangles="0,0"/>
                  </v:shape>
                  <v:shape id="Freeform 731" o:spid="_x0000_s1042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" path="m2054,241r879,-1l2933,431r-879,l2054,241e" filled="f" strokeweight=".27169mm">
                    <v:path arrowok="t" o:connecttype="custom" o:connectlocs="2054,241;2933,240;2933,431;2054,431;2054,241" o:connectangles="0,0,0,0,0"/>
                  </v:shape>
                  <v:shape id="Freeform 732" o:spid="_x0000_s1043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" path="m2054,241l2167,53r114,177e" filled="f" strokeweight=".27169mm">
                    <v:path arrowok="t" o:connecttype="custom" o:connectlocs="2054,241;2167,53;2281,230" o:connectangles="0,0,0"/>
                  </v:shape>
                  <v:shape id="Freeform 733" o:spid="_x0000_s1044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" path="m2167,53l1934,50r126,170e" filled="f" strokeweight=".27169mm">
                    <v:path arrowok="t" o:connecttype="custom" o:connectlocs="2167,53;1934,50;2060,220" o:connectangles="0,0,0"/>
                  </v:shape>
                  <v:shape id="Freeform 734" o:spid="_x0000_s1045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" path="m2055,430l1932,597r229,l2055,430e" filled="f" strokeweight=".27169mm">
                    <v:path arrowok="t" o:connecttype="custom" o:connectlocs="2055,430;1932,597;2161,597;2055,430" o:connectangles="0,0,0,0"/>
                  </v:shape>
                  <v:shape id="Freeform 735" o:spid="_x0000_s1046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" path="m2161,597l2266,432e" filled="f" strokeweight=".27169mm">
                    <v:path arrowok="t" o:connecttype="custom" o:connectlocs="2161,597;2266,432" o:connectangles="0,0"/>
                  </v:shape>
                  <v:shape id="Freeform 736" o:spid="_x0000_s1047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" path="m2719,234l2827,70r-224,l2719,234e" filled="f" strokeweight=".27169mm">
                    <v:path arrowok="t" o:connecttype="custom" o:connectlocs="2719,234;2827,70;2603,70;2719,234" o:connectangles="0,0,0,0"/>
                  </v:shape>
                  <v:shape id="Freeform 737" o:spid="_x0000_s1048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" path="m2827,70r106,170e" filled="f" strokeweight=".27169mm">
                    <v:path arrowok="t" o:connecttype="custom" o:connectlocs="2827,70;2933,240" o:connectangles="0,0"/>
                  </v:shape>
                  <v:shape id="Freeform 738" o:spid="_x0000_s1049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" path="m2720,435l2593,616r226,l2720,435e" filled="f" strokeweight=".27169mm">
                    <v:path arrowok="t" o:connecttype="custom" o:connectlocs="2720,435;2593,616;2819,616;2720,435" o:connectangles="0,0,0,0"/>
                  </v:shape>
                  <v:shape id="Freeform 739" o:spid="_x0000_s1050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" path="m2819,616l2933,431e" filled="f" strokeweight=".27169mm">
                    <v:path arrowok="t" o:connecttype="custom" o:connectlocs="2819,616;2933,431" o:connectangles="0,0"/>
                  </v:shape>
                  <v:shape id="Freeform 740" o:spid="_x0000_s1051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" path="m2281,230r-15,202e" filled="f" strokeweight=".27169mm">
                    <v:path arrowok="t" o:connecttype="custom" o:connectlocs="2281,230;2266,432" o:connectangles="0,0"/>
                  </v:shape>
                  <v:shape id="Freeform 741" o:spid="_x0000_s1052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" path="m2501,242r,181e" filled="f" strokeweight=".27169mm">
                    <v:path arrowok="t" o:connecttype="custom" o:connectlocs="2501,242;2501,423" o:connectangles="0,0"/>
                  </v:shape>
                  <v:shape id="Freeform 742" o:spid="_x0000_s1053" style="position:absolute;left:7788;top:15095;width:2934;height:617;visibility:visible;mso-wrap-style:square;v-text-anchor:top" coordsize="2934,6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" path="m2719,234r1,201e" filled="f" strokeweight=".27169mm">
                    <v:path arrowok="t" o:connecttype="custom" o:connectlocs="2719,234;2720,435" o:connectangles="0,0"/>
                  </v:shape>
                </v:group>
                <v:shape id="Freeform 744" o:spid="_x0000_s1054" style="position:absolute;left:6313;top:14233;width:4337;height:1384;visibility:visible;mso-wrap-style:square;v-text-anchor:top" coordsize="4337,1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" path="m1249,1147r11,236e" filled="f" strokeweight=".18242mm">
                  <v:path arrowok="t" o:connecttype="custom" o:connectlocs="1249,1147;1260,1383" o:connectangles="0,0"/>
                </v:shape>
                <v:shape id="Picture 759" o:spid="_x0000_s1055" type="#_x0000_t75" style="position:absolute;left:8539;top:13994;width:600;height:4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">
                  <v:imagedata r:id="rId341" o:title=""/>
                  <o:lock v:ext="edit" aspectratio="f"/>
                </v:shape>
                <v:group id="Group 760" o:spid="_x0000_s1056" style="position:absolute;left:6494;top:12444;width:4700;height:2218" coordorigin="6494,12444" coordsize="4700,22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">
                  <v:group id="Group 761" o:spid="_x0000_s1057" style="position:absolute;left:6719;top:14053;width:4475;height:609" coordorigin="6719,14053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">
                    <v:shape id="Freeform 762" o:spid="_x0000_s1058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" path="m465,422l577,608,683,416e" filled="f" strokeweight=".27169mm">
                      <v:path arrowok="t" o:connecttype="custom" o:connectlocs="465,422;577,608;683,416" o:connectangles="0,0,0"/>
                    </v:shape>
                    <v:shape id="Freeform 763" o:spid="_x0000_s1059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" path="m124,593l235,421e" filled="f" strokeweight=".27169mm">
                      <v:path arrowok="t" o:connecttype="custom" o:connectlocs="124,593;235,421" o:connectangles="0,0"/>
                    </v:shape>
                    <v:shape id="Freeform 764" o:spid="_x0000_s1060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" path="m235,421l349,605,465,422e" filled="f" strokeweight=".27169mm">
                      <v:path arrowok="t" o:connecttype="custom" o:connectlocs="235,421;349,605;465,422" o:connectangles="0,0,0"/>
                    </v:shape>
                    <v:shape id="Freeform 765" o:spid="_x0000_s1061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" path="m1988,174r2,207l2880,399r12,-215l1988,174e" filled="f" strokeweight=".27169mm">
                      <v:path arrowok="t" o:connecttype="custom" o:connectlocs="1988,174;1990,381;2880,399;2892,184;1988,174" o:connectangles="0,0,0,0,0"/>
                    </v:shape>
                    <v:shape id="Freeform 766" o:spid="_x0000_s1062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" path="m2225,164l2331,r110,174e" filled="f" strokeweight=".27169mm">
                      <v:path arrowok="t" o:connecttype="custom" o:connectlocs="2225,164;2331,0;2441,174" o:connectangles="0,0,0"/>
                    </v:shape>
                    <v:shape id="Freeform 767" o:spid="_x0000_s1063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" path="m8,206l,412e" filled="f" strokeweight=".27169mm">
                      <v:path arrowok="t" o:connecttype="custom" o:connectlocs="8,206;0,412" o:connectangles="0,0"/>
                    </v:shape>
                    <v:shape id="Freeform 768" o:spid="_x0000_s1064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" path="m235,217r,204e" filled="f" strokeweight=".27169mm">
                      <v:path arrowok="t" o:connecttype="custom" o:connectlocs="235,217;235,421" o:connectangles="0,0"/>
                    </v:shape>
                    <v:shape id="Freeform 769" o:spid="_x0000_s1065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" path="m458,204r7,218e" filled="f" strokeweight=".27169mm">
                      <v:path arrowok="t" o:connecttype="custom" o:connectlocs="458,204;465,422" o:connectangles="0,0"/>
                    </v:shape>
                    <v:shape id="Freeform 770" o:spid="_x0000_s1066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" path="m1988,174l1809,280r181,101e" filled="f" strokeweight=".27169mm">
                      <v:path arrowok="t" o:connecttype="custom" o:connectlocs="1988,174;1809,280;1990,381" o:connectangles="0,0,0"/>
                    </v:shape>
                    <v:shape id="Freeform 771" o:spid="_x0000_s1067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" path="m1990,381r119,191l2210,395e" filled="f" strokeweight=".27169mm">
                      <v:path arrowok="t" o:connecttype="custom" o:connectlocs="1990,381;2109,572;2210,395" o:connectangles="0,0,0"/>
                    </v:shape>
                    <v:shape id="Freeform 772" o:spid="_x0000_s1068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" path="m2210,395r119,173l2109,572e" filled="f" strokeweight=".27169mm">
                      <v:path arrowok="t" o:connecttype="custom" o:connectlocs="2210,395;2329,568;2109,572" o:connectangles="0,0,0"/>
                    </v:shape>
                    <v:shape id="Freeform 773" o:spid="_x0000_s1069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" path="m2454,403r111,171l2664,403e" filled="f" strokeweight=".27169mm">
                      <v:path arrowok="t" o:connecttype="custom" o:connectlocs="2454,403;2565,574;2664,403" o:connectangles="0,0,0"/>
                    </v:shape>
                    <v:shape id="Freeform 774" o:spid="_x0000_s1070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" path="m2565,574r219,4l2664,403e" filled="f" strokeweight=".27169mm">
                      <v:path arrowok="t" o:connecttype="custom" o:connectlocs="2565,574;2784,578;2664,403" o:connectangles="0,0,0"/>
                    </v:shape>
                    <v:shape id="Freeform 775" o:spid="_x0000_s1071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" path="m2663,173l2552,12r231,-1l2663,173e" filled="f" strokeweight=".27169mm">
                      <v:path arrowok="t" o:connecttype="custom" o:connectlocs="2663,173;2552,12;2783,11;2663,173" o:connectangles="0,0,0,0"/>
                    </v:shape>
                    <v:shape id="Freeform 776" o:spid="_x0000_s1072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" path="m2783,11r109,173e" filled="f" strokeweight=".27169mm">
                      <v:path arrowok="t" o:connecttype="custom" o:connectlocs="2783,11;2892,184" o:connectangles="0,0"/>
                    </v:shape>
                    <v:shape id="Freeform 777" o:spid="_x0000_s1073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" path="m2225,164r,213e" filled="f" strokeweight=".27169mm">
                      <v:path arrowok="t" o:connecttype="custom" o:connectlocs="2225,164;2225,377" o:connectangles="0,0"/>
                    </v:shape>
                    <v:shape id="Freeform 778" o:spid="_x0000_s1074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" path="m2441,174r,214e" filled="f" strokeweight=".27169mm">
                      <v:path arrowok="t" o:connecttype="custom" o:connectlocs="2441,174;2441,388" o:connectangles="0,0"/>
                    </v:shape>
                    <v:shape id="Freeform 779" o:spid="_x0000_s1075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" path="m2663,173r1,230e" filled="f" strokeweight=".27169mm">
                      <v:path arrowok="t" o:connecttype="custom" o:connectlocs="2663,173;2664,403" o:connectangles="0,0"/>
                    </v:shape>
                    <v:shape id="Freeform 780" o:spid="_x0000_s1076" style="position:absolute;left:6719;top:14053;width:4475;height:609;visibility:visible;mso-wrap-style:square;v-text-anchor:top" coordsize="4475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" path="m4035,313r438,l4474,521r-439,1l4035,313e" filled="f" strokeweight=".27169mm">
                      <v:path arrowok="t" o:connecttype="custom" o:connectlocs="4035,313;4473,313;4474,521;4035,522;4035,313" o:connectangles="0,0,0,0,0"/>
                    </v:shape>
                  </v:group>
                  <v:group id="Group 781" o:spid="_x0000_s1077" style="position:absolute;left:6494;top:12444;width:2918;height:2202" coordorigin="6494,12444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">
                    <v:shape id="Picture 782" o:spid="_x0000_s1078" type="#_x0000_t75" style="position:absolute;left:7061;top:14083;width:46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">
                      <v:imagedata r:id="rId342" o:title=""/>
                      <o:lock v:ext="edit" aspectratio="f"/>
                    </v:shape>
                    <v:shape id="Freeform 783" o:spid="_x0000_s1079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" path="m,1818r910,-1l910,2017,,2018,,1818e" filled="f" strokeweight=".27169mm">
                      <v:path arrowok="t" o:connecttype="custom" o:connectlocs="0,1818;910,1817;910,2017;0,2018;0,1818" o:connectangles="0,0,0,0,0"/>
                    </v:shape>
                    <v:shape id="Freeform 784" o:spid="_x0000_s1080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" path="m224,2021l112,2201r237,l224,2021e" filled="f" strokeweight=".27169mm">
                      <v:path arrowok="t" o:connecttype="custom" o:connectlocs="224,2021;112,2201;349,2201;224,2021" o:connectangles="0,0,0,0"/>
                    </v:shape>
                    <v:shape id="Freeform 785" o:spid="_x0000_s1081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" path="m5,1811l111,1629r122,186e" filled="f" strokeweight=".27169mm">
                      <v:path arrowok="t" o:connecttype="custom" o:connectlocs="5,1811;111,1629;233,1815" o:connectangles="0,0,0"/>
                    </v:shape>
                  </v:group>
                </v:group>
              </v:group>
            </w:pict>
          </mc:Fallback>
        </mc:AlternateContent>
      </w:r>
      <w:r w:rsidR="00544AE4"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25)  </w:t>
      </w:r>
    </w:p>
    <w:p w14:paraId="3F22B53A" w14:textId="30A755F8" w:rsidR="007434FF" w:rsidRDefault="009842AF" w:rsidP="00DD407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94432" behindDoc="1" locked="0" layoutInCell="1" allowOverlap="1" wp14:anchorId="3E20C11A" wp14:editId="3A3BFF53">
                <wp:simplePos x="0" y="0"/>
                <wp:positionH relativeFrom="column">
                  <wp:posOffset>3294380</wp:posOffset>
                </wp:positionH>
                <wp:positionV relativeFrom="paragraph">
                  <wp:posOffset>7924800</wp:posOffset>
                </wp:positionV>
                <wp:extent cx="1852930" cy="1398270"/>
                <wp:effectExtent l="0" t="0" r="0" b="0"/>
                <wp:wrapNone/>
                <wp:docPr id="600966032" name="Group 6009660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2930" cy="1398270"/>
                          <a:chOff x="6494" y="12444"/>
                          <a:chExt cx="2918" cy="2202"/>
                        </a:xfrm>
                      </wpg:grpSpPr>
                      <wps:wsp>
                        <wps:cNvPr id="600966033" name="Freeform 698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342 w 2918"/>
                              <a:gd name="T1" fmla="*/ 374 h 2202"/>
                              <a:gd name="T2" fmla="*/ 2747 w 2918"/>
                              <a:gd name="T3" fmla="*/ 374 h 2202"/>
                              <a:gd name="T4" fmla="*/ 2747 w 2918"/>
                              <a:gd name="T5" fmla="*/ 746 h 2202"/>
                              <a:gd name="T6" fmla="*/ 2342 w 2918"/>
                              <a:gd name="T7" fmla="*/ 746 h 2202"/>
                              <a:gd name="T8" fmla="*/ 2342 w 2918"/>
                              <a:gd name="T9" fmla="*/ 374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342" y="374"/>
                                </a:moveTo>
                                <a:lnTo>
                                  <a:pt x="2747" y="374"/>
                                </a:lnTo>
                                <a:lnTo>
                                  <a:pt x="2747" y="746"/>
                                </a:lnTo>
                                <a:lnTo>
                                  <a:pt x="2342" y="746"/>
                                </a:lnTo>
                                <a:lnTo>
                                  <a:pt x="2342" y="374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34" name="Freeform 699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747 w 2918"/>
                              <a:gd name="T1" fmla="*/ 374 h 2202"/>
                              <a:gd name="T2" fmla="*/ 2917 w 2918"/>
                              <a:gd name="T3" fmla="*/ 201 h 2202"/>
                              <a:gd name="T4" fmla="*/ 2917 w 2918"/>
                              <a:gd name="T5" fmla="*/ 573 h 2202"/>
                              <a:gd name="T6" fmla="*/ 2747 w 2918"/>
                              <a:gd name="T7" fmla="*/ 746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747" y="374"/>
                                </a:moveTo>
                                <a:lnTo>
                                  <a:pt x="2917" y="201"/>
                                </a:lnTo>
                                <a:lnTo>
                                  <a:pt x="2917" y="573"/>
                                </a:lnTo>
                                <a:lnTo>
                                  <a:pt x="2747" y="746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35" name="Freeform 700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342 w 2918"/>
                              <a:gd name="T1" fmla="*/ 374 h 2202"/>
                              <a:gd name="T2" fmla="*/ 2563 w 2918"/>
                              <a:gd name="T3" fmla="*/ 0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342" y="374"/>
                                </a:moveTo>
                                <a:lnTo>
                                  <a:pt x="2563" y="0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36" name="Freeform 701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563 w 2918"/>
                              <a:gd name="T1" fmla="*/ 0 h 2202"/>
                              <a:gd name="T2" fmla="*/ 2747 w 2918"/>
                              <a:gd name="T3" fmla="*/ 374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563" y="0"/>
                                </a:moveTo>
                                <a:lnTo>
                                  <a:pt x="2747" y="374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37" name="Freeform 702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563 w 2918"/>
                              <a:gd name="T1" fmla="*/ 0 h 2202"/>
                              <a:gd name="T2" fmla="*/ 2917 w 2918"/>
                              <a:gd name="T3" fmla="*/ 201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563" y="0"/>
                                </a:moveTo>
                                <a:lnTo>
                                  <a:pt x="2917" y="201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38" name="Freeform 703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342 w 2918"/>
                              <a:gd name="T1" fmla="*/ 746 h 2202"/>
                              <a:gd name="T2" fmla="*/ 2574 w 2918"/>
                              <a:gd name="T3" fmla="*/ 1079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342" y="746"/>
                                </a:moveTo>
                                <a:lnTo>
                                  <a:pt x="2574" y="1079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39" name="Freeform 704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747 w 2918"/>
                              <a:gd name="T1" fmla="*/ 746 h 2202"/>
                              <a:gd name="T2" fmla="*/ 2574 w 2918"/>
                              <a:gd name="T3" fmla="*/ 1079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747" y="746"/>
                                </a:moveTo>
                                <a:lnTo>
                                  <a:pt x="2574" y="1079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0966040" name="Freeform 705"/>
                        <wps:cNvSpPr>
                          <a:spLocks/>
                        </wps:cNvSpPr>
                        <wps:spPr bwMode="auto">
                          <a:xfrm>
                            <a:off x="6494" y="12444"/>
                            <a:ext cx="2918" cy="2202"/>
                          </a:xfrm>
                          <a:custGeom>
                            <a:avLst/>
                            <a:gdLst>
                              <a:gd name="T0" fmla="*/ 2917 w 2918"/>
                              <a:gd name="T1" fmla="*/ 573 h 2202"/>
                              <a:gd name="T2" fmla="*/ 2574 w 2918"/>
                              <a:gd name="T3" fmla="*/ 1079 h 22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918" h="2202">
                                <a:moveTo>
                                  <a:pt x="2917" y="573"/>
                                </a:moveTo>
                                <a:lnTo>
                                  <a:pt x="2574" y="1079"/>
                                </a:lnTo>
                              </a:path>
                            </a:pathLst>
                          </a:custGeom>
                          <a:noFill/>
                          <a:ln w="978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D3F308" id="Group 600966032" o:spid="_x0000_s1026" style="position:absolute;margin-left:259.4pt;margin-top:624pt;width:145.9pt;height:110.1pt;z-index:-251522048" coordorigin="6494,12444" coordsize="2918,2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">
                <v:shape id="Freeform 698" o:spid="_x0000_s1027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" path="m2342,374r405,l2747,746r-405,l2342,374e" filled="f" strokeweight=".27169mm">
                  <v:path arrowok="t" o:connecttype="custom" o:connectlocs="2342,374;2747,374;2747,746;2342,746;2342,374" o:connectangles="0,0,0,0,0"/>
                </v:shape>
                <v:shape id="Freeform 699" o:spid="_x0000_s1028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" path="m2747,374l2917,201r,372l2747,746e" filled="f" strokeweight=".27169mm">
                  <v:path arrowok="t" o:connecttype="custom" o:connectlocs="2747,374;2917,201;2917,573;2747,746" o:connectangles="0,0,0,0"/>
                </v:shape>
                <v:shape id="Freeform 700" o:spid="_x0000_s1029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" path="m2342,374l2563,e" filled="f" strokeweight=".27169mm">
                  <v:path arrowok="t" o:connecttype="custom" o:connectlocs="2342,374;2563,0" o:connectangles="0,0"/>
                </v:shape>
                <v:shape id="Freeform 701" o:spid="_x0000_s1030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" path="m2563,r184,374e" filled="f" strokeweight=".27169mm">
                  <v:path arrowok="t" o:connecttype="custom" o:connectlocs="2563,0;2747,374" o:connectangles="0,0"/>
                </v:shape>
                <v:shape id="Freeform 702" o:spid="_x0000_s1031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" path="m2563,r354,201e" filled="f" strokeweight=".27169mm">
                  <v:path arrowok="t" o:connecttype="custom" o:connectlocs="2563,0;2917,201" o:connectangles="0,0"/>
                </v:shape>
                <v:shape id="Freeform 703" o:spid="_x0000_s1032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" path="m2342,746r232,333e" filled="f" strokeweight=".27169mm">
                  <v:path arrowok="t" o:connecttype="custom" o:connectlocs="2342,746;2574,1079" o:connectangles="0,0"/>
                </v:shape>
                <v:shape id="Freeform 704" o:spid="_x0000_s1033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" path="m2747,746r-173,333e" filled="f" strokeweight=".27169mm">
                  <v:path arrowok="t" o:connecttype="custom" o:connectlocs="2747,746;2574,1079" o:connectangles="0,0"/>
                </v:shape>
                <v:shape id="Freeform 705" o:spid="_x0000_s1034" style="position:absolute;left:6494;top:12444;width:2918;height:2202;visibility:visible;mso-wrap-style:square;v-text-anchor:top" coordsize="2918,2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" path="m2917,573r-343,506e" filled="f" strokeweight=".27169mm">
                  <v:path arrowok="t" o:connecttype="custom" o:connectlocs="2917,573;2574,1079" o:connectangles="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</w:rPr>
        <w:t xml:space="preserve">                      = ?</w:t>
      </w:r>
    </w:p>
    <w:p w14:paraId="5EB999D6" w14:textId="114F8D9F" w:rsidR="007434FF" w:rsidRDefault="007434FF" w:rsidP="00DD407C">
      <w:pPr>
        <w:rPr>
          <w:rFonts w:ascii="Times New Roman" w:hAnsi="Times New Roman" w:cs="Times New Roman"/>
        </w:rPr>
      </w:pPr>
    </w:p>
    <w:p w14:paraId="1D2FDF4E" w14:textId="77777777" w:rsidR="009842AF" w:rsidRDefault="009842AF" w:rsidP="00DD407C">
      <w:pPr>
        <w:rPr>
          <w:rFonts w:ascii="Times New Roman" w:hAnsi="Times New Roman" w:cs="Times New Roman"/>
          <w:sz w:val="24"/>
          <w:szCs w:val="24"/>
        </w:rPr>
      </w:pPr>
    </w:p>
    <w:p w14:paraId="2A35397A" w14:textId="77777777" w:rsidR="009842AF" w:rsidRDefault="00544AE4" w:rsidP="00DD407C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>A)</w:t>
      </w:r>
      <w:r w:rsidR="009842AF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  <w:r w:rsidR="009842AF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</w:t>
      </w:r>
      <w:r w:rsidR="009842AF">
        <w:rPr>
          <w:rFonts w:ascii="Times New Roman" w:hAnsi="Times New Roman" w:cs="Times New Roman"/>
          <w:sz w:val="24"/>
          <w:szCs w:val="24"/>
        </w:rPr>
        <w:t xml:space="preserve">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81595">
        <w:rPr>
          <w:rFonts w:ascii="Times New Roman" w:hAnsi="Times New Roman" w:cs="Times New Roman"/>
          <w:sz w:val="24"/>
          <w:szCs w:val="24"/>
        </w:rPr>
        <w:t xml:space="preserve">B)   </w:t>
      </w:r>
      <w:proofErr w:type="gramEnd"/>
      <w:r w:rsidRPr="00F81595">
        <w:rPr>
          <w:rFonts w:ascii="Times New Roman" w:hAnsi="Times New Roman" w:cs="Times New Roman"/>
          <w:sz w:val="24"/>
          <w:szCs w:val="24"/>
        </w:rPr>
        <w:t xml:space="preserve">   </w:t>
      </w:r>
      <w:r w:rsidR="009842AF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C) </w:t>
      </w:r>
      <w:r w:rsidR="009842AF">
        <w:rPr>
          <w:rFonts w:ascii="Times New Roman" w:hAnsi="Times New Roman" w:cs="Times New Roman"/>
          <w:sz w:val="24"/>
          <w:szCs w:val="24"/>
        </w:rPr>
        <w:t xml:space="preserve">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</w:t>
      </w:r>
    </w:p>
    <w:p w14:paraId="099DB975" w14:textId="77777777" w:rsidR="009842AF" w:rsidRDefault="009842AF" w:rsidP="00DD407C">
      <w:pPr>
        <w:rPr>
          <w:rFonts w:ascii="Times New Roman" w:hAnsi="Times New Roman" w:cs="Times New Roman"/>
          <w:sz w:val="24"/>
          <w:szCs w:val="24"/>
        </w:rPr>
      </w:pPr>
    </w:p>
    <w:p w14:paraId="3A107832" w14:textId="74F8FCA1" w:rsidR="00544AE4" w:rsidRPr="00F81595" w:rsidRDefault="009842AF" w:rsidP="00DD40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544AE4" w:rsidRPr="00F81595">
        <w:rPr>
          <w:rFonts w:ascii="Times New Roman" w:hAnsi="Times New Roman" w:cs="Times New Roman"/>
          <w:sz w:val="24"/>
          <w:szCs w:val="24"/>
        </w:rPr>
        <w:t xml:space="preserve">D)       </w:t>
      </w: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544AE4" w:rsidRPr="00F81595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544AE4" w:rsidRPr="00F81595">
        <w:rPr>
          <w:rFonts w:ascii="Times New Roman" w:hAnsi="Times New Roman" w:cs="Times New Roman"/>
          <w:sz w:val="24"/>
          <w:szCs w:val="24"/>
        </w:rPr>
        <w:t xml:space="preserve">E)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C9C2C84" w14:textId="27F0B3D8" w:rsidR="00544AE4" w:rsidRDefault="00544AE4" w:rsidP="00DD407C">
      <w:pPr>
        <w:rPr>
          <w:rFonts w:ascii="Times New Roman" w:hAnsi="Times New Roman" w:cs="Times New Roman"/>
          <w:sz w:val="24"/>
          <w:szCs w:val="24"/>
        </w:rPr>
      </w:pPr>
    </w:p>
    <w:p w14:paraId="58303ABC" w14:textId="77777777" w:rsidR="009842AF" w:rsidRDefault="009842AF" w:rsidP="00DD407C">
      <w:pPr>
        <w:rPr>
          <w:rFonts w:ascii="Times New Roman" w:hAnsi="Times New Roman" w:cs="Times New Roman"/>
          <w:sz w:val="24"/>
          <w:szCs w:val="24"/>
        </w:rPr>
      </w:pPr>
    </w:p>
    <w:p w14:paraId="329D5992" w14:textId="1AB6DA5A" w:rsidR="009842AF" w:rsidRPr="003E1A2A" w:rsidRDefault="003E1A2A" w:rsidP="00DD407C">
      <w:pPr>
        <w:rPr>
          <w:rFonts w:ascii="Times New Roman" w:hAnsi="Times New Roman" w:cs="Times New Roman"/>
          <w:b/>
          <w:bCs/>
          <w:sz w:val="24"/>
          <w:szCs w:val="24"/>
          <w:lang w:val="tr-TR" w:bidi="fa-IR"/>
        </w:rPr>
      </w:pPr>
      <w:r w:rsidRPr="003E1A2A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26. </w:t>
      </w:r>
      <w:r w:rsidRPr="003E1A2A">
        <w:rPr>
          <w:rFonts w:ascii="Times New Roman" w:hAnsi="Times New Roman" w:cs="Times New Roman"/>
          <w:b/>
          <w:bCs/>
          <w:sz w:val="24"/>
          <w:szCs w:val="24"/>
          <w:lang w:val="tr-TR" w:bidi="fa-IR"/>
        </w:rPr>
        <w:t xml:space="preserve">ve 27. </w:t>
      </w:r>
      <w:proofErr w:type="gramStart"/>
      <w:r w:rsidRPr="003E1A2A">
        <w:rPr>
          <w:rFonts w:ascii="Times New Roman" w:hAnsi="Times New Roman" w:cs="Times New Roman"/>
          <w:b/>
          <w:bCs/>
          <w:sz w:val="24"/>
          <w:szCs w:val="24"/>
          <w:lang w:val="tr-TR" w:bidi="fa-IR"/>
        </w:rPr>
        <w:t>soruları</w:t>
      </w:r>
      <w:proofErr w:type="gramEnd"/>
      <w:r w:rsidRPr="003E1A2A">
        <w:rPr>
          <w:rFonts w:ascii="Times New Roman" w:hAnsi="Times New Roman" w:cs="Times New Roman"/>
          <w:b/>
          <w:bCs/>
          <w:sz w:val="24"/>
          <w:szCs w:val="24"/>
          <w:lang w:val="tr-TR" w:bidi="fa-IR"/>
        </w:rPr>
        <w:t xml:space="preserve"> aşağıdaki tabloya göre cevaplayınız.</w:t>
      </w:r>
    </w:p>
    <w:p w14:paraId="73E373A1" w14:textId="55B25DAB" w:rsidR="003E1A2A" w:rsidRPr="003E1A2A" w:rsidRDefault="003E1A2A" w:rsidP="00DD407C">
      <w:pPr>
        <w:rPr>
          <w:rFonts w:ascii="Times New Roman" w:hAnsi="Times New Roman" w:cs="Times New Roman"/>
          <w:sz w:val="24"/>
          <w:szCs w:val="24"/>
          <w:lang w:val="tr-TR" w:bidi="fa-IR"/>
        </w:rPr>
      </w:pPr>
      <w:proofErr w:type="spellStart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>Answer</w:t>
      </w:r>
      <w:proofErr w:type="spellEnd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 xml:space="preserve"> </w:t>
      </w:r>
      <w:proofErr w:type="spellStart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>questions</w:t>
      </w:r>
      <w:proofErr w:type="spellEnd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 xml:space="preserve"> 26 </w:t>
      </w:r>
      <w:proofErr w:type="spellStart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>and</w:t>
      </w:r>
      <w:proofErr w:type="spellEnd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 xml:space="preserve"> 27 </w:t>
      </w:r>
      <w:proofErr w:type="spellStart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>according</w:t>
      </w:r>
      <w:proofErr w:type="spellEnd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 xml:space="preserve"> </w:t>
      </w:r>
      <w:proofErr w:type="spellStart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>to</w:t>
      </w:r>
      <w:proofErr w:type="spellEnd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 xml:space="preserve"> </w:t>
      </w:r>
      <w:proofErr w:type="spellStart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>the</w:t>
      </w:r>
      <w:proofErr w:type="spellEnd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 xml:space="preserve"> </w:t>
      </w:r>
      <w:proofErr w:type="spellStart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>table</w:t>
      </w:r>
      <w:proofErr w:type="spellEnd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 xml:space="preserve"> </w:t>
      </w:r>
      <w:proofErr w:type="spellStart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>below</w:t>
      </w:r>
      <w:proofErr w:type="spellEnd"/>
      <w:r w:rsidRPr="003E1A2A">
        <w:rPr>
          <w:rFonts w:ascii="Times New Roman" w:hAnsi="Times New Roman" w:cs="Times New Roman"/>
          <w:sz w:val="24"/>
          <w:szCs w:val="24"/>
          <w:lang w:val="tr-TR" w:bidi="fa-IR"/>
        </w:rPr>
        <w:t>.</w:t>
      </w:r>
    </w:p>
    <w:p w14:paraId="6E3D75AF" w14:textId="699E875F" w:rsidR="009842AF" w:rsidRDefault="003E1A2A" w:rsidP="00DD40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97504" behindDoc="0" locked="0" layoutInCell="1" allowOverlap="1" wp14:anchorId="79C75DAE" wp14:editId="2ABEF469">
                <wp:simplePos x="0" y="0"/>
                <wp:positionH relativeFrom="column">
                  <wp:posOffset>821962</wp:posOffset>
                </wp:positionH>
                <wp:positionV relativeFrom="paragraph">
                  <wp:posOffset>52070</wp:posOffset>
                </wp:positionV>
                <wp:extent cx="1309370" cy="1243965"/>
                <wp:effectExtent l="0" t="0" r="0" b="0"/>
                <wp:wrapNone/>
                <wp:docPr id="1611696931" name="Group 16116969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9370" cy="1243965"/>
                          <a:chOff x="1825" y="895"/>
                          <a:chExt cx="2062" cy="1959"/>
                        </a:xfrm>
                      </wpg:grpSpPr>
                      <wpg:grpSp>
                        <wpg:cNvPr id="1611696932" name="Group 787"/>
                        <wpg:cNvGrpSpPr>
                          <a:grpSpLocks/>
                        </wpg:cNvGrpSpPr>
                        <wpg:grpSpPr bwMode="auto">
                          <a:xfrm>
                            <a:off x="1825" y="897"/>
                            <a:ext cx="1955" cy="1957"/>
                            <a:chOff x="1877" y="908"/>
                            <a:chExt cx="1955" cy="1957"/>
                          </a:xfrm>
                        </wpg:grpSpPr>
                        <wps:wsp>
                          <wps:cNvPr id="1611696933" name="Freeform 788"/>
                          <wps:cNvSpPr>
                            <a:spLocks/>
                          </wps:cNvSpPr>
                          <wps:spPr bwMode="auto">
                            <a:xfrm>
                              <a:off x="1877" y="908"/>
                              <a:ext cx="1955" cy="1957"/>
                            </a:xfrm>
                            <a:custGeom>
                              <a:avLst/>
                              <a:gdLst>
                                <a:gd name="T0" fmla="*/ 434 w 1955"/>
                                <a:gd name="T1" fmla="*/ 0 h 1957"/>
                                <a:gd name="T2" fmla="*/ 570 w 1955"/>
                                <a:gd name="T3" fmla="*/ 0 h 1957"/>
                                <a:gd name="T4" fmla="*/ 705 w 1955"/>
                                <a:gd name="T5" fmla="*/ 0 h 1957"/>
                                <a:gd name="T6" fmla="*/ 841 w 1955"/>
                                <a:gd name="T7" fmla="*/ 0 h 1957"/>
                                <a:gd name="T8" fmla="*/ 977 w 1955"/>
                                <a:gd name="T9" fmla="*/ 0 h 1957"/>
                                <a:gd name="T10" fmla="*/ 1112 w 1955"/>
                                <a:gd name="T11" fmla="*/ 0 h 1957"/>
                                <a:gd name="T12" fmla="*/ 1248 w 1955"/>
                                <a:gd name="T13" fmla="*/ 0 h 1957"/>
                                <a:gd name="T14" fmla="*/ 1384 w 1955"/>
                                <a:gd name="T15" fmla="*/ 0 h 1957"/>
                                <a:gd name="T16" fmla="*/ 1520 w 1955"/>
                                <a:gd name="T17" fmla="*/ 0 h 1957"/>
                                <a:gd name="T18" fmla="*/ 1655 w 1955"/>
                                <a:gd name="T19" fmla="*/ 0 h 1957"/>
                                <a:gd name="T20" fmla="*/ 1791 w 1955"/>
                                <a:gd name="T21" fmla="*/ 0 h 1957"/>
                                <a:gd name="T22" fmla="*/ 1927 w 1955"/>
                                <a:gd name="T23" fmla="*/ 0 h 1957"/>
                                <a:gd name="T24" fmla="*/ 1954 w 1955"/>
                                <a:gd name="T25" fmla="*/ 108 h 1957"/>
                                <a:gd name="T26" fmla="*/ 1954 w 1955"/>
                                <a:gd name="T27" fmla="*/ 244 h 1957"/>
                                <a:gd name="T28" fmla="*/ 1954 w 1955"/>
                                <a:gd name="T29" fmla="*/ 379 h 1957"/>
                                <a:gd name="T30" fmla="*/ 1954 w 1955"/>
                                <a:gd name="T31" fmla="*/ 515 h 1957"/>
                                <a:gd name="T32" fmla="*/ 1954 w 1955"/>
                                <a:gd name="T33" fmla="*/ 650 h 1957"/>
                                <a:gd name="T34" fmla="*/ 1954 w 1955"/>
                                <a:gd name="T35" fmla="*/ 786 h 1957"/>
                                <a:gd name="T36" fmla="*/ 1954 w 1955"/>
                                <a:gd name="T37" fmla="*/ 922 h 1957"/>
                                <a:gd name="T38" fmla="*/ 1954 w 1955"/>
                                <a:gd name="T39" fmla="*/ 1057 h 1957"/>
                                <a:gd name="T40" fmla="*/ 1954 w 1955"/>
                                <a:gd name="T41" fmla="*/ 1193 h 1957"/>
                                <a:gd name="T42" fmla="*/ 1954 w 1955"/>
                                <a:gd name="T43" fmla="*/ 1329 h 1957"/>
                                <a:gd name="T44" fmla="*/ 1954 w 1955"/>
                                <a:gd name="T45" fmla="*/ 1464 h 1957"/>
                                <a:gd name="T46" fmla="*/ 1954 w 1955"/>
                                <a:gd name="T47" fmla="*/ 1600 h 1957"/>
                                <a:gd name="T48" fmla="*/ 1954 w 1955"/>
                                <a:gd name="T49" fmla="*/ 1735 h 1957"/>
                                <a:gd name="T50" fmla="*/ 1954 w 1955"/>
                                <a:gd name="T51" fmla="*/ 1871 h 1957"/>
                                <a:gd name="T52" fmla="*/ 1900 w 1955"/>
                                <a:gd name="T53" fmla="*/ 1952 h 1957"/>
                                <a:gd name="T54" fmla="*/ 1764 w 1955"/>
                                <a:gd name="T55" fmla="*/ 1952 h 1957"/>
                                <a:gd name="T56" fmla="*/ 1628 w 1955"/>
                                <a:gd name="T57" fmla="*/ 1952 h 1957"/>
                                <a:gd name="T58" fmla="*/ 1492 w 1955"/>
                                <a:gd name="T59" fmla="*/ 1952 h 1957"/>
                                <a:gd name="T60" fmla="*/ 1357 w 1955"/>
                                <a:gd name="T61" fmla="*/ 1952 h 1957"/>
                                <a:gd name="T62" fmla="*/ 1221 w 1955"/>
                                <a:gd name="T63" fmla="*/ 1952 h 1957"/>
                                <a:gd name="T64" fmla="*/ 1085 w 1955"/>
                                <a:gd name="T65" fmla="*/ 1952 h 1957"/>
                                <a:gd name="T66" fmla="*/ 950 w 1955"/>
                                <a:gd name="T67" fmla="*/ 1952 h 1957"/>
                                <a:gd name="T68" fmla="*/ 814 w 1955"/>
                                <a:gd name="T69" fmla="*/ 1952 h 1957"/>
                                <a:gd name="T70" fmla="*/ 678 w 1955"/>
                                <a:gd name="T71" fmla="*/ 1952 h 1957"/>
                                <a:gd name="T72" fmla="*/ 542 w 1955"/>
                                <a:gd name="T73" fmla="*/ 1952 h 1957"/>
                                <a:gd name="T74" fmla="*/ 407 w 1955"/>
                                <a:gd name="T75" fmla="*/ 1952 h 1957"/>
                                <a:gd name="T76" fmla="*/ 271 w 1955"/>
                                <a:gd name="T77" fmla="*/ 1952 h 1957"/>
                                <a:gd name="T78" fmla="*/ 135 w 1955"/>
                                <a:gd name="T79" fmla="*/ 1952 h 1957"/>
                                <a:gd name="T80" fmla="*/ 0 w 1955"/>
                                <a:gd name="T81" fmla="*/ 1952 h 1957"/>
                                <a:gd name="T82" fmla="*/ 0 w 1955"/>
                                <a:gd name="T83" fmla="*/ 1817 h 1957"/>
                                <a:gd name="T84" fmla="*/ 0 w 1955"/>
                                <a:gd name="T85" fmla="*/ 1681 h 1957"/>
                                <a:gd name="T86" fmla="*/ 0 w 1955"/>
                                <a:gd name="T87" fmla="*/ 1546 h 1957"/>
                                <a:gd name="T88" fmla="*/ 0 w 1955"/>
                                <a:gd name="T89" fmla="*/ 1410 h 1957"/>
                                <a:gd name="T90" fmla="*/ 0 w 1955"/>
                                <a:gd name="T91" fmla="*/ 1274 h 1957"/>
                                <a:gd name="T92" fmla="*/ 0 w 1955"/>
                                <a:gd name="T93" fmla="*/ 1139 h 1957"/>
                                <a:gd name="T94" fmla="*/ 0 w 1955"/>
                                <a:gd name="T95" fmla="*/ 1003 h 1957"/>
                                <a:gd name="T96" fmla="*/ 0 w 1955"/>
                                <a:gd name="T97" fmla="*/ 867 h 1957"/>
                                <a:gd name="T98" fmla="*/ 0 w 1955"/>
                                <a:gd name="T99" fmla="*/ 732 h 1957"/>
                                <a:gd name="T100" fmla="*/ 0 w 1955"/>
                                <a:gd name="T101" fmla="*/ 596 h 1957"/>
                                <a:gd name="T102" fmla="*/ 0 w 1955"/>
                                <a:gd name="T103" fmla="*/ 461 h 1957"/>
                                <a:gd name="T104" fmla="*/ 0 w 1955"/>
                                <a:gd name="T105" fmla="*/ 325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</a:cxnLst>
                              <a:rect l="0" t="0" r="r" b="b"/>
                              <a:pathLst>
                                <a:path w="1955" h="1957">
                                  <a:moveTo>
                                    <a:pt x="325" y="0"/>
                                  </a:moveTo>
                                  <a:lnTo>
                                    <a:pt x="352" y="0"/>
                                  </a:lnTo>
                                  <a:lnTo>
                                    <a:pt x="380" y="0"/>
                                  </a:lnTo>
                                  <a:lnTo>
                                    <a:pt x="407" y="0"/>
                                  </a:lnTo>
                                  <a:lnTo>
                                    <a:pt x="434" y="0"/>
                                  </a:lnTo>
                                  <a:lnTo>
                                    <a:pt x="461" y="0"/>
                                  </a:lnTo>
                                  <a:lnTo>
                                    <a:pt x="488" y="0"/>
                                  </a:lnTo>
                                  <a:lnTo>
                                    <a:pt x="515" y="0"/>
                                  </a:lnTo>
                                  <a:lnTo>
                                    <a:pt x="542" y="0"/>
                                  </a:lnTo>
                                  <a:lnTo>
                                    <a:pt x="570" y="0"/>
                                  </a:lnTo>
                                  <a:lnTo>
                                    <a:pt x="597" y="0"/>
                                  </a:lnTo>
                                  <a:lnTo>
                                    <a:pt x="624" y="0"/>
                                  </a:lnTo>
                                  <a:lnTo>
                                    <a:pt x="651" y="0"/>
                                  </a:lnTo>
                                  <a:lnTo>
                                    <a:pt x="678" y="0"/>
                                  </a:lnTo>
                                  <a:lnTo>
                                    <a:pt x="705" y="0"/>
                                  </a:lnTo>
                                  <a:lnTo>
                                    <a:pt x="732" y="0"/>
                                  </a:lnTo>
                                  <a:lnTo>
                                    <a:pt x="760" y="0"/>
                                  </a:lnTo>
                                  <a:lnTo>
                                    <a:pt x="787" y="0"/>
                                  </a:lnTo>
                                  <a:lnTo>
                                    <a:pt x="814" y="0"/>
                                  </a:lnTo>
                                  <a:lnTo>
                                    <a:pt x="841" y="0"/>
                                  </a:lnTo>
                                  <a:lnTo>
                                    <a:pt x="868" y="0"/>
                                  </a:lnTo>
                                  <a:lnTo>
                                    <a:pt x="895" y="0"/>
                                  </a:lnTo>
                                  <a:lnTo>
                                    <a:pt x="922" y="0"/>
                                  </a:lnTo>
                                  <a:lnTo>
                                    <a:pt x="950" y="0"/>
                                  </a:lnTo>
                                  <a:lnTo>
                                    <a:pt x="977" y="0"/>
                                  </a:lnTo>
                                  <a:lnTo>
                                    <a:pt x="1004" y="0"/>
                                  </a:lnTo>
                                  <a:lnTo>
                                    <a:pt x="1031" y="0"/>
                                  </a:lnTo>
                                  <a:lnTo>
                                    <a:pt x="1058" y="0"/>
                                  </a:lnTo>
                                  <a:lnTo>
                                    <a:pt x="1085" y="0"/>
                                  </a:lnTo>
                                  <a:lnTo>
                                    <a:pt x="1112" y="0"/>
                                  </a:lnTo>
                                  <a:lnTo>
                                    <a:pt x="1140" y="0"/>
                                  </a:lnTo>
                                  <a:lnTo>
                                    <a:pt x="1167" y="0"/>
                                  </a:lnTo>
                                  <a:lnTo>
                                    <a:pt x="1194" y="0"/>
                                  </a:lnTo>
                                  <a:lnTo>
                                    <a:pt x="1221" y="0"/>
                                  </a:lnTo>
                                  <a:lnTo>
                                    <a:pt x="1248" y="0"/>
                                  </a:lnTo>
                                  <a:lnTo>
                                    <a:pt x="1275" y="0"/>
                                  </a:lnTo>
                                  <a:lnTo>
                                    <a:pt x="1302" y="0"/>
                                  </a:lnTo>
                                  <a:lnTo>
                                    <a:pt x="1330" y="0"/>
                                  </a:lnTo>
                                  <a:lnTo>
                                    <a:pt x="1357" y="0"/>
                                  </a:lnTo>
                                  <a:lnTo>
                                    <a:pt x="1384" y="0"/>
                                  </a:lnTo>
                                  <a:lnTo>
                                    <a:pt x="1411" y="0"/>
                                  </a:lnTo>
                                  <a:lnTo>
                                    <a:pt x="1438" y="0"/>
                                  </a:lnTo>
                                  <a:lnTo>
                                    <a:pt x="1465" y="0"/>
                                  </a:lnTo>
                                  <a:lnTo>
                                    <a:pt x="1492" y="0"/>
                                  </a:lnTo>
                                  <a:lnTo>
                                    <a:pt x="1520" y="0"/>
                                  </a:lnTo>
                                  <a:lnTo>
                                    <a:pt x="1547" y="0"/>
                                  </a:lnTo>
                                  <a:lnTo>
                                    <a:pt x="1574" y="0"/>
                                  </a:lnTo>
                                  <a:lnTo>
                                    <a:pt x="1601" y="0"/>
                                  </a:lnTo>
                                  <a:lnTo>
                                    <a:pt x="1628" y="0"/>
                                  </a:lnTo>
                                  <a:lnTo>
                                    <a:pt x="1655" y="0"/>
                                  </a:lnTo>
                                  <a:lnTo>
                                    <a:pt x="1682" y="0"/>
                                  </a:lnTo>
                                  <a:lnTo>
                                    <a:pt x="1710" y="0"/>
                                  </a:lnTo>
                                  <a:lnTo>
                                    <a:pt x="1737" y="0"/>
                                  </a:lnTo>
                                  <a:lnTo>
                                    <a:pt x="1764" y="0"/>
                                  </a:lnTo>
                                  <a:lnTo>
                                    <a:pt x="1791" y="0"/>
                                  </a:lnTo>
                                  <a:lnTo>
                                    <a:pt x="1818" y="0"/>
                                  </a:lnTo>
                                  <a:lnTo>
                                    <a:pt x="1845" y="0"/>
                                  </a:lnTo>
                                  <a:lnTo>
                                    <a:pt x="1872" y="0"/>
                                  </a:lnTo>
                                  <a:lnTo>
                                    <a:pt x="1900" y="0"/>
                                  </a:lnTo>
                                  <a:lnTo>
                                    <a:pt x="1927" y="0"/>
                                  </a:lnTo>
                                  <a:lnTo>
                                    <a:pt x="1954" y="0"/>
                                  </a:lnTo>
                                  <a:lnTo>
                                    <a:pt x="1954" y="27"/>
                                  </a:lnTo>
                                  <a:lnTo>
                                    <a:pt x="1954" y="54"/>
                                  </a:lnTo>
                                  <a:lnTo>
                                    <a:pt x="1954" y="81"/>
                                  </a:lnTo>
                                  <a:lnTo>
                                    <a:pt x="1954" y="108"/>
                                  </a:lnTo>
                                  <a:lnTo>
                                    <a:pt x="1954" y="135"/>
                                  </a:lnTo>
                                  <a:lnTo>
                                    <a:pt x="1954" y="162"/>
                                  </a:lnTo>
                                  <a:lnTo>
                                    <a:pt x="1954" y="189"/>
                                  </a:lnTo>
                                  <a:lnTo>
                                    <a:pt x="1954" y="217"/>
                                  </a:lnTo>
                                  <a:lnTo>
                                    <a:pt x="1954" y="244"/>
                                  </a:lnTo>
                                  <a:lnTo>
                                    <a:pt x="1954" y="271"/>
                                  </a:lnTo>
                                  <a:lnTo>
                                    <a:pt x="1954" y="298"/>
                                  </a:lnTo>
                                  <a:lnTo>
                                    <a:pt x="1954" y="325"/>
                                  </a:lnTo>
                                  <a:lnTo>
                                    <a:pt x="1954" y="352"/>
                                  </a:lnTo>
                                  <a:lnTo>
                                    <a:pt x="1954" y="379"/>
                                  </a:lnTo>
                                  <a:lnTo>
                                    <a:pt x="1954" y="406"/>
                                  </a:lnTo>
                                  <a:lnTo>
                                    <a:pt x="1954" y="433"/>
                                  </a:lnTo>
                                  <a:lnTo>
                                    <a:pt x="1954" y="461"/>
                                  </a:lnTo>
                                  <a:lnTo>
                                    <a:pt x="1954" y="488"/>
                                  </a:lnTo>
                                  <a:lnTo>
                                    <a:pt x="1954" y="515"/>
                                  </a:lnTo>
                                  <a:lnTo>
                                    <a:pt x="1954" y="542"/>
                                  </a:lnTo>
                                  <a:lnTo>
                                    <a:pt x="1954" y="569"/>
                                  </a:lnTo>
                                  <a:lnTo>
                                    <a:pt x="1954" y="596"/>
                                  </a:lnTo>
                                  <a:lnTo>
                                    <a:pt x="1954" y="623"/>
                                  </a:lnTo>
                                  <a:lnTo>
                                    <a:pt x="1954" y="650"/>
                                  </a:lnTo>
                                  <a:lnTo>
                                    <a:pt x="1954" y="678"/>
                                  </a:lnTo>
                                  <a:lnTo>
                                    <a:pt x="1954" y="705"/>
                                  </a:lnTo>
                                  <a:lnTo>
                                    <a:pt x="1954" y="732"/>
                                  </a:lnTo>
                                  <a:lnTo>
                                    <a:pt x="1954" y="759"/>
                                  </a:lnTo>
                                  <a:lnTo>
                                    <a:pt x="1954" y="786"/>
                                  </a:lnTo>
                                  <a:lnTo>
                                    <a:pt x="1954" y="813"/>
                                  </a:lnTo>
                                  <a:lnTo>
                                    <a:pt x="1954" y="840"/>
                                  </a:lnTo>
                                  <a:lnTo>
                                    <a:pt x="1954" y="867"/>
                                  </a:lnTo>
                                  <a:lnTo>
                                    <a:pt x="1954" y="895"/>
                                  </a:lnTo>
                                  <a:lnTo>
                                    <a:pt x="1954" y="922"/>
                                  </a:lnTo>
                                  <a:lnTo>
                                    <a:pt x="1954" y="949"/>
                                  </a:lnTo>
                                  <a:lnTo>
                                    <a:pt x="1954" y="976"/>
                                  </a:lnTo>
                                  <a:lnTo>
                                    <a:pt x="1954" y="1003"/>
                                  </a:lnTo>
                                  <a:lnTo>
                                    <a:pt x="1954" y="1030"/>
                                  </a:lnTo>
                                  <a:lnTo>
                                    <a:pt x="1954" y="1057"/>
                                  </a:lnTo>
                                  <a:lnTo>
                                    <a:pt x="1954" y="1084"/>
                                  </a:lnTo>
                                  <a:lnTo>
                                    <a:pt x="1954" y="1112"/>
                                  </a:lnTo>
                                  <a:lnTo>
                                    <a:pt x="1954" y="1139"/>
                                  </a:lnTo>
                                  <a:lnTo>
                                    <a:pt x="1954" y="1166"/>
                                  </a:lnTo>
                                  <a:lnTo>
                                    <a:pt x="1954" y="1193"/>
                                  </a:lnTo>
                                  <a:lnTo>
                                    <a:pt x="1954" y="1220"/>
                                  </a:lnTo>
                                  <a:lnTo>
                                    <a:pt x="1954" y="1247"/>
                                  </a:lnTo>
                                  <a:lnTo>
                                    <a:pt x="1954" y="1274"/>
                                  </a:lnTo>
                                  <a:lnTo>
                                    <a:pt x="1954" y="1301"/>
                                  </a:lnTo>
                                  <a:lnTo>
                                    <a:pt x="1954" y="1329"/>
                                  </a:lnTo>
                                  <a:lnTo>
                                    <a:pt x="1954" y="1356"/>
                                  </a:lnTo>
                                  <a:lnTo>
                                    <a:pt x="1954" y="1383"/>
                                  </a:lnTo>
                                  <a:lnTo>
                                    <a:pt x="1954" y="1410"/>
                                  </a:lnTo>
                                  <a:lnTo>
                                    <a:pt x="1954" y="1437"/>
                                  </a:lnTo>
                                  <a:lnTo>
                                    <a:pt x="1954" y="1464"/>
                                  </a:lnTo>
                                  <a:lnTo>
                                    <a:pt x="1954" y="1491"/>
                                  </a:lnTo>
                                  <a:lnTo>
                                    <a:pt x="1954" y="1518"/>
                                  </a:lnTo>
                                  <a:lnTo>
                                    <a:pt x="1954" y="1546"/>
                                  </a:lnTo>
                                  <a:lnTo>
                                    <a:pt x="1954" y="1573"/>
                                  </a:lnTo>
                                  <a:lnTo>
                                    <a:pt x="1954" y="1600"/>
                                  </a:lnTo>
                                  <a:lnTo>
                                    <a:pt x="1954" y="1627"/>
                                  </a:lnTo>
                                  <a:lnTo>
                                    <a:pt x="1954" y="1654"/>
                                  </a:lnTo>
                                  <a:lnTo>
                                    <a:pt x="1954" y="1681"/>
                                  </a:lnTo>
                                  <a:lnTo>
                                    <a:pt x="1954" y="1708"/>
                                  </a:lnTo>
                                  <a:lnTo>
                                    <a:pt x="1954" y="1735"/>
                                  </a:lnTo>
                                  <a:lnTo>
                                    <a:pt x="1954" y="1763"/>
                                  </a:lnTo>
                                  <a:lnTo>
                                    <a:pt x="1954" y="1790"/>
                                  </a:lnTo>
                                  <a:lnTo>
                                    <a:pt x="1954" y="1817"/>
                                  </a:lnTo>
                                  <a:lnTo>
                                    <a:pt x="1954" y="1844"/>
                                  </a:lnTo>
                                  <a:lnTo>
                                    <a:pt x="1954" y="1871"/>
                                  </a:lnTo>
                                  <a:lnTo>
                                    <a:pt x="1954" y="1898"/>
                                  </a:lnTo>
                                  <a:lnTo>
                                    <a:pt x="1954" y="1925"/>
                                  </a:lnTo>
                                  <a:lnTo>
                                    <a:pt x="1954" y="1952"/>
                                  </a:lnTo>
                                  <a:lnTo>
                                    <a:pt x="1927" y="1952"/>
                                  </a:lnTo>
                                  <a:lnTo>
                                    <a:pt x="1900" y="1952"/>
                                  </a:lnTo>
                                  <a:lnTo>
                                    <a:pt x="1872" y="1952"/>
                                  </a:lnTo>
                                  <a:lnTo>
                                    <a:pt x="1845" y="1952"/>
                                  </a:lnTo>
                                  <a:lnTo>
                                    <a:pt x="1818" y="1952"/>
                                  </a:lnTo>
                                  <a:lnTo>
                                    <a:pt x="1791" y="1952"/>
                                  </a:lnTo>
                                  <a:lnTo>
                                    <a:pt x="1764" y="1952"/>
                                  </a:lnTo>
                                  <a:lnTo>
                                    <a:pt x="1737" y="1952"/>
                                  </a:lnTo>
                                  <a:lnTo>
                                    <a:pt x="1710" y="1952"/>
                                  </a:lnTo>
                                  <a:lnTo>
                                    <a:pt x="1682" y="1952"/>
                                  </a:lnTo>
                                  <a:lnTo>
                                    <a:pt x="1655" y="1952"/>
                                  </a:lnTo>
                                  <a:lnTo>
                                    <a:pt x="1628" y="1952"/>
                                  </a:lnTo>
                                  <a:lnTo>
                                    <a:pt x="1601" y="1952"/>
                                  </a:lnTo>
                                  <a:lnTo>
                                    <a:pt x="1574" y="1952"/>
                                  </a:lnTo>
                                  <a:lnTo>
                                    <a:pt x="1547" y="1952"/>
                                  </a:lnTo>
                                  <a:lnTo>
                                    <a:pt x="1520" y="1952"/>
                                  </a:lnTo>
                                  <a:lnTo>
                                    <a:pt x="1492" y="1952"/>
                                  </a:lnTo>
                                  <a:lnTo>
                                    <a:pt x="1465" y="1952"/>
                                  </a:lnTo>
                                  <a:lnTo>
                                    <a:pt x="1438" y="1952"/>
                                  </a:lnTo>
                                  <a:lnTo>
                                    <a:pt x="1411" y="1952"/>
                                  </a:lnTo>
                                  <a:lnTo>
                                    <a:pt x="1384" y="1952"/>
                                  </a:lnTo>
                                  <a:lnTo>
                                    <a:pt x="1357" y="1952"/>
                                  </a:lnTo>
                                  <a:lnTo>
                                    <a:pt x="1330" y="1952"/>
                                  </a:lnTo>
                                  <a:lnTo>
                                    <a:pt x="1302" y="1952"/>
                                  </a:lnTo>
                                  <a:lnTo>
                                    <a:pt x="1275" y="1952"/>
                                  </a:lnTo>
                                  <a:lnTo>
                                    <a:pt x="1248" y="1952"/>
                                  </a:lnTo>
                                  <a:lnTo>
                                    <a:pt x="1221" y="1952"/>
                                  </a:lnTo>
                                  <a:lnTo>
                                    <a:pt x="1194" y="1952"/>
                                  </a:lnTo>
                                  <a:lnTo>
                                    <a:pt x="1167" y="1952"/>
                                  </a:lnTo>
                                  <a:lnTo>
                                    <a:pt x="1140" y="1952"/>
                                  </a:lnTo>
                                  <a:lnTo>
                                    <a:pt x="1112" y="1952"/>
                                  </a:lnTo>
                                  <a:lnTo>
                                    <a:pt x="1085" y="1952"/>
                                  </a:lnTo>
                                  <a:lnTo>
                                    <a:pt x="1058" y="1952"/>
                                  </a:lnTo>
                                  <a:lnTo>
                                    <a:pt x="1031" y="1952"/>
                                  </a:lnTo>
                                  <a:lnTo>
                                    <a:pt x="1004" y="1952"/>
                                  </a:lnTo>
                                  <a:lnTo>
                                    <a:pt x="977" y="1952"/>
                                  </a:lnTo>
                                  <a:lnTo>
                                    <a:pt x="950" y="1952"/>
                                  </a:lnTo>
                                  <a:lnTo>
                                    <a:pt x="922" y="1952"/>
                                  </a:lnTo>
                                  <a:lnTo>
                                    <a:pt x="895" y="1952"/>
                                  </a:lnTo>
                                  <a:lnTo>
                                    <a:pt x="868" y="1952"/>
                                  </a:lnTo>
                                  <a:lnTo>
                                    <a:pt x="841" y="1952"/>
                                  </a:lnTo>
                                  <a:lnTo>
                                    <a:pt x="814" y="1952"/>
                                  </a:lnTo>
                                  <a:lnTo>
                                    <a:pt x="787" y="1952"/>
                                  </a:lnTo>
                                  <a:lnTo>
                                    <a:pt x="760" y="1952"/>
                                  </a:lnTo>
                                  <a:lnTo>
                                    <a:pt x="732" y="1952"/>
                                  </a:lnTo>
                                  <a:lnTo>
                                    <a:pt x="705" y="1952"/>
                                  </a:lnTo>
                                  <a:lnTo>
                                    <a:pt x="678" y="1952"/>
                                  </a:lnTo>
                                  <a:lnTo>
                                    <a:pt x="651" y="1952"/>
                                  </a:lnTo>
                                  <a:lnTo>
                                    <a:pt x="624" y="1952"/>
                                  </a:lnTo>
                                  <a:lnTo>
                                    <a:pt x="597" y="1952"/>
                                  </a:lnTo>
                                  <a:lnTo>
                                    <a:pt x="570" y="1952"/>
                                  </a:lnTo>
                                  <a:lnTo>
                                    <a:pt x="542" y="1952"/>
                                  </a:lnTo>
                                  <a:lnTo>
                                    <a:pt x="515" y="1952"/>
                                  </a:lnTo>
                                  <a:lnTo>
                                    <a:pt x="488" y="1952"/>
                                  </a:lnTo>
                                  <a:lnTo>
                                    <a:pt x="461" y="1952"/>
                                  </a:lnTo>
                                  <a:lnTo>
                                    <a:pt x="434" y="1952"/>
                                  </a:lnTo>
                                  <a:lnTo>
                                    <a:pt x="407" y="1952"/>
                                  </a:lnTo>
                                  <a:lnTo>
                                    <a:pt x="380" y="1952"/>
                                  </a:lnTo>
                                  <a:lnTo>
                                    <a:pt x="352" y="1952"/>
                                  </a:lnTo>
                                  <a:lnTo>
                                    <a:pt x="325" y="1952"/>
                                  </a:lnTo>
                                  <a:lnTo>
                                    <a:pt x="298" y="1952"/>
                                  </a:lnTo>
                                  <a:lnTo>
                                    <a:pt x="271" y="1952"/>
                                  </a:lnTo>
                                  <a:lnTo>
                                    <a:pt x="244" y="1952"/>
                                  </a:lnTo>
                                  <a:lnTo>
                                    <a:pt x="217" y="1952"/>
                                  </a:lnTo>
                                  <a:lnTo>
                                    <a:pt x="190" y="1952"/>
                                  </a:lnTo>
                                  <a:lnTo>
                                    <a:pt x="162" y="1952"/>
                                  </a:lnTo>
                                  <a:lnTo>
                                    <a:pt x="135" y="1952"/>
                                  </a:lnTo>
                                  <a:lnTo>
                                    <a:pt x="108" y="1952"/>
                                  </a:lnTo>
                                  <a:lnTo>
                                    <a:pt x="81" y="1952"/>
                                  </a:lnTo>
                                  <a:lnTo>
                                    <a:pt x="54" y="1952"/>
                                  </a:lnTo>
                                  <a:lnTo>
                                    <a:pt x="27" y="1952"/>
                                  </a:lnTo>
                                  <a:lnTo>
                                    <a:pt x="0" y="1952"/>
                                  </a:lnTo>
                                  <a:lnTo>
                                    <a:pt x="0" y="1925"/>
                                  </a:lnTo>
                                  <a:lnTo>
                                    <a:pt x="0" y="1898"/>
                                  </a:lnTo>
                                  <a:lnTo>
                                    <a:pt x="0" y="1871"/>
                                  </a:lnTo>
                                  <a:lnTo>
                                    <a:pt x="0" y="1844"/>
                                  </a:lnTo>
                                  <a:lnTo>
                                    <a:pt x="0" y="1817"/>
                                  </a:lnTo>
                                  <a:lnTo>
                                    <a:pt x="0" y="1790"/>
                                  </a:lnTo>
                                  <a:lnTo>
                                    <a:pt x="0" y="1763"/>
                                  </a:lnTo>
                                  <a:lnTo>
                                    <a:pt x="0" y="1735"/>
                                  </a:lnTo>
                                  <a:lnTo>
                                    <a:pt x="0" y="1708"/>
                                  </a:lnTo>
                                  <a:lnTo>
                                    <a:pt x="0" y="1681"/>
                                  </a:lnTo>
                                  <a:lnTo>
                                    <a:pt x="0" y="1654"/>
                                  </a:lnTo>
                                  <a:lnTo>
                                    <a:pt x="0" y="1627"/>
                                  </a:lnTo>
                                  <a:lnTo>
                                    <a:pt x="0" y="1600"/>
                                  </a:lnTo>
                                  <a:lnTo>
                                    <a:pt x="0" y="1573"/>
                                  </a:lnTo>
                                  <a:lnTo>
                                    <a:pt x="0" y="1546"/>
                                  </a:lnTo>
                                  <a:lnTo>
                                    <a:pt x="0" y="1518"/>
                                  </a:lnTo>
                                  <a:lnTo>
                                    <a:pt x="0" y="1491"/>
                                  </a:lnTo>
                                  <a:lnTo>
                                    <a:pt x="0" y="1464"/>
                                  </a:lnTo>
                                  <a:lnTo>
                                    <a:pt x="0" y="1437"/>
                                  </a:lnTo>
                                  <a:lnTo>
                                    <a:pt x="0" y="1410"/>
                                  </a:lnTo>
                                  <a:lnTo>
                                    <a:pt x="0" y="1383"/>
                                  </a:lnTo>
                                  <a:lnTo>
                                    <a:pt x="0" y="1356"/>
                                  </a:lnTo>
                                  <a:lnTo>
                                    <a:pt x="0" y="1329"/>
                                  </a:lnTo>
                                  <a:lnTo>
                                    <a:pt x="0" y="1301"/>
                                  </a:lnTo>
                                  <a:lnTo>
                                    <a:pt x="0" y="1274"/>
                                  </a:lnTo>
                                  <a:lnTo>
                                    <a:pt x="0" y="1247"/>
                                  </a:lnTo>
                                  <a:lnTo>
                                    <a:pt x="0" y="1220"/>
                                  </a:lnTo>
                                  <a:lnTo>
                                    <a:pt x="0" y="1193"/>
                                  </a:lnTo>
                                  <a:lnTo>
                                    <a:pt x="0" y="1166"/>
                                  </a:lnTo>
                                  <a:lnTo>
                                    <a:pt x="0" y="1139"/>
                                  </a:lnTo>
                                  <a:lnTo>
                                    <a:pt x="0" y="1112"/>
                                  </a:lnTo>
                                  <a:lnTo>
                                    <a:pt x="0" y="1084"/>
                                  </a:lnTo>
                                  <a:lnTo>
                                    <a:pt x="0" y="1057"/>
                                  </a:lnTo>
                                  <a:lnTo>
                                    <a:pt x="0" y="1030"/>
                                  </a:lnTo>
                                  <a:lnTo>
                                    <a:pt x="0" y="1003"/>
                                  </a:lnTo>
                                  <a:lnTo>
                                    <a:pt x="0" y="976"/>
                                  </a:lnTo>
                                  <a:lnTo>
                                    <a:pt x="0" y="949"/>
                                  </a:lnTo>
                                  <a:lnTo>
                                    <a:pt x="0" y="922"/>
                                  </a:lnTo>
                                  <a:lnTo>
                                    <a:pt x="0" y="895"/>
                                  </a:lnTo>
                                  <a:lnTo>
                                    <a:pt x="0" y="867"/>
                                  </a:lnTo>
                                  <a:lnTo>
                                    <a:pt x="0" y="840"/>
                                  </a:lnTo>
                                  <a:lnTo>
                                    <a:pt x="0" y="813"/>
                                  </a:lnTo>
                                  <a:lnTo>
                                    <a:pt x="0" y="786"/>
                                  </a:lnTo>
                                  <a:lnTo>
                                    <a:pt x="0" y="759"/>
                                  </a:lnTo>
                                  <a:lnTo>
                                    <a:pt x="0" y="732"/>
                                  </a:lnTo>
                                  <a:lnTo>
                                    <a:pt x="0" y="705"/>
                                  </a:lnTo>
                                  <a:lnTo>
                                    <a:pt x="0" y="678"/>
                                  </a:lnTo>
                                  <a:lnTo>
                                    <a:pt x="0" y="650"/>
                                  </a:lnTo>
                                  <a:lnTo>
                                    <a:pt x="0" y="623"/>
                                  </a:lnTo>
                                  <a:lnTo>
                                    <a:pt x="0" y="596"/>
                                  </a:lnTo>
                                  <a:lnTo>
                                    <a:pt x="0" y="569"/>
                                  </a:lnTo>
                                  <a:lnTo>
                                    <a:pt x="0" y="542"/>
                                  </a:lnTo>
                                  <a:lnTo>
                                    <a:pt x="0" y="515"/>
                                  </a:lnTo>
                                  <a:lnTo>
                                    <a:pt x="0" y="488"/>
                                  </a:lnTo>
                                  <a:lnTo>
                                    <a:pt x="0" y="461"/>
                                  </a:lnTo>
                                  <a:lnTo>
                                    <a:pt x="0" y="433"/>
                                  </a:lnTo>
                                  <a:lnTo>
                                    <a:pt x="0" y="406"/>
                                  </a:lnTo>
                                  <a:lnTo>
                                    <a:pt x="0" y="379"/>
                                  </a:lnTo>
                                  <a:lnTo>
                                    <a:pt x="0" y="352"/>
                                  </a:lnTo>
                                  <a:lnTo>
                                    <a:pt x="0" y="325"/>
                                  </a:lnTo>
                                </a:path>
                              </a:pathLst>
                            </a:custGeom>
                            <a:noFill/>
                            <a:ln w="89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696934" name="Freeform 789"/>
                          <wps:cNvSpPr>
                            <a:spLocks/>
                          </wps:cNvSpPr>
                          <wps:spPr bwMode="auto">
                            <a:xfrm>
                              <a:off x="1877" y="908"/>
                              <a:ext cx="1955" cy="1957"/>
                            </a:xfrm>
                            <a:custGeom>
                              <a:avLst/>
                              <a:gdLst>
                                <a:gd name="T0" fmla="*/ 6 w 1955"/>
                                <a:gd name="T1" fmla="*/ 320 h 1957"/>
                                <a:gd name="T2" fmla="*/ 1952 w 1955"/>
                                <a:gd name="T3" fmla="*/ 320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55" h="1957">
                                  <a:moveTo>
                                    <a:pt x="6" y="320"/>
                                  </a:moveTo>
                                  <a:lnTo>
                                    <a:pt x="1952" y="320"/>
                                  </a:lnTo>
                                </a:path>
                              </a:pathLst>
                            </a:custGeom>
                            <a:noFill/>
                            <a:ln w="89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696935" name="Freeform 790"/>
                          <wps:cNvSpPr>
                            <a:spLocks/>
                          </wps:cNvSpPr>
                          <wps:spPr bwMode="auto">
                            <a:xfrm>
                              <a:off x="1877" y="908"/>
                              <a:ext cx="1955" cy="1957"/>
                            </a:xfrm>
                            <a:custGeom>
                              <a:avLst/>
                              <a:gdLst>
                                <a:gd name="T0" fmla="*/ 3 w 1955"/>
                                <a:gd name="T1" fmla="*/ 649 h 1957"/>
                                <a:gd name="T2" fmla="*/ 1948 w 1955"/>
                                <a:gd name="T3" fmla="*/ 649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55" h="1957">
                                  <a:moveTo>
                                    <a:pt x="3" y="649"/>
                                  </a:moveTo>
                                  <a:lnTo>
                                    <a:pt x="1948" y="649"/>
                                  </a:lnTo>
                                </a:path>
                              </a:pathLst>
                            </a:custGeom>
                            <a:noFill/>
                            <a:ln w="89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696936" name="Freeform 791"/>
                          <wps:cNvSpPr>
                            <a:spLocks/>
                          </wps:cNvSpPr>
                          <wps:spPr bwMode="auto">
                            <a:xfrm>
                              <a:off x="1877" y="908"/>
                              <a:ext cx="1955" cy="1957"/>
                            </a:xfrm>
                            <a:custGeom>
                              <a:avLst/>
                              <a:gdLst>
                                <a:gd name="T0" fmla="*/ 5 w 1955"/>
                                <a:gd name="T1" fmla="*/ 978 h 1957"/>
                                <a:gd name="T2" fmla="*/ 1950 w 1955"/>
                                <a:gd name="T3" fmla="*/ 978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55" h="1957">
                                  <a:moveTo>
                                    <a:pt x="5" y="978"/>
                                  </a:moveTo>
                                  <a:lnTo>
                                    <a:pt x="1950" y="978"/>
                                  </a:lnTo>
                                </a:path>
                              </a:pathLst>
                            </a:custGeom>
                            <a:noFill/>
                            <a:ln w="89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696937" name="Freeform 792"/>
                          <wps:cNvSpPr>
                            <a:spLocks/>
                          </wps:cNvSpPr>
                          <wps:spPr bwMode="auto">
                            <a:xfrm>
                              <a:off x="1877" y="908"/>
                              <a:ext cx="1955" cy="1957"/>
                            </a:xfrm>
                            <a:custGeom>
                              <a:avLst/>
                              <a:gdLst>
                                <a:gd name="T0" fmla="*/ 2 w 1955"/>
                                <a:gd name="T1" fmla="*/ 1305 h 1957"/>
                                <a:gd name="T2" fmla="*/ 1946 w 1955"/>
                                <a:gd name="T3" fmla="*/ 1305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55" h="1957">
                                  <a:moveTo>
                                    <a:pt x="2" y="1305"/>
                                  </a:moveTo>
                                  <a:lnTo>
                                    <a:pt x="1946" y="1305"/>
                                  </a:lnTo>
                                </a:path>
                              </a:pathLst>
                            </a:custGeom>
                            <a:noFill/>
                            <a:ln w="89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696938" name="Freeform 793"/>
                          <wps:cNvSpPr>
                            <a:spLocks/>
                          </wps:cNvSpPr>
                          <wps:spPr bwMode="auto">
                            <a:xfrm>
                              <a:off x="1877" y="908"/>
                              <a:ext cx="1955" cy="1957"/>
                            </a:xfrm>
                            <a:custGeom>
                              <a:avLst/>
                              <a:gdLst>
                                <a:gd name="T0" fmla="*/ 5 w 1955"/>
                                <a:gd name="T1" fmla="*/ 1626 h 1957"/>
                                <a:gd name="T2" fmla="*/ 1946 w 1955"/>
                                <a:gd name="T3" fmla="*/ 1626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55" h="1957">
                                  <a:moveTo>
                                    <a:pt x="5" y="1626"/>
                                  </a:moveTo>
                                  <a:lnTo>
                                    <a:pt x="1946" y="1626"/>
                                  </a:lnTo>
                                </a:path>
                              </a:pathLst>
                            </a:custGeom>
                            <a:noFill/>
                            <a:ln w="89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696939" name="Freeform 794"/>
                          <wps:cNvSpPr>
                            <a:spLocks/>
                          </wps:cNvSpPr>
                          <wps:spPr bwMode="auto">
                            <a:xfrm>
                              <a:off x="1877" y="908"/>
                              <a:ext cx="1955" cy="1957"/>
                            </a:xfrm>
                            <a:custGeom>
                              <a:avLst/>
                              <a:gdLst>
                                <a:gd name="T0" fmla="*/ 320 w 1955"/>
                                <a:gd name="T1" fmla="*/ 1 h 1957"/>
                                <a:gd name="T2" fmla="*/ 320 w 1955"/>
                                <a:gd name="T3" fmla="*/ 1957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55" h="1957">
                                  <a:moveTo>
                                    <a:pt x="320" y="1"/>
                                  </a:moveTo>
                                  <a:lnTo>
                                    <a:pt x="320" y="1957"/>
                                  </a:lnTo>
                                </a:path>
                              </a:pathLst>
                            </a:custGeom>
                            <a:noFill/>
                            <a:ln w="89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696940" name="Freeform 795"/>
                          <wps:cNvSpPr>
                            <a:spLocks/>
                          </wps:cNvSpPr>
                          <wps:spPr bwMode="auto">
                            <a:xfrm>
                              <a:off x="1877" y="908"/>
                              <a:ext cx="1955" cy="1957"/>
                            </a:xfrm>
                            <a:custGeom>
                              <a:avLst/>
                              <a:gdLst>
                                <a:gd name="T0" fmla="*/ 645 w 1955"/>
                                <a:gd name="T1" fmla="*/ 2 h 1957"/>
                                <a:gd name="T2" fmla="*/ 645 w 1955"/>
                                <a:gd name="T3" fmla="*/ 1943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55" h="1957">
                                  <a:moveTo>
                                    <a:pt x="645" y="2"/>
                                  </a:moveTo>
                                  <a:lnTo>
                                    <a:pt x="645" y="1943"/>
                                  </a:lnTo>
                                </a:path>
                              </a:pathLst>
                            </a:custGeom>
                            <a:noFill/>
                            <a:ln w="89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696942" name="Freeform 796"/>
                          <wps:cNvSpPr>
                            <a:spLocks/>
                          </wps:cNvSpPr>
                          <wps:spPr bwMode="auto">
                            <a:xfrm>
                              <a:off x="1877" y="908"/>
                              <a:ext cx="1955" cy="1957"/>
                            </a:xfrm>
                            <a:custGeom>
                              <a:avLst/>
                              <a:gdLst>
                                <a:gd name="T0" fmla="*/ 974 w 1955"/>
                                <a:gd name="T1" fmla="*/ 7 h 1957"/>
                                <a:gd name="T2" fmla="*/ 974 w 1955"/>
                                <a:gd name="T3" fmla="*/ 1947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55" h="1957">
                                  <a:moveTo>
                                    <a:pt x="974" y="7"/>
                                  </a:moveTo>
                                  <a:lnTo>
                                    <a:pt x="974" y="1947"/>
                                  </a:lnTo>
                                </a:path>
                              </a:pathLst>
                            </a:custGeom>
                            <a:noFill/>
                            <a:ln w="89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696943" name="Freeform 797"/>
                          <wps:cNvSpPr>
                            <a:spLocks/>
                          </wps:cNvSpPr>
                          <wps:spPr bwMode="auto">
                            <a:xfrm>
                              <a:off x="1877" y="908"/>
                              <a:ext cx="1955" cy="1957"/>
                            </a:xfrm>
                            <a:custGeom>
                              <a:avLst/>
                              <a:gdLst>
                                <a:gd name="T0" fmla="*/ 1294 w 1955"/>
                                <a:gd name="T1" fmla="*/ 10 h 1957"/>
                                <a:gd name="T2" fmla="*/ 1294 w 1955"/>
                                <a:gd name="T3" fmla="*/ 1949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55" h="1957">
                                  <a:moveTo>
                                    <a:pt x="1294" y="10"/>
                                  </a:moveTo>
                                  <a:lnTo>
                                    <a:pt x="1294" y="1949"/>
                                  </a:lnTo>
                                </a:path>
                              </a:pathLst>
                            </a:custGeom>
                            <a:noFill/>
                            <a:ln w="89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696944" name="Freeform 798"/>
                          <wps:cNvSpPr>
                            <a:spLocks/>
                          </wps:cNvSpPr>
                          <wps:spPr bwMode="auto">
                            <a:xfrm>
                              <a:off x="1877" y="908"/>
                              <a:ext cx="1955" cy="1957"/>
                            </a:xfrm>
                            <a:custGeom>
                              <a:avLst/>
                              <a:gdLst>
                                <a:gd name="T0" fmla="*/ 1626 w 1955"/>
                                <a:gd name="T1" fmla="*/ 6 h 1957"/>
                                <a:gd name="T2" fmla="*/ 1626 w 1955"/>
                                <a:gd name="T3" fmla="*/ 1945 h 19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55" h="1957">
                                  <a:moveTo>
                                    <a:pt x="1626" y="6"/>
                                  </a:moveTo>
                                  <a:lnTo>
                                    <a:pt x="1626" y="1945"/>
                                  </a:lnTo>
                                </a:path>
                              </a:pathLst>
                            </a:custGeom>
                            <a:noFill/>
                            <a:ln w="896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11696945" name="Picture 799"/>
                          <pic:cNvPicPr>
                            <a:picLocks noChangeArrowheads="1"/>
                          </pic:cNvPicPr>
                        </pic:nvPicPr>
                        <pic:blipFill>
                          <a:blip r:embed="rId3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62" y="1259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46" name="Picture 800"/>
                          <pic:cNvPicPr>
                            <a:picLocks noChangeArrowheads="1"/>
                          </pic:cNvPicPr>
                        </pic:nvPicPr>
                        <pic:blipFill>
                          <a:blip r:embed="rId3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83" y="931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47" name="Picture 801"/>
                          <pic:cNvPicPr>
                            <a:picLocks noChangeArrowheads="1"/>
                          </pic:cNvPicPr>
                        </pic:nvPicPr>
                        <pic:blipFill>
                          <a:blip r:embed="rId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66" y="1581"/>
                            <a:ext cx="24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48" name="Picture 802"/>
                          <pic:cNvPicPr>
                            <a:picLocks noChangeArrowheads="1"/>
                          </pic:cNvPicPr>
                        </pic:nvPicPr>
                        <pic:blipFill>
                          <a:blip r:embed="rId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32" y="916"/>
                            <a:ext cx="24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49" name="Picture 803"/>
                          <pic:cNvPicPr>
                            <a:picLocks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67" y="1915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50" name="Picture 804"/>
                          <pic:cNvPicPr>
                            <a:picLocks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43" y="935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51" name="Picture 805"/>
                          <pic:cNvPicPr>
                            <a:picLocks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55" y="2239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52" name="Picture 806"/>
                          <pic:cNvPicPr>
                            <a:picLocks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58" y="922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53" name="Picture 807"/>
                          <pic:cNvPicPr>
                            <a:picLocks noChangeArrowheads="1"/>
                          </pic:cNvPicPr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74" y="2571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54" name="Picture 808"/>
                          <pic:cNvPicPr>
                            <a:picLocks noChangeArrowheads="1"/>
                          </pic:cNvPicPr>
                        </pic:nvPicPr>
                        <pic:blipFill>
                          <a:blip r:embed="rId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96" y="938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55" name="Picture 809"/>
                          <pic:cNvPicPr>
                            <a:picLocks noChangeArrowheads="1"/>
                          </pic:cNvPicPr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4" y="1277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56" name="Picture 810"/>
                          <pic:cNvPicPr>
                            <a:picLocks noChangeArrowheads="1"/>
                          </pic:cNvPicPr>
                        </pic:nvPicPr>
                        <pic:blipFill>
                          <a:blip r:embed="rId3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93" y="1608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57" name="Picture 811"/>
                          <pic:cNvPicPr>
                            <a:picLocks noChangeArrowheads="1"/>
                          </pic:cNvPicPr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23" y="2575"/>
                            <a:ext cx="22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11696958" name="Picture 812"/>
                          <pic:cNvPicPr>
                            <a:picLocks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31" y="1959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776" name="Picture 813"/>
                          <pic:cNvPicPr>
                            <a:picLocks noChangeArrowheads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6" y="1926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28" name="Picture 814"/>
                          <pic:cNvPicPr>
                            <a:picLocks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61" y="2276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29" name="Picture 815"/>
                          <pic:cNvPicPr>
                            <a:picLocks noChangeArrowheads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88" y="2251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30" name="Picture 816"/>
                          <pic:cNvPicPr>
                            <a:picLocks noChangeArrowheads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89" y="1261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31" name="Picture 817"/>
                          <pic:cNvPicPr>
                            <a:picLocks noChangeArrowheads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4" y="2582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32" name="Picture 818"/>
                          <pic:cNvPicPr>
                            <a:picLocks noChangeArrowheads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26" y="1593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33" name="Picture 819"/>
                          <pic:cNvPicPr>
                            <a:picLocks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05" y="1280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34" name="Picture 820"/>
                          <pic:cNvPicPr>
                            <a:picLocks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77" y="2592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35" name="Picture 821"/>
                          <pic:cNvPicPr>
                            <a:picLocks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7" y="1609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36" name="Picture 822"/>
                          <pic:cNvPicPr>
                            <a:picLocks noChangeArrowheads="1"/>
                          </pic:cNvPicPr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11" y="1600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37" name="Picture 823"/>
                          <pic:cNvPicPr>
                            <a:picLocks noChangeArrowheads="1"/>
                          </pic:cNvPicPr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24" y="2264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35971838" name="Picture 824"/>
                          <pic:cNvPicPr>
                            <a:picLocks noChangeArrowheads="1"/>
                          </pic:cNvPicPr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87" y="1928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72" name="Picture 825"/>
                          <pic:cNvPicPr>
                            <a:picLocks noChangeArrowheads="1"/>
                          </pic:cNvPicPr>
                        </pic:nvPicPr>
                        <pic:blipFill>
                          <a:blip r:embed="rId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1" y="2575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73" name="Picture 826"/>
                          <pic:cNvPicPr>
                            <a:picLocks noChangeArrowheads="1"/>
                          </pic:cNvPicPr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74" y="2258"/>
                            <a:ext cx="22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74" name="Picture 827"/>
                          <pic:cNvPicPr>
                            <a:picLocks noChangeArrowheads="1"/>
                          </pic:cNvPicPr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80" y="1936"/>
                            <a:ext cx="22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75" name="Picture 828"/>
                          <pic:cNvPicPr>
                            <a:picLocks noChangeArrowheads="1"/>
                          </pic:cNvPicPr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32" y="1598"/>
                            <a:ext cx="22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76" name="Picture 829"/>
                          <pic:cNvPicPr>
                            <a:picLocks noChangeArrowheads="1"/>
                          </pic:cNvPicPr>
                        </pic:nvPicPr>
                        <pic:blipFill>
                          <a:blip r:embed="rId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98" y="1277"/>
                            <a:ext cx="22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77" name="Picture 830"/>
                          <pic:cNvPicPr>
                            <a:picLocks noChangeArrowheads="1"/>
                          </pic:cNvPicPr>
                        </pic:nvPicPr>
                        <pic:blipFill>
                          <a:blip r:embed="rId3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29" y="1290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78" name="Picture 831"/>
                          <pic:cNvPicPr>
                            <a:picLocks noChangeArrowheads="1"/>
                          </pic:cNvPicPr>
                        </pic:nvPicPr>
                        <pic:blipFill>
                          <a:blip r:embed="rId3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73" y="1940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79" name="Picture 832"/>
                          <pic:cNvPicPr>
                            <a:picLocks noChangeArrowheads="1"/>
                          </pic:cNvPicPr>
                        </pic:nvPicPr>
                        <pic:blipFill>
                          <a:blip r:embed="rId3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12" y="2264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80" name="Picture 833"/>
                          <pic:cNvPicPr>
                            <a:picLocks noChangeArrowheads="1"/>
                          </pic:cNvPicPr>
                        </pic:nvPicPr>
                        <pic:blipFill>
                          <a:blip r:embed="rId3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99" y="2591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117006281" name="Group 834"/>
                        <wpg:cNvGrpSpPr>
                          <a:grpSpLocks/>
                        </wpg:cNvGrpSpPr>
                        <wpg:grpSpPr bwMode="auto">
                          <a:xfrm>
                            <a:off x="2148" y="1218"/>
                            <a:ext cx="1621" cy="1614"/>
                            <a:chOff x="2200" y="1229"/>
                            <a:chExt cx="1621" cy="1614"/>
                          </a:xfrm>
                        </wpg:grpSpPr>
                        <wps:wsp>
                          <wps:cNvPr id="1117006282" name="Freeform 835"/>
                          <wps:cNvSpPr>
                            <a:spLocks/>
                          </wps:cNvSpPr>
                          <wps:spPr bwMode="auto">
                            <a:xfrm>
                              <a:off x="2200" y="1229"/>
                              <a:ext cx="1621" cy="1614"/>
                            </a:xfrm>
                            <a:custGeom>
                              <a:avLst/>
                              <a:gdLst>
                                <a:gd name="T0" fmla="*/ 3 w 1621"/>
                                <a:gd name="T1" fmla="*/ 0 h 1614"/>
                                <a:gd name="T2" fmla="*/ 1620 w 1621"/>
                                <a:gd name="T3" fmla="*/ 0 h 16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21" h="1614">
                                  <a:moveTo>
                                    <a:pt x="3" y="0"/>
                                  </a:moveTo>
                                  <a:lnTo>
                                    <a:pt x="1620" y="0"/>
                                  </a:lnTo>
                                </a:path>
                              </a:pathLst>
                            </a:custGeom>
                            <a:noFill/>
                            <a:ln w="2150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7006283" name="Freeform 836"/>
                          <wps:cNvSpPr>
                            <a:spLocks/>
                          </wps:cNvSpPr>
                          <wps:spPr bwMode="auto">
                            <a:xfrm>
                              <a:off x="2200" y="1229"/>
                              <a:ext cx="1621" cy="1614"/>
                            </a:xfrm>
                            <a:custGeom>
                              <a:avLst/>
                              <a:gdLst>
                                <a:gd name="T0" fmla="*/ 0 w 1621"/>
                                <a:gd name="T1" fmla="*/ 7 h 1614"/>
                                <a:gd name="T2" fmla="*/ 0 w 1621"/>
                                <a:gd name="T3" fmla="*/ 1613 h 16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21" h="1614">
                                  <a:moveTo>
                                    <a:pt x="0" y="7"/>
                                  </a:moveTo>
                                  <a:lnTo>
                                    <a:pt x="0" y="1613"/>
                                  </a:lnTo>
                                </a:path>
                              </a:pathLst>
                            </a:custGeom>
                            <a:noFill/>
                            <a:ln w="2150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17006284" name="Freeform 837"/>
                        <wps:cNvSpPr>
                          <a:spLocks/>
                        </wps:cNvSpPr>
                        <wps:spPr bwMode="auto">
                          <a:xfrm>
                            <a:off x="1827" y="895"/>
                            <a:ext cx="321" cy="320"/>
                          </a:xfrm>
                          <a:custGeom>
                            <a:avLst/>
                            <a:gdLst>
                              <a:gd name="T0" fmla="*/ 0 w 321"/>
                              <a:gd name="T1" fmla="*/ 0 h 320"/>
                              <a:gd name="T2" fmla="*/ 320 w 321"/>
                              <a:gd name="T3" fmla="*/ 0 h 320"/>
                              <a:gd name="T4" fmla="*/ 320 w 321"/>
                              <a:gd name="T5" fmla="*/ 319 h 320"/>
                              <a:gd name="T6" fmla="*/ 0 w 321"/>
                              <a:gd name="T7" fmla="*/ 319 h 320"/>
                              <a:gd name="T8" fmla="*/ 0 w 321"/>
                              <a:gd name="T9" fmla="*/ 0 h 3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21" h="320">
                                <a:moveTo>
                                  <a:pt x="0" y="0"/>
                                </a:moveTo>
                                <a:lnTo>
                                  <a:pt x="320" y="0"/>
                                </a:lnTo>
                                <a:lnTo>
                                  <a:pt x="320" y="319"/>
                                </a:lnTo>
                                <a:lnTo>
                                  <a:pt x="0" y="319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17006285" name="Picture 838"/>
                          <pic:cNvPicPr>
                            <a:picLocks noChangeArrowheads="1"/>
                          </pic:cNvPicPr>
                        </pic:nvPicPr>
                        <pic:blipFill>
                          <a:blip r:embed="rId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85" y="958"/>
                            <a:ext cx="18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87" name="Picture 839"/>
                          <pic:cNvPicPr>
                            <a:picLocks noChangeArrowheads="1"/>
                          </pic:cNvPicPr>
                        </pic:nvPicPr>
                        <pic:blipFill>
                          <a:blip r:embed="rId3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727" y="2468"/>
                            <a:ext cx="5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88" name="Picture 840"/>
                          <pic:cNvPicPr>
                            <a:picLocks noChangeArrowheads="1"/>
                          </pic:cNvPicPr>
                        </pic:nvPicPr>
                        <pic:blipFill>
                          <a:blip r:embed="rId3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87" y="2183"/>
                            <a:ext cx="60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618E0F" id="Group 1611696931" o:spid="_x0000_s1026" style="position:absolute;margin-left:64.7pt;margin-top:4.1pt;width:103.1pt;height:97.95pt;z-index:251797504" coordorigin="1825,895" coordsize="2062,19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">
                <v:group id="Group 787" o:spid="_x0000_s1027" style="position:absolute;left:1825;top:897;width:1955;height:1957" coordorigin="1877,908" coordsize="1955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">
                  <v:shape id="Freeform 788" o:spid="_x0000_s1028" style="position:absolute;left:1877;top:908;width:1955;height:1957;visibility:visible;mso-wrap-style:square;v-text-anchor:top" coordsize="1955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" path="m325,r27,l380,r27,l434,r27,l488,r27,l542,r28,l597,r27,l651,r27,l705,r27,l760,r27,l814,r27,l868,r27,l922,r28,l977,r27,l1031,r27,l1085,r27,l1140,r27,l1194,r27,l1248,r27,l1302,r28,l1357,r27,l1411,r27,l1465,r27,l1520,r27,l1574,r27,l1628,r27,l1682,r28,l1737,r27,l1791,r27,l1845,r27,l1900,r27,l1954,r,27l1954,54r,27l1954,108r,27l1954,162r,27l1954,217r,27l1954,271r,27l1954,325r,27l1954,379r,27l1954,433r,28l1954,488r,27l1954,542r,27l1954,596r,27l1954,650r,28l1954,705r,27l1954,759r,27l1954,813r,27l1954,867r,28l1954,922r,27l1954,976r,27l1954,1030r,27l1954,1084r,28l1954,1139r,27l1954,1193r,27l1954,1247r,27l1954,1301r,28l1954,1356r,27l1954,1410r,27l1954,1464r,27l1954,1518r,28l1954,1573r,27l1954,1627r,27l1954,1681r,27l1954,1735r,28l1954,1790r,27l1954,1844r,27l1954,1898r,27l1954,1952r-27,l1900,1952r-28,l1845,1952r-27,l1791,1952r-27,l1737,1952r-27,l1682,1952r-27,l1628,1952r-27,l1574,1952r-27,l1520,1952r-28,l1465,1952r-27,l1411,1952r-27,l1357,1952r-27,l1302,1952r-27,l1248,1952r-27,l1194,1952r-27,l1140,1952r-28,l1085,1952r-27,l1031,1952r-27,l977,1952r-27,l922,1952r-27,l868,1952r-27,l814,1952r-27,l760,1952r-28,l705,1952r-27,l651,1952r-27,l597,1952r-27,l542,1952r-27,l488,1952r-27,l434,1952r-27,l380,1952r-28,l325,1952r-27,l271,1952r-27,l217,1952r-27,l162,1952r-27,l108,1952r-27,l54,1952r-27,l,1952r,-27l,1898r,-27l,1844r,-27l,1790r,-27l,1735r,-27l,1681r,-27l,1627r,-27l,1573r,-27l,1518r,-27l,1464r,-27l,1410r,-27l,1356r,-27l,1301r,-27l,1247r,-27l,1193r,-27l,1139r,-27l,1084r,-27l,1030r,-27l,976,,949,,922,,895,,867,,840,,813,,786,,759,,732,,705,,678,,650,,623,,596,,569,,542,,515,,488,,461,,433,,406,,379,,352,,325e" filled="f" strokeweight=".24897mm">
                    <v:path arrowok="t" o:connecttype="custom" o:connectlocs="434,0;570,0;705,0;841,0;977,0;1112,0;1248,0;1384,0;1520,0;1655,0;1791,0;1927,0;1954,108;1954,244;1954,379;1954,515;1954,650;1954,786;1954,922;1954,1057;1954,1193;1954,1329;1954,1464;1954,1600;1954,1735;1954,1871;1900,1952;1764,1952;1628,1952;1492,1952;1357,1952;1221,1952;1085,1952;950,1952;814,1952;678,1952;542,1952;407,1952;271,1952;135,1952;0,1952;0,1817;0,1681;0,1546;0,1410;0,1274;0,1139;0,1003;0,867;0,732;0,596;0,461;0,325" o:connectangles="0,0,0,0,0,0,0,0,0,0,0,0,0,0,0,0,0,0,0,0,0,0,0,0,0,0,0,0,0,0,0,0,0,0,0,0,0,0,0,0,0,0,0,0,0,0,0,0,0,0,0,0,0"/>
                  </v:shape>
                  <v:shape id="Freeform 789" o:spid="_x0000_s1029" style="position:absolute;left:1877;top:908;width:1955;height:1957;visibility:visible;mso-wrap-style:square;v-text-anchor:top" coordsize="1955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" path="m6,320r1946,e" filled="f" strokeweight=".24897mm">
                    <v:path arrowok="t" o:connecttype="custom" o:connectlocs="6,320;1952,320" o:connectangles="0,0"/>
                  </v:shape>
                  <v:shape id="Freeform 790" o:spid="_x0000_s1030" style="position:absolute;left:1877;top:908;width:1955;height:1957;visibility:visible;mso-wrap-style:square;v-text-anchor:top" coordsize="1955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" path="m3,649r1945,e" filled="f" strokeweight=".24897mm">
                    <v:path arrowok="t" o:connecttype="custom" o:connectlocs="3,649;1948,649" o:connectangles="0,0"/>
                  </v:shape>
                  <v:shape id="Freeform 791" o:spid="_x0000_s1031" style="position:absolute;left:1877;top:908;width:1955;height:1957;visibility:visible;mso-wrap-style:square;v-text-anchor:top" coordsize="1955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" path="m5,978r1945,e" filled="f" strokeweight=".24897mm">
                    <v:path arrowok="t" o:connecttype="custom" o:connectlocs="5,978;1950,978" o:connectangles="0,0"/>
                  </v:shape>
                  <v:shape id="Freeform 792" o:spid="_x0000_s1032" style="position:absolute;left:1877;top:908;width:1955;height:1957;visibility:visible;mso-wrap-style:square;v-text-anchor:top" coordsize="1955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" path="m2,1305r1944,e" filled="f" strokeweight=".24897mm">
                    <v:path arrowok="t" o:connecttype="custom" o:connectlocs="2,1305;1946,1305" o:connectangles="0,0"/>
                  </v:shape>
                  <v:shape id="Freeform 793" o:spid="_x0000_s1033" style="position:absolute;left:1877;top:908;width:1955;height:1957;visibility:visible;mso-wrap-style:square;v-text-anchor:top" coordsize="1955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" path="m5,1626r1941,e" filled="f" strokeweight=".24897mm">
                    <v:path arrowok="t" o:connecttype="custom" o:connectlocs="5,1626;1946,1626" o:connectangles="0,0"/>
                  </v:shape>
                  <v:shape id="Freeform 794" o:spid="_x0000_s1034" style="position:absolute;left:1877;top:908;width:1955;height:1957;visibility:visible;mso-wrap-style:square;v-text-anchor:top" coordsize="1955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" path="m320,1r,1956e" filled="f" strokeweight=".24897mm">
                    <v:path arrowok="t" o:connecttype="custom" o:connectlocs="320,1;320,1957" o:connectangles="0,0"/>
                  </v:shape>
                  <v:shape id="Freeform 795" o:spid="_x0000_s1035" style="position:absolute;left:1877;top:908;width:1955;height:1957;visibility:visible;mso-wrap-style:square;v-text-anchor:top" coordsize="1955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" path="m645,2r,1941e" filled="f" strokeweight=".24897mm">
                    <v:path arrowok="t" o:connecttype="custom" o:connectlocs="645,2;645,1943" o:connectangles="0,0"/>
                  </v:shape>
                  <v:shape id="Freeform 796" o:spid="_x0000_s1036" style="position:absolute;left:1877;top:908;width:1955;height:1957;visibility:visible;mso-wrap-style:square;v-text-anchor:top" coordsize="1955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" path="m974,7r,1940e" filled="f" strokeweight=".24897mm">
                    <v:path arrowok="t" o:connecttype="custom" o:connectlocs="974,7;974,1947" o:connectangles="0,0"/>
                  </v:shape>
                  <v:shape id="Freeform 797" o:spid="_x0000_s1037" style="position:absolute;left:1877;top:908;width:1955;height:1957;visibility:visible;mso-wrap-style:square;v-text-anchor:top" coordsize="1955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" path="m1294,10r,1939e" filled="f" strokeweight=".24897mm">
                    <v:path arrowok="t" o:connecttype="custom" o:connectlocs="1294,10;1294,1949" o:connectangles="0,0"/>
                  </v:shape>
                  <v:shape id="Freeform 798" o:spid="_x0000_s1038" style="position:absolute;left:1877;top:908;width:1955;height:1957;visibility:visible;mso-wrap-style:square;v-text-anchor:top" coordsize="1955,1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" path="m1626,6r,1939e" filled="f" strokeweight=".24897mm">
                    <v:path arrowok="t" o:connecttype="custom" o:connectlocs="1626,6;1626,1945" o:connectangles="0,0"/>
                  </v:shape>
                </v:group>
                <v:shape id="Picture 799" o:spid="_x0000_s1039" type="#_x0000_t75" style="position:absolute;left:1862;top:1259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">
                  <v:imagedata r:id="rId356" o:title=""/>
                  <o:lock v:ext="edit" aspectratio="f"/>
                </v:shape>
                <v:shape id="Picture 800" o:spid="_x0000_s1040" type="#_x0000_t75" style="position:absolute;left:2183;top:931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">
                  <v:imagedata r:id="rId356" o:title=""/>
                  <o:lock v:ext="edit" aspectratio="f"/>
                </v:shape>
                <v:shape id="Picture 801" o:spid="_x0000_s1041" type="#_x0000_t75" style="position:absolute;left:1866;top:1581;width:24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">
                  <v:imagedata r:id="rId357" o:title=""/>
                  <o:lock v:ext="edit" aspectratio="f"/>
                </v:shape>
                <v:shape id="Picture 802" o:spid="_x0000_s1042" type="#_x0000_t75" style="position:absolute;left:2532;top:916;width:24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">
                  <v:imagedata r:id="rId357" o:title=""/>
                  <o:lock v:ext="edit" aspectratio="f"/>
                </v:shape>
                <v:shape id="Picture 803" o:spid="_x0000_s1043" type="#_x0000_t75" style="position:absolute;left:1867;top:1915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">
                  <v:imagedata r:id="rId358" o:title=""/>
                  <o:lock v:ext="edit" aspectratio="f"/>
                </v:shape>
                <v:shape id="Picture 804" o:spid="_x0000_s1044" type="#_x0000_t75" style="position:absolute;left:2843;top:935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">
                  <v:imagedata r:id="rId358" o:title=""/>
                  <o:lock v:ext="edit" aspectratio="f"/>
                </v:shape>
                <v:shape id="Picture 805" o:spid="_x0000_s1045" type="#_x0000_t75" style="position:absolute;left:1855;top:2239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">
                  <v:imagedata r:id="rId359" o:title=""/>
                  <o:lock v:ext="edit" aspectratio="f"/>
                </v:shape>
                <v:shape id="Picture 806" o:spid="_x0000_s1046" type="#_x0000_t75" style="position:absolute;left:3158;top:922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">
                  <v:imagedata r:id="rId359" o:title=""/>
                  <o:lock v:ext="edit" aspectratio="f"/>
                </v:shape>
                <v:shape id="Picture 807" o:spid="_x0000_s1047" type="#_x0000_t75" style="position:absolute;left:1874;top:2571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">
                  <v:imagedata r:id="rId360" o:title=""/>
                  <o:lock v:ext="edit" aspectratio="f"/>
                </v:shape>
                <v:shape id="Picture 808" o:spid="_x0000_s1048" type="#_x0000_t75" style="position:absolute;left:3496;top:938;width:240;height:2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">
                  <v:imagedata r:id="rId360" o:title=""/>
                  <o:lock v:ext="edit" aspectratio="f"/>
                </v:shape>
                <v:shape id="Picture 809" o:spid="_x0000_s1049" type="#_x0000_t75" style="position:absolute;left:2854;top:1277;width:20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">
                  <v:imagedata r:id="rId361" o:title=""/>
                  <o:lock v:ext="edit" aspectratio="f"/>
                </v:shape>
                <v:shape id="Picture 810" o:spid="_x0000_s1050" type="#_x0000_t75" style="position:absolute;left:3193;top:1608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">
                  <v:imagedata r:id="rId362" o:title=""/>
                  <o:lock v:ext="edit" aspectratio="f"/>
                </v:shape>
                <v:shape id="Picture 811" o:spid="_x0000_s1051" type="#_x0000_t75" style="position:absolute;left:2523;top:2575;width:22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">
                  <v:imagedata r:id="rId363" o:title=""/>
                  <o:lock v:ext="edit" aspectratio="f"/>
                </v:shape>
                <v:shape id="Picture 812" o:spid="_x0000_s1052" type="#_x0000_t75" style="position:absolute;left:2531;top:1959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">
                  <v:imagedata r:id="rId364" o:title=""/>
                  <o:lock v:ext="edit" aspectratio="f"/>
                </v:shape>
                <v:shape id="Picture 813" o:spid="_x0000_s1053" type="#_x0000_t75" style="position:absolute;left:3516;top:1926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">
                  <v:imagedata r:id="rId365" o:title=""/>
                  <o:lock v:ext="edit" aspectratio="f"/>
                </v:shape>
                <v:shape id="Picture 814" o:spid="_x0000_s1054" type="#_x0000_t75" style="position:absolute;left:2861;top:2276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">
                  <v:imagedata r:id="rId364" o:title=""/>
                  <o:lock v:ext="edit" aspectratio="f"/>
                </v:shape>
                <v:shape id="Picture 815" o:spid="_x0000_s1055" type="#_x0000_t75" style="position:absolute;left:2188;top:2251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">
                  <v:imagedata r:id="rId365" o:title=""/>
                  <o:lock v:ext="edit" aspectratio="f"/>
                </v:shape>
                <v:shape id="Picture 816" o:spid="_x0000_s1056" type="#_x0000_t75" style="position:absolute;left:3189;top:1261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">
                  <v:imagedata r:id="rId365" o:title=""/>
                  <o:lock v:ext="edit" aspectratio="f"/>
                </v:shape>
                <v:shape id="Picture 817" o:spid="_x0000_s1057" type="#_x0000_t75" style="position:absolute;left:2854;top:2582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">
                  <v:imagedata r:id="rId365" o:title=""/>
                  <o:lock v:ext="edit" aspectratio="f"/>
                </v:shape>
                <v:shape id="Picture 818" o:spid="_x0000_s1058" type="#_x0000_t75" style="position:absolute;left:2526;top:1593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">
                  <v:imagedata r:id="rId365" o:title=""/>
                  <o:lock v:ext="edit" aspectratio="f"/>
                </v:shape>
                <v:shape id="Picture 819" o:spid="_x0000_s1059" type="#_x0000_t75" style="position:absolute;left:2205;top:1280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">
                  <v:imagedata r:id="rId364" o:title=""/>
                  <o:lock v:ext="edit" aspectratio="f"/>
                </v:shape>
                <v:shape id="Picture 820" o:spid="_x0000_s1060" type="#_x0000_t75" style="position:absolute;left:3177;top:2592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">
                  <v:imagedata r:id="rId364" o:title=""/>
                  <o:lock v:ext="edit" aspectratio="f"/>
                </v:shape>
                <v:shape id="Picture 821" o:spid="_x0000_s1061" type="#_x0000_t75" style="position:absolute;left:3517;top:1609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">
                  <v:imagedata r:id="rId364" o:title=""/>
                  <o:lock v:ext="edit" aspectratio="f"/>
                </v:shape>
                <v:shape id="Picture 822" o:spid="_x0000_s1062" type="#_x0000_t75" style="position:absolute;left:2211;top:1600;width:20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">
                  <v:imagedata r:id="rId361" o:title=""/>
                  <o:lock v:ext="edit" aspectratio="f"/>
                </v:shape>
                <v:shape id="Picture 823" o:spid="_x0000_s1063" type="#_x0000_t75" style="position:absolute;left:2524;top:2264;width:20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">
                  <v:imagedata r:id="rId361" o:title=""/>
                  <o:lock v:ext="edit" aspectratio="f"/>
                </v:shape>
                <v:shape id="Picture 824" o:spid="_x0000_s1064" type="#_x0000_t75" style="position:absolute;left:3187;top:1928;width:20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">
                  <v:imagedata r:id="rId361" o:title=""/>
                  <o:lock v:ext="edit" aspectratio="f"/>
                </v:shape>
                <v:shape id="Picture 825" o:spid="_x0000_s1065" type="#_x0000_t75" style="position:absolute;left:3511;top:2575;width:20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">
                  <v:imagedata r:id="rId361" o:title=""/>
                  <o:lock v:ext="edit" aspectratio="f"/>
                </v:shape>
                <v:shape id="Picture 826" o:spid="_x0000_s1066" type="#_x0000_t75" style="position:absolute;left:3174;top:2258;width:22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">
                  <v:imagedata r:id="rId363" o:title=""/>
                  <o:lock v:ext="edit" aspectratio="f"/>
                </v:shape>
                <v:shape id="Picture 827" o:spid="_x0000_s1067" type="#_x0000_t75" style="position:absolute;left:2180;top:1936;width:22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">
                  <v:imagedata r:id="rId363" o:title=""/>
                  <o:lock v:ext="edit" aspectratio="f"/>
                </v:shape>
                <v:shape id="Picture 828" o:spid="_x0000_s1068" type="#_x0000_t75" style="position:absolute;left:2832;top:1598;width:22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">
                  <v:imagedata r:id="rId363" o:title=""/>
                  <o:lock v:ext="edit" aspectratio="f"/>
                </v:shape>
                <v:shape id="Picture 829" o:spid="_x0000_s1069" type="#_x0000_t75" style="position:absolute;left:3498;top:1277;width:220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">
                  <v:imagedata r:id="rId363" o:title=""/>
                  <o:lock v:ext="edit" aspectratio="f"/>
                </v:shape>
                <v:shape id="Picture 830" o:spid="_x0000_s1070" type="#_x0000_t75" style="position:absolute;left:2529;top:1290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">
                  <v:imagedata r:id="rId362" o:title=""/>
                  <o:lock v:ext="edit" aspectratio="f"/>
                </v:shape>
                <v:shape id="Picture 831" o:spid="_x0000_s1071" type="#_x0000_t75" style="position:absolute;left:2873;top:1940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">
                  <v:imagedata r:id="rId362" o:title=""/>
                  <o:lock v:ext="edit" aspectratio="f"/>
                </v:shape>
                <v:shape id="Picture 832" o:spid="_x0000_s1072" type="#_x0000_t75" style="position:absolute;left:3512;top:2264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">
                  <v:imagedata r:id="rId362" o:title=""/>
                  <o:lock v:ext="edit" aspectratio="f"/>
                </v:shape>
                <v:shape id="Picture 833" o:spid="_x0000_s1073" type="#_x0000_t75" style="position:absolute;left:2199;top:2591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">
                  <v:imagedata r:id="rId362" o:title=""/>
                  <o:lock v:ext="edit" aspectratio="f"/>
                </v:shape>
                <v:group id="Group 834" o:spid="_x0000_s1074" style="position:absolute;left:2148;top:1218;width:1621;height:1614" coordorigin="2200,1229" coordsize="1621,1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">
                  <v:shape id="Freeform 835" o:spid="_x0000_s1075" style="position:absolute;left:2200;top:1229;width:1621;height:1614;visibility:visible;mso-wrap-style:square;v-text-anchor:top" coordsize="1621,1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" path="m3,l1620,e" filled="f" strokeweight=".59728mm">
                    <v:path arrowok="t" o:connecttype="custom" o:connectlocs="3,0;1620,0" o:connectangles="0,0"/>
                  </v:shape>
                  <v:shape id="Freeform 836" o:spid="_x0000_s1076" style="position:absolute;left:2200;top:1229;width:1621;height:1614;visibility:visible;mso-wrap-style:square;v-text-anchor:top" coordsize="1621,16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" path="m,7l,1613e" filled="f" strokeweight=".59728mm">
                    <v:path arrowok="t" o:connecttype="custom" o:connectlocs="0,7;0,1613" o:connectangles="0,0"/>
                  </v:shape>
                </v:group>
                <v:shape id="Freeform 837" o:spid="_x0000_s1077" style="position:absolute;left:1827;top:895;width:321;height:320;visibility:visible;mso-wrap-style:square;v-text-anchor:top" coordsize="321,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" path="m,l320,r,319l,319,,e" filled="f" strokeweight=".24994mm">
                  <v:path arrowok="t" o:connecttype="custom" o:connectlocs="0,0;320,0;320,319;0,319;0,0" o:connectangles="0,0,0,0,0"/>
                </v:shape>
                <v:shape id="Picture 838" o:spid="_x0000_s1078" type="#_x0000_t75" style="position:absolute;left:1885;top:958;width:18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">
                  <v:imagedata r:id="rId366" o:title=""/>
                  <o:lock v:ext="edit" aspectratio="f"/>
                </v:shape>
                <v:shape id="Picture 839" o:spid="_x0000_s1079" type="#_x0000_t75" style="position:absolute;left:2727;top:2468;width:500;height:3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">
                  <v:imagedata r:id="rId367" o:title=""/>
                  <o:lock v:ext="edit" aspectratio="f"/>
                </v:shape>
                <v:shape id="Picture 840" o:spid="_x0000_s1080" type="#_x0000_t75" style="position:absolute;left:3287;top:2183;width:600;height:4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">
                  <v:imagedata r:id="rId368" o:title=""/>
                  <o:lock v:ext="edit" aspectratio="f"/>
                </v:shape>
              </v:group>
            </w:pict>
          </mc:Fallback>
        </mc:AlternateContent>
      </w:r>
    </w:p>
    <w:p w14:paraId="00129D9E" w14:textId="710A00F4" w:rsidR="009842AF" w:rsidRDefault="009842AF" w:rsidP="00DD407C">
      <w:pPr>
        <w:rPr>
          <w:rFonts w:ascii="Times New Roman" w:hAnsi="Times New Roman" w:cs="Times New Roman"/>
          <w:sz w:val="24"/>
          <w:szCs w:val="24"/>
        </w:rPr>
      </w:pPr>
    </w:p>
    <w:p w14:paraId="4D67E555" w14:textId="0EB792F0" w:rsidR="009842AF" w:rsidRDefault="009842AF" w:rsidP="00DD407C">
      <w:pPr>
        <w:rPr>
          <w:rFonts w:ascii="Times New Roman" w:hAnsi="Times New Roman" w:cs="Times New Roman"/>
          <w:sz w:val="24"/>
          <w:szCs w:val="24"/>
        </w:rPr>
      </w:pPr>
    </w:p>
    <w:p w14:paraId="15DD09B3" w14:textId="064B5CB2" w:rsidR="009842AF" w:rsidRDefault="009842AF" w:rsidP="00DD407C">
      <w:pPr>
        <w:rPr>
          <w:rFonts w:ascii="Times New Roman" w:hAnsi="Times New Roman" w:cs="Times New Roman"/>
          <w:sz w:val="24"/>
          <w:szCs w:val="24"/>
        </w:rPr>
      </w:pPr>
    </w:p>
    <w:p w14:paraId="6873FB51" w14:textId="14E07DBA" w:rsidR="009842AF" w:rsidRDefault="009842AF" w:rsidP="00DD407C">
      <w:pPr>
        <w:rPr>
          <w:rFonts w:ascii="Times New Roman" w:hAnsi="Times New Roman" w:cs="Times New Roman"/>
          <w:sz w:val="24"/>
          <w:szCs w:val="24"/>
        </w:rPr>
      </w:pPr>
    </w:p>
    <w:p w14:paraId="153F2C57" w14:textId="04D694F6" w:rsidR="003E1A2A" w:rsidRDefault="003E1A2A" w:rsidP="003E1A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0" distR="0" simplePos="0" relativeHeight="251798528" behindDoc="0" locked="0" layoutInCell="0" allowOverlap="1" wp14:anchorId="091AC264" wp14:editId="7AB33124">
                <wp:simplePos x="0" y="0"/>
                <wp:positionH relativeFrom="margin">
                  <wp:align>left</wp:align>
                </wp:positionH>
                <wp:positionV relativeFrom="paragraph">
                  <wp:posOffset>367030</wp:posOffset>
                </wp:positionV>
                <wp:extent cx="1435735" cy="254000"/>
                <wp:effectExtent l="0" t="0" r="12065" b="12700"/>
                <wp:wrapNone/>
                <wp:docPr id="1117006289" name="Group 1117006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5735" cy="254000"/>
                          <a:chOff x="758" y="876"/>
                          <a:chExt cx="2261" cy="400"/>
                        </a:xfrm>
                      </wpg:grpSpPr>
                      <pic:pic xmlns:pic="http://schemas.openxmlformats.org/drawingml/2006/picture">
                        <pic:nvPicPr>
                          <pic:cNvPr id="1117006290" name="Picture 842"/>
                          <pic:cNvPicPr>
                            <a:picLocks noChangeArrowheads="1"/>
                          </pic:cNvPicPr>
                        </pic:nvPicPr>
                        <pic:blipFill>
                          <a:blip r:embed="rId3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7" y="1007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91" name="Picture 843"/>
                          <pic:cNvPicPr>
                            <a:picLocks noChangeArrowheads="1"/>
                          </pic:cNvPicPr>
                        </pic:nvPicPr>
                        <pic:blipFill>
                          <a:blip r:embed="rId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67" y="1033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17006292" name="Freeform 844"/>
                        <wps:cNvSpPr>
                          <a:spLocks/>
                        </wps:cNvSpPr>
                        <wps:spPr bwMode="auto">
                          <a:xfrm>
                            <a:off x="826" y="952"/>
                            <a:ext cx="78" cy="297"/>
                          </a:xfrm>
                          <a:custGeom>
                            <a:avLst/>
                            <a:gdLst>
                              <a:gd name="T0" fmla="*/ 62 w 78"/>
                              <a:gd name="T1" fmla="*/ 0 h 297"/>
                              <a:gd name="T2" fmla="*/ 19 w 78"/>
                              <a:gd name="T3" fmla="*/ 65 h 297"/>
                              <a:gd name="T4" fmla="*/ 0 w 78"/>
                              <a:gd name="T5" fmla="*/ 128 h 297"/>
                              <a:gd name="T6" fmla="*/ 2 w 78"/>
                              <a:gd name="T7" fmla="*/ 188 h 297"/>
                              <a:gd name="T8" fmla="*/ 28 w 78"/>
                              <a:gd name="T9" fmla="*/ 244 h 297"/>
                              <a:gd name="T10" fmla="*/ 77 w 78"/>
                              <a:gd name="T11" fmla="*/ 296 h 2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8" h="297">
                                <a:moveTo>
                                  <a:pt x="62" y="0"/>
                                </a:moveTo>
                                <a:lnTo>
                                  <a:pt x="19" y="65"/>
                                </a:lnTo>
                                <a:lnTo>
                                  <a:pt x="0" y="128"/>
                                </a:lnTo>
                                <a:lnTo>
                                  <a:pt x="2" y="188"/>
                                </a:lnTo>
                                <a:lnTo>
                                  <a:pt x="28" y="244"/>
                                </a:lnTo>
                                <a:lnTo>
                                  <a:pt x="77" y="296"/>
                                </a:lnTo>
                              </a:path>
                            </a:pathLst>
                          </a:custGeom>
                          <a:noFill/>
                          <a:ln w="676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17006293" name="Picture 845"/>
                          <pic:cNvPicPr>
                            <a:picLocks noChangeArrowheads="1"/>
                          </pic:cNvPicPr>
                        </pic:nvPicPr>
                        <pic:blipFill>
                          <a:blip r:embed="rId3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15" y="994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94" name="Picture 846"/>
                          <pic:cNvPicPr>
                            <a:picLocks noChangeArrowheads="1"/>
                          </pic:cNvPicPr>
                        </pic:nvPicPr>
                        <pic:blipFill>
                          <a:blip r:embed="rId3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11" y="941"/>
                            <a:ext cx="22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95" name="Picture 847"/>
                          <pic:cNvPicPr>
                            <a:picLocks noChangeArrowheads="1"/>
                          </pic:cNvPicPr>
                        </pic:nvPicPr>
                        <pic:blipFill>
                          <a:blip r:embed="rId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41" y="1001"/>
                            <a:ext cx="14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17006296" name="Freeform 848"/>
                        <wps:cNvSpPr>
                          <a:spLocks/>
                        </wps:cNvSpPr>
                        <wps:spPr bwMode="auto">
                          <a:xfrm>
                            <a:off x="1684" y="948"/>
                            <a:ext cx="45" cy="252"/>
                          </a:xfrm>
                          <a:custGeom>
                            <a:avLst/>
                            <a:gdLst>
                              <a:gd name="T0" fmla="*/ 44 w 45"/>
                              <a:gd name="T1" fmla="*/ 0 h 252"/>
                              <a:gd name="T2" fmla="*/ 12 w 45"/>
                              <a:gd name="T3" fmla="*/ 66 h 252"/>
                              <a:gd name="T4" fmla="*/ 0 w 45"/>
                              <a:gd name="T5" fmla="*/ 130 h 252"/>
                              <a:gd name="T6" fmla="*/ 8 w 45"/>
                              <a:gd name="T7" fmla="*/ 192 h 252"/>
                              <a:gd name="T8" fmla="*/ 37 w 45"/>
                              <a:gd name="T9" fmla="*/ 251 h 2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5" h="252">
                                <a:moveTo>
                                  <a:pt x="44" y="0"/>
                                </a:moveTo>
                                <a:lnTo>
                                  <a:pt x="12" y="66"/>
                                </a:lnTo>
                                <a:lnTo>
                                  <a:pt x="0" y="130"/>
                                </a:lnTo>
                                <a:lnTo>
                                  <a:pt x="8" y="192"/>
                                </a:lnTo>
                                <a:lnTo>
                                  <a:pt x="37" y="251"/>
                                </a:lnTo>
                              </a:path>
                            </a:pathLst>
                          </a:custGeom>
                          <a:noFill/>
                          <a:ln w="676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17006297" name="Picture 849"/>
                          <pic:cNvPicPr>
                            <a:picLocks noChangeArrowheads="1"/>
                          </pic:cNvPicPr>
                        </pic:nvPicPr>
                        <pic:blipFill>
                          <a:blip r:embed="rId3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26" y="1017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298" name="Picture 850"/>
                          <pic:cNvPicPr>
                            <a:picLocks noChangeArrowheads="1"/>
                          </pic:cNvPicPr>
                        </pic:nvPicPr>
                        <pic:blipFill>
                          <a:blip r:embed="rId3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76" y="1029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117006299" name="Group 851"/>
                        <wpg:cNvGrpSpPr>
                          <a:grpSpLocks/>
                        </wpg:cNvGrpSpPr>
                        <wpg:grpSpPr bwMode="auto">
                          <a:xfrm>
                            <a:off x="763" y="881"/>
                            <a:ext cx="1632" cy="389"/>
                            <a:chOff x="763" y="881"/>
                            <a:chExt cx="1632" cy="389"/>
                          </a:xfrm>
                        </wpg:grpSpPr>
                        <wps:wsp>
                          <wps:cNvPr id="1117006300" name="Freeform 852"/>
                          <wps:cNvSpPr>
                            <a:spLocks/>
                          </wps:cNvSpPr>
                          <wps:spPr bwMode="auto">
                            <a:xfrm>
                              <a:off x="763" y="881"/>
                              <a:ext cx="1632" cy="389"/>
                            </a:xfrm>
                            <a:custGeom>
                              <a:avLst/>
                              <a:gdLst>
                                <a:gd name="T0" fmla="*/ 1478 w 1632"/>
                                <a:gd name="T1" fmla="*/ 66 h 389"/>
                                <a:gd name="T2" fmla="*/ 1529 w 1632"/>
                                <a:gd name="T3" fmla="*/ 124 h 389"/>
                                <a:gd name="T4" fmla="*/ 1547 w 1632"/>
                                <a:gd name="T5" fmla="*/ 185 h 389"/>
                                <a:gd name="T6" fmla="*/ 1534 w 1632"/>
                                <a:gd name="T7" fmla="*/ 249 h 389"/>
                                <a:gd name="T8" fmla="*/ 1490 w 1632"/>
                                <a:gd name="T9" fmla="*/ 317 h 3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632" h="389">
                                  <a:moveTo>
                                    <a:pt x="1478" y="66"/>
                                  </a:moveTo>
                                  <a:lnTo>
                                    <a:pt x="1529" y="124"/>
                                  </a:lnTo>
                                  <a:lnTo>
                                    <a:pt x="1547" y="185"/>
                                  </a:lnTo>
                                  <a:lnTo>
                                    <a:pt x="1534" y="249"/>
                                  </a:lnTo>
                                  <a:lnTo>
                                    <a:pt x="1490" y="317"/>
                                  </a:lnTo>
                                </a:path>
                              </a:pathLst>
                            </a:custGeom>
                            <a:noFill/>
                            <a:ln w="67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7006301" name="Freeform 853"/>
                          <wps:cNvSpPr>
                            <a:spLocks/>
                          </wps:cNvSpPr>
                          <wps:spPr bwMode="auto">
                            <a:xfrm>
                              <a:off x="763" y="881"/>
                              <a:ext cx="1632" cy="389"/>
                            </a:xfrm>
                            <a:custGeom>
                              <a:avLst/>
                              <a:gdLst>
                                <a:gd name="T0" fmla="*/ 86 w 1632"/>
                                <a:gd name="T1" fmla="*/ 0 h 389"/>
                                <a:gd name="T2" fmla="*/ 0 w 1632"/>
                                <a:gd name="T3" fmla="*/ 2 h 389"/>
                                <a:gd name="T4" fmla="*/ 0 w 1632"/>
                                <a:gd name="T5" fmla="*/ 388 h 389"/>
                                <a:gd name="T6" fmla="*/ 89 w 1632"/>
                                <a:gd name="T7" fmla="*/ 388 h 3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32" h="389">
                                  <a:moveTo>
                                    <a:pt x="86" y="0"/>
                                  </a:moveTo>
                                  <a:lnTo>
                                    <a:pt x="0" y="2"/>
                                  </a:lnTo>
                                  <a:lnTo>
                                    <a:pt x="0" y="388"/>
                                  </a:lnTo>
                                  <a:lnTo>
                                    <a:pt x="89" y="388"/>
                                  </a:lnTo>
                                </a:path>
                              </a:pathLst>
                            </a:custGeom>
                            <a:noFill/>
                            <a:ln w="67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7006302" name="Freeform 854"/>
                          <wps:cNvSpPr>
                            <a:spLocks/>
                          </wps:cNvSpPr>
                          <wps:spPr bwMode="auto">
                            <a:xfrm>
                              <a:off x="763" y="881"/>
                              <a:ext cx="1632" cy="389"/>
                            </a:xfrm>
                            <a:custGeom>
                              <a:avLst/>
                              <a:gdLst>
                                <a:gd name="T0" fmla="*/ 1548 w 1632"/>
                                <a:gd name="T1" fmla="*/ 5 h 389"/>
                                <a:gd name="T2" fmla="*/ 1631 w 1632"/>
                                <a:gd name="T3" fmla="*/ 5 h 389"/>
                                <a:gd name="T4" fmla="*/ 1631 w 1632"/>
                                <a:gd name="T5" fmla="*/ 347 h 389"/>
                                <a:gd name="T6" fmla="*/ 1552 w 1632"/>
                                <a:gd name="T7" fmla="*/ 347 h 3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32" h="389">
                                  <a:moveTo>
                                    <a:pt x="1548" y="5"/>
                                  </a:moveTo>
                                  <a:lnTo>
                                    <a:pt x="1631" y="5"/>
                                  </a:lnTo>
                                  <a:lnTo>
                                    <a:pt x="1631" y="347"/>
                                  </a:lnTo>
                                  <a:lnTo>
                                    <a:pt x="1552" y="347"/>
                                  </a:lnTo>
                                </a:path>
                              </a:pathLst>
                            </a:custGeom>
                            <a:noFill/>
                            <a:ln w="67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117006303" name="Picture 855"/>
                          <pic:cNvPicPr>
                            <a:picLocks noChangeArrowheads="1"/>
                          </pic:cNvPicPr>
                        </pic:nvPicPr>
                        <pic:blipFill>
                          <a:blip r:embed="rId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44" y="1004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304" name="Picture 856"/>
                          <pic:cNvPicPr>
                            <a:picLocks noChangeArrowheads="1"/>
                          </pic:cNvPicPr>
                        </pic:nvPicPr>
                        <pic:blipFill>
                          <a:blip r:embed="rId3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15" y="975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305" name="Picture 857"/>
                          <pic:cNvPicPr>
                            <a:picLocks noChangeArrowheads="1"/>
                          </pic:cNvPicPr>
                        </pic:nvPicPr>
                        <pic:blipFill>
                          <a:blip r:embed="rId3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23" y="980"/>
                            <a:ext cx="20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F3C702" id="Group 1117006289" o:spid="_x0000_s1026" style="position:absolute;margin-left:0;margin-top:28.9pt;width:113.05pt;height:20pt;z-index:251798528;mso-wrap-distance-left:0;mso-wrap-distance-right:0;mso-position-horizontal:left;mso-position-horizontal-relative:margin" coordorigin="758,876" coordsize="2261,4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" o:allowincell="f">
                <v:shape id="Picture 842" o:spid="_x0000_s1027" type="#_x0000_t75" style="position:absolute;left:857;top:1007;width:18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">
                  <v:imagedata r:id="rId378" o:title=""/>
                  <o:lock v:ext="edit" aspectratio="f"/>
                </v:shape>
                <v:shape id="Picture 843" o:spid="_x0000_s1028" type="#_x0000_t75" style="position:absolute;left:1067;top:1033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">
                  <v:imagedata r:id="rId379" o:title=""/>
                  <o:lock v:ext="edit" aspectratio="f"/>
                </v:shape>
                <v:shape id="Freeform 844" o:spid="_x0000_s1029" style="position:absolute;left:826;top:952;width:78;height:297;visibility:visible;mso-wrap-style:square;v-text-anchor:top" coordsize="78,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" path="m62,l19,65,,128r2,60l28,244r49,52e" filled="f" strokeweight=".18797mm">
                  <v:path arrowok="t" o:connecttype="custom" o:connectlocs="62,0;19,65;0,128;2,188;28,244;77,296" o:connectangles="0,0,0,0,0,0"/>
                </v:shape>
                <v:shape id="Picture 845" o:spid="_x0000_s1030" type="#_x0000_t75" style="position:absolute;left:1215;top:994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">
                  <v:imagedata r:id="rId380" o:title=""/>
                  <o:lock v:ext="edit" aspectratio="f"/>
                </v:shape>
                <v:shape id="Picture 846" o:spid="_x0000_s1031" type="#_x0000_t75" style="position:absolute;left:1411;top:941;width:220;height: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">
                  <v:imagedata r:id="rId381" o:title=""/>
                  <o:lock v:ext="edit" aspectratio="f"/>
                </v:shape>
                <v:shape id="Picture 847" o:spid="_x0000_s1032" type="#_x0000_t75" style="position:absolute;left:1741;top:1001;width:14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">
                  <v:imagedata r:id="rId382" o:title=""/>
                  <o:lock v:ext="edit" aspectratio="f"/>
                </v:shape>
                <v:shape id="Freeform 848" o:spid="_x0000_s1033" style="position:absolute;left:1684;top:948;width:45;height:252;visibility:visible;mso-wrap-style:square;v-text-anchor:top" coordsize="45,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" path="m44,l12,66,,130r8,62l37,251e" filled="f" strokeweight=".18797mm">
                  <v:path arrowok="t" o:connecttype="custom" o:connectlocs="44,0;12,66;0,130;8,192;37,251" o:connectangles="0,0,0,0,0"/>
                </v:shape>
                <v:shape id="Picture 849" o:spid="_x0000_s1034" type="#_x0000_t75" style="position:absolute;left:1926;top:1017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">
                  <v:imagedata r:id="rId383" o:title=""/>
                  <o:lock v:ext="edit" aspectratio="f"/>
                </v:shape>
                <v:shape id="Picture 850" o:spid="_x0000_s1035" type="#_x0000_t75" style="position:absolute;left:2076;top:1029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">
                  <v:imagedata r:id="rId384" o:title=""/>
                  <o:lock v:ext="edit" aspectratio="f"/>
                </v:shape>
                <v:group id="Group 851" o:spid="_x0000_s1036" style="position:absolute;left:763;top:881;width:1632;height:389" coordorigin="763,881" coordsize="1632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">
                  <v:shape id="Freeform 852" o:spid="_x0000_s1037" style="position:absolute;left:763;top:881;width:1632;height:389;visibility:visible;mso-wrap-style:square;v-text-anchor:top" coordsize="1632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" path="m1478,66r51,58l1547,185r-13,64l1490,317e" filled="f" strokeweight=".18797mm">
                    <v:path arrowok="t" o:connecttype="custom" o:connectlocs="1478,66;1529,124;1547,185;1534,249;1490,317" o:connectangles="0,0,0,0,0"/>
                  </v:shape>
                  <v:shape id="Freeform 853" o:spid="_x0000_s1038" style="position:absolute;left:763;top:881;width:1632;height:389;visibility:visible;mso-wrap-style:square;v-text-anchor:top" coordsize="1632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" path="m86,l,2,,388r89,e" filled="f" strokeweight=".18797mm">
                    <v:path arrowok="t" o:connecttype="custom" o:connectlocs="86,0;0,2;0,388;89,388" o:connectangles="0,0,0,0"/>
                  </v:shape>
                  <v:shape id="Freeform 854" o:spid="_x0000_s1039" style="position:absolute;left:763;top:881;width:1632;height:389;visibility:visible;mso-wrap-style:square;v-text-anchor:top" coordsize="1632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" path="m1548,5r83,l1631,347r-79,e" filled="f" strokeweight=".18797mm">
                    <v:path arrowok="t" o:connecttype="custom" o:connectlocs="1548,5;1631,5;1631,347;1552,347" o:connectangles="0,0,0,0"/>
                  </v:shape>
                </v:group>
                <v:shape id="Picture 855" o:spid="_x0000_s1040" type="#_x0000_t75" style="position:absolute;left:2444;top:1004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">
                  <v:imagedata r:id="rId379" o:title=""/>
                  <o:lock v:ext="edit" aspectratio="f"/>
                </v:shape>
                <v:shape id="Picture 856" o:spid="_x0000_s1041" type="#_x0000_t75" style="position:absolute;left:2615;top:975;width:18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">
                  <v:imagedata r:id="rId385" o:title=""/>
                  <o:lock v:ext="edit" aspectratio="f"/>
                </v:shape>
                <v:shape id="Picture 857" o:spid="_x0000_s1042" type="#_x0000_t75" style="position:absolute;left:2823;top:980;width:20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">
                  <v:imagedata r:id="rId386" o:title=""/>
                  <o:lock v:ext="edit" aspectratio="f"/>
                </v:shape>
                <w10:wrap anchorx="margin"/>
              </v:group>
            </w:pict>
          </mc:Fallback>
        </mc:AlternateContent>
      </w:r>
      <w:r w:rsidRPr="00F81595">
        <w:rPr>
          <w:rFonts w:ascii="Times New Roman" w:hAnsi="Times New Roman" w:cs="Times New Roman"/>
          <w:b/>
          <w:bCs/>
          <w:sz w:val="32"/>
          <w:szCs w:val="32"/>
        </w:rPr>
        <w:t>26)</w:t>
      </w:r>
      <w:r w:rsidRPr="00F81595">
        <w:rPr>
          <w:rFonts w:ascii="Times New Roman" w:hAnsi="Times New Roman" w:cs="Times New Roman"/>
        </w:rPr>
        <w:t xml:space="preserve"> </w:t>
      </w:r>
    </w:p>
    <w:p w14:paraId="08751BE5" w14:textId="576F276D" w:rsidR="003E1A2A" w:rsidRPr="00F81595" w:rsidRDefault="003E1A2A" w:rsidP="003E1A2A">
      <w:pPr>
        <w:rPr>
          <w:rFonts w:ascii="Times New Roman" w:hAnsi="Times New Roman" w:cs="Times New Roman"/>
        </w:rPr>
      </w:pPr>
    </w:p>
    <w:p w14:paraId="13FABD24" w14:textId="0190B0A5" w:rsidR="009842AF" w:rsidRDefault="003E1A2A" w:rsidP="00DD40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2624" behindDoc="0" locked="0" layoutInCell="0" allowOverlap="1" wp14:anchorId="4F636D4A" wp14:editId="4771197B">
            <wp:simplePos x="0" y="0"/>
            <wp:positionH relativeFrom="page">
              <wp:posOffset>1860550</wp:posOffset>
            </wp:positionH>
            <wp:positionV relativeFrom="paragraph">
              <wp:posOffset>288925</wp:posOffset>
            </wp:positionV>
            <wp:extent cx="165100" cy="165100"/>
            <wp:effectExtent l="0" t="0" r="6350" b="6350"/>
            <wp:wrapNone/>
            <wp:docPr id="1117006309" name="Picture 11170063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1600" behindDoc="0" locked="0" layoutInCell="0" allowOverlap="1" wp14:anchorId="5BC89E48" wp14:editId="58EB50A2">
            <wp:simplePos x="0" y="0"/>
            <wp:positionH relativeFrom="page">
              <wp:posOffset>1456690</wp:posOffset>
            </wp:positionH>
            <wp:positionV relativeFrom="page">
              <wp:posOffset>4248785</wp:posOffset>
            </wp:positionV>
            <wp:extent cx="152400" cy="152400"/>
            <wp:effectExtent l="0" t="0" r="0" b="0"/>
            <wp:wrapNone/>
            <wp:docPr id="1117006308" name="Picture 111700630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0576" behindDoc="0" locked="0" layoutInCell="0" allowOverlap="1" wp14:anchorId="66A43713" wp14:editId="56814598">
            <wp:simplePos x="0" y="0"/>
            <wp:positionH relativeFrom="page">
              <wp:posOffset>1062355</wp:posOffset>
            </wp:positionH>
            <wp:positionV relativeFrom="page">
              <wp:posOffset>4242435</wp:posOffset>
            </wp:positionV>
            <wp:extent cx="152400" cy="165100"/>
            <wp:effectExtent l="0" t="0" r="0" b="6350"/>
            <wp:wrapNone/>
            <wp:docPr id="1117006307" name="Picture 11170063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0B2280" w14:textId="7FAAB88C" w:rsidR="006B2913" w:rsidRPr="00F81595" w:rsidRDefault="003E1A2A" w:rsidP="00DD407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99552" behindDoc="0" locked="0" layoutInCell="0" allowOverlap="1" wp14:anchorId="0CA31911" wp14:editId="3857C3E4">
            <wp:simplePos x="0" y="0"/>
            <wp:positionH relativeFrom="page">
              <wp:posOffset>632460</wp:posOffset>
            </wp:positionH>
            <wp:positionV relativeFrom="paragraph">
              <wp:posOffset>12972</wp:posOffset>
            </wp:positionV>
            <wp:extent cx="152400" cy="152400"/>
            <wp:effectExtent l="0" t="0" r="0" b="0"/>
            <wp:wrapNone/>
            <wp:docPr id="1117006306" name="Picture 111700630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3648" behindDoc="0" locked="0" layoutInCell="0" allowOverlap="1" wp14:anchorId="580251A2" wp14:editId="1A02DC58">
            <wp:simplePos x="0" y="0"/>
            <wp:positionH relativeFrom="page">
              <wp:posOffset>2277110</wp:posOffset>
            </wp:positionH>
            <wp:positionV relativeFrom="page">
              <wp:posOffset>4241800</wp:posOffset>
            </wp:positionV>
            <wp:extent cx="152400" cy="152400"/>
            <wp:effectExtent l="0" t="0" r="0" b="0"/>
            <wp:wrapNone/>
            <wp:docPr id="1117006310" name="Picture 11170063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2913" w:rsidRPr="00F81595">
        <w:rPr>
          <w:rFonts w:ascii="Times New Roman" w:hAnsi="Times New Roman" w:cs="Times New Roman"/>
          <w:sz w:val="24"/>
          <w:szCs w:val="24"/>
        </w:rPr>
        <w:t xml:space="preserve">A)       </w:t>
      </w:r>
      <w:proofErr w:type="gramStart"/>
      <w:r w:rsidR="006B2913" w:rsidRPr="00F81595">
        <w:rPr>
          <w:rFonts w:ascii="Times New Roman" w:hAnsi="Times New Roman" w:cs="Times New Roman"/>
          <w:sz w:val="24"/>
          <w:szCs w:val="24"/>
        </w:rPr>
        <w:t xml:space="preserve">B)  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6B2913" w:rsidRPr="00F81595">
        <w:rPr>
          <w:rFonts w:ascii="Times New Roman" w:hAnsi="Times New Roman" w:cs="Times New Roman"/>
          <w:sz w:val="24"/>
          <w:szCs w:val="24"/>
        </w:rPr>
        <w:t xml:space="preserve"> C)      D)</w:t>
      </w:r>
      <w:r>
        <w:rPr>
          <w:rFonts w:ascii="Times New Roman" w:hAnsi="Times New Roman" w:cs="Times New Roman"/>
        </w:rPr>
        <w:t xml:space="preserve"> </w:t>
      </w:r>
      <w:r w:rsidR="006B2913" w:rsidRPr="00F81595">
        <w:rPr>
          <w:rFonts w:ascii="Times New Roman" w:hAnsi="Times New Roman" w:cs="Times New Roman"/>
          <w:sz w:val="24"/>
          <w:szCs w:val="24"/>
        </w:rPr>
        <w:t xml:space="preserve">      E)</w:t>
      </w:r>
      <w:r w:rsidR="006B2913" w:rsidRPr="00F81595">
        <w:rPr>
          <w:rFonts w:ascii="Times New Roman" w:hAnsi="Times New Roman" w:cs="Times New Roman"/>
        </w:rPr>
        <w:t xml:space="preserve"> </w:t>
      </w:r>
    </w:p>
    <w:p w14:paraId="112B1D32" w14:textId="18239B75" w:rsidR="006B2913" w:rsidRPr="00F81595" w:rsidRDefault="006B2913" w:rsidP="00DD407C">
      <w:pPr>
        <w:rPr>
          <w:rFonts w:ascii="Times New Roman" w:hAnsi="Times New Roman" w:cs="Times New Roman"/>
          <w:sz w:val="24"/>
          <w:szCs w:val="24"/>
        </w:rPr>
      </w:pPr>
    </w:p>
    <w:p w14:paraId="65C43790" w14:textId="42B39A78" w:rsidR="006B2913" w:rsidRPr="00F81595" w:rsidRDefault="006B2913" w:rsidP="00DD407C">
      <w:pPr>
        <w:rPr>
          <w:rFonts w:ascii="Times New Roman" w:hAnsi="Times New Roman" w:cs="Times New Roman"/>
          <w:sz w:val="24"/>
          <w:szCs w:val="24"/>
        </w:rPr>
      </w:pPr>
    </w:p>
    <w:p w14:paraId="636CC27B" w14:textId="4681B134" w:rsidR="006B2913" w:rsidRPr="00F81595" w:rsidRDefault="006B2913" w:rsidP="00DD407C">
      <w:pPr>
        <w:rPr>
          <w:rFonts w:ascii="Times New Roman" w:hAnsi="Times New Roman" w:cs="Times New Roman"/>
          <w:sz w:val="24"/>
          <w:szCs w:val="24"/>
        </w:rPr>
      </w:pPr>
    </w:p>
    <w:p w14:paraId="349E36E9" w14:textId="222190E0" w:rsidR="006B2913" w:rsidRDefault="006B2913" w:rsidP="00DD407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27)  </w:t>
      </w:r>
    </w:p>
    <w:p w14:paraId="04546A83" w14:textId="7E235174" w:rsidR="003E1A2A" w:rsidRDefault="003E1A2A" w:rsidP="00DD407C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804672" behindDoc="0" locked="0" layoutInCell="1" allowOverlap="1" wp14:anchorId="65D69694" wp14:editId="7ACBDFA0">
                <wp:simplePos x="0" y="0"/>
                <wp:positionH relativeFrom="margin">
                  <wp:align>left</wp:align>
                </wp:positionH>
                <wp:positionV relativeFrom="paragraph">
                  <wp:posOffset>7257</wp:posOffset>
                </wp:positionV>
                <wp:extent cx="1506220" cy="247015"/>
                <wp:effectExtent l="0" t="0" r="0" b="19685"/>
                <wp:wrapNone/>
                <wp:docPr id="1117006311" name="Group 1117006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6220" cy="247015"/>
                          <a:chOff x="849" y="5112"/>
                          <a:chExt cx="2372" cy="389"/>
                        </a:xfrm>
                      </wpg:grpSpPr>
                      <pic:pic xmlns:pic="http://schemas.openxmlformats.org/drawingml/2006/picture">
                        <pic:nvPicPr>
                          <pic:cNvPr id="1117006312" name="Picture 864"/>
                          <pic:cNvPicPr>
                            <a:picLocks noChangeArrowheads="1"/>
                          </pic:cNvPicPr>
                        </pic:nvPicPr>
                        <pic:blipFill>
                          <a:blip r:embed="rId3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91" y="5225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313" name="Picture 865"/>
                          <pic:cNvPicPr>
                            <a:picLocks noChangeArrowheads="1"/>
                          </pic:cNvPicPr>
                        </pic:nvPicPr>
                        <pic:blipFill>
                          <a:blip r:embed="rId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53" y="5264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17006314" name="Freeform 866"/>
                        <wps:cNvSpPr>
                          <a:spLocks/>
                        </wps:cNvSpPr>
                        <wps:spPr bwMode="auto">
                          <a:xfrm>
                            <a:off x="912" y="5183"/>
                            <a:ext cx="78" cy="297"/>
                          </a:xfrm>
                          <a:custGeom>
                            <a:avLst/>
                            <a:gdLst>
                              <a:gd name="T0" fmla="*/ 62 w 78"/>
                              <a:gd name="T1" fmla="*/ 0 h 297"/>
                              <a:gd name="T2" fmla="*/ 19 w 78"/>
                              <a:gd name="T3" fmla="*/ 65 h 297"/>
                              <a:gd name="T4" fmla="*/ 0 w 78"/>
                              <a:gd name="T5" fmla="*/ 128 h 297"/>
                              <a:gd name="T6" fmla="*/ 2 w 78"/>
                              <a:gd name="T7" fmla="*/ 188 h 297"/>
                              <a:gd name="T8" fmla="*/ 28 w 78"/>
                              <a:gd name="T9" fmla="*/ 244 h 297"/>
                              <a:gd name="T10" fmla="*/ 77 w 78"/>
                              <a:gd name="T11" fmla="*/ 296 h 2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78" h="297">
                                <a:moveTo>
                                  <a:pt x="62" y="0"/>
                                </a:moveTo>
                                <a:lnTo>
                                  <a:pt x="19" y="65"/>
                                </a:lnTo>
                                <a:lnTo>
                                  <a:pt x="0" y="128"/>
                                </a:lnTo>
                                <a:lnTo>
                                  <a:pt x="2" y="188"/>
                                </a:lnTo>
                                <a:lnTo>
                                  <a:pt x="28" y="244"/>
                                </a:lnTo>
                                <a:lnTo>
                                  <a:pt x="77" y="296"/>
                                </a:lnTo>
                              </a:path>
                            </a:pathLst>
                          </a:custGeom>
                          <a:noFill/>
                          <a:ln w="676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17006315" name="Picture 867"/>
                          <pic:cNvPicPr>
                            <a:picLocks noChangeArrowheads="1"/>
                          </pic:cNvPicPr>
                        </pic:nvPicPr>
                        <pic:blipFill>
                          <a:blip r:embed="rId3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37" y="5236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316" name="Picture 868"/>
                          <pic:cNvPicPr>
                            <a:picLocks noChangeArrowheads="1"/>
                          </pic:cNvPicPr>
                        </pic:nvPicPr>
                        <pic:blipFill>
                          <a:blip r:embed="rId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88" y="5254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117006317" name="Freeform 869"/>
                        <wps:cNvSpPr>
                          <a:spLocks/>
                        </wps:cNvSpPr>
                        <wps:spPr bwMode="auto">
                          <a:xfrm>
                            <a:off x="1769" y="5179"/>
                            <a:ext cx="45" cy="252"/>
                          </a:xfrm>
                          <a:custGeom>
                            <a:avLst/>
                            <a:gdLst>
                              <a:gd name="T0" fmla="*/ 44 w 45"/>
                              <a:gd name="T1" fmla="*/ 0 h 252"/>
                              <a:gd name="T2" fmla="*/ 12 w 45"/>
                              <a:gd name="T3" fmla="*/ 66 h 252"/>
                              <a:gd name="T4" fmla="*/ 0 w 45"/>
                              <a:gd name="T5" fmla="*/ 130 h 252"/>
                              <a:gd name="T6" fmla="*/ 8 w 45"/>
                              <a:gd name="T7" fmla="*/ 192 h 252"/>
                              <a:gd name="T8" fmla="*/ 37 w 45"/>
                              <a:gd name="T9" fmla="*/ 251 h 2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5" h="252">
                                <a:moveTo>
                                  <a:pt x="44" y="0"/>
                                </a:moveTo>
                                <a:lnTo>
                                  <a:pt x="12" y="66"/>
                                </a:lnTo>
                                <a:lnTo>
                                  <a:pt x="0" y="130"/>
                                </a:lnTo>
                                <a:lnTo>
                                  <a:pt x="8" y="192"/>
                                </a:lnTo>
                                <a:lnTo>
                                  <a:pt x="37" y="251"/>
                                </a:lnTo>
                              </a:path>
                            </a:pathLst>
                          </a:custGeom>
                          <a:noFill/>
                          <a:ln w="6767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17006318" name="Picture 870"/>
                          <pic:cNvPicPr>
                            <a:picLocks noChangeArrowheads="1"/>
                          </pic:cNvPicPr>
                        </pic:nvPicPr>
                        <pic:blipFill>
                          <a:blip r:embed="rId3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11" y="5248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319" name="Picture 871"/>
                          <pic:cNvPicPr>
                            <a:picLocks noChangeArrowheads="1"/>
                          </pic:cNvPicPr>
                        </pic:nvPicPr>
                        <pic:blipFill>
                          <a:blip r:embed="rId3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28" y="5172"/>
                            <a:ext cx="22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117006320" name="Group 872"/>
                        <wpg:cNvGrpSpPr>
                          <a:grpSpLocks/>
                        </wpg:cNvGrpSpPr>
                        <wpg:grpSpPr bwMode="auto">
                          <a:xfrm>
                            <a:off x="849" y="5112"/>
                            <a:ext cx="1632" cy="389"/>
                            <a:chOff x="901" y="5123"/>
                            <a:chExt cx="1632" cy="389"/>
                          </a:xfrm>
                        </wpg:grpSpPr>
                        <wps:wsp>
                          <wps:cNvPr id="1117006321" name="Freeform 873"/>
                          <wps:cNvSpPr>
                            <a:spLocks/>
                          </wps:cNvSpPr>
                          <wps:spPr bwMode="auto">
                            <a:xfrm>
                              <a:off x="901" y="5123"/>
                              <a:ext cx="1632" cy="389"/>
                            </a:xfrm>
                            <a:custGeom>
                              <a:avLst/>
                              <a:gdLst>
                                <a:gd name="T0" fmla="*/ 1478 w 1632"/>
                                <a:gd name="T1" fmla="*/ 66 h 389"/>
                                <a:gd name="T2" fmla="*/ 1529 w 1632"/>
                                <a:gd name="T3" fmla="*/ 124 h 389"/>
                                <a:gd name="T4" fmla="*/ 1547 w 1632"/>
                                <a:gd name="T5" fmla="*/ 185 h 389"/>
                                <a:gd name="T6" fmla="*/ 1534 w 1632"/>
                                <a:gd name="T7" fmla="*/ 249 h 389"/>
                                <a:gd name="T8" fmla="*/ 1490 w 1632"/>
                                <a:gd name="T9" fmla="*/ 317 h 3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632" h="389">
                                  <a:moveTo>
                                    <a:pt x="1478" y="66"/>
                                  </a:moveTo>
                                  <a:lnTo>
                                    <a:pt x="1529" y="124"/>
                                  </a:lnTo>
                                  <a:lnTo>
                                    <a:pt x="1547" y="185"/>
                                  </a:lnTo>
                                  <a:lnTo>
                                    <a:pt x="1534" y="249"/>
                                  </a:lnTo>
                                  <a:lnTo>
                                    <a:pt x="1490" y="317"/>
                                  </a:lnTo>
                                </a:path>
                              </a:pathLst>
                            </a:custGeom>
                            <a:noFill/>
                            <a:ln w="67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7006322" name="Freeform 874"/>
                          <wps:cNvSpPr>
                            <a:spLocks/>
                          </wps:cNvSpPr>
                          <wps:spPr bwMode="auto">
                            <a:xfrm>
                              <a:off x="901" y="5123"/>
                              <a:ext cx="1632" cy="389"/>
                            </a:xfrm>
                            <a:custGeom>
                              <a:avLst/>
                              <a:gdLst>
                                <a:gd name="T0" fmla="*/ 86 w 1632"/>
                                <a:gd name="T1" fmla="*/ 0 h 389"/>
                                <a:gd name="T2" fmla="*/ 0 w 1632"/>
                                <a:gd name="T3" fmla="*/ 2 h 389"/>
                                <a:gd name="T4" fmla="*/ 0 w 1632"/>
                                <a:gd name="T5" fmla="*/ 388 h 389"/>
                                <a:gd name="T6" fmla="*/ 89 w 1632"/>
                                <a:gd name="T7" fmla="*/ 388 h 3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32" h="389">
                                  <a:moveTo>
                                    <a:pt x="86" y="0"/>
                                  </a:moveTo>
                                  <a:lnTo>
                                    <a:pt x="0" y="2"/>
                                  </a:lnTo>
                                  <a:lnTo>
                                    <a:pt x="0" y="388"/>
                                  </a:lnTo>
                                  <a:lnTo>
                                    <a:pt x="89" y="388"/>
                                  </a:lnTo>
                                </a:path>
                              </a:pathLst>
                            </a:custGeom>
                            <a:noFill/>
                            <a:ln w="67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7006323" name="Freeform 875"/>
                          <wps:cNvSpPr>
                            <a:spLocks/>
                          </wps:cNvSpPr>
                          <wps:spPr bwMode="auto">
                            <a:xfrm>
                              <a:off x="901" y="5123"/>
                              <a:ext cx="1632" cy="389"/>
                            </a:xfrm>
                            <a:custGeom>
                              <a:avLst/>
                              <a:gdLst>
                                <a:gd name="T0" fmla="*/ 1548 w 1632"/>
                                <a:gd name="T1" fmla="*/ 5 h 389"/>
                                <a:gd name="T2" fmla="*/ 1631 w 1632"/>
                                <a:gd name="T3" fmla="*/ 5 h 389"/>
                                <a:gd name="T4" fmla="*/ 1631 w 1632"/>
                                <a:gd name="T5" fmla="*/ 347 h 389"/>
                                <a:gd name="T6" fmla="*/ 1552 w 1632"/>
                                <a:gd name="T7" fmla="*/ 347 h 3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32" h="389">
                                  <a:moveTo>
                                    <a:pt x="1548" y="5"/>
                                  </a:moveTo>
                                  <a:lnTo>
                                    <a:pt x="1631" y="5"/>
                                  </a:lnTo>
                                  <a:lnTo>
                                    <a:pt x="1631" y="347"/>
                                  </a:lnTo>
                                  <a:lnTo>
                                    <a:pt x="1552" y="347"/>
                                  </a:lnTo>
                                </a:path>
                              </a:pathLst>
                            </a:custGeom>
                            <a:noFill/>
                            <a:ln w="67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117006324" name="Picture 876"/>
                          <pic:cNvPicPr>
                            <a:picLocks noChangeArrowheads="1"/>
                          </pic:cNvPicPr>
                        </pic:nvPicPr>
                        <pic:blipFill>
                          <a:blip r:embed="rId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30" y="5235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117006325" name="Group 877"/>
                        <wpg:cNvGrpSpPr>
                          <a:grpSpLocks/>
                        </wpg:cNvGrpSpPr>
                        <wpg:grpSpPr bwMode="auto">
                          <a:xfrm>
                            <a:off x="2913" y="5302"/>
                            <a:ext cx="82" cy="29"/>
                            <a:chOff x="2965" y="5313"/>
                            <a:chExt cx="82" cy="29"/>
                          </a:xfrm>
                        </wpg:grpSpPr>
                        <wps:wsp>
                          <wps:cNvPr id="1117006326" name="Freeform 878"/>
                          <wps:cNvSpPr>
                            <a:spLocks/>
                          </wps:cNvSpPr>
                          <wps:spPr bwMode="auto">
                            <a:xfrm>
                              <a:off x="2965" y="5313"/>
                              <a:ext cx="82" cy="29"/>
                            </a:xfrm>
                            <a:custGeom>
                              <a:avLst/>
                              <a:gdLst>
                                <a:gd name="T0" fmla="*/ 8 w 82"/>
                                <a:gd name="T1" fmla="*/ 0 h 29"/>
                                <a:gd name="T2" fmla="*/ 14 w 82"/>
                                <a:gd name="T3" fmla="*/ 0 h 29"/>
                                <a:gd name="T4" fmla="*/ 22 w 82"/>
                                <a:gd name="T5" fmla="*/ 0 h 29"/>
                                <a:gd name="T6" fmla="*/ 34 w 82"/>
                                <a:gd name="T7" fmla="*/ 0 h 29"/>
                                <a:gd name="T8" fmla="*/ 42 w 82"/>
                                <a:gd name="T9" fmla="*/ 0 h 29"/>
                                <a:gd name="T10" fmla="*/ 49 w 82"/>
                                <a:gd name="T11" fmla="*/ 0 h 29"/>
                                <a:gd name="T12" fmla="*/ 56 w 82"/>
                                <a:gd name="T13" fmla="*/ 0 h 29"/>
                                <a:gd name="T14" fmla="*/ 66 w 82"/>
                                <a:gd name="T15" fmla="*/ 0 h 29"/>
                                <a:gd name="T16" fmla="*/ 74 w 82"/>
                                <a:gd name="T17" fmla="*/ 0 h 29"/>
                                <a:gd name="T18" fmla="*/ 81 w 82"/>
                                <a:gd name="T19" fmla="*/ 0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82" h="29">
                                  <a:moveTo>
                                    <a:pt x="8" y="0"/>
                                  </a:moveTo>
                                  <a:lnTo>
                                    <a:pt x="14" y="0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49" y="0"/>
                                  </a:lnTo>
                                  <a:lnTo>
                                    <a:pt x="56" y="0"/>
                                  </a:lnTo>
                                  <a:lnTo>
                                    <a:pt x="66" y="0"/>
                                  </a:lnTo>
                                  <a:lnTo>
                                    <a:pt x="74" y="0"/>
                                  </a:lnTo>
                                  <a:lnTo>
                                    <a:pt x="81" y="0"/>
                                  </a:lnTo>
                                </a:path>
                              </a:pathLst>
                            </a:custGeom>
                            <a:noFill/>
                            <a:ln w="67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7006327" name="Freeform 879"/>
                          <wps:cNvSpPr>
                            <a:spLocks/>
                          </wps:cNvSpPr>
                          <wps:spPr bwMode="auto">
                            <a:xfrm>
                              <a:off x="2965" y="5313"/>
                              <a:ext cx="82" cy="29"/>
                            </a:xfrm>
                            <a:custGeom>
                              <a:avLst/>
                              <a:gdLst>
                                <a:gd name="T0" fmla="*/ 0 w 82"/>
                                <a:gd name="T1" fmla="*/ 28 h 29"/>
                                <a:gd name="T2" fmla="*/ 2 w 82"/>
                                <a:gd name="T3" fmla="*/ 28 h 29"/>
                                <a:gd name="T4" fmla="*/ 6 w 82"/>
                                <a:gd name="T5" fmla="*/ 28 h 29"/>
                                <a:gd name="T6" fmla="*/ 10 w 82"/>
                                <a:gd name="T7" fmla="*/ 28 h 29"/>
                                <a:gd name="T8" fmla="*/ 15 w 82"/>
                                <a:gd name="T9" fmla="*/ 28 h 29"/>
                                <a:gd name="T10" fmla="*/ 19 w 82"/>
                                <a:gd name="T11" fmla="*/ 27 h 29"/>
                                <a:gd name="T12" fmla="*/ 24 w 82"/>
                                <a:gd name="T13" fmla="*/ 27 h 29"/>
                                <a:gd name="T14" fmla="*/ 29 w 82"/>
                                <a:gd name="T15" fmla="*/ 27 h 29"/>
                                <a:gd name="T16" fmla="*/ 34 w 82"/>
                                <a:gd name="T17" fmla="*/ 26 h 29"/>
                                <a:gd name="T18" fmla="*/ 38 w 82"/>
                                <a:gd name="T19" fmla="*/ 26 h 29"/>
                                <a:gd name="T20" fmla="*/ 44 w 82"/>
                                <a:gd name="T21" fmla="*/ 26 h 29"/>
                                <a:gd name="T22" fmla="*/ 56 w 82"/>
                                <a:gd name="T23" fmla="*/ 25 h 29"/>
                                <a:gd name="T24" fmla="*/ 74 w 82"/>
                                <a:gd name="T25" fmla="*/ 25 h 2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82" h="29">
                                  <a:moveTo>
                                    <a:pt x="0" y="28"/>
                                  </a:moveTo>
                                  <a:lnTo>
                                    <a:pt x="2" y="28"/>
                                  </a:lnTo>
                                  <a:lnTo>
                                    <a:pt x="6" y="28"/>
                                  </a:lnTo>
                                  <a:lnTo>
                                    <a:pt x="10" y="28"/>
                                  </a:lnTo>
                                  <a:lnTo>
                                    <a:pt x="15" y="28"/>
                                  </a:lnTo>
                                  <a:lnTo>
                                    <a:pt x="19" y="27"/>
                                  </a:lnTo>
                                  <a:lnTo>
                                    <a:pt x="24" y="27"/>
                                  </a:lnTo>
                                  <a:lnTo>
                                    <a:pt x="29" y="27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8" y="26"/>
                                  </a:lnTo>
                                  <a:lnTo>
                                    <a:pt x="44" y="26"/>
                                  </a:lnTo>
                                  <a:lnTo>
                                    <a:pt x="56" y="25"/>
                                  </a:lnTo>
                                  <a:lnTo>
                                    <a:pt x="74" y="25"/>
                                  </a:lnTo>
                                </a:path>
                              </a:pathLst>
                            </a:custGeom>
                            <a:noFill/>
                            <a:ln w="676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117006328" name="Picture 880"/>
                          <pic:cNvPicPr>
                            <a:picLocks noChangeArrowheads="1"/>
                          </pic:cNvPicPr>
                        </pic:nvPicPr>
                        <pic:blipFill>
                          <a:blip r:embed="rId3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68" y="5224"/>
                            <a:ext cx="14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17006329" name="Picture 881"/>
                          <pic:cNvPicPr>
                            <a:picLocks noChangeArrowheads="1"/>
                          </pic:cNvPicPr>
                        </pic:nvPicPr>
                        <pic:blipFill>
                          <a:blip r:embed="rId3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41" y="5221"/>
                            <a:ext cx="180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117006330" name="Group 882"/>
                        <wpg:cNvGrpSpPr>
                          <a:grpSpLocks/>
                        </wpg:cNvGrpSpPr>
                        <wpg:grpSpPr bwMode="auto">
                          <a:xfrm>
                            <a:off x="1872" y="5234"/>
                            <a:ext cx="69" cy="179"/>
                            <a:chOff x="1924" y="5245"/>
                            <a:chExt cx="69" cy="179"/>
                          </a:xfrm>
                        </wpg:grpSpPr>
                        <wps:wsp>
                          <wps:cNvPr id="1117006331" name="Freeform 883"/>
                          <wps:cNvSpPr>
                            <a:spLocks/>
                          </wps:cNvSpPr>
                          <wps:spPr bwMode="auto">
                            <a:xfrm>
                              <a:off x="1924" y="5245"/>
                              <a:ext cx="69" cy="179"/>
                            </a:xfrm>
                            <a:custGeom>
                              <a:avLst/>
                              <a:gdLst>
                                <a:gd name="T0" fmla="*/ 10 w 69"/>
                                <a:gd name="T1" fmla="*/ 53 h 179"/>
                                <a:gd name="T2" fmla="*/ 6 w 69"/>
                                <a:gd name="T3" fmla="*/ 51 h 179"/>
                                <a:gd name="T4" fmla="*/ 3 w 69"/>
                                <a:gd name="T5" fmla="*/ 48 h 179"/>
                                <a:gd name="T6" fmla="*/ 1 w 69"/>
                                <a:gd name="T7" fmla="*/ 45 h 179"/>
                                <a:gd name="T8" fmla="*/ 0 w 69"/>
                                <a:gd name="T9" fmla="*/ 39 h 179"/>
                                <a:gd name="T10" fmla="*/ 0 w 69"/>
                                <a:gd name="T11" fmla="*/ 32 h 179"/>
                                <a:gd name="T12" fmla="*/ 0 w 69"/>
                                <a:gd name="T13" fmla="*/ 25 h 179"/>
                                <a:gd name="T14" fmla="*/ 3 w 69"/>
                                <a:gd name="T15" fmla="*/ 18 h 179"/>
                                <a:gd name="T16" fmla="*/ 9 w 69"/>
                                <a:gd name="T17" fmla="*/ 11 h 179"/>
                                <a:gd name="T18" fmla="*/ 15 w 69"/>
                                <a:gd name="T19" fmla="*/ 6 h 179"/>
                                <a:gd name="T20" fmla="*/ 23 w 69"/>
                                <a:gd name="T21" fmla="*/ 2 h 179"/>
                                <a:gd name="T22" fmla="*/ 30 w 69"/>
                                <a:gd name="T23" fmla="*/ 0 h 179"/>
                                <a:gd name="T24" fmla="*/ 35 w 69"/>
                                <a:gd name="T25" fmla="*/ 0 h 179"/>
                                <a:gd name="T26" fmla="*/ 40 w 69"/>
                                <a:gd name="T27" fmla="*/ 0 h 179"/>
                                <a:gd name="T28" fmla="*/ 45 w 69"/>
                                <a:gd name="T29" fmla="*/ 1 h 179"/>
                                <a:gd name="T30" fmla="*/ 49 w 69"/>
                                <a:gd name="T31" fmla="*/ 3 h 179"/>
                                <a:gd name="T32" fmla="*/ 53 w 69"/>
                                <a:gd name="T33" fmla="*/ 6 h 179"/>
                                <a:gd name="T34" fmla="*/ 57 w 69"/>
                                <a:gd name="T35" fmla="*/ 9 h 179"/>
                                <a:gd name="T36" fmla="*/ 60 w 69"/>
                                <a:gd name="T37" fmla="*/ 14 h 179"/>
                                <a:gd name="T38" fmla="*/ 63 w 69"/>
                                <a:gd name="T39" fmla="*/ 19 h 179"/>
                                <a:gd name="T40" fmla="*/ 65 w 69"/>
                                <a:gd name="T41" fmla="*/ 24 h 179"/>
                                <a:gd name="T42" fmla="*/ 67 w 69"/>
                                <a:gd name="T43" fmla="*/ 31 h 179"/>
                                <a:gd name="T44" fmla="*/ 67 w 69"/>
                                <a:gd name="T45" fmla="*/ 38 h 179"/>
                                <a:gd name="T46" fmla="*/ 68 w 69"/>
                                <a:gd name="T47" fmla="*/ 45 h 179"/>
                                <a:gd name="T48" fmla="*/ 67 w 69"/>
                                <a:gd name="T49" fmla="*/ 51 h 179"/>
                                <a:gd name="T50" fmla="*/ 66 w 69"/>
                                <a:gd name="T51" fmla="*/ 57 h 179"/>
                                <a:gd name="T52" fmla="*/ 64 w 69"/>
                                <a:gd name="T53" fmla="*/ 63 h 179"/>
                                <a:gd name="T54" fmla="*/ 61 w 69"/>
                                <a:gd name="T55" fmla="*/ 69 h 179"/>
                                <a:gd name="T56" fmla="*/ 58 w 69"/>
                                <a:gd name="T57" fmla="*/ 74 h 179"/>
                                <a:gd name="T58" fmla="*/ 53 w 69"/>
                                <a:gd name="T59" fmla="*/ 79 h 179"/>
                                <a:gd name="T60" fmla="*/ 47 w 69"/>
                                <a:gd name="T61" fmla="*/ 84 h 179"/>
                                <a:gd name="T62" fmla="*/ 40 w 69"/>
                                <a:gd name="T63" fmla="*/ 88 h 179"/>
                                <a:gd name="T64" fmla="*/ 31 w 69"/>
                                <a:gd name="T65" fmla="*/ 94 h 179"/>
                                <a:gd name="T66" fmla="*/ 27 w 69"/>
                                <a:gd name="T67" fmla="*/ 97 h 179"/>
                                <a:gd name="T68" fmla="*/ 25 w 69"/>
                                <a:gd name="T69" fmla="*/ 101 h 179"/>
                                <a:gd name="T70" fmla="*/ 23 w 69"/>
                                <a:gd name="T71" fmla="*/ 105 h 179"/>
                                <a:gd name="T72" fmla="*/ 22 w 69"/>
                                <a:gd name="T73" fmla="*/ 110 h 179"/>
                                <a:gd name="T74" fmla="*/ 21 w 69"/>
                                <a:gd name="T75" fmla="*/ 116 h 179"/>
                                <a:gd name="T76" fmla="*/ 21 w 69"/>
                                <a:gd name="T77" fmla="*/ 126 h 179"/>
                                <a:gd name="T78" fmla="*/ 22 w 69"/>
                                <a:gd name="T79" fmla="*/ 130 h 179"/>
                                <a:gd name="T80" fmla="*/ 22 w 69"/>
                                <a:gd name="T81" fmla="*/ 135 h 179"/>
                                <a:gd name="T82" fmla="*/ 23 w 69"/>
                                <a:gd name="T83" fmla="*/ 138 h 179"/>
                                <a:gd name="T84" fmla="*/ 23 w 69"/>
                                <a:gd name="T85" fmla="*/ 138 h 179"/>
                                <a:gd name="T86" fmla="*/ 23 w 69"/>
                                <a:gd name="T87" fmla="*/ 138 h 1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</a:cxnLst>
                              <a:rect l="0" t="0" r="r" b="b"/>
                              <a:pathLst>
                                <a:path w="69" h="179">
                                  <a:moveTo>
                                    <a:pt x="13" y="53"/>
                                  </a:moveTo>
                                  <a:lnTo>
                                    <a:pt x="12" y="54"/>
                                  </a:lnTo>
                                  <a:lnTo>
                                    <a:pt x="10" y="53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7" y="52"/>
                                  </a:lnTo>
                                  <a:lnTo>
                                    <a:pt x="6" y="51"/>
                                  </a:lnTo>
                                  <a:lnTo>
                                    <a:pt x="5" y="50"/>
                                  </a:lnTo>
                                  <a:lnTo>
                                    <a:pt x="4" y="49"/>
                                  </a:lnTo>
                                  <a:lnTo>
                                    <a:pt x="3" y="48"/>
                                  </a:lnTo>
                                  <a:lnTo>
                                    <a:pt x="2" y="47"/>
                                  </a:lnTo>
                                  <a:lnTo>
                                    <a:pt x="2" y="46"/>
                                  </a:lnTo>
                                  <a:lnTo>
                                    <a:pt x="1" y="45"/>
                                  </a:lnTo>
                                  <a:lnTo>
                                    <a:pt x="1" y="43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0" y="37"/>
                                  </a:lnTo>
                                  <a:lnTo>
                                    <a:pt x="0" y="35"/>
                                  </a:lnTo>
                                  <a:lnTo>
                                    <a:pt x="0" y="32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0" y="28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1" y="23"/>
                                  </a:lnTo>
                                  <a:lnTo>
                                    <a:pt x="2" y="20"/>
                                  </a:lnTo>
                                  <a:lnTo>
                                    <a:pt x="3" y="18"/>
                                  </a:lnTo>
                                  <a:lnTo>
                                    <a:pt x="5" y="15"/>
                                  </a:lnTo>
                                  <a:lnTo>
                                    <a:pt x="7" y="13"/>
                                  </a:lnTo>
                                  <a:lnTo>
                                    <a:pt x="9" y="11"/>
                                  </a:lnTo>
                                  <a:lnTo>
                                    <a:pt x="11" y="9"/>
                                  </a:lnTo>
                                  <a:lnTo>
                                    <a:pt x="13" y="7"/>
                                  </a:lnTo>
                                  <a:lnTo>
                                    <a:pt x="15" y="6"/>
                                  </a:lnTo>
                                  <a:lnTo>
                                    <a:pt x="18" y="4"/>
                                  </a:lnTo>
                                  <a:lnTo>
                                    <a:pt x="20" y="3"/>
                                  </a:lnTo>
                                  <a:lnTo>
                                    <a:pt x="23" y="2"/>
                                  </a:lnTo>
                                  <a:lnTo>
                                    <a:pt x="25" y="1"/>
                                  </a:lnTo>
                                  <a:lnTo>
                                    <a:pt x="28" y="1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32" y="0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37" y="0"/>
                                  </a:lnTo>
                                  <a:lnTo>
                                    <a:pt x="39" y="0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42" y="0"/>
                                  </a:lnTo>
                                  <a:lnTo>
                                    <a:pt x="44" y="1"/>
                                  </a:lnTo>
                                  <a:lnTo>
                                    <a:pt x="45" y="1"/>
                                  </a:lnTo>
                                  <a:lnTo>
                                    <a:pt x="47" y="2"/>
                                  </a:lnTo>
                                  <a:lnTo>
                                    <a:pt x="48" y="3"/>
                                  </a:lnTo>
                                  <a:lnTo>
                                    <a:pt x="49" y="3"/>
                                  </a:lnTo>
                                  <a:lnTo>
                                    <a:pt x="51" y="4"/>
                                  </a:lnTo>
                                  <a:lnTo>
                                    <a:pt x="52" y="5"/>
                                  </a:lnTo>
                                  <a:lnTo>
                                    <a:pt x="53" y="6"/>
                                  </a:lnTo>
                                  <a:lnTo>
                                    <a:pt x="55" y="7"/>
                                  </a:lnTo>
                                  <a:lnTo>
                                    <a:pt x="56" y="8"/>
                                  </a:lnTo>
                                  <a:lnTo>
                                    <a:pt x="57" y="9"/>
                                  </a:lnTo>
                                  <a:lnTo>
                                    <a:pt x="58" y="11"/>
                                  </a:lnTo>
                                  <a:lnTo>
                                    <a:pt x="59" y="12"/>
                                  </a:lnTo>
                                  <a:lnTo>
                                    <a:pt x="60" y="14"/>
                                  </a:lnTo>
                                  <a:lnTo>
                                    <a:pt x="61" y="15"/>
                                  </a:lnTo>
                                  <a:lnTo>
                                    <a:pt x="62" y="17"/>
                                  </a:lnTo>
                                  <a:lnTo>
                                    <a:pt x="63" y="19"/>
                                  </a:lnTo>
                                  <a:lnTo>
                                    <a:pt x="64" y="20"/>
                                  </a:lnTo>
                                  <a:lnTo>
                                    <a:pt x="65" y="22"/>
                                  </a:lnTo>
                                  <a:lnTo>
                                    <a:pt x="65" y="24"/>
                                  </a:lnTo>
                                  <a:lnTo>
                                    <a:pt x="66" y="26"/>
                                  </a:lnTo>
                                  <a:lnTo>
                                    <a:pt x="66" y="29"/>
                                  </a:lnTo>
                                  <a:lnTo>
                                    <a:pt x="67" y="31"/>
                                  </a:lnTo>
                                  <a:lnTo>
                                    <a:pt x="67" y="33"/>
                                  </a:lnTo>
                                  <a:lnTo>
                                    <a:pt x="67" y="35"/>
                                  </a:lnTo>
                                  <a:lnTo>
                                    <a:pt x="67" y="38"/>
                                  </a:lnTo>
                                  <a:lnTo>
                                    <a:pt x="68" y="40"/>
                                  </a:lnTo>
                                  <a:lnTo>
                                    <a:pt x="68" y="43"/>
                                  </a:lnTo>
                                  <a:lnTo>
                                    <a:pt x="68" y="45"/>
                                  </a:lnTo>
                                  <a:lnTo>
                                    <a:pt x="68" y="47"/>
                                  </a:lnTo>
                                  <a:lnTo>
                                    <a:pt x="68" y="49"/>
                                  </a:lnTo>
                                  <a:lnTo>
                                    <a:pt x="67" y="51"/>
                                  </a:lnTo>
                                  <a:lnTo>
                                    <a:pt x="67" y="53"/>
                                  </a:lnTo>
                                  <a:lnTo>
                                    <a:pt x="66" y="55"/>
                                  </a:lnTo>
                                  <a:lnTo>
                                    <a:pt x="66" y="57"/>
                                  </a:lnTo>
                                  <a:lnTo>
                                    <a:pt x="65" y="59"/>
                                  </a:lnTo>
                                  <a:lnTo>
                                    <a:pt x="64" y="61"/>
                                  </a:lnTo>
                                  <a:lnTo>
                                    <a:pt x="64" y="63"/>
                                  </a:lnTo>
                                  <a:lnTo>
                                    <a:pt x="63" y="65"/>
                                  </a:lnTo>
                                  <a:lnTo>
                                    <a:pt x="62" y="67"/>
                                  </a:lnTo>
                                  <a:lnTo>
                                    <a:pt x="61" y="69"/>
                                  </a:lnTo>
                                  <a:lnTo>
                                    <a:pt x="60" y="70"/>
                                  </a:lnTo>
                                  <a:lnTo>
                                    <a:pt x="59" y="72"/>
                                  </a:lnTo>
                                  <a:lnTo>
                                    <a:pt x="58" y="74"/>
                                  </a:lnTo>
                                  <a:lnTo>
                                    <a:pt x="56" y="76"/>
                                  </a:lnTo>
                                  <a:lnTo>
                                    <a:pt x="55" y="77"/>
                                  </a:lnTo>
                                  <a:lnTo>
                                    <a:pt x="53" y="79"/>
                                  </a:lnTo>
                                  <a:lnTo>
                                    <a:pt x="51" y="81"/>
                                  </a:lnTo>
                                  <a:lnTo>
                                    <a:pt x="49" y="82"/>
                                  </a:lnTo>
                                  <a:lnTo>
                                    <a:pt x="47" y="84"/>
                                  </a:lnTo>
                                  <a:lnTo>
                                    <a:pt x="45" y="85"/>
                                  </a:lnTo>
                                  <a:lnTo>
                                    <a:pt x="43" y="86"/>
                                  </a:lnTo>
                                  <a:lnTo>
                                    <a:pt x="40" y="88"/>
                                  </a:lnTo>
                                  <a:lnTo>
                                    <a:pt x="37" y="90"/>
                                  </a:lnTo>
                                  <a:lnTo>
                                    <a:pt x="33" y="92"/>
                                  </a:lnTo>
                                  <a:lnTo>
                                    <a:pt x="31" y="94"/>
                                  </a:lnTo>
                                  <a:lnTo>
                                    <a:pt x="30" y="95"/>
                                  </a:lnTo>
                                  <a:lnTo>
                                    <a:pt x="28" y="96"/>
                                  </a:lnTo>
                                  <a:lnTo>
                                    <a:pt x="27" y="97"/>
                                  </a:lnTo>
                                  <a:lnTo>
                                    <a:pt x="26" y="98"/>
                                  </a:lnTo>
                                  <a:lnTo>
                                    <a:pt x="25" y="99"/>
                                  </a:lnTo>
                                  <a:lnTo>
                                    <a:pt x="25" y="101"/>
                                  </a:lnTo>
                                  <a:lnTo>
                                    <a:pt x="24" y="102"/>
                                  </a:lnTo>
                                  <a:lnTo>
                                    <a:pt x="23" y="104"/>
                                  </a:lnTo>
                                  <a:lnTo>
                                    <a:pt x="23" y="105"/>
                                  </a:lnTo>
                                  <a:lnTo>
                                    <a:pt x="22" y="107"/>
                                  </a:lnTo>
                                  <a:lnTo>
                                    <a:pt x="22" y="108"/>
                                  </a:lnTo>
                                  <a:lnTo>
                                    <a:pt x="22" y="110"/>
                                  </a:lnTo>
                                  <a:lnTo>
                                    <a:pt x="22" y="112"/>
                                  </a:lnTo>
                                  <a:lnTo>
                                    <a:pt x="21" y="114"/>
                                  </a:lnTo>
                                  <a:lnTo>
                                    <a:pt x="21" y="116"/>
                                  </a:lnTo>
                                  <a:lnTo>
                                    <a:pt x="21" y="120"/>
                                  </a:lnTo>
                                  <a:lnTo>
                                    <a:pt x="21" y="123"/>
                                  </a:lnTo>
                                  <a:lnTo>
                                    <a:pt x="21" y="126"/>
                                  </a:lnTo>
                                  <a:lnTo>
                                    <a:pt x="21" y="127"/>
                                  </a:lnTo>
                                  <a:lnTo>
                                    <a:pt x="21" y="129"/>
                                  </a:lnTo>
                                  <a:lnTo>
                                    <a:pt x="22" y="130"/>
                                  </a:lnTo>
                                  <a:lnTo>
                                    <a:pt x="22" y="132"/>
                                  </a:lnTo>
                                  <a:lnTo>
                                    <a:pt x="22" y="134"/>
                                  </a:lnTo>
                                  <a:lnTo>
                                    <a:pt x="22" y="135"/>
                                  </a:lnTo>
                                  <a:lnTo>
                                    <a:pt x="23" y="136"/>
                                  </a:lnTo>
                                  <a:lnTo>
                                    <a:pt x="23" y="137"/>
                                  </a:lnTo>
                                  <a:lnTo>
                                    <a:pt x="23" y="138"/>
                                  </a:lnTo>
                                  <a:lnTo>
                                    <a:pt x="23" y="138"/>
                                  </a:lnTo>
                                  <a:lnTo>
                                    <a:pt x="23" y="138"/>
                                  </a:lnTo>
                                  <a:lnTo>
                                    <a:pt x="23" y="138"/>
                                  </a:lnTo>
                                  <a:lnTo>
                                    <a:pt x="23" y="138"/>
                                  </a:lnTo>
                                  <a:lnTo>
                                    <a:pt x="23" y="138"/>
                                  </a:lnTo>
                                  <a:lnTo>
                                    <a:pt x="23" y="138"/>
                                  </a:lnTo>
                                  <a:lnTo>
                                    <a:pt x="24" y="137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7006332" name="Freeform 884"/>
                          <wps:cNvSpPr>
                            <a:spLocks/>
                          </wps:cNvSpPr>
                          <wps:spPr bwMode="auto">
                            <a:xfrm>
                              <a:off x="1924" y="5245"/>
                              <a:ext cx="69" cy="179"/>
                            </a:xfrm>
                            <a:custGeom>
                              <a:avLst/>
                              <a:gdLst>
                                <a:gd name="T0" fmla="*/ 35 w 69"/>
                                <a:gd name="T1" fmla="*/ 171 h 179"/>
                                <a:gd name="T2" fmla="*/ 37 w 69"/>
                                <a:gd name="T3" fmla="*/ 171 h 179"/>
                                <a:gd name="T4" fmla="*/ 38 w 69"/>
                                <a:gd name="T5" fmla="*/ 171 h 179"/>
                                <a:gd name="T6" fmla="*/ 38 w 69"/>
                                <a:gd name="T7" fmla="*/ 172 h 179"/>
                                <a:gd name="T8" fmla="*/ 37 w 69"/>
                                <a:gd name="T9" fmla="*/ 174 h 179"/>
                                <a:gd name="T10" fmla="*/ 36 w 69"/>
                                <a:gd name="T11" fmla="*/ 175 h 179"/>
                                <a:gd name="T12" fmla="*/ 33 w 69"/>
                                <a:gd name="T13" fmla="*/ 176 h 179"/>
                                <a:gd name="T14" fmla="*/ 31 w 69"/>
                                <a:gd name="T15" fmla="*/ 177 h 179"/>
                                <a:gd name="T16" fmla="*/ 29 w 69"/>
                                <a:gd name="T17" fmla="*/ 177 h 179"/>
                                <a:gd name="T18" fmla="*/ 27 w 69"/>
                                <a:gd name="T19" fmla="*/ 177 h 179"/>
                                <a:gd name="T20" fmla="*/ 26 w 69"/>
                                <a:gd name="T21" fmla="*/ 177 h 179"/>
                                <a:gd name="T22" fmla="*/ 25 w 69"/>
                                <a:gd name="T23" fmla="*/ 176 h 179"/>
                                <a:gd name="T24" fmla="*/ 25 w 69"/>
                                <a:gd name="T25" fmla="*/ 174 h 179"/>
                                <a:gd name="T26" fmla="*/ 26 w 69"/>
                                <a:gd name="T27" fmla="*/ 172 h 179"/>
                                <a:gd name="T28" fmla="*/ 27 w 69"/>
                                <a:gd name="T29" fmla="*/ 170 h 179"/>
                                <a:gd name="T30" fmla="*/ 29 w 69"/>
                                <a:gd name="T31" fmla="*/ 168 h 179"/>
                                <a:gd name="T32" fmla="*/ 31 w 69"/>
                                <a:gd name="T33" fmla="*/ 167 h 179"/>
                                <a:gd name="T34" fmla="*/ 33 w 69"/>
                                <a:gd name="T35" fmla="*/ 167 h 179"/>
                                <a:gd name="T36" fmla="*/ 35 w 69"/>
                                <a:gd name="T37" fmla="*/ 167 h 179"/>
                                <a:gd name="T38" fmla="*/ 36 w 69"/>
                                <a:gd name="T39" fmla="*/ 167 h 179"/>
                                <a:gd name="T40" fmla="*/ 37 w 69"/>
                                <a:gd name="T41" fmla="*/ 168 h 179"/>
                                <a:gd name="T42" fmla="*/ 38 w 69"/>
                                <a:gd name="T43" fmla="*/ 170 h 179"/>
                                <a:gd name="T44" fmla="*/ 38 w 69"/>
                                <a:gd name="T45" fmla="*/ 171 h 179"/>
                                <a:gd name="T46" fmla="*/ 38 w 69"/>
                                <a:gd name="T47" fmla="*/ 173 h 179"/>
                                <a:gd name="T48" fmla="*/ 37 w 69"/>
                                <a:gd name="T49" fmla="*/ 175 h 179"/>
                                <a:gd name="T50" fmla="*/ 35 w 69"/>
                                <a:gd name="T51" fmla="*/ 176 h 179"/>
                                <a:gd name="T52" fmla="*/ 33 w 69"/>
                                <a:gd name="T53" fmla="*/ 177 h 179"/>
                                <a:gd name="T54" fmla="*/ 30 w 69"/>
                                <a:gd name="T55" fmla="*/ 177 h 179"/>
                                <a:gd name="T56" fmla="*/ 29 w 69"/>
                                <a:gd name="T57" fmla="*/ 178 h 179"/>
                                <a:gd name="T58" fmla="*/ 27 w 69"/>
                                <a:gd name="T59" fmla="*/ 177 h 179"/>
                                <a:gd name="T60" fmla="*/ 27 w 69"/>
                                <a:gd name="T61" fmla="*/ 176 h 179"/>
                                <a:gd name="T62" fmla="*/ 26 w 69"/>
                                <a:gd name="T63" fmla="*/ 175 h 179"/>
                                <a:gd name="T64" fmla="*/ 26 w 69"/>
                                <a:gd name="T65" fmla="*/ 173 h 179"/>
                                <a:gd name="T66" fmla="*/ 28 w 69"/>
                                <a:gd name="T67" fmla="*/ 171 h 179"/>
                                <a:gd name="T68" fmla="*/ 29 w 69"/>
                                <a:gd name="T69" fmla="*/ 170 h 179"/>
                                <a:gd name="T70" fmla="*/ 33 w 69"/>
                                <a:gd name="T71" fmla="*/ 170 h 1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</a:cxnLst>
                              <a:rect l="0" t="0" r="r" b="b"/>
                              <a:pathLst>
                                <a:path w="69" h="179">
                                  <a:moveTo>
                                    <a:pt x="34" y="172"/>
                                  </a:moveTo>
                                  <a:lnTo>
                                    <a:pt x="35" y="171"/>
                                  </a:lnTo>
                                  <a:lnTo>
                                    <a:pt x="37" y="170"/>
                                  </a:lnTo>
                                  <a:lnTo>
                                    <a:pt x="37" y="171"/>
                                  </a:lnTo>
                                  <a:lnTo>
                                    <a:pt x="38" y="171"/>
                                  </a:lnTo>
                                  <a:lnTo>
                                    <a:pt x="38" y="171"/>
                                  </a:lnTo>
                                  <a:lnTo>
                                    <a:pt x="38" y="172"/>
                                  </a:lnTo>
                                  <a:lnTo>
                                    <a:pt x="38" y="172"/>
                                  </a:lnTo>
                                  <a:lnTo>
                                    <a:pt x="38" y="173"/>
                                  </a:lnTo>
                                  <a:lnTo>
                                    <a:pt x="37" y="174"/>
                                  </a:lnTo>
                                  <a:lnTo>
                                    <a:pt x="36" y="174"/>
                                  </a:lnTo>
                                  <a:lnTo>
                                    <a:pt x="36" y="175"/>
                                  </a:lnTo>
                                  <a:lnTo>
                                    <a:pt x="34" y="175"/>
                                  </a:lnTo>
                                  <a:lnTo>
                                    <a:pt x="33" y="176"/>
                                  </a:lnTo>
                                  <a:lnTo>
                                    <a:pt x="32" y="176"/>
                                  </a:lnTo>
                                  <a:lnTo>
                                    <a:pt x="31" y="177"/>
                                  </a:lnTo>
                                  <a:lnTo>
                                    <a:pt x="30" y="177"/>
                                  </a:lnTo>
                                  <a:lnTo>
                                    <a:pt x="29" y="177"/>
                                  </a:lnTo>
                                  <a:lnTo>
                                    <a:pt x="28" y="177"/>
                                  </a:lnTo>
                                  <a:lnTo>
                                    <a:pt x="27" y="177"/>
                                  </a:lnTo>
                                  <a:lnTo>
                                    <a:pt x="27" y="177"/>
                                  </a:lnTo>
                                  <a:lnTo>
                                    <a:pt x="26" y="177"/>
                                  </a:lnTo>
                                  <a:lnTo>
                                    <a:pt x="26" y="176"/>
                                  </a:lnTo>
                                  <a:lnTo>
                                    <a:pt x="25" y="176"/>
                                  </a:lnTo>
                                  <a:lnTo>
                                    <a:pt x="25" y="175"/>
                                  </a:lnTo>
                                  <a:lnTo>
                                    <a:pt x="25" y="174"/>
                                  </a:lnTo>
                                  <a:lnTo>
                                    <a:pt x="25" y="173"/>
                                  </a:lnTo>
                                  <a:lnTo>
                                    <a:pt x="26" y="172"/>
                                  </a:lnTo>
                                  <a:lnTo>
                                    <a:pt x="26" y="171"/>
                                  </a:lnTo>
                                  <a:lnTo>
                                    <a:pt x="27" y="170"/>
                                  </a:lnTo>
                                  <a:lnTo>
                                    <a:pt x="28" y="169"/>
                                  </a:lnTo>
                                  <a:lnTo>
                                    <a:pt x="29" y="168"/>
                                  </a:lnTo>
                                  <a:lnTo>
                                    <a:pt x="30" y="167"/>
                                  </a:lnTo>
                                  <a:lnTo>
                                    <a:pt x="31" y="167"/>
                                  </a:lnTo>
                                  <a:lnTo>
                                    <a:pt x="32" y="167"/>
                                  </a:lnTo>
                                  <a:lnTo>
                                    <a:pt x="33" y="167"/>
                                  </a:lnTo>
                                  <a:lnTo>
                                    <a:pt x="34" y="167"/>
                                  </a:lnTo>
                                  <a:lnTo>
                                    <a:pt x="35" y="167"/>
                                  </a:lnTo>
                                  <a:lnTo>
                                    <a:pt x="36" y="167"/>
                                  </a:lnTo>
                                  <a:lnTo>
                                    <a:pt x="36" y="167"/>
                                  </a:lnTo>
                                  <a:lnTo>
                                    <a:pt x="37" y="167"/>
                                  </a:lnTo>
                                  <a:lnTo>
                                    <a:pt x="37" y="168"/>
                                  </a:lnTo>
                                  <a:lnTo>
                                    <a:pt x="38" y="169"/>
                                  </a:lnTo>
                                  <a:lnTo>
                                    <a:pt x="38" y="170"/>
                                  </a:lnTo>
                                  <a:lnTo>
                                    <a:pt x="38" y="170"/>
                                  </a:lnTo>
                                  <a:lnTo>
                                    <a:pt x="38" y="171"/>
                                  </a:lnTo>
                                  <a:lnTo>
                                    <a:pt x="38" y="172"/>
                                  </a:lnTo>
                                  <a:lnTo>
                                    <a:pt x="38" y="173"/>
                                  </a:lnTo>
                                  <a:lnTo>
                                    <a:pt x="37" y="174"/>
                                  </a:lnTo>
                                  <a:lnTo>
                                    <a:pt x="37" y="175"/>
                                  </a:lnTo>
                                  <a:lnTo>
                                    <a:pt x="36" y="175"/>
                                  </a:lnTo>
                                  <a:lnTo>
                                    <a:pt x="35" y="176"/>
                                  </a:lnTo>
                                  <a:lnTo>
                                    <a:pt x="34" y="176"/>
                                  </a:lnTo>
                                  <a:lnTo>
                                    <a:pt x="33" y="177"/>
                                  </a:lnTo>
                                  <a:lnTo>
                                    <a:pt x="32" y="177"/>
                                  </a:lnTo>
                                  <a:lnTo>
                                    <a:pt x="30" y="177"/>
                                  </a:lnTo>
                                  <a:lnTo>
                                    <a:pt x="30" y="178"/>
                                  </a:lnTo>
                                  <a:lnTo>
                                    <a:pt x="29" y="178"/>
                                  </a:lnTo>
                                  <a:lnTo>
                                    <a:pt x="28" y="178"/>
                                  </a:lnTo>
                                  <a:lnTo>
                                    <a:pt x="27" y="177"/>
                                  </a:lnTo>
                                  <a:lnTo>
                                    <a:pt x="27" y="177"/>
                                  </a:lnTo>
                                  <a:lnTo>
                                    <a:pt x="27" y="176"/>
                                  </a:lnTo>
                                  <a:lnTo>
                                    <a:pt x="26" y="176"/>
                                  </a:lnTo>
                                  <a:lnTo>
                                    <a:pt x="26" y="175"/>
                                  </a:lnTo>
                                  <a:lnTo>
                                    <a:pt x="26" y="174"/>
                                  </a:lnTo>
                                  <a:lnTo>
                                    <a:pt x="26" y="173"/>
                                  </a:lnTo>
                                  <a:lnTo>
                                    <a:pt x="27" y="172"/>
                                  </a:lnTo>
                                  <a:lnTo>
                                    <a:pt x="28" y="171"/>
                                  </a:lnTo>
                                  <a:lnTo>
                                    <a:pt x="28" y="171"/>
                                  </a:lnTo>
                                  <a:lnTo>
                                    <a:pt x="29" y="170"/>
                                  </a:lnTo>
                                  <a:lnTo>
                                    <a:pt x="31" y="170"/>
                                  </a:lnTo>
                                  <a:lnTo>
                                    <a:pt x="33" y="170"/>
                                  </a:lnTo>
                                  <a:lnTo>
                                    <a:pt x="37" y="170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9C0942" id="Group 1117006311" o:spid="_x0000_s1026" style="position:absolute;margin-left:0;margin-top:.55pt;width:118.6pt;height:19.45pt;z-index:251804672;mso-position-horizontal:left;mso-position-horizontal-relative:margin" coordorigin="849,5112" coordsize="2372,3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">
                <v:shape id="Picture 864" o:spid="_x0000_s1027" type="#_x0000_t75" style="position:absolute;left:2691;top:5225;width:18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">
                  <v:imagedata r:id="rId378" o:title=""/>
                  <o:lock v:ext="edit" aspectratio="f"/>
                </v:shape>
                <v:shape id="Picture 865" o:spid="_x0000_s1028" type="#_x0000_t75" style="position:absolute;left:1153;top:5264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">
                  <v:imagedata r:id="rId379" o:title=""/>
                  <o:lock v:ext="edit" aspectratio="f"/>
                </v:shape>
                <v:shape id="Freeform 866" o:spid="_x0000_s1029" style="position:absolute;left:912;top:5183;width:78;height:297;visibility:visible;mso-wrap-style:square;v-text-anchor:top" coordsize="78,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" path="m62,l19,65,,128r2,60l28,244r49,52e" filled="f" strokeweight=".18797mm">
                  <v:path arrowok="t" o:connecttype="custom" o:connectlocs="62,0;19,65;0,128;2,188;28,244;77,296" o:connectangles="0,0,0,0,0,0"/>
                </v:shape>
                <v:shape id="Picture 867" o:spid="_x0000_s1030" type="#_x0000_t75" style="position:absolute;left:937;top:5236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">
                  <v:imagedata r:id="rId380" o:title=""/>
                  <o:lock v:ext="edit" aspectratio="f"/>
                </v:shape>
                <v:shape id="Picture 868" o:spid="_x0000_s1031" type="#_x0000_t75" style="position:absolute;left:1588;top:5254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">
                  <v:imagedata r:id="rId379" o:title=""/>
                  <o:lock v:ext="edit" aspectratio="f"/>
                </v:shape>
                <v:shape id="Freeform 869" o:spid="_x0000_s1032" style="position:absolute;left:1769;top:5179;width:45;height:252;visibility:visible;mso-wrap-style:square;v-text-anchor:top" coordsize="45,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" path="m44,l12,66,,130r8,62l37,251e" filled="f" strokeweight=".18797mm">
                  <v:path arrowok="t" o:connecttype="custom" o:connectlocs="44,0;12,66;0,130;8,192;37,251" o:connectangles="0,0,0,0,0"/>
                </v:shape>
                <v:shape id="Picture 870" o:spid="_x0000_s1033" type="#_x0000_t75" style="position:absolute;left:2011;top:5248;width:120;height:1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">
                  <v:imagedata r:id="rId383" o:title=""/>
                  <o:lock v:ext="edit" aspectratio="f"/>
                </v:shape>
                <v:shape id="Picture 871" o:spid="_x0000_s1034" type="#_x0000_t75" style="position:absolute;left:1328;top:5172;width:220;height: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">
                  <v:imagedata r:id="rId390" o:title=""/>
                  <o:lock v:ext="edit" aspectratio="f"/>
                </v:shape>
                <v:group id="Group 872" o:spid="_x0000_s1035" style="position:absolute;left:849;top:5112;width:1632;height:389" coordorigin="901,5123" coordsize="1632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">
                  <v:shape id="Freeform 873" o:spid="_x0000_s1036" style="position:absolute;left:901;top:5123;width:1632;height:389;visibility:visible;mso-wrap-style:square;v-text-anchor:top" coordsize="1632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" path="m1478,66r51,58l1547,185r-13,64l1490,317e" filled="f" strokeweight=".18797mm">
                    <v:path arrowok="t" o:connecttype="custom" o:connectlocs="1478,66;1529,124;1547,185;1534,249;1490,317" o:connectangles="0,0,0,0,0"/>
                  </v:shape>
                  <v:shape id="Freeform 874" o:spid="_x0000_s1037" style="position:absolute;left:901;top:5123;width:1632;height:389;visibility:visible;mso-wrap-style:square;v-text-anchor:top" coordsize="1632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" path="m86,l,2,,388r89,e" filled="f" strokeweight=".18797mm">
                    <v:path arrowok="t" o:connecttype="custom" o:connectlocs="86,0;0,2;0,388;89,388" o:connectangles="0,0,0,0"/>
                  </v:shape>
                  <v:shape id="Freeform 875" o:spid="_x0000_s1038" style="position:absolute;left:901;top:5123;width:1632;height:389;visibility:visible;mso-wrap-style:square;v-text-anchor:top" coordsize="1632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" path="m1548,5r83,l1631,347r-79,e" filled="f" strokeweight=".18797mm">
                    <v:path arrowok="t" o:connecttype="custom" o:connectlocs="1548,5;1631,5;1631,347;1552,347" o:connectangles="0,0,0,0"/>
                  </v:shape>
                </v:group>
                <v:shape id="Picture 876" o:spid="_x0000_s1039" type="#_x0000_t75" style="position:absolute;left:2530;top:5235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">
                  <v:imagedata r:id="rId379" o:title=""/>
                  <o:lock v:ext="edit" aspectratio="f"/>
                </v:shape>
                <v:group id="Group 877" o:spid="_x0000_s1040" style="position:absolute;left:2913;top:5302;width:82;height:29" coordorigin="2965,5313" coordsize="82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">
                  <v:shape id="Freeform 878" o:spid="_x0000_s1041" style="position:absolute;left:2965;top:5313;width:82;height:29;visibility:visible;mso-wrap-style:square;v-text-anchor:top" coordsize="82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" path="m8,r6,l22,,34,r8,l49,r7,l66,r8,l81,e" filled="f" strokeweight=".18797mm">
                    <v:path arrowok="t" o:connecttype="custom" o:connectlocs="8,0;14,0;22,0;34,0;42,0;49,0;56,0;66,0;74,0;81,0" o:connectangles="0,0,0,0,0,0,0,0,0,0"/>
                  </v:shape>
                  <v:shape id="Freeform 879" o:spid="_x0000_s1042" style="position:absolute;left:2965;top:5313;width:82;height:29;visibility:visible;mso-wrap-style:square;v-text-anchor:top" coordsize="82,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" path="m,28r2,l6,28r4,l15,28r4,-1l24,27r5,l34,26r4,l44,26,56,25r18,e" filled="f" strokeweight=".18797mm">
                    <v:path arrowok="t" o:connecttype="custom" o:connectlocs="0,28;2,28;6,28;10,28;15,28;19,27;24,27;29,27;34,26;38,26;44,26;56,25;74,25" o:connectangles="0,0,0,0,0,0,0,0,0,0,0,0,0"/>
                  </v:shape>
                </v:group>
                <v:shape id="Picture 880" o:spid="_x0000_s1043" type="#_x0000_t75" style="position:absolute;left:2168;top:5224;width:14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">
                  <v:imagedata r:id="rId391" o:title=""/>
                  <o:lock v:ext="edit" aspectratio="f"/>
                </v:shape>
                <v:shape id="Picture 881" o:spid="_x0000_s1044" type="#_x0000_t75" style="position:absolute;left:3041;top:5221;width:180;height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">
                  <v:imagedata r:id="rId392" o:title=""/>
                  <o:lock v:ext="edit" aspectratio="f"/>
                </v:shape>
                <v:group id="Group 882" o:spid="_x0000_s1045" style="position:absolute;left:1872;top:5234;width:69;height:179" coordorigin="1924,5245" coordsize="69,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">
                  <v:shape id="Freeform 883" o:spid="_x0000_s1046" style="position:absolute;left:1924;top:5245;width:69;height:179;visibility:visible;mso-wrap-style:square;v-text-anchor:top" coordsize="69,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" path="m13,53r-1,1l10,53r-2,l7,52,6,51,5,50,4,49,3,48,2,47r,-1l1,45r,-2l,41,,39,,37,,35,,32,,30,,28,,25,1,23,2,20,3,18,5,15,7,13,9,11,11,9,13,7,15,6,18,4,20,3,23,2,25,1r3,l30,r2,l34,r1,l37,r2,l40,r2,l44,1r1,l47,2r1,1l49,3r2,1l52,5r1,1l55,7r1,1l57,9r1,2l59,12r1,2l61,15r1,2l63,19r1,1l65,22r,2l66,26r,3l67,31r,2l67,35r,3l68,40r,3l68,45r,2l68,49r-1,2l67,53r-1,2l66,57r-1,2l64,61r,2l63,65r-1,2l61,69r-1,1l59,72r-1,2l56,76r-1,1l53,79r-2,2l49,82r-2,2l45,85r-2,1l40,88r-3,2l33,92r-2,2l30,95r-2,1l27,97r-1,1l25,99r,2l24,102r-1,2l23,105r-1,2l22,108r,2l22,112r-1,2l21,116r,4l21,123r,3l21,127r,2l22,130r,2l22,134r,1l23,136r,1l23,138r,l23,138r,l23,138r,l23,138r1,-1e" filled="f" strokeweight=".29997mm">
                    <v:path arrowok="t" o:connecttype="custom" o:connectlocs="10,53;6,51;3,48;1,45;0,39;0,32;0,25;3,18;9,11;15,6;23,2;30,0;35,0;40,0;45,1;49,3;53,6;57,9;60,14;63,19;65,24;67,31;67,38;68,45;67,51;66,57;64,63;61,69;58,74;53,79;47,84;40,88;31,94;27,97;25,101;23,105;22,110;21,116;21,126;22,130;22,135;23,138;23,138;23,138" o:connectangles="0,0,0,0,0,0,0,0,0,0,0,0,0,0,0,0,0,0,0,0,0,0,0,0,0,0,0,0,0,0,0,0,0,0,0,0,0,0,0,0,0,0,0,0"/>
                  </v:shape>
                  <v:shape id="Freeform 884" o:spid="_x0000_s1047" style="position:absolute;left:1924;top:5245;width:69;height:179;visibility:visible;mso-wrap-style:square;v-text-anchor:top" coordsize="69,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" path="m34,172r1,-1l37,170r,1l38,171r,l38,172r,l38,173r-1,1l36,174r,1l34,175r-1,1l32,176r-1,1l30,177r-1,l28,177r-1,l27,177r-1,l26,176r-1,l25,175r,-1l25,173r1,-1l26,171r1,-1l28,169r1,-1l30,167r1,l32,167r1,l34,167r1,l36,167r,l37,167r,1l38,169r,1l38,170r,1l38,172r,1l37,174r,1l36,175r-1,1l34,176r-1,1l32,177r-2,l30,178r-1,l28,178r-1,-1l27,177r,-1l26,176r,-1l26,174r,-1l27,172r1,-1l28,171r1,-1l31,170r2,l37,170e" filled="f" strokeweight=".29997mm">
                    <v:path arrowok="t" o:connecttype="custom" o:connectlocs="35,171;37,171;38,171;38,172;37,174;36,175;33,176;31,177;29,177;27,177;26,177;25,176;25,174;26,172;27,170;29,168;31,167;33,167;35,167;36,167;37,168;38,170;38,171;38,173;37,175;35,176;33,177;30,177;29,178;27,177;27,176;26,175;26,173;28,171;29,170;33,170" o:connectangles="0,0,0,0,0,0,0,0,0,0,0,0,0,0,0,0,0,0,0,0,0,0,0,0,0,0,0,0,0,0,0,0,0,0,0,0"/>
                  </v:shape>
                </v:group>
                <w10:wrap anchorx="margin"/>
              </v:group>
            </w:pict>
          </mc:Fallback>
        </mc:AlternateContent>
      </w:r>
    </w:p>
    <w:p w14:paraId="11E9CDDC" w14:textId="6CBA2C22" w:rsidR="003E1A2A" w:rsidRDefault="003E1A2A" w:rsidP="00DD407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3E1A2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6720" behindDoc="0" locked="0" layoutInCell="0" allowOverlap="1" wp14:anchorId="652E2C79" wp14:editId="7A4EFE26">
            <wp:simplePos x="0" y="0"/>
            <wp:positionH relativeFrom="page">
              <wp:posOffset>646430</wp:posOffset>
            </wp:positionH>
            <wp:positionV relativeFrom="paragraph">
              <wp:posOffset>20955</wp:posOffset>
            </wp:positionV>
            <wp:extent cx="152400" cy="152400"/>
            <wp:effectExtent l="0" t="0" r="0" b="0"/>
            <wp:wrapNone/>
            <wp:docPr id="1117006333" name="Picture 11170063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1A2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7744" behindDoc="0" locked="0" layoutInCell="0" allowOverlap="1" wp14:anchorId="6A963CD7" wp14:editId="4378EFEA">
            <wp:simplePos x="0" y="0"/>
            <wp:positionH relativeFrom="page">
              <wp:posOffset>1076325</wp:posOffset>
            </wp:positionH>
            <wp:positionV relativeFrom="page">
              <wp:posOffset>6073775</wp:posOffset>
            </wp:positionV>
            <wp:extent cx="152400" cy="165100"/>
            <wp:effectExtent l="0" t="0" r="0" b="6350"/>
            <wp:wrapNone/>
            <wp:docPr id="1117006334" name="Picture 11170063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rrowheads="1"/>
                    </pic:cNvPicPr>
                  </pic:nvPicPr>
                  <pic:blipFill>
                    <a:blip r:embed="rId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1A2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8768" behindDoc="0" locked="0" layoutInCell="0" allowOverlap="1" wp14:anchorId="0B8225A1" wp14:editId="1198C472">
            <wp:simplePos x="0" y="0"/>
            <wp:positionH relativeFrom="page">
              <wp:posOffset>1470660</wp:posOffset>
            </wp:positionH>
            <wp:positionV relativeFrom="page">
              <wp:posOffset>6080125</wp:posOffset>
            </wp:positionV>
            <wp:extent cx="152400" cy="152400"/>
            <wp:effectExtent l="0" t="0" r="0" b="0"/>
            <wp:wrapNone/>
            <wp:docPr id="1117006335" name="Picture 111700633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rrowheads="1"/>
                    </pic:cNvPicPr>
                  </pic:nvPicPr>
                  <pic:blipFill>
                    <a:blip r:embed="rId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1A2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9792" behindDoc="0" locked="0" layoutInCell="0" allowOverlap="1" wp14:anchorId="29DD1876" wp14:editId="2CB4F420">
            <wp:simplePos x="0" y="0"/>
            <wp:positionH relativeFrom="page">
              <wp:posOffset>1874520</wp:posOffset>
            </wp:positionH>
            <wp:positionV relativeFrom="paragraph">
              <wp:posOffset>6350</wp:posOffset>
            </wp:positionV>
            <wp:extent cx="165100" cy="165100"/>
            <wp:effectExtent l="0" t="0" r="6350" b="6350"/>
            <wp:wrapNone/>
            <wp:docPr id="244397376" name="Picture 24439737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1A2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10816" behindDoc="0" locked="0" layoutInCell="0" allowOverlap="1" wp14:anchorId="7E4396FC" wp14:editId="350637A2">
            <wp:simplePos x="0" y="0"/>
            <wp:positionH relativeFrom="page">
              <wp:posOffset>2291080</wp:posOffset>
            </wp:positionH>
            <wp:positionV relativeFrom="page">
              <wp:posOffset>6073503</wp:posOffset>
            </wp:positionV>
            <wp:extent cx="152400" cy="152400"/>
            <wp:effectExtent l="0" t="0" r="0" b="0"/>
            <wp:wrapNone/>
            <wp:docPr id="244397377" name="Picture 24439737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81595">
        <w:rPr>
          <w:rFonts w:ascii="Times New Roman" w:hAnsi="Times New Roman" w:cs="Times New Roman"/>
          <w:sz w:val="24"/>
          <w:szCs w:val="24"/>
        </w:rPr>
        <w:t xml:space="preserve">A)       </w:t>
      </w:r>
      <w:proofErr w:type="gramStart"/>
      <w:r w:rsidRPr="00F81595">
        <w:rPr>
          <w:rFonts w:ascii="Times New Roman" w:hAnsi="Times New Roman" w:cs="Times New Roman"/>
          <w:sz w:val="24"/>
          <w:szCs w:val="24"/>
        </w:rPr>
        <w:t xml:space="preserve">B)   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C)      D)</w:t>
      </w:r>
      <w:r>
        <w:rPr>
          <w:rFonts w:ascii="Times New Roman" w:hAnsi="Times New Roman" w:cs="Times New Roman"/>
        </w:rPr>
        <w:t xml:space="preserve">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E)</w:t>
      </w:r>
      <w:r w:rsidRPr="00F81595">
        <w:rPr>
          <w:rFonts w:ascii="Times New Roman" w:hAnsi="Times New Roman" w:cs="Times New Roman"/>
        </w:rPr>
        <w:t xml:space="preserve"> </w:t>
      </w:r>
    </w:p>
    <w:p w14:paraId="5CF16FC6" w14:textId="236C4514" w:rsidR="006B2913" w:rsidRPr="00F81595" w:rsidRDefault="006B2913" w:rsidP="00DD407C">
      <w:pPr>
        <w:rPr>
          <w:rFonts w:ascii="Times New Roman" w:hAnsi="Times New Roman" w:cs="Times New Roman"/>
        </w:rPr>
      </w:pPr>
    </w:p>
    <w:p w14:paraId="521A5808" w14:textId="77777777" w:rsidR="006B2913" w:rsidRPr="00F81595" w:rsidRDefault="006B2913" w:rsidP="00DD407C">
      <w:pPr>
        <w:rPr>
          <w:rFonts w:ascii="Times New Roman" w:hAnsi="Times New Roman" w:cs="Times New Roman"/>
        </w:rPr>
      </w:pPr>
    </w:p>
    <w:p w14:paraId="186211AA" w14:textId="77777777" w:rsidR="006B2913" w:rsidRPr="00F81595" w:rsidRDefault="006B2913" w:rsidP="00DD407C">
      <w:pPr>
        <w:rPr>
          <w:rFonts w:ascii="Times New Roman" w:hAnsi="Times New Roman" w:cs="Times New Roman"/>
        </w:rPr>
      </w:pPr>
    </w:p>
    <w:p w14:paraId="5C7689BF" w14:textId="2D82A921" w:rsidR="006B2913" w:rsidRDefault="006B2913" w:rsidP="00DD407C">
      <w:pPr>
        <w:rPr>
          <w:rFonts w:ascii="Times New Roman" w:hAnsi="Times New Roman" w:cs="Times New Roman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28) </w:t>
      </w:r>
    </w:p>
    <w:p w14:paraId="089F334E" w14:textId="7E1DE892" w:rsidR="003E1A2A" w:rsidRDefault="003E1A2A" w:rsidP="00DD407C">
      <w:pPr>
        <w:rPr>
          <w:rFonts w:ascii="Times New Roman" w:hAnsi="Times New Roman" w:cs="Times New Roman"/>
        </w:rPr>
      </w:pPr>
      <w:r w:rsidRPr="003E1A2A">
        <w:rPr>
          <w:rFonts w:ascii="Times New Roman" w:hAnsi="Times New Roman" w:cs="Times New Roman"/>
          <w:position w:val="-86"/>
        </w:rPr>
        <w:object w:dxaOrig="2360" w:dyaOrig="1840" w14:anchorId="72E959E8">
          <v:shape id="_x0000_i1055" type="#_x0000_t75" style="width:120pt;height:90pt" o:ole="">
            <v:imagedata r:id="rId393" o:title=""/>
          </v:shape>
          <o:OLEObject Type="Embed" ProgID="Equation.DSMT4" ShapeID="_x0000_i1055" DrawAspect="Content" ObjectID="_1776349476" r:id="rId394"/>
        </w:object>
      </w:r>
    </w:p>
    <w:p w14:paraId="226A69B0" w14:textId="4A4B4E89" w:rsidR="006B2913" w:rsidRPr="00F81595" w:rsidRDefault="006B2913" w:rsidP="00DD407C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 w:rsidR="003E1A2A">
        <w:rPr>
          <w:rFonts w:ascii="Times New Roman" w:hAnsi="Times New Roman" w:cs="Times New Roman"/>
          <w:sz w:val="24"/>
          <w:szCs w:val="24"/>
        </w:rPr>
        <w:t>12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B) </w:t>
      </w:r>
      <w:r w:rsidR="003E1A2A">
        <w:rPr>
          <w:rFonts w:ascii="Times New Roman" w:hAnsi="Times New Roman" w:cs="Times New Roman"/>
          <w:sz w:val="24"/>
          <w:szCs w:val="24"/>
        </w:rPr>
        <w:t>15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C) </w:t>
      </w:r>
      <w:r w:rsidR="003E1A2A">
        <w:rPr>
          <w:rFonts w:ascii="Times New Roman" w:hAnsi="Times New Roman" w:cs="Times New Roman"/>
          <w:sz w:val="24"/>
          <w:szCs w:val="24"/>
        </w:rPr>
        <w:t>18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D)</w:t>
      </w:r>
      <w:r w:rsidR="003E1A2A">
        <w:rPr>
          <w:rFonts w:ascii="Times New Roman" w:hAnsi="Times New Roman" w:cs="Times New Roman"/>
          <w:sz w:val="24"/>
          <w:szCs w:val="24"/>
        </w:rPr>
        <w:t xml:space="preserve"> 24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E) </w:t>
      </w:r>
      <w:r w:rsidR="003E1A2A">
        <w:rPr>
          <w:rFonts w:ascii="Times New Roman" w:hAnsi="Times New Roman" w:cs="Times New Roman"/>
          <w:sz w:val="24"/>
          <w:szCs w:val="24"/>
        </w:rPr>
        <w:t>27</w:t>
      </w:r>
    </w:p>
    <w:p w14:paraId="4B5857CB" w14:textId="77777777" w:rsidR="006B2913" w:rsidRPr="00F81595" w:rsidRDefault="006B2913" w:rsidP="00DD407C">
      <w:pPr>
        <w:rPr>
          <w:rFonts w:ascii="Times New Roman" w:hAnsi="Times New Roman" w:cs="Times New Roman"/>
          <w:sz w:val="24"/>
          <w:szCs w:val="24"/>
        </w:rPr>
      </w:pPr>
    </w:p>
    <w:p w14:paraId="320F30E1" w14:textId="77777777" w:rsidR="006B2913" w:rsidRPr="00F81595" w:rsidRDefault="006B2913" w:rsidP="00DD407C">
      <w:pPr>
        <w:rPr>
          <w:rFonts w:ascii="Times New Roman" w:hAnsi="Times New Roman" w:cs="Times New Roman"/>
          <w:sz w:val="24"/>
          <w:szCs w:val="24"/>
        </w:rPr>
      </w:pPr>
    </w:p>
    <w:p w14:paraId="48DB4A5B" w14:textId="4B12EED2" w:rsidR="006B2913" w:rsidRDefault="006B2913" w:rsidP="00DD407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29)  </w:t>
      </w:r>
    </w:p>
    <w:p w14:paraId="3060D624" w14:textId="71FE25E7" w:rsidR="003E1A2A" w:rsidRDefault="00272680" w:rsidP="00DD407C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272680">
        <w:rPr>
          <w:rFonts w:ascii="Times New Roman" w:hAnsi="Times New Roman" w:cs="Times New Roman"/>
          <w:b/>
          <w:bCs/>
          <w:position w:val="-102"/>
          <w:sz w:val="26"/>
          <w:szCs w:val="26"/>
        </w:rPr>
        <w:object w:dxaOrig="1939" w:dyaOrig="2240" w14:anchorId="0618F739">
          <v:shape id="_x0000_i1056" type="#_x0000_t75" style="width:96pt;height:114pt" o:ole="">
            <v:imagedata r:id="rId395" o:title=""/>
          </v:shape>
          <o:OLEObject Type="Embed" ProgID="Equation.DSMT4" ShapeID="_x0000_i1056" DrawAspect="Content" ObjectID="_1776349477" r:id="rId396"/>
        </w:object>
      </w:r>
    </w:p>
    <w:p w14:paraId="52B8A1C3" w14:textId="60929332" w:rsidR="006B2913" w:rsidRPr="00F81595" w:rsidRDefault="006B2913" w:rsidP="00DD407C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 w:rsidR="00272680">
        <w:rPr>
          <w:rFonts w:ascii="Times New Roman" w:hAnsi="Times New Roman" w:cs="Times New Roman"/>
          <w:sz w:val="24"/>
          <w:szCs w:val="24"/>
        </w:rPr>
        <w:t>15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B) </w:t>
      </w:r>
      <w:r w:rsidR="00272680">
        <w:rPr>
          <w:rFonts w:ascii="Times New Roman" w:hAnsi="Times New Roman" w:cs="Times New Roman"/>
          <w:sz w:val="24"/>
          <w:szCs w:val="24"/>
        </w:rPr>
        <w:t>11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C) </w:t>
      </w:r>
      <w:r w:rsidR="00272680">
        <w:rPr>
          <w:rFonts w:ascii="Times New Roman" w:hAnsi="Times New Roman" w:cs="Times New Roman"/>
          <w:sz w:val="24"/>
          <w:szCs w:val="24"/>
        </w:rPr>
        <w:t>4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D) </w:t>
      </w:r>
      <w:r w:rsidR="008117B2" w:rsidRPr="00F81595">
        <w:rPr>
          <w:rFonts w:ascii="Times New Roman" w:hAnsi="Times New Roman" w:cs="Times New Roman"/>
          <w:sz w:val="24"/>
          <w:szCs w:val="24"/>
        </w:rPr>
        <w:t>-</w:t>
      </w:r>
      <w:r w:rsidR="00272680">
        <w:rPr>
          <w:rFonts w:ascii="Times New Roman" w:hAnsi="Times New Roman" w:cs="Times New Roman"/>
          <w:sz w:val="24"/>
          <w:szCs w:val="24"/>
        </w:rPr>
        <w:t>4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E) </w:t>
      </w:r>
      <w:r w:rsidR="008117B2" w:rsidRPr="00F81595">
        <w:rPr>
          <w:rFonts w:ascii="Times New Roman" w:hAnsi="Times New Roman" w:cs="Times New Roman"/>
          <w:sz w:val="24"/>
          <w:szCs w:val="24"/>
        </w:rPr>
        <w:t>-</w:t>
      </w:r>
      <w:r w:rsidR="00272680">
        <w:rPr>
          <w:rFonts w:ascii="Times New Roman" w:hAnsi="Times New Roman" w:cs="Times New Roman"/>
          <w:sz w:val="24"/>
          <w:szCs w:val="24"/>
        </w:rPr>
        <w:t>11</w:t>
      </w:r>
    </w:p>
    <w:p w14:paraId="3301C1FA" w14:textId="7298C577" w:rsidR="00E85EE9" w:rsidRPr="00F81595" w:rsidRDefault="00E85EE9" w:rsidP="00DD407C">
      <w:pPr>
        <w:rPr>
          <w:rFonts w:ascii="Times New Roman" w:hAnsi="Times New Roman" w:cs="Times New Roman"/>
          <w:sz w:val="24"/>
          <w:szCs w:val="24"/>
        </w:rPr>
      </w:pPr>
    </w:p>
    <w:p w14:paraId="5D11D425" w14:textId="17DC4CC7" w:rsidR="00272680" w:rsidRDefault="008117B2" w:rsidP="00272680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30)</w:t>
      </w:r>
      <w:r w:rsidR="000F57A7"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  </w:t>
      </w:r>
    </w:p>
    <w:p w14:paraId="35D78326" w14:textId="66FDB425" w:rsidR="00272680" w:rsidRDefault="00272680" w:rsidP="00272680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272680">
        <w:rPr>
          <w:rFonts w:ascii="Times New Roman" w:hAnsi="Times New Roman" w:cs="Times New Roman"/>
          <w:b/>
          <w:bCs/>
          <w:position w:val="-68"/>
          <w:sz w:val="26"/>
          <w:szCs w:val="26"/>
        </w:rPr>
        <w:object w:dxaOrig="6240" w:dyaOrig="1480" w14:anchorId="2C1D2D09">
          <v:shape id="_x0000_i1057" type="#_x0000_t75" style="width:264pt;height:60pt" o:ole="">
            <v:imagedata r:id="rId397" o:title=""/>
          </v:shape>
          <o:OLEObject Type="Embed" ProgID="Equation.DSMT4" ShapeID="_x0000_i1057" DrawAspect="Content" ObjectID="_1776349478" r:id="rId398"/>
        </w:object>
      </w:r>
    </w:p>
    <w:p w14:paraId="6342975A" w14:textId="59A161E6" w:rsidR="000F57A7" w:rsidRPr="00F81595" w:rsidRDefault="000F57A7" w:rsidP="000F57A7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>A)</w:t>
      </w:r>
      <w:r w:rsidR="00272680">
        <w:rPr>
          <w:rFonts w:ascii="Times New Roman" w:hAnsi="Times New Roman" w:cs="Times New Roman" w:hint="cs"/>
          <w:rtl/>
        </w:rPr>
        <w:t xml:space="preserve"> </w:t>
      </w:r>
      <w:r w:rsidR="00272680">
        <w:rPr>
          <w:rFonts w:ascii="Times New Roman" w:hAnsi="Times New Roman" w:cs="Times New Roman"/>
        </w:rPr>
        <w:t>10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  <w:r w:rsidR="00272680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B)</w:t>
      </w:r>
      <w:r w:rsidR="00272680">
        <w:rPr>
          <w:rFonts w:ascii="Times New Roman" w:hAnsi="Times New Roman" w:cs="Times New Roman"/>
        </w:rPr>
        <w:t xml:space="preserve"> 11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  <w:r w:rsidR="00F81595">
        <w:rPr>
          <w:rFonts w:ascii="Times New Roman" w:hAnsi="Times New Roman" w:cs="Times New Roman"/>
          <w:sz w:val="24"/>
          <w:szCs w:val="24"/>
        </w:rPr>
        <w:t xml:space="preserve"> 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  <w:r w:rsidR="00272680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C)</w:t>
      </w:r>
      <w:r w:rsidR="00272680">
        <w:rPr>
          <w:rFonts w:ascii="Times New Roman" w:hAnsi="Times New Roman" w:cs="Times New Roman"/>
        </w:rPr>
        <w:t xml:space="preserve"> 12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</w:t>
      </w:r>
      <w:r w:rsidR="00272680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D)</w:t>
      </w:r>
      <w:r w:rsidR="00272680">
        <w:rPr>
          <w:rFonts w:ascii="Times New Roman" w:hAnsi="Times New Roman" w:cs="Times New Roman"/>
        </w:rPr>
        <w:t xml:space="preserve"> 13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E) </w:t>
      </w:r>
      <w:r w:rsidR="00272680">
        <w:rPr>
          <w:rFonts w:ascii="Cambria Math" w:hAnsi="Cambria Math" w:cs="Cambria Math"/>
          <w:sz w:val="24"/>
          <w:szCs w:val="24"/>
        </w:rPr>
        <w:t>14</w:t>
      </w:r>
    </w:p>
    <w:p w14:paraId="3FCDE97F" w14:textId="53D34487" w:rsidR="00D10869" w:rsidRPr="00F81595" w:rsidRDefault="00D10869" w:rsidP="000F57A7">
      <w:pPr>
        <w:rPr>
          <w:rFonts w:ascii="Times New Roman" w:hAnsi="Times New Roman" w:cs="Times New Roman"/>
          <w:sz w:val="24"/>
          <w:szCs w:val="24"/>
        </w:rPr>
      </w:pPr>
    </w:p>
    <w:p w14:paraId="5EB5FF40" w14:textId="2DF4E7DA" w:rsidR="00D10869" w:rsidRPr="00272680" w:rsidRDefault="00272680" w:rsidP="0027268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12864" behindDoc="0" locked="0" layoutInCell="1" allowOverlap="1" wp14:anchorId="7F9A6BF4" wp14:editId="4A910AAE">
                <wp:simplePos x="0" y="0"/>
                <wp:positionH relativeFrom="column">
                  <wp:posOffset>28030</wp:posOffset>
                </wp:positionH>
                <wp:positionV relativeFrom="paragraph">
                  <wp:posOffset>92619</wp:posOffset>
                </wp:positionV>
                <wp:extent cx="2733675" cy="1456055"/>
                <wp:effectExtent l="0" t="0" r="0" b="0"/>
                <wp:wrapNone/>
                <wp:docPr id="244397437" name="Group 244397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33675" cy="1456055"/>
                          <a:chOff x="6752" y="253"/>
                          <a:chExt cx="4305" cy="2293"/>
                        </a:xfrm>
                      </wpg:grpSpPr>
                      <pic:pic xmlns:pic="http://schemas.openxmlformats.org/drawingml/2006/picture">
                        <pic:nvPicPr>
                          <pic:cNvPr id="244397438" name="Picture 944"/>
                          <pic:cNvPicPr>
                            <a:picLocks noChangeArrowheads="1"/>
                          </pic:cNvPicPr>
                        </pic:nvPicPr>
                        <pic:blipFill>
                          <a:blip r:embed="rId3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752" y="622"/>
                            <a:ext cx="1100" cy="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244397439" name="Group 945"/>
                        <wpg:cNvGrpSpPr>
                          <a:grpSpLocks/>
                        </wpg:cNvGrpSpPr>
                        <wpg:grpSpPr bwMode="auto">
                          <a:xfrm>
                            <a:off x="6996" y="253"/>
                            <a:ext cx="4061" cy="2293"/>
                            <a:chOff x="6996" y="253"/>
                            <a:chExt cx="4061" cy="2293"/>
                          </a:xfrm>
                        </wpg:grpSpPr>
                        <pic:pic xmlns:pic="http://schemas.openxmlformats.org/drawingml/2006/picture">
                          <pic:nvPicPr>
                            <pic:cNvPr id="1981122816" name="Picture 946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0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698" y="398"/>
                              <a:ext cx="1040" cy="1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81122817" name="Picture 947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0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286" y="1140"/>
                              <a:ext cx="1120" cy="1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81122818" name="Picture 948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0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156" y="636"/>
                              <a:ext cx="1120" cy="1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81122819" name="Picture 949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0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921" y="1563"/>
                              <a:ext cx="840" cy="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81122820" name="Picture 950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0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782" y="1430"/>
                              <a:ext cx="1120" cy="1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g:grpSp>
                          <wpg:cNvPr id="1981122821" name="Group 951"/>
                          <wpg:cNvGrpSpPr>
                            <a:grpSpLocks/>
                          </wpg:cNvGrpSpPr>
                          <wpg:grpSpPr bwMode="auto">
                            <a:xfrm>
                              <a:off x="6996" y="1632"/>
                              <a:ext cx="518" cy="133"/>
                              <a:chOff x="7048" y="1643"/>
                              <a:chExt cx="518" cy="133"/>
                            </a:xfrm>
                          </wpg:grpSpPr>
                          <wps:wsp>
                            <wps:cNvPr id="1981122822" name="Freeform 952"/>
                            <wps:cNvSpPr>
                              <a:spLocks/>
                            </wps:cNvSpPr>
                            <wps:spPr bwMode="auto">
                              <a:xfrm>
                                <a:off x="7048" y="1643"/>
                                <a:ext cx="518" cy="133"/>
                              </a:xfrm>
                              <a:custGeom>
                                <a:avLst/>
                                <a:gdLst>
                                  <a:gd name="T0" fmla="*/ 0 w 518"/>
                                  <a:gd name="T1" fmla="*/ 0 h 133"/>
                                  <a:gd name="T2" fmla="*/ 76 w 518"/>
                                  <a:gd name="T3" fmla="*/ 44 h 133"/>
                                  <a:gd name="T4" fmla="*/ 151 w 518"/>
                                  <a:gd name="T5" fmla="*/ 76 h 133"/>
                                  <a:gd name="T6" fmla="*/ 225 w 518"/>
                                  <a:gd name="T7" fmla="*/ 94 h 133"/>
                                  <a:gd name="T8" fmla="*/ 298 w 518"/>
                                  <a:gd name="T9" fmla="*/ 100 h 133"/>
                                  <a:gd name="T10" fmla="*/ 369 w 518"/>
                                  <a:gd name="T11" fmla="*/ 93 h 133"/>
                                  <a:gd name="T12" fmla="*/ 440 w 518"/>
                                  <a:gd name="T13" fmla="*/ 73 h 133"/>
                                  <a:gd name="T14" fmla="*/ 509 w 518"/>
                                  <a:gd name="T15" fmla="*/ 40 h 13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518" h="133">
                                    <a:moveTo>
                                      <a:pt x="0" y="0"/>
                                    </a:moveTo>
                                    <a:lnTo>
                                      <a:pt x="76" y="44"/>
                                    </a:lnTo>
                                    <a:lnTo>
                                      <a:pt x="151" y="76"/>
                                    </a:lnTo>
                                    <a:lnTo>
                                      <a:pt x="225" y="94"/>
                                    </a:lnTo>
                                    <a:lnTo>
                                      <a:pt x="298" y="100"/>
                                    </a:lnTo>
                                    <a:lnTo>
                                      <a:pt x="369" y="93"/>
                                    </a:lnTo>
                                    <a:lnTo>
                                      <a:pt x="440" y="73"/>
                                    </a:lnTo>
                                    <a:lnTo>
                                      <a:pt x="509" y="40"/>
                                    </a:lnTo>
                                  </a:path>
                                </a:pathLst>
                              </a:custGeom>
                              <a:noFill/>
                              <a:ln w="10799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1122823" name="Freeform 953"/>
                            <wps:cNvSpPr>
                              <a:spLocks/>
                            </wps:cNvSpPr>
                            <wps:spPr bwMode="auto">
                              <a:xfrm>
                                <a:off x="7048" y="1643"/>
                                <a:ext cx="518" cy="133"/>
                              </a:xfrm>
                              <a:custGeom>
                                <a:avLst/>
                                <a:gdLst>
                                  <a:gd name="T0" fmla="*/ 515 w 518"/>
                                  <a:gd name="T1" fmla="*/ 39 h 133"/>
                                  <a:gd name="T2" fmla="*/ 457 w 518"/>
                                  <a:gd name="T3" fmla="*/ 132 h 13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18" h="133">
                                    <a:moveTo>
                                      <a:pt x="515" y="39"/>
                                    </a:moveTo>
                                    <a:lnTo>
                                      <a:pt x="457" y="132"/>
                                    </a:lnTo>
                                  </a:path>
                                </a:pathLst>
                              </a:custGeom>
                              <a:noFill/>
                              <a:ln w="10799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1122824" name="Freeform 954"/>
                            <wps:cNvSpPr>
                              <a:spLocks/>
                            </wps:cNvSpPr>
                            <wps:spPr bwMode="auto">
                              <a:xfrm>
                                <a:off x="7048" y="1643"/>
                                <a:ext cx="518" cy="133"/>
                              </a:xfrm>
                              <a:custGeom>
                                <a:avLst/>
                                <a:gdLst>
                                  <a:gd name="T0" fmla="*/ 517 w 518"/>
                                  <a:gd name="T1" fmla="*/ 34 h 133"/>
                                  <a:gd name="T2" fmla="*/ 410 w 518"/>
                                  <a:gd name="T3" fmla="*/ 34 h 13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18" h="133">
                                    <a:moveTo>
                                      <a:pt x="517" y="34"/>
                                    </a:moveTo>
                                    <a:lnTo>
                                      <a:pt x="410" y="34"/>
                                    </a:lnTo>
                                  </a:path>
                                </a:pathLst>
                              </a:custGeom>
                              <a:noFill/>
                              <a:ln w="10799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981122825" name="Picture 955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0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172" y="1742"/>
                              <a:ext cx="140" cy="1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981122826" name="Freeform 956"/>
                          <wps:cNvSpPr>
                            <a:spLocks/>
                          </wps:cNvSpPr>
                          <wps:spPr bwMode="auto">
                            <a:xfrm>
                              <a:off x="8584" y="2224"/>
                              <a:ext cx="505" cy="78"/>
                            </a:xfrm>
                            <a:custGeom>
                              <a:avLst/>
                              <a:gdLst>
                                <a:gd name="T0" fmla="*/ 0 w 505"/>
                                <a:gd name="T1" fmla="*/ 0 h 78"/>
                                <a:gd name="T2" fmla="*/ 70 w 505"/>
                                <a:gd name="T3" fmla="*/ 35 h 78"/>
                                <a:gd name="T4" fmla="*/ 142 w 505"/>
                                <a:gd name="T5" fmla="*/ 60 h 78"/>
                                <a:gd name="T6" fmla="*/ 213 w 505"/>
                                <a:gd name="T7" fmla="*/ 74 h 78"/>
                                <a:gd name="T8" fmla="*/ 285 w 505"/>
                                <a:gd name="T9" fmla="*/ 77 h 78"/>
                                <a:gd name="T10" fmla="*/ 358 w 505"/>
                                <a:gd name="T11" fmla="*/ 69 h 78"/>
                                <a:gd name="T12" fmla="*/ 431 w 505"/>
                                <a:gd name="T13" fmla="*/ 50 h 78"/>
                                <a:gd name="T14" fmla="*/ 504 w 505"/>
                                <a:gd name="T15" fmla="*/ 21 h 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505" h="78">
                                  <a:moveTo>
                                    <a:pt x="0" y="0"/>
                                  </a:moveTo>
                                  <a:lnTo>
                                    <a:pt x="70" y="35"/>
                                  </a:lnTo>
                                  <a:lnTo>
                                    <a:pt x="142" y="60"/>
                                  </a:lnTo>
                                  <a:lnTo>
                                    <a:pt x="213" y="74"/>
                                  </a:lnTo>
                                  <a:lnTo>
                                    <a:pt x="285" y="77"/>
                                  </a:lnTo>
                                  <a:lnTo>
                                    <a:pt x="358" y="69"/>
                                  </a:lnTo>
                                  <a:lnTo>
                                    <a:pt x="431" y="50"/>
                                  </a:lnTo>
                                  <a:lnTo>
                                    <a:pt x="504" y="21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81122827" name="Picture 957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0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747" y="2226"/>
                              <a:ext cx="340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g:grpSp>
                          <wpg:cNvPr id="1981122828" name="Group 958"/>
                          <wpg:cNvGrpSpPr>
                            <a:grpSpLocks/>
                          </wpg:cNvGrpSpPr>
                          <wpg:grpSpPr bwMode="auto">
                            <a:xfrm>
                              <a:off x="9312" y="582"/>
                              <a:ext cx="522" cy="194"/>
                              <a:chOff x="9364" y="593"/>
                              <a:chExt cx="522" cy="194"/>
                            </a:xfrm>
                          </wpg:grpSpPr>
                          <wps:wsp>
                            <wps:cNvPr id="1981122829" name="Freeform 959"/>
                            <wps:cNvSpPr>
                              <a:spLocks/>
                            </wps:cNvSpPr>
                            <wps:spPr bwMode="auto">
                              <a:xfrm>
                                <a:off x="9364" y="593"/>
                                <a:ext cx="522" cy="194"/>
                              </a:xfrm>
                              <a:custGeom>
                                <a:avLst/>
                                <a:gdLst>
                                  <a:gd name="T0" fmla="*/ 521 w 522"/>
                                  <a:gd name="T1" fmla="*/ 15 h 194"/>
                                  <a:gd name="T2" fmla="*/ 446 w 522"/>
                                  <a:gd name="T3" fmla="*/ 2 h 194"/>
                                  <a:gd name="T4" fmla="*/ 373 w 522"/>
                                  <a:gd name="T5" fmla="*/ 0 h 194"/>
                                  <a:gd name="T6" fmla="*/ 303 w 522"/>
                                  <a:gd name="T7" fmla="*/ 7 h 194"/>
                                  <a:gd name="T8" fmla="*/ 236 w 522"/>
                                  <a:gd name="T9" fmla="*/ 23 h 194"/>
                                  <a:gd name="T10" fmla="*/ 173 w 522"/>
                                  <a:gd name="T11" fmla="*/ 50 h 194"/>
                                  <a:gd name="T12" fmla="*/ 112 w 522"/>
                                  <a:gd name="T13" fmla="*/ 86 h 194"/>
                                  <a:gd name="T14" fmla="*/ 54 w 522"/>
                                  <a:gd name="T15" fmla="*/ 133 h 194"/>
                                  <a:gd name="T16" fmla="*/ 0 w 522"/>
                                  <a:gd name="T17" fmla="*/ 189 h 19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522" h="194">
                                    <a:moveTo>
                                      <a:pt x="521" y="15"/>
                                    </a:moveTo>
                                    <a:lnTo>
                                      <a:pt x="446" y="2"/>
                                    </a:lnTo>
                                    <a:lnTo>
                                      <a:pt x="373" y="0"/>
                                    </a:lnTo>
                                    <a:lnTo>
                                      <a:pt x="303" y="7"/>
                                    </a:lnTo>
                                    <a:lnTo>
                                      <a:pt x="236" y="23"/>
                                    </a:lnTo>
                                    <a:lnTo>
                                      <a:pt x="173" y="50"/>
                                    </a:lnTo>
                                    <a:lnTo>
                                      <a:pt x="112" y="86"/>
                                    </a:lnTo>
                                    <a:lnTo>
                                      <a:pt x="54" y="133"/>
                                    </a:lnTo>
                                    <a:lnTo>
                                      <a:pt x="0" y="189"/>
                                    </a:lnTo>
                                  </a:path>
                                </a:pathLst>
                              </a:custGeom>
                              <a:noFill/>
                              <a:ln w="10799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1122830" name="Freeform 960"/>
                            <wps:cNvSpPr>
                              <a:spLocks/>
                            </wps:cNvSpPr>
                            <wps:spPr bwMode="auto">
                              <a:xfrm>
                                <a:off x="9364" y="593"/>
                                <a:ext cx="522" cy="194"/>
                              </a:xfrm>
                              <a:custGeom>
                                <a:avLst/>
                                <a:gdLst>
                                  <a:gd name="T0" fmla="*/ 0 w 522"/>
                                  <a:gd name="T1" fmla="*/ 183 h 194"/>
                                  <a:gd name="T2" fmla="*/ 24 w 522"/>
                                  <a:gd name="T3" fmla="*/ 66 h 19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22" h="194">
                                    <a:moveTo>
                                      <a:pt x="0" y="183"/>
                                    </a:moveTo>
                                    <a:lnTo>
                                      <a:pt x="24" y="66"/>
                                    </a:lnTo>
                                  </a:path>
                                </a:pathLst>
                              </a:custGeom>
                              <a:noFill/>
                              <a:ln w="10799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1122831" name="Freeform 961"/>
                            <wps:cNvSpPr>
                              <a:spLocks/>
                            </wps:cNvSpPr>
                            <wps:spPr bwMode="auto">
                              <a:xfrm>
                                <a:off x="9364" y="593"/>
                                <a:ext cx="522" cy="194"/>
                              </a:xfrm>
                              <a:custGeom>
                                <a:avLst/>
                                <a:gdLst>
                                  <a:gd name="T0" fmla="*/ 2 w 522"/>
                                  <a:gd name="T1" fmla="*/ 193 h 194"/>
                                  <a:gd name="T2" fmla="*/ 100 w 522"/>
                                  <a:gd name="T3" fmla="*/ 159 h 19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22" h="194">
                                    <a:moveTo>
                                      <a:pt x="2" y="193"/>
                                    </a:moveTo>
                                    <a:lnTo>
                                      <a:pt x="100" y="159"/>
                                    </a:lnTo>
                                  </a:path>
                                </a:pathLst>
                              </a:custGeom>
                              <a:noFill/>
                              <a:ln w="10799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981122832" name="Picture 962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0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434" y="309"/>
                              <a:ext cx="260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981122833" name="Freeform 963"/>
                          <wps:cNvSpPr>
                            <a:spLocks/>
                          </wps:cNvSpPr>
                          <wps:spPr bwMode="auto">
                            <a:xfrm>
                              <a:off x="10564" y="1446"/>
                              <a:ext cx="422" cy="347"/>
                            </a:xfrm>
                            <a:custGeom>
                              <a:avLst/>
                              <a:gdLst>
                                <a:gd name="T0" fmla="*/ 0 w 422"/>
                                <a:gd name="T1" fmla="*/ 0 h 347"/>
                                <a:gd name="T2" fmla="*/ 80 w 422"/>
                                <a:gd name="T3" fmla="*/ 10 h 347"/>
                                <a:gd name="T4" fmla="*/ 152 w 422"/>
                                <a:gd name="T5" fmla="*/ 30 h 347"/>
                                <a:gd name="T6" fmla="*/ 217 w 422"/>
                                <a:gd name="T7" fmla="*/ 59 h 347"/>
                                <a:gd name="T8" fmla="*/ 274 w 422"/>
                                <a:gd name="T9" fmla="*/ 97 h 347"/>
                                <a:gd name="T10" fmla="*/ 322 w 422"/>
                                <a:gd name="T11" fmla="*/ 145 h 347"/>
                                <a:gd name="T12" fmla="*/ 363 w 422"/>
                                <a:gd name="T13" fmla="*/ 203 h 347"/>
                                <a:gd name="T14" fmla="*/ 396 w 422"/>
                                <a:gd name="T15" fmla="*/ 270 h 347"/>
                                <a:gd name="T16" fmla="*/ 421 w 422"/>
                                <a:gd name="T17" fmla="*/ 346 h 3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422" h="347">
                                  <a:moveTo>
                                    <a:pt x="0" y="0"/>
                                  </a:moveTo>
                                  <a:lnTo>
                                    <a:pt x="80" y="10"/>
                                  </a:lnTo>
                                  <a:lnTo>
                                    <a:pt x="152" y="30"/>
                                  </a:lnTo>
                                  <a:lnTo>
                                    <a:pt x="217" y="59"/>
                                  </a:lnTo>
                                  <a:lnTo>
                                    <a:pt x="274" y="97"/>
                                  </a:lnTo>
                                  <a:lnTo>
                                    <a:pt x="322" y="145"/>
                                  </a:lnTo>
                                  <a:lnTo>
                                    <a:pt x="363" y="203"/>
                                  </a:lnTo>
                                  <a:lnTo>
                                    <a:pt x="396" y="270"/>
                                  </a:lnTo>
                                  <a:lnTo>
                                    <a:pt x="421" y="346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81122834" name="Picture 964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0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857" y="1347"/>
                              <a:ext cx="200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g:grpSp>
                          <wpg:cNvPr id="1981122835" name="Group 965"/>
                          <wpg:cNvGrpSpPr>
                            <a:grpSpLocks/>
                          </wpg:cNvGrpSpPr>
                          <wpg:grpSpPr bwMode="auto">
                            <a:xfrm>
                              <a:off x="8009" y="253"/>
                              <a:ext cx="484" cy="97"/>
                              <a:chOff x="8061" y="264"/>
                              <a:chExt cx="484" cy="97"/>
                            </a:xfrm>
                          </wpg:grpSpPr>
                          <wps:wsp>
                            <wps:cNvPr id="1981122836" name="Freeform 966"/>
                            <wps:cNvSpPr>
                              <a:spLocks/>
                            </wps:cNvSpPr>
                            <wps:spPr bwMode="auto">
                              <a:xfrm>
                                <a:off x="8061" y="264"/>
                                <a:ext cx="484" cy="97"/>
                              </a:xfrm>
                              <a:custGeom>
                                <a:avLst/>
                                <a:gdLst>
                                  <a:gd name="T0" fmla="*/ 0 w 484"/>
                                  <a:gd name="T1" fmla="*/ 96 h 97"/>
                                  <a:gd name="T2" fmla="*/ 75 w 484"/>
                                  <a:gd name="T3" fmla="*/ 62 h 97"/>
                                  <a:gd name="T4" fmla="*/ 152 w 484"/>
                                  <a:gd name="T5" fmla="*/ 39 h 97"/>
                                  <a:gd name="T6" fmla="*/ 232 w 484"/>
                                  <a:gd name="T7" fmla="*/ 30 h 97"/>
                                  <a:gd name="T8" fmla="*/ 313 w 484"/>
                                  <a:gd name="T9" fmla="*/ 32 h 97"/>
                                  <a:gd name="T10" fmla="*/ 396 w 484"/>
                                  <a:gd name="T11" fmla="*/ 47 h 97"/>
                                  <a:gd name="T12" fmla="*/ 481 w 484"/>
                                  <a:gd name="T13" fmla="*/ 75 h 9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484" h="97">
                                    <a:moveTo>
                                      <a:pt x="0" y="96"/>
                                    </a:moveTo>
                                    <a:lnTo>
                                      <a:pt x="75" y="62"/>
                                    </a:lnTo>
                                    <a:lnTo>
                                      <a:pt x="152" y="39"/>
                                    </a:lnTo>
                                    <a:lnTo>
                                      <a:pt x="232" y="30"/>
                                    </a:lnTo>
                                    <a:lnTo>
                                      <a:pt x="313" y="32"/>
                                    </a:lnTo>
                                    <a:lnTo>
                                      <a:pt x="396" y="47"/>
                                    </a:lnTo>
                                    <a:lnTo>
                                      <a:pt x="481" y="75"/>
                                    </a:lnTo>
                                  </a:path>
                                </a:pathLst>
                              </a:custGeom>
                              <a:noFill/>
                              <a:ln w="8998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1122837" name="Freeform 967"/>
                            <wps:cNvSpPr>
                              <a:spLocks/>
                            </wps:cNvSpPr>
                            <wps:spPr bwMode="auto">
                              <a:xfrm>
                                <a:off x="8061" y="264"/>
                                <a:ext cx="484" cy="97"/>
                              </a:xfrm>
                              <a:custGeom>
                                <a:avLst/>
                                <a:gdLst>
                                  <a:gd name="T0" fmla="*/ 483 w 484"/>
                                  <a:gd name="T1" fmla="*/ 73 h 97"/>
                                  <a:gd name="T2" fmla="*/ 439 w 484"/>
                                  <a:gd name="T3" fmla="*/ 0 h 9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84" h="97">
                                    <a:moveTo>
                                      <a:pt x="483" y="73"/>
                                    </a:moveTo>
                                    <a:lnTo>
                                      <a:pt x="439" y="0"/>
                                    </a:lnTo>
                                  </a:path>
                                </a:pathLst>
                              </a:custGeom>
                              <a:noFill/>
                              <a:ln w="8998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1122838" name="Freeform 968"/>
                            <wps:cNvSpPr>
                              <a:spLocks/>
                            </wps:cNvSpPr>
                            <wps:spPr bwMode="auto">
                              <a:xfrm>
                                <a:off x="8061" y="264"/>
                                <a:ext cx="484" cy="97"/>
                              </a:xfrm>
                              <a:custGeom>
                                <a:avLst/>
                                <a:gdLst>
                                  <a:gd name="T0" fmla="*/ 473 w 484"/>
                                  <a:gd name="T1" fmla="*/ 78 h 97"/>
                                  <a:gd name="T2" fmla="*/ 399 w 484"/>
                                  <a:gd name="T3" fmla="*/ 94 h 9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484" h="97">
                                    <a:moveTo>
                                      <a:pt x="473" y="78"/>
                                    </a:moveTo>
                                    <a:lnTo>
                                      <a:pt x="399" y="94"/>
                                    </a:lnTo>
                                  </a:path>
                                </a:pathLst>
                              </a:custGeom>
                              <a:noFill/>
                              <a:ln w="8998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981122839" name="Picture 969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0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131" y="815"/>
                              <a:ext cx="140" cy="1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g:grpSp>
                          <wpg:cNvPr id="1981122840" name="Group 970"/>
                          <wpg:cNvGrpSpPr>
                            <a:grpSpLocks/>
                          </wpg:cNvGrpSpPr>
                          <wpg:grpSpPr bwMode="auto">
                            <a:xfrm>
                              <a:off x="10563" y="1401"/>
                              <a:ext cx="103" cy="112"/>
                              <a:chOff x="10615" y="1412"/>
                              <a:chExt cx="103" cy="112"/>
                            </a:xfrm>
                          </wpg:grpSpPr>
                          <wps:wsp>
                            <wps:cNvPr id="1981122841" name="Freeform 971"/>
                            <wps:cNvSpPr>
                              <a:spLocks/>
                            </wps:cNvSpPr>
                            <wps:spPr bwMode="auto">
                              <a:xfrm>
                                <a:off x="10615" y="1412"/>
                                <a:ext cx="103" cy="112"/>
                              </a:xfrm>
                              <a:custGeom>
                                <a:avLst/>
                                <a:gdLst>
                                  <a:gd name="T0" fmla="*/ 0 w 103"/>
                                  <a:gd name="T1" fmla="*/ 42 h 112"/>
                                  <a:gd name="T2" fmla="*/ 102 w 103"/>
                                  <a:gd name="T3" fmla="*/ 0 h 11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03" h="112">
                                    <a:moveTo>
                                      <a:pt x="0" y="42"/>
                                    </a:moveTo>
                                    <a:lnTo>
                                      <a:pt x="102" y="0"/>
                                    </a:lnTo>
                                  </a:path>
                                </a:pathLst>
                              </a:custGeom>
                              <a:noFill/>
                              <a:ln w="8998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1122843" name="Freeform 972"/>
                            <wps:cNvSpPr>
                              <a:spLocks/>
                            </wps:cNvSpPr>
                            <wps:spPr bwMode="auto">
                              <a:xfrm>
                                <a:off x="10615" y="1412"/>
                                <a:ext cx="103" cy="112"/>
                              </a:xfrm>
                              <a:custGeom>
                                <a:avLst/>
                                <a:gdLst>
                                  <a:gd name="T0" fmla="*/ 2 w 103"/>
                                  <a:gd name="T1" fmla="*/ 52 h 112"/>
                                  <a:gd name="T2" fmla="*/ 101 w 103"/>
                                  <a:gd name="T3" fmla="*/ 111 h 11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03" h="112">
                                    <a:moveTo>
                                      <a:pt x="2" y="52"/>
                                    </a:moveTo>
                                    <a:lnTo>
                                      <a:pt x="101" y="111"/>
                                    </a:lnTo>
                                  </a:path>
                                </a:pathLst>
                              </a:custGeom>
                              <a:noFill/>
                              <a:ln w="8998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pic:pic xmlns:pic="http://schemas.openxmlformats.org/drawingml/2006/picture">
                          <pic:nvPicPr>
                            <pic:cNvPr id="1981122844" name="Picture 973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0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0133" y="1449"/>
                              <a:ext cx="260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A9C915" id="Group 244397437" o:spid="_x0000_s1026" style="position:absolute;margin-left:2.2pt;margin-top:7.3pt;width:215.25pt;height:114.65pt;z-index:251812864" coordorigin="6752,253" coordsize="4305,2293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">
                <v:shape id="Picture 944" o:spid="_x0000_s1027" type="#_x0000_t75" style="position:absolute;left:6752;top:622;width:1100;height:1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">
                  <v:imagedata r:id="rId410" o:title=""/>
                  <o:lock v:ext="edit" aspectratio="f"/>
                </v:shape>
                <v:group id="Group 945" o:spid="_x0000_s1028" style="position:absolute;left:6996;top:253;width:4061;height:2293" coordorigin="6996,253" coordsize="4061,2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">
                  <v:shape id="Picture 946" o:spid="_x0000_s1029" type="#_x0000_t75" style="position:absolute;left:7698;top:398;width:1040;height:10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">
                    <v:imagedata r:id="rId411" o:title=""/>
                    <o:lock v:ext="edit" aspectratio="f"/>
                  </v:shape>
                  <v:shape id="Picture 947" o:spid="_x0000_s1030" type="#_x0000_t75" style="position:absolute;left:8286;top:1140;width:1120;height:1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">
                    <v:imagedata r:id="rId412" o:title=""/>
                    <o:lock v:ext="edit" aspectratio="f"/>
                  </v:shape>
                  <v:shape id="Picture 948" o:spid="_x0000_s1031" type="#_x0000_t75" style="position:absolute;left:9156;top:636;width:1120;height:1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">
                    <v:imagedata r:id="rId413" o:title=""/>
                    <o:lock v:ext="edit" aspectratio="f"/>
                  </v:shape>
                  <v:shape id="Picture 949" o:spid="_x0000_s1032" type="#_x0000_t75" style="position:absolute;left:9921;top:1563;width:840;height:8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">
                    <v:imagedata r:id="rId414" o:title=""/>
                    <o:lock v:ext="edit" aspectratio="f"/>
                  </v:shape>
                  <v:shape id="Picture 950" o:spid="_x0000_s1033" type="#_x0000_t75" style="position:absolute;left:9782;top:1430;width:1120;height:1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">
                    <v:imagedata r:id="rId413" o:title=""/>
                    <o:lock v:ext="edit" aspectratio="f"/>
                  </v:shape>
                  <v:group id="Group 951" o:spid="_x0000_s1034" style="position:absolute;left:6996;top:1632;width:518;height:133" coordorigin="7048,1643" coordsize="518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">
                    <v:shape id="Freeform 952" o:spid="_x0000_s1035" style="position:absolute;left:7048;top:1643;width:518;height:133;visibility:visible;mso-wrap-style:square;v-text-anchor:top" coordsize="518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" path="m,l76,44r75,32l225,94r73,6l369,93,440,73,509,40e" filled="f" strokeweight=".29997mm">
                      <v:path arrowok="t" o:connecttype="custom" o:connectlocs="0,0;76,44;151,76;225,94;298,100;369,93;440,73;509,40" o:connectangles="0,0,0,0,0,0,0,0"/>
                    </v:shape>
                    <v:shape id="Freeform 953" o:spid="_x0000_s1036" style="position:absolute;left:7048;top:1643;width:518;height:133;visibility:visible;mso-wrap-style:square;v-text-anchor:top" coordsize="518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" path="m515,39r-58,93e" filled="f" strokeweight=".29997mm">
                      <v:path arrowok="t" o:connecttype="custom" o:connectlocs="515,39;457,132" o:connectangles="0,0"/>
                    </v:shape>
                    <v:shape id="Freeform 954" o:spid="_x0000_s1037" style="position:absolute;left:7048;top:1643;width:518;height:133;visibility:visible;mso-wrap-style:square;v-text-anchor:top" coordsize="518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" path="m517,34r-107,e" filled="f" strokeweight=".29997mm">
                      <v:path arrowok="t" o:connecttype="custom" o:connectlocs="517,34;410,34" o:connectangles="0,0"/>
                    </v:shape>
                  </v:group>
                  <v:shape id="Picture 955" o:spid="_x0000_s1038" type="#_x0000_t75" style="position:absolute;left:7172;top:1742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">
                    <v:imagedata r:id="rId415" o:title=""/>
                    <o:lock v:ext="edit" aspectratio="f"/>
                  </v:shape>
                  <v:shape id="Freeform 956" o:spid="_x0000_s1039" style="position:absolute;left:8584;top:2224;width:505;height:78;visibility:visible;mso-wrap-style:square;v-text-anchor:top" coordsize="505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" path="m,l70,35r72,25l213,74r72,3l358,69,431,50,504,21e" filled="f" strokeweight=".29997mm">
                    <v:path arrowok="t" o:connecttype="custom" o:connectlocs="0,0;70,35;142,60;213,74;285,77;358,69;431,50;504,21" o:connectangles="0,0,0,0,0,0,0,0"/>
                  </v:shape>
                  <v:shape id="Picture 957" o:spid="_x0000_s1040" type="#_x0000_t75" style="position:absolute;left:8747;top:2226;width:340;height: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">
                    <v:imagedata r:id="rId416" o:title=""/>
                    <o:lock v:ext="edit" aspectratio="f"/>
                  </v:shape>
                  <v:group id="Group 958" o:spid="_x0000_s1041" style="position:absolute;left:9312;top:582;width:522;height:194" coordorigin="9364,593" coordsize="522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">
                    <v:shape id="Freeform 959" o:spid="_x0000_s1042" style="position:absolute;left:9364;top:593;width:522;height:194;visibility:visible;mso-wrap-style:square;v-text-anchor:top" coordsize="522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" path="m521,15l446,2,373,,303,7,236,23,173,50,112,86,54,133,,189e" filled="f" strokeweight=".29997mm">
                      <v:path arrowok="t" o:connecttype="custom" o:connectlocs="521,15;446,2;373,0;303,7;236,23;173,50;112,86;54,133;0,189" o:connectangles="0,0,0,0,0,0,0,0,0"/>
                    </v:shape>
                    <v:shape id="Freeform 960" o:spid="_x0000_s1043" style="position:absolute;left:9364;top:593;width:522;height:194;visibility:visible;mso-wrap-style:square;v-text-anchor:top" coordsize="522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" path="m,183l24,66e" filled="f" strokeweight=".29997mm">
                      <v:path arrowok="t" o:connecttype="custom" o:connectlocs="0,183;24,66" o:connectangles="0,0"/>
                    </v:shape>
                    <v:shape id="Freeform 961" o:spid="_x0000_s1044" style="position:absolute;left:9364;top:593;width:522;height:194;visibility:visible;mso-wrap-style:square;v-text-anchor:top" coordsize="522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" path="m2,193r98,-34e" filled="f" strokeweight=".29997mm">
                      <v:path arrowok="t" o:connecttype="custom" o:connectlocs="2,193;100,159" o:connectangles="0,0"/>
                    </v:shape>
                  </v:group>
                  <v:shape id="Picture 962" o:spid="_x0000_s1045" type="#_x0000_t75" style="position:absolute;left:9434;top:309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">
                    <v:imagedata r:id="rId417" o:title=""/>
                    <o:lock v:ext="edit" aspectratio="f"/>
                  </v:shape>
                  <v:shape id="Freeform 963" o:spid="_x0000_s1046" style="position:absolute;left:10564;top:1446;width:422;height:347;visibility:visible;mso-wrap-style:square;v-text-anchor:top" coordsize="422,3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" path="m,l80,10r72,20l217,59r57,38l322,145r41,58l396,270r25,76e" filled="f" strokeweight=".29997mm">
                    <v:path arrowok="t" o:connecttype="custom" o:connectlocs="0,0;80,10;152,30;217,59;274,97;322,145;363,203;396,270;421,346" o:connectangles="0,0,0,0,0,0,0,0,0"/>
                  </v:shape>
                  <v:shape id="Picture 964" o:spid="_x0000_s1047" type="#_x0000_t75" style="position:absolute;left:10857;top:1347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">
                    <v:imagedata r:id="rId418" o:title=""/>
                    <o:lock v:ext="edit" aspectratio="f"/>
                  </v:shape>
                  <v:group id="Group 965" o:spid="_x0000_s1048" style="position:absolute;left:8009;top:253;width:484;height:97" coordorigin="8061,264" coordsize="484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">
                    <v:shape id="Freeform 966" o:spid="_x0000_s1049" style="position:absolute;left:8061;top:264;width:484;height:97;visibility:visible;mso-wrap-style:square;v-text-anchor:top" coordsize="484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" path="m,96l75,62,152,39r80,-9l313,32r83,15l481,75e" filled="f" strokeweight=".24994mm">
                      <v:path arrowok="t" o:connecttype="custom" o:connectlocs="0,96;75,62;152,39;232,30;313,32;396,47;481,75" o:connectangles="0,0,0,0,0,0,0"/>
                    </v:shape>
                    <v:shape id="Freeform 967" o:spid="_x0000_s1050" style="position:absolute;left:8061;top:264;width:484;height:97;visibility:visible;mso-wrap-style:square;v-text-anchor:top" coordsize="484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" path="m483,73l439,e" filled="f" strokeweight=".24994mm">
                      <v:path arrowok="t" o:connecttype="custom" o:connectlocs="483,73;439,0" o:connectangles="0,0"/>
                    </v:shape>
                    <v:shape id="Freeform 968" o:spid="_x0000_s1051" style="position:absolute;left:8061;top:264;width:484;height:97;visibility:visible;mso-wrap-style:square;v-text-anchor:top" coordsize="484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" path="m473,78l399,94e" filled="f" strokeweight=".24994mm">
                      <v:path arrowok="t" o:connecttype="custom" o:connectlocs="473,78;399,94" o:connectangles="0,0"/>
                    </v:shape>
                  </v:group>
                  <v:shape id="Picture 969" o:spid="_x0000_s1052" type="#_x0000_t75" style="position:absolute;left:8131;top:815;width:14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">
                    <v:imagedata r:id="rId419" o:title=""/>
                    <o:lock v:ext="edit" aspectratio="f"/>
                  </v:shape>
                  <v:group id="Group 970" o:spid="_x0000_s1053" style="position:absolute;left:10563;top:1401;width:103;height:112" coordorigin="10615,1412" coordsize="103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">
                    <v:shape id="Freeform 971" o:spid="_x0000_s1054" style="position:absolute;left:10615;top:1412;width:103;height:112;visibility:visible;mso-wrap-style:square;v-text-anchor:top" coordsize="103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" path="m,42l102,e" filled="f" strokeweight=".24994mm">
                      <v:path arrowok="t" o:connecttype="custom" o:connectlocs="0,42;102,0" o:connectangles="0,0"/>
                    </v:shape>
                    <v:shape id="Freeform 972" o:spid="_x0000_s1055" style="position:absolute;left:10615;top:1412;width:103;height:112;visibility:visible;mso-wrap-style:square;v-text-anchor:top" coordsize="103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" path="m2,52r99,59e" filled="f" strokeweight=".24994mm">
                      <v:path arrowok="t" o:connecttype="custom" o:connectlocs="2,52;101,111" o:connectangles="0,0"/>
                    </v:shape>
                  </v:group>
                  <v:shape id="Picture 973" o:spid="_x0000_s1056" type="#_x0000_t75" style="position:absolute;left:10133;top:1449;width:26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">
                    <v:imagedata r:id="rId420" o:title=""/>
                    <o:lock v:ext="edit" aspectratio="f"/>
                  </v:shape>
                </v:group>
              </v:group>
            </w:pict>
          </mc:Fallback>
        </mc:AlternateContent>
      </w:r>
      <w:r w:rsidR="00D10869" w:rsidRPr="00F81595">
        <w:rPr>
          <w:rFonts w:ascii="Times New Roman" w:hAnsi="Times New Roman" w:cs="Times New Roman"/>
          <w:b/>
          <w:bCs/>
          <w:sz w:val="32"/>
          <w:szCs w:val="32"/>
        </w:rPr>
        <w:t>31)</w:t>
      </w:r>
    </w:p>
    <w:p w14:paraId="1E82074E" w14:textId="4274C3E4" w:rsidR="004C485C" w:rsidRPr="00272680" w:rsidRDefault="00272680" w:rsidP="000F57A7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811840" behindDoc="0" locked="0" layoutInCell="1" allowOverlap="1" wp14:anchorId="1B240E8F" wp14:editId="3953A455">
                <wp:simplePos x="0" y="0"/>
                <wp:positionH relativeFrom="column">
                  <wp:posOffset>4442460</wp:posOffset>
                </wp:positionH>
                <wp:positionV relativeFrom="paragraph">
                  <wp:posOffset>160655</wp:posOffset>
                </wp:positionV>
                <wp:extent cx="2578735" cy="1456055"/>
                <wp:effectExtent l="0" t="0" r="0" b="0"/>
                <wp:wrapNone/>
                <wp:docPr id="244397378" name="Group 244397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78735" cy="1456055"/>
                          <a:chOff x="6996" y="253"/>
                          <a:chExt cx="4061" cy="2293"/>
                        </a:xfrm>
                      </wpg:grpSpPr>
                      <pic:pic xmlns:pic="http://schemas.openxmlformats.org/drawingml/2006/picture">
                        <pic:nvPicPr>
                          <pic:cNvPr id="244397379" name="Picture 886"/>
                          <pic:cNvPicPr>
                            <a:picLocks noChangeArrowheads="1"/>
                          </pic:cNvPicPr>
                        </pic:nvPicPr>
                        <pic:blipFill>
                          <a:blip r:embed="rId4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98" y="398"/>
                            <a:ext cx="1040" cy="1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4397380" name="Picture 887"/>
                          <pic:cNvPicPr>
                            <a:picLocks noChangeArrowheads="1"/>
                          </pic:cNvPicPr>
                        </pic:nvPicPr>
                        <pic:blipFill>
                          <a:blip r:embed="rId4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86" y="1140"/>
                            <a:ext cx="1120" cy="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4397381" name="Picture 888"/>
                          <pic:cNvPicPr>
                            <a:picLocks noChangeArrowheads="1"/>
                          </pic:cNvPicPr>
                        </pic:nvPicPr>
                        <pic:blipFill>
                          <a:blip r:embed="rId4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156" y="636"/>
                            <a:ext cx="1120" cy="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4397382" name="Picture 889"/>
                          <pic:cNvPicPr>
                            <a:picLocks noChangeArrowheads="1"/>
                          </pic:cNvPicPr>
                        </pic:nvPicPr>
                        <pic:blipFill>
                          <a:blip r:embed="rId4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921" y="1563"/>
                            <a:ext cx="840" cy="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4397383" name="Picture 890"/>
                          <pic:cNvPicPr>
                            <a:picLocks noChangeArrowheads="1"/>
                          </pic:cNvPicPr>
                        </pic:nvPicPr>
                        <pic:blipFill>
                          <a:blip r:embed="rId4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782" y="1430"/>
                            <a:ext cx="1120" cy="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244397384" name="Group 891"/>
                        <wpg:cNvGrpSpPr>
                          <a:grpSpLocks/>
                        </wpg:cNvGrpSpPr>
                        <wpg:grpSpPr bwMode="auto">
                          <a:xfrm>
                            <a:off x="6996" y="1632"/>
                            <a:ext cx="518" cy="133"/>
                            <a:chOff x="7048" y="1643"/>
                            <a:chExt cx="518" cy="133"/>
                          </a:xfrm>
                        </wpg:grpSpPr>
                        <wps:wsp>
                          <wps:cNvPr id="244397385" name="Freeform 892"/>
                          <wps:cNvSpPr>
                            <a:spLocks/>
                          </wps:cNvSpPr>
                          <wps:spPr bwMode="auto">
                            <a:xfrm>
                              <a:off x="7048" y="1643"/>
                              <a:ext cx="518" cy="133"/>
                            </a:xfrm>
                            <a:custGeom>
                              <a:avLst/>
                              <a:gdLst>
                                <a:gd name="T0" fmla="*/ 0 w 518"/>
                                <a:gd name="T1" fmla="*/ 0 h 133"/>
                                <a:gd name="T2" fmla="*/ 76 w 518"/>
                                <a:gd name="T3" fmla="*/ 44 h 133"/>
                                <a:gd name="T4" fmla="*/ 151 w 518"/>
                                <a:gd name="T5" fmla="*/ 76 h 133"/>
                                <a:gd name="T6" fmla="*/ 225 w 518"/>
                                <a:gd name="T7" fmla="*/ 94 h 133"/>
                                <a:gd name="T8" fmla="*/ 298 w 518"/>
                                <a:gd name="T9" fmla="*/ 100 h 133"/>
                                <a:gd name="T10" fmla="*/ 369 w 518"/>
                                <a:gd name="T11" fmla="*/ 93 h 133"/>
                                <a:gd name="T12" fmla="*/ 440 w 518"/>
                                <a:gd name="T13" fmla="*/ 73 h 133"/>
                                <a:gd name="T14" fmla="*/ 509 w 518"/>
                                <a:gd name="T15" fmla="*/ 40 h 1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518" h="133">
                                  <a:moveTo>
                                    <a:pt x="0" y="0"/>
                                  </a:moveTo>
                                  <a:lnTo>
                                    <a:pt x="76" y="44"/>
                                  </a:lnTo>
                                  <a:lnTo>
                                    <a:pt x="151" y="76"/>
                                  </a:lnTo>
                                  <a:lnTo>
                                    <a:pt x="225" y="94"/>
                                  </a:lnTo>
                                  <a:lnTo>
                                    <a:pt x="298" y="100"/>
                                  </a:lnTo>
                                  <a:lnTo>
                                    <a:pt x="369" y="93"/>
                                  </a:lnTo>
                                  <a:lnTo>
                                    <a:pt x="440" y="73"/>
                                  </a:lnTo>
                                  <a:lnTo>
                                    <a:pt x="509" y="40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386" name="Freeform 893"/>
                          <wps:cNvSpPr>
                            <a:spLocks/>
                          </wps:cNvSpPr>
                          <wps:spPr bwMode="auto">
                            <a:xfrm>
                              <a:off x="7048" y="1643"/>
                              <a:ext cx="518" cy="133"/>
                            </a:xfrm>
                            <a:custGeom>
                              <a:avLst/>
                              <a:gdLst>
                                <a:gd name="T0" fmla="*/ 515 w 518"/>
                                <a:gd name="T1" fmla="*/ 39 h 133"/>
                                <a:gd name="T2" fmla="*/ 457 w 518"/>
                                <a:gd name="T3" fmla="*/ 132 h 1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18" h="133">
                                  <a:moveTo>
                                    <a:pt x="515" y="39"/>
                                  </a:moveTo>
                                  <a:lnTo>
                                    <a:pt x="457" y="132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387" name="Freeform 894"/>
                          <wps:cNvSpPr>
                            <a:spLocks/>
                          </wps:cNvSpPr>
                          <wps:spPr bwMode="auto">
                            <a:xfrm>
                              <a:off x="7048" y="1643"/>
                              <a:ext cx="518" cy="133"/>
                            </a:xfrm>
                            <a:custGeom>
                              <a:avLst/>
                              <a:gdLst>
                                <a:gd name="T0" fmla="*/ 517 w 518"/>
                                <a:gd name="T1" fmla="*/ 34 h 133"/>
                                <a:gd name="T2" fmla="*/ 410 w 518"/>
                                <a:gd name="T3" fmla="*/ 34 h 1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18" h="133">
                                  <a:moveTo>
                                    <a:pt x="517" y="34"/>
                                  </a:moveTo>
                                  <a:lnTo>
                                    <a:pt x="410" y="34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4397388" name="Picture 895"/>
                          <pic:cNvPicPr>
                            <a:picLocks noChangeArrowheads="1"/>
                          </pic:cNvPicPr>
                        </pic:nvPicPr>
                        <pic:blipFill>
                          <a:blip r:embed="rId40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172" y="1742"/>
                            <a:ext cx="140" cy="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44397389" name="Freeform 896"/>
                        <wps:cNvSpPr>
                          <a:spLocks/>
                        </wps:cNvSpPr>
                        <wps:spPr bwMode="auto">
                          <a:xfrm>
                            <a:off x="8584" y="2224"/>
                            <a:ext cx="505" cy="78"/>
                          </a:xfrm>
                          <a:custGeom>
                            <a:avLst/>
                            <a:gdLst>
                              <a:gd name="T0" fmla="*/ 0 w 505"/>
                              <a:gd name="T1" fmla="*/ 0 h 78"/>
                              <a:gd name="T2" fmla="*/ 70 w 505"/>
                              <a:gd name="T3" fmla="*/ 35 h 78"/>
                              <a:gd name="T4" fmla="*/ 142 w 505"/>
                              <a:gd name="T5" fmla="*/ 60 h 78"/>
                              <a:gd name="T6" fmla="*/ 213 w 505"/>
                              <a:gd name="T7" fmla="*/ 74 h 78"/>
                              <a:gd name="T8" fmla="*/ 285 w 505"/>
                              <a:gd name="T9" fmla="*/ 77 h 78"/>
                              <a:gd name="T10" fmla="*/ 358 w 505"/>
                              <a:gd name="T11" fmla="*/ 69 h 78"/>
                              <a:gd name="T12" fmla="*/ 431 w 505"/>
                              <a:gd name="T13" fmla="*/ 50 h 78"/>
                              <a:gd name="T14" fmla="*/ 504 w 505"/>
                              <a:gd name="T15" fmla="*/ 21 h 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505" h="78">
                                <a:moveTo>
                                  <a:pt x="0" y="0"/>
                                </a:moveTo>
                                <a:lnTo>
                                  <a:pt x="70" y="35"/>
                                </a:lnTo>
                                <a:lnTo>
                                  <a:pt x="142" y="60"/>
                                </a:lnTo>
                                <a:lnTo>
                                  <a:pt x="213" y="74"/>
                                </a:lnTo>
                                <a:lnTo>
                                  <a:pt x="285" y="77"/>
                                </a:lnTo>
                                <a:lnTo>
                                  <a:pt x="358" y="69"/>
                                </a:lnTo>
                                <a:lnTo>
                                  <a:pt x="431" y="50"/>
                                </a:lnTo>
                                <a:lnTo>
                                  <a:pt x="504" y="21"/>
                                </a:lnTo>
                              </a:path>
                            </a:pathLst>
                          </a:custGeom>
                          <a:noFill/>
                          <a:ln w="1079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4397390" name="Picture 897"/>
                          <pic:cNvPicPr>
                            <a:picLocks noChangeArrowheads="1"/>
                          </pic:cNvPicPr>
                        </pic:nvPicPr>
                        <pic:blipFill>
                          <a:blip r:embed="rId4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747" y="2226"/>
                            <a:ext cx="34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244397391" name="Group 898"/>
                        <wpg:cNvGrpSpPr>
                          <a:grpSpLocks/>
                        </wpg:cNvGrpSpPr>
                        <wpg:grpSpPr bwMode="auto">
                          <a:xfrm>
                            <a:off x="9312" y="582"/>
                            <a:ext cx="522" cy="194"/>
                            <a:chOff x="9364" y="593"/>
                            <a:chExt cx="522" cy="194"/>
                          </a:xfrm>
                        </wpg:grpSpPr>
                        <wps:wsp>
                          <wps:cNvPr id="244397392" name="Freeform 899"/>
                          <wps:cNvSpPr>
                            <a:spLocks/>
                          </wps:cNvSpPr>
                          <wps:spPr bwMode="auto">
                            <a:xfrm>
                              <a:off x="9364" y="593"/>
                              <a:ext cx="522" cy="194"/>
                            </a:xfrm>
                            <a:custGeom>
                              <a:avLst/>
                              <a:gdLst>
                                <a:gd name="T0" fmla="*/ 521 w 522"/>
                                <a:gd name="T1" fmla="*/ 15 h 194"/>
                                <a:gd name="T2" fmla="*/ 446 w 522"/>
                                <a:gd name="T3" fmla="*/ 2 h 194"/>
                                <a:gd name="T4" fmla="*/ 373 w 522"/>
                                <a:gd name="T5" fmla="*/ 0 h 194"/>
                                <a:gd name="T6" fmla="*/ 303 w 522"/>
                                <a:gd name="T7" fmla="*/ 7 h 194"/>
                                <a:gd name="T8" fmla="*/ 236 w 522"/>
                                <a:gd name="T9" fmla="*/ 23 h 194"/>
                                <a:gd name="T10" fmla="*/ 173 w 522"/>
                                <a:gd name="T11" fmla="*/ 50 h 194"/>
                                <a:gd name="T12" fmla="*/ 112 w 522"/>
                                <a:gd name="T13" fmla="*/ 86 h 194"/>
                                <a:gd name="T14" fmla="*/ 54 w 522"/>
                                <a:gd name="T15" fmla="*/ 133 h 194"/>
                                <a:gd name="T16" fmla="*/ 0 w 522"/>
                                <a:gd name="T17" fmla="*/ 189 h 1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522" h="194">
                                  <a:moveTo>
                                    <a:pt x="521" y="15"/>
                                  </a:moveTo>
                                  <a:lnTo>
                                    <a:pt x="446" y="2"/>
                                  </a:lnTo>
                                  <a:lnTo>
                                    <a:pt x="373" y="0"/>
                                  </a:lnTo>
                                  <a:lnTo>
                                    <a:pt x="303" y="7"/>
                                  </a:lnTo>
                                  <a:lnTo>
                                    <a:pt x="236" y="23"/>
                                  </a:lnTo>
                                  <a:lnTo>
                                    <a:pt x="173" y="50"/>
                                  </a:lnTo>
                                  <a:lnTo>
                                    <a:pt x="112" y="86"/>
                                  </a:lnTo>
                                  <a:lnTo>
                                    <a:pt x="54" y="133"/>
                                  </a:lnTo>
                                  <a:lnTo>
                                    <a:pt x="0" y="189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393" name="Freeform 900"/>
                          <wps:cNvSpPr>
                            <a:spLocks/>
                          </wps:cNvSpPr>
                          <wps:spPr bwMode="auto">
                            <a:xfrm>
                              <a:off x="9364" y="593"/>
                              <a:ext cx="522" cy="194"/>
                            </a:xfrm>
                            <a:custGeom>
                              <a:avLst/>
                              <a:gdLst>
                                <a:gd name="T0" fmla="*/ 0 w 522"/>
                                <a:gd name="T1" fmla="*/ 183 h 194"/>
                                <a:gd name="T2" fmla="*/ 24 w 522"/>
                                <a:gd name="T3" fmla="*/ 66 h 1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2" h="194">
                                  <a:moveTo>
                                    <a:pt x="0" y="183"/>
                                  </a:moveTo>
                                  <a:lnTo>
                                    <a:pt x="24" y="66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394" name="Freeform 901"/>
                          <wps:cNvSpPr>
                            <a:spLocks/>
                          </wps:cNvSpPr>
                          <wps:spPr bwMode="auto">
                            <a:xfrm>
                              <a:off x="9364" y="593"/>
                              <a:ext cx="522" cy="194"/>
                            </a:xfrm>
                            <a:custGeom>
                              <a:avLst/>
                              <a:gdLst>
                                <a:gd name="T0" fmla="*/ 2 w 522"/>
                                <a:gd name="T1" fmla="*/ 193 h 194"/>
                                <a:gd name="T2" fmla="*/ 100 w 522"/>
                                <a:gd name="T3" fmla="*/ 159 h 19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2" h="194">
                                  <a:moveTo>
                                    <a:pt x="2" y="193"/>
                                  </a:moveTo>
                                  <a:lnTo>
                                    <a:pt x="100" y="159"/>
                                  </a:lnTo>
                                </a:path>
                              </a:pathLst>
                            </a:custGeom>
                            <a:noFill/>
                            <a:ln w="1079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4397395" name="Picture 902"/>
                          <pic:cNvPicPr>
                            <a:picLocks noChangeArrowheads="1"/>
                          </pic:cNvPicPr>
                        </pic:nvPicPr>
                        <pic:blipFill>
                          <a:blip r:embed="rId4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434" y="309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44397396" name="Freeform 903"/>
                        <wps:cNvSpPr>
                          <a:spLocks/>
                        </wps:cNvSpPr>
                        <wps:spPr bwMode="auto">
                          <a:xfrm>
                            <a:off x="10564" y="1446"/>
                            <a:ext cx="422" cy="347"/>
                          </a:xfrm>
                          <a:custGeom>
                            <a:avLst/>
                            <a:gdLst>
                              <a:gd name="T0" fmla="*/ 0 w 422"/>
                              <a:gd name="T1" fmla="*/ 0 h 347"/>
                              <a:gd name="T2" fmla="*/ 80 w 422"/>
                              <a:gd name="T3" fmla="*/ 10 h 347"/>
                              <a:gd name="T4" fmla="*/ 152 w 422"/>
                              <a:gd name="T5" fmla="*/ 30 h 347"/>
                              <a:gd name="T6" fmla="*/ 217 w 422"/>
                              <a:gd name="T7" fmla="*/ 59 h 347"/>
                              <a:gd name="T8" fmla="*/ 274 w 422"/>
                              <a:gd name="T9" fmla="*/ 97 h 347"/>
                              <a:gd name="T10" fmla="*/ 322 w 422"/>
                              <a:gd name="T11" fmla="*/ 145 h 347"/>
                              <a:gd name="T12" fmla="*/ 363 w 422"/>
                              <a:gd name="T13" fmla="*/ 203 h 347"/>
                              <a:gd name="T14" fmla="*/ 396 w 422"/>
                              <a:gd name="T15" fmla="*/ 270 h 347"/>
                              <a:gd name="T16" fmla="*/ 421 w 422"/>
                              <a:gd name="T17" fmla="*/ 346 h 3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422" h="347">
                                <a:moveTo>
                                  <a:pt x="0" y="0"/>
                                </a:moveTo>
                                <a:lnTo>
                                  <a:pt x="80" y="10"/>
                                </a:lnTo>
                                <a:lnTo>
                                  <a:pt x="152" y="30"/>
                                </a:lnTo>
                                <a:lnTo>
                                  <a:pt x="217" y="59"/>
                                </a:lnTo>
                                <a:lnTo>
                                  <a:pt x="274" y="97"/>
                                </a:lnTo>
                                <a:lnTo>
                                  <a:pt x="322" y="145"/>
                                </a:lnTo>
                                <a:lnTo>
                                  <a:pt x="363" y="203"/>
                                </a:lnTo>
                                <a:lnTo>
                                  <a:pt x="396" y="270"/>
                                </a:lnTo>
                                <a:lnTo>
                                  <a:pt x="421" y="346"/>
                                </a:lnTo>
                              </a:path>
                            </a:pathLst>
                          </a:custGeom>
                          <a:noFill/>
                          <a:ln w="1079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4397397" name="Picture 904"/>
                          <pic:cNvPicPr>
                            <a:picLocks noChangeArrowheads="1"/>
                          </pic:cNvPicPr>
                        </pic:nvPicPr>
                        <pic:blipFill>
                          <a:blip r:embed="rId4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57" y="1347"/>
                            <a:ext cx="20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244397398" name="Group 905"/>
                        <wpg:cNvGrpSpPr>
                          <a:grpSpLocks/>
                        </wpg:cNvGrpSpPr>
                        <wpg:grpSpPr bwMode="auto">
                          <a:xfrm>
                            <a:off x="8009" y="253"/>
                            <a:ext cx="484" cy="97"/>
                            <a:chOff x="8061" y="264"/>
                            <a:chExt cx="484" cy="97"/>
                          </a:xfrm>
                        </wpg:grpSpPr>
                        <wps:wsp>
                          <wps:cNvPr id="244397399" name="Freeform 906"/>
                          <wps:cNvSpPr>
                            <a:spLocks/>
                          </wps:cNvSpPr>
                          <wps:spPr bwMode="auto">
                            <a:xfrm>
                              <a:off x="8061" y="264"/>
                              <a:ext cx="484" cy="97"/>
                            </a:xfrm>
                            <a:custGeom>
                              <a:avLst/>
                              <a:gdLst>
                                <a:gd name="T0" fmla="*/ 0 w 484"/>
                                <a:gd name="T1" fmla="*/ 96 h 97"/>
                                <a:gd name="T2" fmla="*/ 75 w 484"/>
                                <a:gd name="T3" fmla="*/ 62 h 97"/>
                                <a:gd name="T4" fmla="*/ 152 w 484"/>
                                <a:gd name="T5" fmla="*/ 39 h 97"/>
                                <a:gd name="T6" fmla="*/ 232 w 484"/>
                                <a:gd name="T7" fmla="*/ 30 h 97"/>
                                <a:gd name="T8" fmla="*/ 313 w 484"/>
                                <a:gd name="T9" fmla="*/ 32 h 97"/>
                                <a:gd name="T10" fmla="*/ 396 w 484"/>
                                <a:gd name="T11" fmla="*/ 47 h 97"/>
                                <a:gd name="T12" fmla="*/ 481 w 484"/>
                                <a:gd name="T13" fmla="*/ 75 h 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484" h="97">
                                  <a:moveTo>
                                    <a:pt x="0" y="96"/>
                                  </a:moveTo>
                                  <a:lnTo>
                                    <a:pt x="75" y="62"/>
                                  </a:lnTo>
                                  <a:lnTo>
                                    <a:pt x="152" y="39"/>
                                  </a:lnTo>
                                  <a:lnTo>
                                    <a:pt x="232" y="30"/>
                                  </a:lnTo>
                                  <a:lnTo>
                                    <a:pt x="313" y="32"/>
                                  </a:lnTo>
                                  <a:lnTo>
                                    <a:pt x="396" y="47"/>
                                  </a:lnTo>
                                  <a:lnTo>
                                    <a:pt x="481" y="7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00" name="Freeform 907"/>
                          <wps:cNvSpPr>
                            <a:spLocks/>
                          </wps:cNvSpPr>
                          <wps:spPr bwMode="auto">
                            <a:xfrm>
                              <a:off x="8061" y="264"/>
                              <a:ext cx="484" cy="97"/>
                            </a:xfrm>
                            <a:custGeom>
                              <a:avLst/>
                              <a:gdLst>
                                <a:gd name="T0" fmla="*/ 483 w 484"/>
                                <a:gd name="T1" fmla="*/ 73 h 97"/>
                                <a:gd name="T2" fmla="*/ 439 w 484"/>
                                <a:gd name="T3" fmla="*/ 0 h 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4" h="97">
                                  <a:moveTo>
                                    <a:pt x="483" y="73"/>
                                  </a:moveTo>
                                  <a:lnTo>
                                    <a:pt x="439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01" name="Freeform 908"/>
                          <wps:cNvSpPr>
                            <a:spLocks/>
                          </wps:cNvSpPr>
                          <wps:spPr bwMode="auto">
                            <a:xfrm>
                              <a:off x="8061" y="264"/>
                              <a:ext cx="484" cy="97"/>
                            </a:xfrm>
                            <a:custGeom>
                              <a:avLst/>
                              <a:gdLst>
                                <a:gd name="T0" fmla="*/ 473 w 484"/>
                                <a:gd name="T1" fmla="*/ 78 h 97"/>
                                <a:gd name="T2" fmla="*/ 399 w 484"/>
                                <a:gd name="T3" fmla="*/ 94 h 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4" h="97">
                                  <a:moveTo>
                                    <a:pt x="473" y="78"/>
                                  </a:moveTo>
                                  <a:lnTo>
                                    <a:pt x="399" y="9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4397402" name="Picture 909"/>
                          <pic:cNvPicPr>
                            <a:picLocks noChangeArrowheads="1"/>
                          </pic:cNvPicPr>
                        </pic:nvPicPr>
                        <pic:blipFill>
                          <a:blip r:embed="rId4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131" y="815"/>
                            <a:ext cx="14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244397403" name="Group 910"/>
                        <wpg:cNvGrpSpPr>
                          <a:grpSpLocks/>
                        </wpg:cNvGrpSpPr>
                        <wpg:grpSpPr bwMode="auto">
                          <a:xfrm>
                            <a:off x="10563" y="1401"/>
                            <a:ext cx="103" cy="112"/>
                            <a:chOff x="10615" y="1412"/>
                            <a:chExt cx="103" cy="112"/>
                          </a:xfrm>
                        </wpg:grpSpPr>
                        <wps:wsp>
                          <wps:cNvPr id="244397404" name="Freeform 911"/>
                          <wps:cNvSpPr>
                            <a:spLocks/>
                          </wps:cNvSpPr>
                          <wps:spPr bwMode="auto">
                            <a:xfrm>
                              <a:off x="10615" y="1412"/>
                              <a:ext cx="103" cy="112"/>
                            </a:xfrm>
                            <a:custGeom>
                              <a:avLst/>
                              <a:gdLst>
                                <a:gd name="T0" fmla="*/ 0 w 103"/>
                                <a:gd name="T1" fmla="*/ 42 h 112"/>
                                <a:gd name="T2" fmla="*/ 102 w 103"/>
                                <a:gd name="T3" fmla="*/ 0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3" h="112">
                                  <a:moveTo>
                                    <a:pt x="0" y="42"/>
                                  </a:moveTo>
                                  <a:lnTo>
                                    <a:pt x="102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05" name="Freeform 912"/>
                          <wps:cNvSpPr>
                            <a:spLocks/>
                          </wps:cNvSpPr>
                          <wps:spPr bwMode="auto">
                            <a:xfrm>
                              <a:off x="10615" y="1412"/>
                              <a:ext cx="103" cy="112"/>
                            </a:xfrm>
                            <a:custGeom>
                              <a:avLst/>
                              <a:gdLst>
                                <a:gd name="T0" fmla="*/ 2 w 103"/>
                                <a:gd name="T1" fmla="*/ 52 h 112"/>
                                <a:gd name="T2" fmla="*/ 101 w 103"/>
                                <a:gd name="T3" fmla="*/ 111 h 11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3" h="112">
                                  <a:moveTo>
                                    <a:pt x="2" y="52"/>
                                  </a:moveTo>
                                  <a:lnTo>
                                    <a:pt x="101" y="11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4397406" name="Picture 913"/>
                          <pic:cNvPicPr>
                            <a:picLocks noChangeArrowheads="1"/>
                          </pic:cNvPicPr>
                        </pic:nvPicPr>
                        <pic:blipFill>
                          <a:blip r:embed="rId4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133" y="1449"/>
                            <a:ext cx="26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BE8B7C" id="Group 244397378" o:spid="_x0000_s1026" style="position:absolute;margin-left:349.8pt;margin-top:12.65pt;width:203.05pt;height:114.65pt;z-index:251811840" coordorigin="6996,253" coordsize="4061,2293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">
                <v:shape id="Picture 886" o:spid="_x0000_s1027" type="#_x0000_t75" style="position:absolute;left:7698;top:398;width:1040;height:10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">
                  <v:imagedata r:id="rId411" o:title=""/>
                  <o:lock v:ext="edit" aspectratio="f"/>
                </v:shape>
                <v:shape id="Picture 887" o:spid="_x0000_s1028" type="#_x0000_t75" style="position:absolute;left:8286;top:1140;width:1120;height:1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">
                  <v:imagedata r:id="rId412" o:title=""/>
                  <o:lock v:ext="edit" aspectratio="f"/>
                </v:shape>
                <v:shape id="Picture 888" o:spid="_x0000_s1029" type="#_x0000_t75" style="position:absolute;left:9156;top:636;width:1120;height:1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">
                  <v:imagedata r:id="rId413" o:title=""/>
                  <o:lock v:ext="edit" aspectratio="f"/>
                </v:shape>
                <v:shape id="Picture 889" o:spid="_x0000_s1030" type="#_x0000_t75" style="position:absolute;left:9921;top:1563;width:840;height:8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">
                  <v:imagedata r:id="rId414" o:title=""/>
                  <o:lock v:ext="edit" aspectratio="f"/>
                </v:shape>
                <v:shape id="Picture 890" o:spid="_x0000_s1031" type="#_x0000_t75" style="position:absolute;left:9782;top:1430;width:1120;height:11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">
                  <v:imagedata r:id="rId413" o:title=""/>
                  <o:lock v:ext="edit" aspectratio="f"/>
                </v:shape>
                <v:group id="Group 891" o:spid="_x0000_s1032" style="position:absolute;left:6996;top:1632;width:518;height:133" coordorigin="7048,1643" coordsize="518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">
                  <v:shape id="Freeform 892" o:spid="_x0000_s1033" style="position:absolute;left:7048;top:1643;width:518;height:133;visibility:visible;mso-wrap-style:square;v-text-anchor:top" coordsize="518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" path="m,l76,44r75,32l225,94r73,6l369,93,440,73,509,40e" filled="f" strokeweight=".29997mm">
                    <v:path arrowok="t" o:connecttype="custom" o:connectlocs="0,0;76,44;151,76;225,94;298,100;369,93;440,73;509,40" o:connectangles="0,0,0,0,0,0,0,0"/>
                  </v:shape>
                  <v:shape id="Freeform 893" o:spid="_x0000_s1034" style="position:absolute;left:7048;top:1643;width:518;height:133;visibility:visible;mso-wrap-style:square;v-text-anchor:top" coordsize="518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" path="m515,39r-58,93e" filled="f" strokeweight=".29997mm">
                    <v:path arrowok="t" o:connecttype="custom" o:connectlocs="515,39;457,132" o:connectangles="0,0"/>
                  </v:shape>
                  <v:shape id="Freeform 894" o:spid="_x0000_s1035" style="position:absolute;left:7048;top:1643;width:518;height:133;visibility:visible;mso-wrap-style:square;v-text-anchor:top" coordsize="518,1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" path="m517,34r-107,e" filled="f" strokeweight=".29997mm">
                    <v:path arrowok="t" o:connecttype="custom" o:connectlocs="517,34;410,34" o:connectangles="0,0"/>
                  </v:shape>
                </v:group>
                <v:shape id="Picture 895" o:spid="_x0000_s1036" type="#_x0000_t75" style="position:absolute;left:7172;top:1742;width:140;height:1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">
                  <v:imagedata r:id="rId415" o:title=""/>
                  <o:lock v:ext="edit" aspectratio="f"/>
                </v:shape>
                <v:shape id="Freeform 896" o:spid="_x0000_s1037" style="position:absolute;left:8584;top:2224;width:505;height:78;visibility:visible;mso-wrap-style:square;v-text-anchor:top" coordsize="505,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" path="m,l70,35r72,25l213,74r72,3l358,69,431,50,504,21e" filled="f" strokeweight=".29997mm">
                  <v:path arrowok="t" o:connecttype="custom" o:connectlocs="0,0;70,35;142,60;213,74;285,77;358,69;431,50;504,21" o:connectangles="0,0,0,0,0,0,0,0"/>
                </v:shape>
                <v:shape id="Picture 897" o:spid="_x0000_s1038" type="#_x0000_t75" style="position:absolute;left:8747;top:2226;width:340;height:3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">
                  <v:imagedata r:id="rId416" o:title=""/>
                  <o:lock v:ext="edit" aspectratio="f"/>
                </v:shape>
                <v:group id="Group 898" o:spid="_x0000_s1039" style="position:absolute;left:9312;top:582;width:522;height:194" coordorigin="9364,593" coordsize="522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">
                  <v:shape id="Freeform 899" o:spid="_x0000_s1040" style="position:absolute;left:9364;top:593;width:522;height:194;visibility:visible;mso-wrap-style:square;v-text-anchor:top" coordsize="522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" path="m521,15l446,2,373,,303,7,236,23,173,50,112,86,54,133,,189e" filled="f" strokeweight=".29997mm">
                    <v:path arrowok="t" o:connecttype="custom" o:connectlocs="521,15;446,2;373,0;303,7;236,23;173,50;112,86;54,133;0,189" o:connectangles="0,0,0,0,0,0,0,0,0"/>
                  </v:shape>
                  <v:shape id="Freeform 900" o:spid="_x0000_s1041" style="position:absolute;left:9364;top:593;width:522;height:194;visibility:visible;mso-wrap-style:square;v-text-anchor:top" coordsize="522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" path="m,183l24,66e" filled="f" strokeweight=".29997mm">
                    <v:path arrowok="t" o:connecttype="custom" o:connectlocs="0,183;24,66" o:connectangles="0,0"/>
                  </v:shape>
                  <v:shape id="Freeform 901" o:spid="_x0000_s1042" style="position:absolute;left:9364;top:593;width:522;height:194;visibility:visible;mso-wrap-style:square;v-text-anchor:top" coordsize="522,1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" path="m2,193r98,-34e" filled="f" strokeweight=".29997mm">
                    <v:path arrowok="t" o:connecttype="custom" o:connectlocs="2,193;100,159" o:connectangles="0,0"/>
                  </v:shape>
                </v:group>
                <v:shape id="Picture 902" o:spid="_x0000_s1043" type="#_x0000_t75" style="position:absolute;left:9434;top:309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">
                  <v:imagedata r:id="rId417" o:title=""/>
                  <o:lock v:ext="edit" aspectratio="f"/>
                </v:shape>
                <v:shape id="Freeform 903" o:spid="_x0000_s1044" style="position:absolute;left:10564;top:1446;width:422;height:347;visibility:visible;mso-wrap-style:square;v-text-anchor:top" coordsize="422,3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" path="m,l80,10r72,20l217,59r57,38l322,145r41,58l396,270r25,76e" filled="f" strokeweight=".29997mm">
                  <v:path arrowok="t" o:connecttype="custom" o:connectlocs="0,0;80,10;152,30;217,59;274,97;322,145;363,203;396,270;421,346" o:connectangles="0,0,0,0,0,0,0,0,0"/>
                </v:shape>
                <v:shape id="Picture 904" o:spid="_x0000_s1045" type="#_x0000_t75" style="position:absolute;left:10857;top:1347;width:20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">
                  <v:imagedata r:id="rId418" o:title=""/>
                  <o:lock v:ext="edit" aspectratio="f"/>
                </v:shape>
                <v:group id="Group 905" o:spid="_x0000_s1046" style="position:absolute;left:8009;top:253;width:484;height:97" coordorigin="8061,264" coordsize="484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">
                  <v:shape id="Freeform 906" o:spid="_x0000_s1047" style="position:absolute;left:8061;top:264;width:484;height:97;visibility:visible;mso-wrap-style:square;v-text-anchor:top" coordsize="484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" path="m,96l75,62,152,39r80,-9l313,32r83,15l481,75e" filled="f" strokeweight=".24994mm">
                    <v:path arrowok="t" o:connecttype="custom" o:connectlocs="0,96;75,62;152,39;232,30;313,32;396,47;481,75" o:connectangles="0,0,0,0,0,0,0"/>
                  </v:shape>
                  <v:shape id="Freeform 907" o:spid="_x0000_s1048" style="position:absolute;left:8061;top:264;width:484;height:97;visibility:visible;mso-wrap-style:square;v-text-anchor:top" coordsize="484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" path="m483,73l439,e" filled="f" strokeweight=".24994mm">
                    <v:path arrowok="t" o:connecttype="custom" o:connectlocs="483,73;439,0" o:connectangles="0,0"/>
                  </v:shape>
                  <v:shape id="Freeform 908" o:spid="_x0000_s1049" style="position:absolute;left:8061;top:264;width:484;height:97;visibility:visible;mso-wrap-style:square;v-text-anchor:top" coordsize="484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" path="m473,78l399,94e" filled="f" strokeweight=".24994mm">
                    <v:path arrowok="t" o:connecttype="custom" o:connectlocs="473,78;399,94" o:connectangles="0,0"/>
                  </v:shape>
                </v:group>
                <v:shape id="Picture 909" o:spid="_x0000_s1050" type="#_x0000_t75" style="position:absolute;left:8131;top:815;width:140;height:1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">
                  <v:imagedata r:id="rId419" o:title=""/>
                  <o:lock v:ext="edit" aspectratio="f"/>
                </v:shape>
                <v:group id="Group 910" o:spid="_x0000_s1051" style="position:absolute;left:10563;top:1401;width:103;height:112" coordorigin="10615,1412" coordsize="103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">
                  <v:shape id="Freeform 911" o:spid="_x0000_s1052" style="position:absolute;left:10615;top:1412;width:103;height:112;visibility:visible;mso-wrap-style:square;v-text-anchor:top" coordsize="103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" path="m,42l102,e" filled="f" strokeweight=".24994mm">
                    <v:path arrowok="t" o:connecttype="custom" o:connectlocs="0,42;102,0" o:connectangles="0,0"/>
                  </v:shape>
                  <v:shape id="Freeform 912" o:spid="_x0000_s1053" style="position:absolute;left:10615;top:1412;width:103;height:112;visibility:visible;mso-wrap-style:square;v-text-anchor:top" coordsize="103,1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" path="m2,52r99,59e" filled="f" strokeweight=".24994mm">
                    <v:path arrowok="t" o:connecttype="custom" o:connectlocs="2,52;101,111" o:connectangles="0,0"/>
                  </v:shape>
                </v:group>
                <v:shape id="Picture 913" o:spid="_x0000_s1054" type="#_x0000_t75" style="position:absolute;left:10133;top:1449;width:260;height:2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">
                  <v:imagedata r:id="rId420" o:title=""/>
                  <o:lock v:ext="edit" aspectratio="f"/>
                </v:shape>
              </v:group>
            </w:pict>
          </mc:Fallback>
        </mc:AlternateContent>
      </w:r>
    </w:p>
    <w:p w14:paraId="3E866D07" w14:textId="355644E7" w:rsidR="004C485C" w:rsidRPr="00F81595" w:rsidRDefault="004C485C" w:rsidP="000F57A7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275F2F23" w14:textId="54B36F61" w:rsidR="004C485C" w:rsidRPr="00F81595" w:rsidRDefault="004C485C" w:rsidP="000F57A7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4A28E697" w14:textId="04F7289F" w:rsidR="004C485C" w:rsidRPr="00272680" w:rsidRDefault="004C485C" w:rsidP="000F57A7">
      <w:pPr>
        <w:rPr>
          <w:rFonts w:ascii="Times New Roman" w:hAnsi="Times New Roman" w:cs="Times New Roman"/>
          <w:b/>
          <w:bCs/>
          <w:sz w:val="26"/>
          <w:szCs w:val="26"/>
          <w:lang w:val="tr-TR" w:bidi="fa-IR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br/>
      </w:r>
      <w:proofErr w:type="gramStart"/>
      <w:r w:rsidR="00272680">
        <w:rPr>
          <w:rFonts w:ascii="Times New Roman" w:hAnsi="Times New Roman" w:cs="Times New Roman"/>
          <w:b/>
          <w:bCs/>
          <w:sz w:val="26"/>
          <w:szCs w:val="26"/>
          <w:lang w:val="tr-TR" w:bidi="fa-IR"/>
        </w:rPr>
        <w:t>yukarıda</w:t>
      </w:r>
      <w:proofErr w:type="gramEnd"/>
      <w:r w:rsidR="00272680">
        <w:rPr>
          <w:rFonts w:ascii="Times New Roman" w:hAnsi="Times New Roman" w:cs="Times New Roman"/>
          <w:b/>
          <w:bCs/>
          <w:sz w:val="26"/>
          <w:szCs w:val="26"/>
          <w:lang w:val="tr-TR" w:bidi="fa-IR"/>
        </w:rPr>
        <w:t xml:space="preserve"> A çarkı saat yönünde döndü</w:t>
      </w:r>
      <w:r w:rsidR="00675BFA">
        <w:rPr>
          <w:rFonts w:ascii="Times New Roman" w:hAnsi="Times New Roman" w:cs="Times New Roman"/>
          <w:b/>
          <w:bCs/>
          <w:sz w:val="26"/>
          <w:szCs w:val="26"/>
          <w:lang w:val="tr-TR" w:bidi="fa-IR"/>
        </w:rPr>
        <w:t>rüldüğüne göre, hangi dönme yönü yanlış verilmiştir?</w:t>
      </w:r>
    </w:p>
    <w:p w14:paraId="789181CB" w14:textId="762DD05B" w:rsidR="00272680" w:rsidRPr="00675BFA" w:rsidRDefault="00675BFA" w:rsidP="000F57A7">
      <w:pPr>
        <w:rPr>
          <w:rFonts w:ascii="Times New Roman" w:hAnsi="Times New Roman" w:cs="Times New Roman"/>
          <w:sz w:val="26"/>
          <w:szCs w:val="26"/>
        </w:rPr>
      </w:pPr>
      <w:r w:rsidRPr="00675BFA">
        <w:rPr>
          <w:rFonts w:ascii="Times New Roman" w:hAnsi="Times New Roman" w:cs="Times New Roman"/>
          <w:sz w:val="26"/>
          <w:szCs w:val="26"/>
        </w:rPr>
        <w:t>Since wheel A above is rotated clockwise, which rotation direction is given incorrectly?</w:t>
      </w:r>
    </w:p>
    <w:p w14:paraId="3C0067A1" w14:textId="26B20A24" w:rsidR="004C485C" w:rsidRPr="00F81595" w:rsidRDefault="004C485C" w:rsidP="004C485C">
      <w:pPr>
        <w:rPr>
          <w:rFonts w:ascii="Times New Roman" w:hAnsi="Times New Roman" w:cs="Times New Roman"/>
          <w:sz w:val="32"/>
          <w:szCs w:val="32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 w:rsidR="00675BFA">
        <w:rPr>
          <w:rFonts w:ascii="Times New Roman" w:hAnsi="Times New Roman" w:cs="Times New Roman"/>
          <w:sz w:val="24"/>
          <w:szCs w:val="24"/>
        </w:rPr>
        <w:t>1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 B) </w:t>
      </w:r>
      <w:r w:rsidR="00675BFA">
        <w:rPr>
          <w:rFonts w:ascii="Times New Roman" w:hAnsi="Times New Roman" w:cs="Times New Roman"/>
          <w:sz w:val="24"/>
          <w:szCs w:val="24"/>
        </w:rPr>
        <w:t>2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C) </w:t>
      </w:r>
      <w:r w:rsidR="00675BFA">
        <w:rPr>
          <w:rFonts w:ascii="Times New Roman" w:hAnsi="Times New Roman" w:cs="Times New Roman"/>
          <w:sz w:val="24"/>
          <w:szCs w:val="24"/>
        </w:rPr>
        <w:t>3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  D) </w:t>
      </w:r>
      <w:r w:rsidR="00675BFA">
        <w:rPr>
          <w:rFonts w:ascii="Times New Roman" w:hAnsi="Times New Roman" w:cs="Times New Roman"/>
          <w:sz w:val="24"/>
          <w:szCs w:val="24"/>
        </w:rPr>
        <w:t>4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   E) </w:t>
      </w:r>
      <w:r w:rsidR="00675BFA">
        <w:rPr>
          <w:rFonts w:ascii="Times New Roman" w:hAnsi="Times New Roman" w:cs="Times New Roman"/>
          <w:sz w:val="24"/>
          <w:szCs w:val="24"/>
        </w:rPr>
        <w:t>5</w:t>
      </w:r>
    </w:p>
    <w:p w14:paraId="3D33401D" w14:textId="4EDF379A" w:rsidR="004C485C" w:rsidRPr="00F81595" w:rsidRDefault="004C485C" w:rsidP="004C485C">
      <w:pPr>
        <w:rPr>
          <w:rFonts w:ascii="Times New Roman" w:hAnsi="Times New Roman" w:cs="Times New Roman"/>
          <w:sz w:val="32"/>
          <w:szCs w:val="32"/>
        </w:rPr>
      </w:pPr>
    </w:p>
    <w:p w14:paraId="22CD6CD5" w14:textId="77777777" w:rsidR="004C485C" w:rsidRPr="00F81595" w:rsidRDefault="004C485C" w:rsidP="004C485C">
      <w:pPr>
        <w:rPr>
          <w:rFonts w:ascii="Times New Roman" w:hAnsi="Times New Roman" w:cs="Times New Roman"/>
          <w:sz w:val="32"/>
          <w:szCs w:val="32"/>
        </w:rPr>
      </w:pPr>
    </w:p>
    <w:p w14:paraId="2B6F4320" w14:textId="77777777" w:rsidR="004C485C" w:rsidRPr="00F81595" w:rsidRDefault="004C485C" w:rsidP="004C485C">
      <w:pPr>
        <w:rPr>
          <w:rFonts w:ascii="Times New Roman" w:hAnsi="Times New Roman" w:cs="Times New Roman"/>
          <w:sz w:val="32"/>
          <w:szCs w:val="32"/>
        </w:rPr>
      </w:pPr>
    </w:p>
    <w:p w14:paraId="093EAC39" w14:textId="657B6C15" w:rsidR="004C485C" w:rsidRDefault="004C485C" w:rsidP="004C485C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4A8D7644" w14:textId="6BB55122" w:rsidR="004C485C" w:rsidRPr="00F81595" w:rsidRDefault="004C485C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lastRenderedPageBreak/>
        <w:t>32)</w:t>
      </w:r>
      <w:r w:rsidRPr="00F81595"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</w:t>
      </w:r>
    </w:p>
    <w:p w14:paraId="110C14AE" w14:textId="7238BD5A" w:rsidR="004C485C" w:rsidRDefault="00675BFA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w:object w:dxaOrig="4526" w:dyaOrig="2640" w14:anchorId="5AAC241A">
          <v:shape id="_x0000_i1058" type="#_x0000_t75" style="width:228pt;height:132pt" o:ole="">
            <v:imagedata r:id="rId421" o:title=""/>
          </v:shape>
          <o:OLEObject Type="Embed" ProgID="FXDraw.Graphic" ShapeID="_x0000_i1058" DrawAspect="Content" ObjectID="_1776349479" r:id="rId422"/>
        </w:object>
      </w:r>
    </w:p>
    <w:p w14:paraId="0DC72EF5" w14:textId="1826115A" w:rsidR="004C485C" w:rsidRPr="00F81595" w:rsidRDefault="004C485C" w:rsidP="004C485C">
      <w:pPr>
        <w:rPr>
          <w:rFonts w:ascii="Times New Roman" w:hAnsi="Times New Roman" w:cs="Times New Roman"/>
          <w:i/>
          <w:iCs/>
          <w:sz w:val="26"/>
          <w:szCs w:val="26"/>
        </w:rPr>
      </w:pPr>
    </w:p>
    <w:p w14:paraId="3236BEC0" w14:textId="450CB615" w:rsidR="00B424D0" w:rsidRPr="00F81595" w:rsidRDefault="00B424D0" w:rsidP="004C485C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 w:rsidR="00675BFA">
        <w:rPr>
          <w:rFonts w:ascii="Times New Roman" w:hAnsi="Times New Roman" w:cs="Times New Roman"/>
          <w:sz w:val="24"/>
          <w:szCs w:val="24"/>
        </w:rPr>
        <w:t>45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B) </w:t>
      </w:r>
      <w:r w:rsidR="00675BFA">
        <w:rPr>
          <w:rFonts w:ascii="Times New Roman" w:hAnsi="Times New Roman" w:cs="Times New Roman"/>
          <w:sz w:val="24"/>
          <w:szCs w:val="24"/>
        </w:rPr>
        <w:t>46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C) </w:t>
      </w:r>
      <w:r w:rsidR="00675BFA">
        <w:rPr>
          <w:rFonts w:ascii="Times New Roman" w:hAnsi="Times New Roman" w:cs="Times New Roman"/>
          <w:sz w:val="24"/>
          <w:szCs w:val="24"/>
        </w:rPr>
        <w:t>47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D) </w:t>
      </w:r>
      <w:r w:rsidR="00675BFA">
        <w:rPr>
          <w:rFonts w:ascii="Times New Roman" w:hAnsi="Times New Roman" w:cs="Times New Roman"/>
          <w:sz w:val="24"/>
          <w:szCs w:val="24"/>
        </w:rPr>
        <w:t>48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E) </w:t>
      </w:r>
      <w:r w:rsidR="00675BFA">
        <w:rPr>
          <w:rFonts w:ascii="Times New Roman" w:hAnsi="Times New Roman" w:cs="Times New Roman"/>
          <w:sz w:val="24"/>
          <w:szCs w:val="24"/>
        </w:rPr>
        <w:t>49</w:t>
      </w:r>
    </w:p>
    <w:p w14:paraId="2FA70C38" w14:textId="66FB1A62" w:rsidR="00B424D0" w:rsidRPr="00F81595" w:rsidRDefault="00B424D0" w:rsidP="004C485C">
      <w:pPr>
        <w:rPr>
          <w:rFonts w:ascii="Times New Roman" w:hAnsi="Times New Roman" w:cs="Times New Roman"/>
          <w:sz w:val="24"/>
          <w:szCs w:val="24"/>
        </w:rPr>
      </w:pPr>
    </w:p>
    <w:p w14:paraId="4B292D11" w14:textId="29DB7694" w:rsidR="00B424D0" w:rsidRPr="00F81595" w:rsidRDefault="00B424D0" w:rsidP="004C485C">
      <w:pPr>
        <w:rPr>
          <w:rFonts w:ascii="Times New Roman" w:hAnsi="Times New Roman" w:cs="Times New Roman"/>
          <w:sz w:val="24"/>
          <w:szCs w:val="24"/>
        </w:rPr>
      </w:pPr>
    </w:p>
    <w:p w14:paraId="32FE0928" w14:textId="0A10F5F4" w:rsidR="00B424D0" w:rsidRPr="00F81595" w:rsidRDefault="00B424D0" w:rsidP="004C485C">
      <w:pPr>
        <w:rPr>
          <w:rFonts w:ascii="Times New Roman" w:hAnsi="Times New Roman" w:cs="Times New Roman"/>
          <w:sz w:val="24"/>
          <w:szCs w:val="24"/>
        </w:rPr>
      </w:pPr>
    </w:p>
    <w:p w14:paraId="06E49C4E" w14:textId="0027FEE7" w:rsidR="00B424D0" w:rsidRPr="00F81595" w:rsidRDefault="00675BFA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813888" behindDoc="0" locked="0" layoutInCell="1" allowOverlap="1" wp14:anchorId="13E022AF" wp14:editId="58D412AA">
                <wp:simplePos x="0" y="0"/>
                <wp:positionH relativeFrom="margin">
                  <wp:align>left</wp:align>
                </wp:positionH>
                <wp:positionV relativeFrom="paragraph">
                  <wp:posOffset>295275</wp:posOffset>
                </wp:positionV>
                <wp:extent cx="2856865" cy="2891155"/>
                <wp:effectExtent l="0" t="0" r="19685" b="23495"/>
                <wp:wrapNone/>
                <wp:docPr id="1981122854" name="Group 1981122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6865" cy="2891155"/>
                          <a:chOff x="6998" y="7275"/>
                          <a:chExt cx="4499" cy="4553"/>
                        </a:xfrm>
                      </wpg:grpSpPr>
                      <wps:wsp>
                        <wps:cNvPr id="1981122855" name="Freeform 984"/>
                        <wps:cNvSpPr>
                          <a:spLocks/>
                        </wps:cNvSpPr>
                        <wps:spPr bwMode="auto">
                          <a:xfrm>
                            <a:off x="8700" y="7285"/>
                            <a:ext cx="256" cy="454"/>
                          </a:xfrm>
                          <a:custGeom>
                            <a:avLst/>
                            <a:gdLst>
                              <a:gd name="T0" fmla="*/ 0 w 256"/>
                              <a:gd name="T1" fmla="*/ 453 h 454"/>
                              <a:gd name="T2" fmla="*/ 255 w 256"/>
                              <a:gd name="T3" fmla="*/ 0 h 4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56" h="454">
                                <a:moveTo>
                                  <a:pt x="0" y="453"/>
                                </a:moveTo>
                                <a:lnTo>
                                  <a:pt x="255" y="0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1122856" name="Freeform 985"/>
                        <wps:cNvSpPr>
                          <a:spLocks/>
                        </wps:cNvSpPr>
                        <wps:spPr bwMode="auto">
                          <a:xfrm>
                            <a:off x="9335" y="7371"/>
                            <a:ext cx="30" cy="15"/>
                          </a:xfrm>
                          <a:custGeom>
                            <a:avLst/>
                            <a:gdLst>
                              <a:gd name="T0" fmla="*/ 26 w 30"/>
                              <a:gd name="T1" fmla="*/ 0 h 15"/>
                              <a:gd name="T2" fmla="*/ 17 w 30"/>
                              <a:gd name="T3" fmla="*/ 1 h 15"/>
                              <a:gd name="T4" fmla="*/ 5 w 30"/>
                              <a:gd name="T5" fmla="*/ 2 h 15"/>
                              <a:gd name="T6" fmla="*/ 4 w 30"/>
                              <a:gd name="T7" fmla="*/ 5 h 15"/>
                              <a:gd name="T8" fmla="*/ 1 w 30"/>
                              <a:gd name="T9" fmla="*/ 9 h 15"/>
                              <a:gd name="T10" fmla="*/ 0 w 30"/>
                              <a:gd name="T11" fmla="*/ 11 h 15"/>
                              <a:gd name="T12" fmla="*/ 0 w 30"/>
                              <a:gd name="T13" fmla="*/ 12 h 15"/>
                              <a:gd name="T14" fmla="*/ 0 w 30"/>
                              <a:gd name="T15" fmla="*/ 13 h 15"/>
                              <a:gd name="T16" fmla="*/ 0 w 30"/>
                              <a:gd name="T17" fmla="*/ 14 h 15"/>
                              <a:gd name="T18" fmla="*/ 8 w 30"/>
                              <a:gd name="T19" fmla="*/ 12 h 15"/>
                              <a:gd name="T20" fmla="*/ 16 w 30"/>
                              <a:gd name="T21" fmla="*/ 11 h 15"/>
                              <a:gd name="T22" fmla="*/ 27 w 30"/>
                              <a:gd name="T23" fmla="*/ 10 h 15"/>
                              <a:gd name="T24" fmla="*/ 29 w 30"/>
                              <a:gd name="T25" fmla="*/ 7 h 15"/>
                              <a:gd name="T26" fmla="*/ 28 w 30"/>
                              <a:gd name="T27" fmla="*/ 2 h 15"/>
                              <a:gd name="T28" fmla="*/ 26 w 30"/>
                              <a:gd name="T29" fmla="*/ 0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30" h="15">
                                <a:moveTo>
                                  <a:pt x="26" y="0"/>
                                </a:moveTo>
                                <a:lnTo>
                                  <a:pt x="17" y="1"/>
                                </a:lnTo>
                                <a:lnTo>
                                  <a:pt x="5" y="2"/>
                                </a:lnTo>
                                <a:lnTo>
                                  <a:pt x="4" y="5"/>
                                </a:lnTo>
                                <a:lnTo>
                                  <a:pt x="1" y="9"/>
                                </a:lnTo>
                                <a:lnTo>
                                  <a:pt x="0" y="11"/>
                                </a:lnTo>
                                <a:lnTo>
                                  <a:pt x="0" y="12"/>
                                </a:lnTo>
                                <a:lnTo>
                                  <a:pt x="0" y="13"/>
                                </a:lnTo>
                                <a:lnTo>
                                  <a:pt x="0" y="14"/>
                                </a:lnTo>
                                <a:lnTo>
                                  <a:pt x="8" y="12"/>
                                </a:lnTo>
                                <a:lnTo>
                                  <a:pt x="16" y="11"/>
                                </a:lnTo>
                                <a:lnTo>
                                  <a:pt x="27" y="10"/>
                                </a:lnTo>
                                <a:lnTo>
                                  <a:pt x="29" y="7"/>
                                </a:lnTo>
                                <a:lnTo>
                                  <a:pt x="28" y="2"/>
                                </a:lnTo>
                                <a:lnTo>
                                  <a:pt x="2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1122857" name="Freeform 986"/>
                        <wps:cNvSpPr>
                          <a:spLocks/>
                        </wps:cNvSpPr>
                        <wps:spPr bwMode="auto">
                          <a:xfrm>
                            <a:off x="9873" y="7432"/>
                            <a:ext cx="33" cy="22"/>
                          </a:xfrm>
                          <a:custGeom>
                            <a:avLst/>
                            <a:gdLst>
                              <a:gd name="T0" fmla="*/ 5 w 33"/>
                              <a:gd name="T1" fmla="*/ 0 h 22"/>
                              <a:gd name="T2" fmla="*/ 3 w 33"/>
                              <a:gd name="T3" fmla="*/ 0 h 22"/>
                              <a:gd name="T4" fmla="*/ 0 w 33"/>
                              <a:gd name="T5" fmla="*/ 2 h 22"/>
                              <a:gd name="T6" fmla="*/ 0 w 33"/>
                              <a:gd name="T7" fmla="*/ 4 h 22"/>
                              <a:gd name="T8" fmla="*/ 0 w 33"/>
                              <a:gd name="T9" fmla="*/ 8 h 22"/>
                              <a:gd name="T10" fmla="*/ 1 w 33"/>
                              <a:gd name="T11" fmla="*/ 9 h 22"/>
                              <a:gd name="T12" fmla="*/ 3 w 33"/>
                              <a:gd name="T13" fmla="*/ 10 h 22"/>
                              <a:gd name="T14" fmla="*/ 12 w 33"/>
                              <a:gd name="T15" fmla="*/ 13 h 22"/>
                              <a:gd name="T16" fmla="*/ 21 w 33"/>
                              <a:gd name="T17" fmla="*/ 17 h 22"/>
                              <a:gd name="T18" fmla="*/ 30 w 33"/>
                              <a:gd name="T19" fmla="*/ 21 h 22"/>
                              <a:gd name="T20" fmla="*/ 30 w 33"/>
                              <a:gd name="T21" fmla="*/ 18 h 22"/>
                              <a:gd name="T22" fmla="*/ 31 w 33"/>
                              <a:gd name="T23" fmla="*/ 15 h 22"/>
                              <a:gd name="T24" fmla="*/ 32 w 33"/>
                              <a:gd name="T25" fmla="*/ 12 h 22"/>
                              <a:gd name="T26" fmla="*/ 32 w 33"/>
                              <a:gd name="T27" fmla="*/ 11 h 22"/>
                              <a:gd name="T28" fmla="*/ 24 w 33"/>
                              <a:gd name="T29" fmla="*/ 7 h 22"/>
                              <a:gd name="T30" fmla="*/ 15 w 33"/>
                              <a:gd name="T31" fmla="*/ 4 h 22"/>
                              <a:gd name="T32" fmla="*/ 5 w 33"/>
                              <a:gd name="T33" fmla="*/ 0 h 2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33" h="22">
                                <a:moveTo>
                                  <a:pt x="5" y="0"/>
                                </a:moveTo>
                                <a:lnTo>
                                  <a:pt x="3" y="0"/>
                                </a:lnTo>
                                <a:lnTo>
                                  <a:pt x="0" y="2"/>
                                </a:lnTo>
                                <a:lnTo>
                                  <a:pt x="0" y="4"/>
                                </a:lnTo>
                                <a:lnTo>
                                  <a:pt x="0" y="8"/>
                                </a:lnTo>
                                <a:lnTo>
                                  <a:pt x="1" y="9"/>
                                </a:lnTo>
                                <a:lnTo>
                                  <a:pt x="3" y="10"/>
                                </a:lnTo>
                                <a:lnTo>
                                  <a:pt x="12" y="13"/>
                                </a:lnTo>
                                <a:lnTo>
                                  <a:pt x="21" y="17"/>
                                </a:lnTo>
                                <a:lnTo>
                                  <a:pt x="30" y="21"/>
                                </a:lnTo>
                                <a:lnTo>
                                  <a:pt x="30" y="18"/>
                                </a:lnTo>
                                <a:lnTo>
                                  <a:pt x="31" y="15"/>
                                </a:lnTo>
                                <a:lnTo>
                                  <a:pt x="32" y="12"/>
                                </a:lnTo>
                                <a:lnTo>
                                  <a:pt x="32" y="11"/>
                                </a:lnTo>
                                <a:lnTo>
                                  <a:pt x="24" y="7"/>
                                </a:lnTo>
                                <a:lnTo>
                                  <a:pt x="15" y="4"/>
                                </a:lnTo>
                                <a:lnTo>
                                  <a:pt x="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1122858" name="Freeform 987"/>
                        <wps:cNvSpPr>
                          <a:spLocks/>
                        </wps:cNvSpPr>
                        <wps:spPr bwMode="auto">
                          <a:xfrm>
                            <a:off x="9316" y="7379"/>
                            <a:ext cx="30" cy="45"/>
                          </a:xfrm>
                          <a:custGeom>
                            <a:avLst/>
                            <a:gdLst>
                              <a:gd name="T0" fmla="*/ 24 w 30"/>
                              <a:gd name="T1" fmla="*/ 0 h 45"/>
                              <a:gd name="T2" fmla="*/ 21 w 30"/>
                              <a:gd name="T3" fmla="*/ 0 h 45"/>
                              <a:gd name="T4" fmla="*/ 18 w 30"/>
                              <a:gd name="T5" fmla="*/ 5 h 45"/>
                              <a:gd name="T6" fmla="*/ 18 w 30"/>
                              <a:gd name="T7" fmla="*/ 7 h 45"/>
                              <a:gd name="T8" fmla="*/ 17 w 30"/>
                              <a:gd name="T9" fmla="*/ 9 h 45"/>
                              <a:gd name="T10" fmla="*/ 15 w 30"/>
                              <a:gd name="T11" fmla="*/ 11 h 45"/>
                              <a:gd name="T12" fmla="*/ 0 w 30"/>
                              <a:gd name="T13" fmla="*/ 39 h 45"/>
                              <a:gd name="T14" fmla="*/ 0 w 30"/>
                              <a:gd name="T15" fmla="*/ 40 h 45"/>
                              <a:gd name="T16" fmla="*/ 1 w 30"/>
                              <a:gd name="T17" fmla="*/ 43 h 45"/>
                              <a:gd name="T18" fmla="*/ 3 w 30"/>
                              <a:gd name="T19" fmla="*/ 44 h 45"/>
                              <a:gd name="T20" fmla="*/ 6 w 30"/>
                              <a:gd name="T21" fmla="*/ 44 h 45"/>
                              <a:gd name="T22" fmla="*/ 7 w 30"/>
                              <a:gd name="T23" fmla="*/ 43 h 45"/>
                              <a:gd name="T24" fmla="*/ 8 w 30"/>
                              <a:gd name="T25" fmla="*/ 42 h 45"/>
                              <a:gd name="T26" fmla="*/ 29 w 30"/>
                              <a:gd name="T27" fmla="*/ 5 h 45"/>
                              <a:gd name="T28" fmla="*/ 28 w 30"/>
                              <a:gd name="T29" fmla="*/ 2 h 45"/>
                              <a:gd name="T30" fmla="*/ 24 w 30"/>
                              <a:gd name="T31" fmla="*/ 0 h 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</a:cxnLst>
                            <a:rect l="0" t="0" r="r" b="b"/>
                            <a:pathLst>
                              <a:path w="30" h="45">
                                <a:moveTo>
                                  <a:pt x="24" y="0"/>
                                </a:moveTo>
                                <a:lnTo>
                                  <a:pt x="21" y="0"/>
                                </a:lnTo>
                                <a:lnTo>
                                  <a:pt x="18" y="5"/>
                                </a:lnTo>
                                <a:lnTo>
                                  <a:pt x="18" y="7"/>
                                </a:lnTo>
                                <a:lnTo>
                                  <a:pt x="17" y="9"/>
                                </a:lnTo>
                                <a:lnTo>
                                  <a:pt x="15" y="11"/>
                                </a:lnTo>
                                <a:lnTo>
                                  <a:pt x="0" y="39"/>
                                </a:lnTo>
                                <a:lnTo>
                                  <a:pt x="0" y="40"/>
                                </a:lnTo>
                                <a:lnTo>
                                  <a:pt x="1" y="43"/>
                                </a:lnTo>
                                <a:lnTo>
                                  <a:pt x="3" y="44"/>
                                </a:lnTo>
                                <a:lnTo>
                                  <a:pt x="6" y="44"/>
                                </a:lnTo>
                                <a:lnTo>
                                  <a:pt x="7" y="43"/>
                                </a:lnTo>
                                <a:lnTo>
                                  <a:pt x="8" y="42"/>
                                </a:lnTo>
                                <a:lnTo>
                                  <a:pt x="29" y="5"/>
                                </a:lnTo>
                                <a:lnTo>
                                  <a:pt x="28" y="2"/>
                                </a:lnTo>
                                <a:lnTo>
                                  <a:pt x="2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981122859" name="Picture 988"/>
                          <pic:cNvPicPr>
                            <a:picLocks noChangeArrowheads="1"/>
                          </pic:cNvPicPr>
                        </pic:nvPicPr>
                        <pic:blipFill>
                          <a:blip r:embed="rId4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92" y="8159"/>
                            <a:ext cx="30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981122860" name="Group 989"/>
                        <wpg:cNvGrpSpPr>
                          <a:grpSpLocks/>
                        </wpg:cNvGrpSpPr>
                        <wpg:grpSpPr bwMode="auto">
                          <a:xfrm>
                            <a:off x="8440" y="7886"/>
                            <a:ext cx="142" cy="534"/>
                            <a:chOff x="8492" y="7897"/>
                            <a:chExt cx="142" cy="534"/>
                          </a:xfrm>
                        </wpg:grpSpPr>
                        <wps:wsp>
                          <wps:cNvPr id="1981122861" name="Freeform 990"/>
                          <wps:cNvSpPr>
                            <a:spLocks/>
                          </wps:cNvSpPr>
                          <wps:spPr bwMode="auto">
                            <a:xfrm>
                              <a:off x="8492" y="7897"/>
                              <a:ext cx="142" cy="534"/>
                            </a:xfrm>
                            <a:custGeom>
                              <a:avLst/>
                              <a:gdLst>
                                <a:gd name="T0" fmla="*/ 20 w 142"/>
                                <a:gd name="T1" fmla="*/ 533 h 534"/>
                                <a:gd name="T2" fmla="*/ 16 w 142"/>
                                <a:gd name="T3" fmla="*/ 533 h 534"/>
                                <a:gd name="T4" fmla="*/ 17 w 142"/>
                                <a:gd name="T5" fmla="*/ 533 h 534"/>
                                <a:gd name="T6" fmla="*/ 17 w 142"/>
                                <a:gd name="T7" fmla="*/ 533 h 534"/>
                                <a:gd name="T8" fmla="*/ 18 w 142"/>
                                <a:gd name="T9" fmla="*/ 533 h 534"/>
                                <a:gd name="T10" fmla="*/ 18 w 142"/>
                                <a:gd name="T11" fmla="*/ 533 h 534"/>
                                <a:gd name="T12" fmla="*/ 19 w 142"/>
                                <a:gd name="T13" fmla="*/ 533 h 534"/>
                                <a:gd name="T14" fmla="*/ 20 w 142"/>
                                <a:gd name="T15" fmla="*/ 533 h 5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142" h="534">
                                  <a:moveTo>
                                    <a:pt x="20" y="533"/>
                                  </a:moveTo>
                                  <a:lnTo>
                                    <a:pt x="16" y="533"/>
                                  </a:lnTo>
                                  <a:lnTo>
                                    <a:pt x="17" y="533"/>
                                  </a:lnTo>
                                  <a:lnTo>
                                    <a:pt x="17" y="533"/>
                                  </a:lnTo>
                                  <a:lnTo>
                                    <a:pt x="18" y="533"/>
                                  </a:lnTo>
                                  <a:lnTo>
                                    <a:pt x="18" y="533"/>
                                  </a:lnTo>
                                  <a:lnTo>
                                    <a:pt x="19" y="533"/>
                                  </a:lnTo>
                                  <a:lnTo>
                                    <a:pt x="20" y="5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62" name="Freeform 991"/>
                          <wps:cNvSpPr>
                            <a:spLocks/>
                          </wps:cNvSpPr>
                          <wps:spPr bwMode="auto">
                            <a:xfrm>
                              <a:off x="8492" y="7897"/>
                              <a:ext cx="142" cy="534"/>
                            </a:xfrm>
                            <a:custGeom>
                              <a:avLst/>
                              <a:gdLst>
                                <a:gd name="T0" fmla="*/ 57 w 142"/>
                                <a:gd name="T1" fmla="*/ 525 h 534"/>
                                <a:gd name="T2" fmla="*/ 9 w 142"/>
                                <a:gd name="T3" fmla="*/ 525 h 534"/>
                                <a:gd name="T4" fmla="*/ 11 w 142"/>
                                <a:gd name="T5" fmla="*/ 525 h 534"/>
                                <a:gd name="T6" fmla="*/ 13 w 142"/>
                                <a:gd name="T7" fmla="*/ 528 h 534"/>
                                <a:gd name="T8" fmla="*/ 13 w 142"/>
                                <a:gd name="T9" fmla="*/ 530 h 534"/>
                                <a:gd name="T10" fmla="*/ 13 w 142"/>
                                <a:gd name="T11" fmla="*/ 531 h 534"/>
                                <a:gd name="T12" fmla="*/ 13 w 142"/>
                                <a:gd name="T13" fmla="*/ 532 h 534"/>
                                <a:gd name="T14" fmla="*/ 13 w 142"/>
                                <a:gd name="T15" fmla="*/ 532 h 534"/>
                                <a:gd name="T16" fmla="*/ 12 w 142"/>
                                <a:gd name="T17" fmla="*/ 533 h 534"/>
                                <a:gd name="T18" fmla="*/ 13 w 142"/>
                                <a:gd name="T19" fmla="*/ 533 h 534"/>
                                <a:gd name="T20" fmla="*/ 14 w 142"/>
                                <a:gd name="T21" fmla="*/ 533 h 534"/>
                                <a:gd name="T22" fmla="*/ 14 w 142"/>
                                <a:gd name="T23" fmla="*/ 533 h 534"/>
                                <a:gd name="T24" fmla="*/ 15 w 142"/>
                                <a:gd name="T25" fmla="*/ 533 h 534"/>
                                <a:gd name="T26" fmla="*/ 16 w 142"/>
                                <a:gd name="T27" fmla="*/ 533 h 534"/>
                                <a:gd name="T28" fmla="*/ 20 w 142"/>
                                <a:gd name="T29" fmla="*/ 533 h 534"/>
                                <a:gd name="T30" fmla="*/ 32 w 142"/>
                                <a:gd name="T31" fmla="*/ 531 h 534"/>
                                <a:gd name="T32" fmla="*/ 45 w 142"/>
                                <a:gd name="T33" fmla="*/ 528 h 534"/>
                                <a:gd name="T34" fmla="*/ 57 w 142"/>
                                <a:gd name="T35" fmla="*/ 525 h 5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142" h="534">
                                  <a:moveTo>
                                    <a:pt x="57" y="525"/>
                                  </a:moveTo>
                                  <a:lnTo>
                                    <a:pt x="9" y="525"/>
                                  </a:lnTo>
                                  <a:lnTo>
                                    <a:pt x="11" y="525"/>
                                  </a:lnTo>
                                  <a:lnTo>
                                    <a:pt x="13" y="528"/>
                                  </a:lnTo>
                                  <a:lnTo>
                                    <a:pt x="13" y="530"/>
                                  </a:lnTo>
                                  <a:lnTo>
                                    <a:pt x="13" y="531"/>
                                  </a:lnTo>
                                  <a:lnTo>
                                    <a:pt x="13" y="532"/>
                                  </a:lnTo>
                                  <a:lnTo>
                                    <a:pt x="13" y="532"/>
                                  </a:lnTo>
                                  <a:lnTo>
                                    <a:pt x="12" y="533"/>
                                  </a:lnTo>
                                  <a:lnTo>
                                    <a:pt x="13" y="533"/>
                                  </a:lnTo>
                                  <a:lnTo>
                                    <a:pt x="14" y="533"/>
                                  </a:lnTo>
                                  <a:lnTo>
                                    <a:pt x="14" y="533"/>
                                  </a:lnTo>
                                  <a:lnTo>
                                    <a:pt x="15" y="533"/>
                                  </a:lnTo>
                                  <a:lnTo>
                                    <a:pt x="16" y="533"/>
                                  </a:lnTo>
                                  <a:lnTo>
                                    <a:pt x="20" y="533"/>
                                  </a:lnTo>
                                  <a:lnTo>
                                    <a:pt x="32" y="531"/>
                                  </a:lnTo>
                                  <a:lnTo>
                                    <a:pt x="45" y="528"/>
                                  </a:lnTo>
                                  <a:lnTo>
                                    <a:pt x="57" y="5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63" name="Freeform 992"/>
                          <wps:cNvSpPr>
                            <a:spLocks/>
                          </wps:cNvSpPr>
                          <wps:spPr bwMode="auto">
                            <a:xfrm>
                              <a:off x="8492" y="7897"/>
                              <a:ext cx="142" cy="534"/>
                            </a:xfrm>
                            <a:custGeom>
                              <a:avLst/>
                              <a:gdLst>
                                <a:gd name="T0" fmla="*/ 9 w 142"/>
                                <a:gd name="T1" fmla="*/ 525 h 534"/>
                                <a:gd name="T2" fmla="*/ 7 w 142"/>
                                <a:gd name="T3" fmla="*/ 525 h 534"/>
                                <a:gd name="T4" fmla="*/ 4 w 142"/>
                                <a:gd name="T5" fmla="*/ 526 h 534"/>
                                <a:gd name="T6" fmla="*/ 3 w 142"/>
                                <a:gd name="T7" fmla="*/ 528 h 534"/>
                                <a:gd name="T8" fmla="*/ 3 w 142"/>
                                <a:gd name="T9" fmla="*/ 529 h 534"/>
                                <a:gd name="T10" fmla="*/ 3 w 142"/>
                                <a:gd name="T11" fmla="*/ 532 h 534"/>
                                <a:gd name="T12" fmla="*/ 3 w 142"/>
                                <a:gd name="T13" fmla="*/ 532 h 534"/>
                                <a:gd name="T14" fmla="*/ 4 w 142"/>
                                <a:gd name="T15" fmla="*/ 532 h 534"/>
                                <a:gd name="T16" fmla="*/ 5 w 142"/>
                                <a:gd name="T17" fmla="*/ 533 h 534"/>
                                <a:gd name="T18" fmla="*/ 6 w 142"/>
                                <a:gd name="T19" fmla="*/ 533 h 534"/>
                                <a:gd name="T20" fmla="*/ 6 w 142"/>
                                <a:gd name="T21" fmla="*/ 533 h 534"/>
                                <a:gd name="T22" fmla="*/ 7 w 142"/>
                                <a:gd name="T23" fmla="*/ 533 h 534"/>
                                <a:gd name="T24" fmla="*/ 8 w 142"/>
                                <a:gd name="T25" fmla="*/ 533 h 534"/>
                                <a:gd name="T26" fmla="*/ 9 w 142"/>
                                <a:gd name="T27" fmla="*/ 533 h 534"/>
                                <a:gd name="T28" fmla="*/ 10 w 142"/>
                                <a:gd name="T29" fmla="*/ 533 h 534"/>
                                <a:gd name="T30" fmla="*/ 10 w 142"/>
                                <a:gd name="T31" fmla="*/ 533 h 534"/>
                                <a:gd name="T32" fmla="*/ 12 w 142"/>
                                <a:gd name="T33" fmla="*/ 533 h 534"/>
                                <a:gd name="T34" fmla="*/ 13 w 142"/>
                                <a:gd name="T35" fmla="*/ 532 h 534"/>
                                <a:gd name="T36" fmla="*/ 13 w 142"/>
                                <a:gd name="T37" fmla="*/ 530 h 534"/>
                                <a:gd name="T38" fmla="*/ 13 w 142"/>
                                <a:gd name="T39" fmla="*/ 528 h 534"/>
                                <a:gd name="T40" fmla="*/ 11 w 142"/>
                                <a:gd name="T41" fmla="*/ 525 h 534"/>
                                <a:gd name="T42" fmla="*/ 9 w 142"/>
                                <a:gd name="T43" fmla="*/ 525 h 5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</a:cxnLst>
                              <a:rect l="0" t="0" r="r" b="b"/>
                              <a:pathLst>
                                <a:path w="142" h="534">
                                  <a:moveTo>
                                    <a:pt x="9" y="525"/>
                                  </a:moveTo>
                                  <a:lnTo>
                                    <a:pt x="7" y="525"/>
                                  </a:lnTo>
                                  <a:lnTo>
                                    <a:pt x="4" y="526"/>
                                  </a:lnTo>
                                  <a:lnTo>
                                    <a:pt x="3" y="528"/>
                                  </a:lnTo>
                                  <a:lnTo>
                                    <a:pt x="3" y="529"/>
                                  </a:lnTo>
                                  <a:lnTo>
                                    <a:pt x="3" y="532"/>
                                  </a:lnTo>
                                  <a:lnTo>
                                    <a:pt x="3" y="532"/>
                                  </a:lnTo>
                                  <a:lnTo>
                                    <a:pt x="4" y="532"/>
                                  </a:lnTo>
                                  <a:lnTo>
                                    <a:pt x="5" y="533"/>
                                  </a:lnTo>
                                  <a:lnTo>
                                    <a:pt x="6" y="533"/>
                                  </a:lnTo>
                                  <a:lnTo>
                                    <a:pt x="6" y="533"/>
                                  </a:lnTo>
                                  <a:lnTo>
                                    <a:pt x="7" y="533"/>
                                  </a:lnTo>
                                  <a:lnTo>
                                    <a:pt x="8" y="533"/>
                                  </a:lnTo>
                                  <a:lnTo>
                                    <a:pt x="9" y="533"/>
                                  </a:lnTo>
                                  <a:lnTo>
                                    <a:pt x="10" y="533"/>
                                  </a:lnTo>
                                  <a:lnTo>
                                    <a:pt x="10" y="533"/>
                                  </a:lnTo>
                                  <a:lnTo>
                                    <a:pt x="12" y="533"/>
                                  </a:lnTo>
                                  <a:lnTo>
                                    <a:pt x="13" y="532"/>
                                  </a:lnTo>
                                  <a:lnTo>
                                    <a:pt x="13" y="530"/>
                                  </a:lnTo>
                                  <a:lnTo>
                                    <a:pt x="13" y="528"/>
                                  </a:lnTo>
                                  <a:lnTo>
                                    <a:pt x="11" y="525"/>
                                  </a:lnTo>
                                  <a:lnTo>
                                    <a:pt x="9" y="5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64" name="Freeform 993"/>
                          <wps:cNvSpPr>
                            <a:spLocks/>
                          </wps:cNvSpPr>
                          <wps:spPr bwMode="auto">
                            <a:xfrm>
                              <a:off x="8492" y="7897"/>
                              <a:ext cx="142" cy="534"/>
                            </a:xfrm>
                            <a:custGeom>
                              <a:avLst/>
                              <a:gdLst>
                                <a:gd name="T0" fmla="*/ 12 w 142"/>
                                <a:gd name="T1" fmla="*/ 533 h 534"/>
                                <a:gd name="T2" fmla="*/ 11 w 142"/>
                                <a:gd name="T3" fmla="*/ 533 h 534"/>
                                <a:gd name="T4" fmla="*/ 12 w 142"/>
                                <a:gd name="T5" fmla="*/ 533 h 534"/>
                                <a:gd name="T6" fmla="*/ 12 w 142"/>
                                <a:gd name="T7" fmla="*/ 533 h 534"/>
                                <a:gd name="T8" fmla="*/ 12 w 142"/>
                                <a:gd name="T9" fmla="*/ 533 h 5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42" h="534">
                                  <a:moveTo>
                                    <a:pt x="12" y="533"/>
                                  </a:moveTo>
                                  <a:lnTo>
                                    <a:pt x="11" y="533"/>
                                  </a:lnTo>
                                  <a:lnTo>
                                    <a:pt x="12" y="533"/>
                                  </a:lnTo>
                                  <a:lnTo>
                                    <a:pt x="12" y="533"/>
                                  </a:lnTo>
                                  <a:lnTo>
                                    <a:pt x="12" y="5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65" name="Freeform 994"/>
                          <wps:cNvSpPr>
                            <a:spLocks/>
                          </wps:cNvSpPr>
                          <wps:spPr bwMode="auto">
                            <a:xfrm>
                              <a:off x="8492" y="7897"/>
                              <a:ext cx="142" cy="534"/>
                            </a:xfrm>
                            <a:custGeom>
                              <a:avLst/>
                              <a:gdLst>
                                <a:gd name="T0" fmla="*/ 12 w 142"/>
                                <a:gd name="T1" fmla="*/ 533 h 534"/>
                                <a:gd name="T2" fmla="*/ 12 w 142"/>
                                <a:gd name="T3" fmla="*/ 533 h 534"/>
                                <a:gd name="T4" fmla="*/ 12 w 142"/>
                                <a:gd name="T5" fmla="*/ 533 h 534"/>
                                <a:gd name="T6" fmla="*/ 12 w 142"/>
                                <a:gd name="T7" fmla="*/ 533 h 5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42" h="534">
                                  <a:moveTo>
                                    <a:pt x="12" y="533"/>
                                  </a:moveTo>
                                  <a:lnTo>
                                    <a:pt x="12" y="533"/>
                                  </a:lnTo>
                                  <a:lnTo>
                                    <a:pt x="12" y="533"/>
                                  </a:lnTo>
                                  <a:lnTo>
                                    <a:pt x="12" y="5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66" name="Freeform 995"/>
                          <wps:cNvSpPr>
                            <a:spLocks/>
                          </wps:cNvSpPr>
                          <wps:spPr bwMode="auto">
                            <a:xfrm>
                              <a:off x="8492" y="7897"/>
                              <a:ext cx="142" cy="534"/>
                            </a:xfrm>
                            <a:custGeom>
                              <a:avLst/>
                              <a:gdLst>
                                <a:gd name="T0" fmla="*/ 4 w 142"/>
                                <a:gd name="T1" fmla="*/ 532 h 534"/>
                                <a:gd name="T2" fmla="*/ 3 w 142"/>
                                <a:gd name="T3" fmla="*/ 532 h 534"/>
                                <a:gd name="T4" fmla="*/ 5 w 142"/>
                                <a:gd name="T5" fmla="*/ 533 h 534"/>
                                <a:gd name="T6" fmla="*/ 4 w 142"/>
                                <a:gd name="T7" fmla="*/ 532 h 534"/>
                                <a:gd name="T8" fmla="*/ 4 w 142"/>
                                <a:gd name="T9" fmla="*/ 532 h 5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42" h="534">
                                  <a:moveTo>
                                    <a:pt x="4" y="532"/>
                                  </a:moveTo>
                                  <a:lnTo>
                                    <a:pt x="3" y="532"/>
                                  </a:lnTo>
                                  <a:lnTo>
                                    <a:pt x="5" y="533"/>
                                  </a:lnTo>
                                  <a:lnTo>
                                    <a:pt x="4" y="532"/>
                                  </a:lnTo>
                                  <a:lnTo>
                                    <a:pt x="4" y="53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67" name="Freeform 996"/>
                          <wps:cNvSpPr>
                            <a:spLocks/>
                          </wps:cNvSpPr>
                          <wps:spPr bwMode="auto">
                            <a:xfrm>
                              <a:off x="8492" y="7897"/>
                              <a:ext cx="142" cy="534"/>
                            </a:xfrm>
                            <a:custGeom>
                              <a:avLst/>
                              <a:gdLst>
                                <a:gd name="T0" fmla="*/ 4 w 142"/>
                                <a:gd name="T1" fmla="*/ 525 h 534"/>
                                <a:gd name="T2" fmla="*/ 3 w 142"/>
                                <a:gd name="T3" fmla="*/ 526 h 534"/>
                                <a:gd name="T4" fmla="*/ 0 w 142"/>
                                <a:gd name="T5" fmla="*/ 526 h 534"/>
                                <a:gd name="T6" fmla="*/ 0 w 142"/>
                                <a:gd name="T7" fmla="*/ 528 h 534"/>
                                <a:gd name="T8" fmla="*/ 0 w 142"/>
                                <a:gd name="T9" fmla="*/ 528 h 534"/>
                                <a:gd name="T10" fmla="*/ 0 w 142"/>
                                <a:gd name="T11" fmla="*/ 531 h 534"/>
                                <a:gd name="T12" fmla="*/ 0 w 142"/>
                                <a:gd name="T13" fmla="*/ 531 h 534"/>
                                <a:gd name="T14" fmla="*/ 0 w 142"/>
                                <a:gd name="T15" fmla="*/ 531 h 534"/>
                                <a:gd name="T16" fmla="*/ 0 w 142"/>
                                <a:gd name="T17" fmla="*/ 531 h 534"/>
                                <a:gd name="T18" fmla="*/ 1 w 142"/>
                                <a:gd name="T19" fmla="*/ 532 h 534"/>
                                <a:gd name="T20" fmla="*/ 1 w 142"/>
                                <a:gd name="T21" fmla="*/ 532 h 534"/>
                                <a:gd name="T22" fmla="*/ 1 w 142"/>
                                <a:gd name="T23" fmla="*/ 532 h 534"/>
                                <a:gd name="T24" fmla="*/ 1 w 142"/>
                                <a:gd name="T25" fmla="*/ 532 h 534"/>
                                <a:gd name="T26" fmla="*/ 3 w 142"/>
                                <a:gd name="T27" fmla="*/ 532 h 534"/>
                                <a:gd name="T28" fmla="*/ 3 w 142"/>
                                <a:gd name="T29" fmla="*/ 532 h 534"/>
                                <a:gd name="T30" fmla="*/ 3 w 142"/>
                                <a:gd name="T31" fmla="*/ 532 h 534"/>
                                <a:gd name="T32" fmla="*/ 3 w 142"/>
                                <a:gd name="T33" fmla="*/ 529 h 534"/>
                                <a:gd name="T34" fmla="*/ 3 w 142"/>
                                <a:gd name="T35" fmla="*/ 528 h 534"/>
                                <a:gd name="T36" fmla="*/ 4 w 142"/>
                                <a:gd name="T37" fmla="*/ 526 h 534"/>
                                <a:gd name="T38" fmla="*/ 4 w 142"/>
                                <a:gd name="T39" fmla="*/ 525 h 5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142" h="534">
                                  <a:moveTo>
                                    <a:pt x="4" y="525"/>
                                  </a:moveTo>
                                  <a:lnTo>
                                    <a:pt x="3" y="526"/>
                                  </a:lnTo>
                                  <a:lnTo>
                                    <a:pt x="0" y="526"/>
                                  </a:lnTo>
                                  <a:lnTo>
                                    <a:pt x="0" y="528"/>
                                  </a:lnTo>
                                  <a:lnTo>
                                    <a:pt x="0" y="528"/>
                                  </a:lnTo>
                                  <a:lnTo>
                                    <a:pt x="0" y="531"/>
                                  </a:lnTo>
                                  <a:lnTo>
                                    <a:pt x="0" y="531"/>
                                  </a:lnTo>
                                  <a:lnTo>
                                    <a:pt x="0" y="531"/>
                                  </a:lnTo>
                                  <a:lnTo>
                                    <a:pt x="0" y="531"/>
                                  </a:lnTo>
                                  <a:lnTo>
                                    <a:pt x="1" y="532"/>
                                  </a:lnTo>
                                  <a:lnTo>
                                    <a:pt x="1" y="532"/>
                                  </a:lnTo>
                                  <a:lnTo>
                                    <a:pt x="1" y="532"/>
                                  </a:lnTo>
                                  <a:lnTo>
                                    <a:pt x="1" y="532"/>
                                  </a:lnTo>
                                  <a:lnTo>
                                    <a:pt x="3" y="532"/>
                                  </a:lnTo>
                                  <a:lnTo>
                                    <a:pt x="3" y="532"/>
                                  </a:lnTo>
                                  <a:lnTo>
                                    <a:pt x="3" y="532"/>
                                  </a:lnTo>
                                  <a:lnTo>
                                    <a:pt x="3" y="529"/>
                                  </a:lnTo>
                                  <a:lnTo>
                                    <a:pt x="3" y="528"/>
                                  </a:lnTo>
                                  <a:lnTo>
                                    <a:pt x="4" y="526"/>
                                  </a:lnTo>
                                  <a:lnTo>
                                    <a:pt x="4" y="5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68" name="Freeform 997"/>
                          <wps:cNvSpPr>
                            <a:spLocks/>
                          </wps:cNvSpPr>
                          <wps:spPr bwMode="auto">
                            <a:xfrm>
                              <a:off x="8492" y="7897"/>
                              <a:ext cx="142" cy="534"/>
                            </a:xfrm>
                            <a:custGeom>
                              <a:avLst/>
                              <a:gdLst>
                                <a:gd name="T0" fmla="*/ 58 w 142"/>
                                <a:gd name="T1" fmla="*/ 514 h 534"/>
                                <a:gd name="T2" fmla="*/ 43 w 142"/>
                                <a:gd name="T3" fmla="*/ 517 h 534"/>
                                <a:gd name="T4" fmla="*/ 31 w 142"/>
                                <a:gd name="T5" fmla="*/ 520 h 534"/>
                                <a:gd name="T6" fmla="*/ 19 w 142"/>
                                <a:gd name="T7" fmla="*/ 523 h 534"/>
                                <a:gd name="T8" fmla="*/ 7 w 142"/>
                                <a:gd name="T9" fmla="*/ 525 h 534"/>
                                <a:gd name="T10" fmla="*/ 9 w 142"/>
                                <a:gd name="T11" fmla="*/ 525 h 534"/>
                                <a:gd name="T12" fmla="*/ 57 w 142"/>
                                <a:gd name="T13" fmla="*/ 525 h 534"/>
                                <a:gd name="T14" fmla="*/ 60 w 142"/>
                                <a:gd name="T15" fmla="*/ 524 h 534"/>
                                <a:gd name="T16" fmla="*/ 62 w 142"/>
                                <a:gd name="T17" fmla="*/ 521 h 534"/>
                                <a:gd name="T18" fmla="*/ 61 w 142"/>
                                <a:gd name="T19" fmla="*/ 516 h 534"/>
                                <a:gd name="T20" fmla="*/ 58 w 142"/>
                                <a:gd name="T21" fmla="*/ 514 h 5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142" h="534">
                                  <a:moveTo>
                                    <a:pt x="58" y="514"/>
                                  </a:moveTo>
                                  <a:lnTo>
                                    <a:pt x="43" y="517"/>
                                  </a:lnTo>
                                  <a:lnTo>
                                    <a:pt x="31" y="520"/>
                                  </a:lnTo>
                                  <a:lnTo>
                                    <a:pt x="19" y="523"/>
                                  </a:lnTo>
                                  <a:lnTo>
                                    <a:pt x="7" y="525"/>
                                  </a:lnTo>
                                  <a:lnTo>
                                    <a:pt x="9" y="525"/>
                                  </a:lnTo>
                                  <a:lnTo>
                                    <a:pt x="57" y="525"/>
                                  </a:lnTo>
                                  <a:lnTo>
                                    <a:pt x="60" y="524"/>
                                  </a:lnTo>
                                  <a:lnTo>
                                    <a:pt x="62" y="521"/>
                                  </a:lnTo>
                                  <a:lnTo>
                                    <a:pt x="61" y="516"/>
                                  </a:lnTo>
                                  <a:lnTo>
                                    <a:pt x="58" y="5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69" name="Freeform 998"/>
                          <wps:cNvSpPr>
                            <a:spLocks/>
                          </wps:cNvSpPr>
                          <wps:spPr bwMode="auto">
                            <a:xfrm>
                              <a:off x="8492" y="7897"/>
                              <a:ext cx="142" cy="534"/>
                            </a:xfrm>
                            <a:custGeom>
                              <a:avLst/>
                              <a:gdLst>
                                <a:gd name="T0" fmla="*/ 110 w 142"/>
                                <a:gd name="T1" fmla="*/ 0 h 534"/>
                                <a:gd name="T2" fmla="*/ 110 w 142"/>
                                <a:gd name="T3" fmla="*/ 0 h 534"/>
                                <a:gd name="T4" fmla="*/ 109 w 142"/>
                                <a:gd name="T5" fmla="*/ 0 h 534"/>
                                <a:gd name="T6" fmla="*/ 109 w 142"/>
                                <a:gd name="T7" fmla="*/ 0 h 534"/>
                                <a:gd name="T8" fmla="*/ 109 w 142"/>
                                <a:gd name="T9" fmla="*/ 1 h 534"/>
                                <a:gd name="T10" fmla="*/ 109 w 142"/>
                                <a:gd name="T11" fmla="*/ 1 h 534"/>
                                <a:gd name="T12" fmla="*/ 109 w 142"/>
                                <a:gd name="T13" fmla="*/ 2 h 534"/>
                                <a:gd name="T14" fmla="*/ 107 w 142"/>
                                <a:gd name="T15" fmla="*/ 5 h 534"/>
                                <a:gd name="T16" fmla="*/ 107 w 142"/>
                                <a:gd name="T17" fmla="*/ 7 h 534"/>
                                <a:gd name="T18" fmla="*/ 105 w 142"/>
                                <a:gd name="T19" fmla="*/ 9 h 534"/>
                                <a:gd name="T20" fmla="*/ 115 w 142"/>
                                <a:gd name="T21" fmla="*/ 13 h 534"/>
                                <a:gd name="T22" fmla="*/ 124 w 142"/>
                                <a:gd name="T23" fmla="*/ 17 h 534"/>
                                <a:gd name="T24" fmla="*/ 133 w 142"/>
                                <a:gd name="T25" fmla="*/ 21 h 534"/>
                                <a:gd name="T26" fmla="*/ 136 w 142"/>
                                <a:gd name="T27" fmla="*/ 23 h 534"/>
                                <a:gd name="T28" fmla="*/ 139 w 142"/>
                                <a:gd name="T29" fmla="*/ 21 h 534"/>
                                <a:gd name="T30" fmla="*/ 140 w 142"/>
                                <a:gd name="T31" fmla="*/ 19 h 534"/>
                                <a:gd name="T32" fmla="*/ 141 w 142"/>
                                <a:gd name="T33" fmla="*/ 16 h 534"/>
                                <a:gd name="T34" fmla="*/ 140 w 142"/>
                                <a:gd name="T35" fmla="*/ 13 h 534"/>
                                <a:gd name="T36" fmla="*/ 128 w 142"/>
                                <a:gd name="T37" fmla="*/ 8 h 534"/>
                                <a:gd name="T38" fmla="*/ 119 w 142"/>
                                <a:gd name="T39" fmla="*/ 3 h 534"/>
                                <a:gd name="T40" fmla="*/ 110 w 142"/>
                                <a:gd name="T41" fmla="*/ 0 h 5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142" h="534">
                                  <a:moveTo>
                                    <a:pt x="110" y="0"/>
                                  </a:moveTo>
                                  <a:lnTo>
                                    <a:pt x="110" y="0"/>
                                  </a:lnTo>
                                  <a:lnTo>
                                    <a:pt x="109" y="0"/>
                                  </a:lnTo>
                                  <a:lnTo>
                                    <a:pt x="109" y="0"/>
                                  </a:lnTo>
                                  <a:lnTo>
                                    <a:pt x="109" y="1"/>
                                  </a:lnTo>
                                  <a:lnTo>
                                    <a:pt x="109" y="1"/>
                                  </a:lnTo>
                                  <a:lnTo>
                                    <a:pt x="109" y="2"/>
                                  </a:lnTo>
                                  <a:lnTo>
                                    <a:pt x="107" y="5"/>
                                  </a:lnTo>
                                  <a:lnTo>
                                    <a:pt x="107" y="7"/>
                                  </a:lnTo>
                                  <a:lnTo>
                                    <a:pt x="105" y="9"/>
                                  </a:lnTo>
                                  <a:lnTo>
                                    <a:pt x="115" y="13"/>
                                  </a:lnTo>
                                  <a:lnTo>
                                    <a:pt x="124" y="17"/>
                                  </a:lnTo>
                                  <a:lnTo>
                                    <a:pt x="133" y="21"/>
                                  </a:lnTo>
                                  <a:lnTo>
                                    <a:pt x="136" y="23"/>
                                  </a:lnTo>
                                  <a:lnTo>
                                    <a:pt x="139" y="21"/>
                                  </a:lnTo>
                                  <a:lnTo>
                                    <a:pt x="140" y="19"/>
                                  </a:lnTo>
                                  <a:lnTo>
                                    <a:pt x="141" y="16"/>
                                  </a:lnTo>
                                  <a:lnTo>
                                    <a:pt x="140" y="13"/>
                                  </a:lnTo>
                                  <a:lnTo>
                                    <a:pt x="128" y="8"/>
                                  </a:lnTo>
                                  <a:lnTo>
                                    <a:pt x="119" y="3"/>
                                  </a:lnTo>
                                  <a:lnTo>
                                    <a:pt x="1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81122870" name="Group 999"/>
                        <wpg:cNvGrpSpPr>
                          <a:grpSpLocks/>
                        </wpg:cNvGrpSpPr>
                        <wpg:grpSpPr bwMode="auto">
                          <a:xfrm>
                            <a:off x="6998" y="7275"/>
                            <a:ext cx="2901" cy="1154"/>
                            <a:chOff x="6998" y="7275"/>
                            <a:chExt cx="2901" cy="1154"/>
                          </a:xfrm>
                        </wpg:grpSpPr>
                        <wps:wsp>
                          <wps:cNvPr id="1981122871" name="Freeform 1000"/>
                          <wps:cNvSpPr>
                            <a:spLocks/>
                          </wps:cNvSpPr>
                          <wps:spPr bwMode="auto">
                            <a:xfrm>
                              <a:off x="9359" y="7367"/>
                              <a:ext cx="520" cy="70"/>
                            </a:xfrm>
                            <a:custGeom>
                              <a:avLst/>
                              <a:gdLst>
                                <a:gd name="T0" fmla="*/ 0 w 520"/>
                                <a:gd name="T1" fmla="*/ 8 h 70"/>
                                <a:gd name="T2" fmla="*/ 12 w 520"/>
                                <a:gd name="T3" fmla="*/ 7 h 70"/>
                                <a:gd name="T4" fmla="*/ 25 w 520"/>
                                <a:gd name="T5" fmla="*/ 5 h 70"/>
                                <a:gd name="T6" fmla="*/ 38 w 520"/>
                                <a:gd name="T7" fmla="*/ 4 h 70"/>
                                <a:gd name="T8" fmla="*/ 52 w 520"/>
                                <a:gd name="T9" fmla="*/ 3 h 70"/>
                                <a:gd name="T10" fmla="*/ 65 w 520"/>
                                <a:gd name="T11" fmla="*/ 2 h 70"/>
                                <a:gd name="T12" fmla="*/ 78 w 520"/>
                                <a:gd name="T13" fmla="*/ 1 h 70"/>
                                <a:gd name="T14" fmla="*/ 91 w 520"/>
                                <a:gd name="T15" fmla="*/ 0 h 70"/>
                                <a:gd name="T16" fmla="*/ 105 w 520"/>
                                <a:gd name="T17" fmla="*/ 0 h 70"/>
                                <a:gd name="T18" fmla="*/ 118 w 520"/>
                                <a:gd name="T19" fmla="*/ 0 h 70"/>
                                <a:gd name="T20" fmla="*/ 132 w 520"/>
                                <a:gd name="T21" fmla="*/ 0 h 70"/>
                                <a:gd name="T22" fmla="*/ 145 w 520"/>
                                <a:gd name="T23" fmla="*/ 0 h 70"/>
                                <a:gd name="T24" fmla="*/ 159 w 520"/>
                                <a:gd name="T25" fmla="*/ 0 h 70"/>
                                <a:gd name="T26" fmla="*/ 172 w 520"/>
                                <a:gd name="T27" fmla="*/ 0 h 70"/>
                                <a:gd name="T28" fmla="*/ 186 w 520"/>
                                <a:gd name="T29" fmla="*/ 1 h 70"/>
                                <a:gd name="T30" fmla="*/ 199 w 520"/>
                                <a:gd name="T31" fmla="*/ 1 h 70"/>
                                <a:gd name="T32" fmla="*/ 213 w 520"/>
                                <a:gd name="T33" fmla="*/ 2 h 70"/>
                                <a:gd name="T34" fmla="*/ 227 w 520"/>
                                <a:gd name="T35" fmla="*/ 3 h 70"/>
                                <a:gd name="T36" fmla="*/ 240 w 520"/>
                                <a:gd name="T37" fmla="*/ 4 h 70"/>
                                <a:gd name="T38" fmla="*/ 254 w 520"/>
                                <a:gd name="T39" fmla="*/ 6 h 70"/>
                                <a:gd name="T40" fmla="*/ 267 w 520"/>
                                <a:gd name="T41" fmla="*/ 7 h 70"/>
                                <a:gd name="T42" fmla="*/ 281 w 520"/>
                                <a:gd name="T43" fmla="*/ 9 h 70"/>
                                <a:gd name="T44" fmla="*/ 294 w 520"/>
                                <a:gd name="T45" fmla="*/ 11 h 70"/>
                                <a:gd name="T46" fmla="*/ 307 w 520"/>
                                <a:gd name="T47" fmla="*/ 13 h 70"/>
                                <a:gd name="T48" fmla="*/ 321 w 520"/>
                                <a:gd name="T49" fmla="*/ 15 h 70"/>
                                <a:gd name="T50" fmla="*/ 334 w 520"/>
                                <a:gd name="T51" fmla="*/ 17 h 70"/>
                                <a:gd name="T52" fmla="*/ 347 w 520"/>
                                <a:gd name="T53" fmla="*/ 19 h 70"/>
                                <a:gd name="T54" fmla="*/ 360 w 520"/>
                                <a:gd name="T55" fmla="*/ 22 h 70"/>
                                <a:gd name="T56" fmla="*/ 373 w 520"/>
                                <a:gd name="T57" fmla="*/ 25 h 70"/>
                                <a:gd name="T58" fmla="*/ 386 w 520"/>
                                <a:gd name="T59" fmla="*/ 28 h 70"/>
                                <a:gd name="T60" fmla="*/ 399 w 520"/>
                                <a:gd name="T61" fmla="*/ 31 h 70"/>
                                <a:gd name="T62" fmla="*/ 411 w 520"/>
                                <a:gd name="T63" fmla="*/ 34 h 70"/>
                                <a:gd name="T64" fmla="*/ 424 w 520"/>
                                <a:gd name="T65" fmla="*/ 37 h 70"/>
                                <a:gd name="T66" fmla="*/ 436 w 520"/>
                                <a:gd name="T67" fmla="*/ 41 h 70"/>
                                <a:gd name="T68" fmla="*/ 448 w 520"/>
                                <a:gd name="T69" fmla="*/ 44 h 70"/>
                                <a:gd name="T70" fmla="*/ 461 w 520"/>
                                <a:gd name="T71" fmla="*/ 48 h 70"/>
                                <a:gd name="T72" fmla="*/ 473 w 520"/>
                                <a:gd name="T73" fmla="*/ 52 h 70"/>
                                <a:gd name="T74" fmla="*/ 484 w 520"/>
                                <a:gd name="T75" fmla="*/ 56 h 70"/>
                                <a:gd name="T76" fmla="*/ 496 w 520"/>
                                <a:gd name="T77" fmla="*/ 60 h 70"/>
                                <a:gd name="T78" fmla="*/ 508 w 520"/>
                                <a:gd name="T79" fmla="*/ 65 h 70"/>
                                <a:gd name="T80" fmla="*/ 519 w 520"/>
                                <a:gd name="T81" fmla="*/ 69 h 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520" h="70">
                                  <a:moveTo>
                                    <a:pt x="0" y="8"/>
                                  </a:moveTo>
                                  <a:lnTo>
                                    <a:pt x="12" y="7"/>
                                  </a:lnTo>
                                  <a:lnTo>
                                    <a:pt x="25" y="5"/>
                                  </a:lnTo>
                                  <a:lnTo>
                                    <a:pt x="38" y="4"/>
                                  </a:lnTo>
                                  <a:lnTo>
                                    <a:pt x="52" y="3"/>
                                  </a:lnTo>
                                  <a:lnTo>
                                    <a:pt x="65" y="2"/>
                                  </a:lnTo>
                                  <a:lnTo>
                                    <a:pt x="78" y="1"/>
                                  </a:lnTo>
                                  <a:lnTo>
                                    <a:pt x="91" y="0"/>
                                  </a:lnTo>
                                  <a:lnTo>
                                    <a:pt x="105" y="0"/>
                                  </a:lnTo>
                                  <a:lnTo>
                                    <a:pt x="118" y="0"/>
                                  </a:lnTo>
                                  <a:lnTo>
                                    <a:pt x="132" y="0"/>
                                  </a:lnTo>
                                  <a:lnTo>
                                    <a:pt x="145" y="0"/>
                                  </a:lnTo>
                                  <a:lnTo>
                                    <a:pt x="159" y="0"/>
                                  </a:lnTo>
                                  <a:lnTo>
                                    <a:pt x="172" y="0"/>
                                  </a:lnTo>
                                  <a:lnTo>
                                    <a:pt x="186" y="1"/>
                                  </a:lnTo>
                                  <a:lnTo>
                                    <a:pt x="199" y="1"/>
                                  </a:lnTo>
                                  <a:lnTo>
                                    <a:pt x="213" y="2"/>
                                  </a:lnTo>
                                  <a:lnTo>
                                    <a:pt x="227" y="3"/>
                                  </a:lnTo>
                                  <a:lnTo>
                                    <a:pt x="240" y="4"/>
                                  </a:lnTo>
                                  <a:lnTo>
                                    <a:pt x="254" y="6"/>
                                  </a:lnTo>
                                  <a:lnTo>
                                    <a:pt x="267" y="7"/>
                                  </a:lnTo>
                                  <a:lnTo>
                                    <a:pt x="281" y="9"/>
                                  </a:lnTo>
                                  <a:lnTo>
                                    <a:pt x="294" y="11"/>
                                  </a:lnTo>
                                  <a:lnTo>
                                    <a:pt x="307" y="13"/>
                                  </a:lnTo>
                                  <a:lnTo>
                                    <a:pt x="321" y="15"/>
                                  </a:lnTo>
                                  <a:lnTo>
                                    <a:pt x="334" y="17"/>
                                  </a:lnTo>
                                  <a:lnTo>
                                    <a:pt x="347" y="19"/>
                                  </a:lnTo>
                                  <a:lnTo>
                                    <a:pt x="360" y="22"/>
                                  </a:lnTo>
                                  <a:lnTo>
                                    <a:pt x="373" y="25"/>
                                  </a:lnTo>
                                  <a:lnTo>
                                    <a:pt x="386" y="28"/>
                                  </a:lnTo>
                                  <a:lnTo>
                                    <a:pt x="399" y="31"/>
                                  </a:lnTo>
                                  <a:lnTo>
                                    <a:pt x="411" y="34"/>
                                  </a:lnTo>
                                  <a:lnTo>
                                    <a:pt x="424" y="37"/>
                                  </a:lnTo>
                                  <a:lnTo>
                                    <a:pt x="436" y="41"/>
                                  </a:lnTo>
                                  <a:lnTo>
                                    <a:pt x="448" y="44"/>
                                  </a:lnTo>
                                  <a:lnTo>
                                    <a:pt x="461" y="48"/>
                                  </a:lnTo>
                                  <a:lnTo>
                                    <a:pt x="473" y="52"/>
                                  </a:lnTo>
                                  <a:lnTo>
                                    <a:pt x="484" y="56"/>
                                  </a:lnTo>
                                  <a:lnTo>
                                    <a:pt x="496" y="60"/>
                                  </a:lnTo>
                                  <a:lnTo>
                                    <a:pt x="508" y="65"/>
                                  </a:lnTo>
                                  <a:lnTo>
                                    <a:pt x="519" y="69"/>
                                  </a:lnTo>
                                </a:path>
                              </a:pathLst>
                            </a:custGeom>
                            <a:noFill/>
                            <a:ln w="653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1122872" name="Group 1001"/>
                          <wpg:cNvGrpSpPr>
                            <a:grpSpLocks/>
                          </wpg:cNvGrpSpPr>
                          <wpg:grpSpPr bwMode="auto">
                            <a:xfrm>
                              <a:off x="6998" y="7275"/>
                              <a:ext cx="2901" cy="1154"/>
                              <a:chOff x="6998" y="7275"/>
                              <a:chExt cx="2901" cy="1154"/>
                            </a:xfrm>
                          </wpg:grpSpPr>
                          <pic:pic xmlns:pic="http://schemas.openxmlformats.org/drawingml/2006/picture">
                            <pic:nvPicPr>
                              <pic:cNvPr id="1981122873" name="Picture 1002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4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7064" y="7323"/>
                                <a:ext cx="130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981122874" name="Picture 1003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4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8575" y="7275"/>
                                <a:ext cx="38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wpg:grpSp>
                            <wpg:cNvPr id="1981122875" name="Group 10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9085" y="7419"/>
                                <a:ext cx="814" cy="419"/>
                                <a:chOff x="9137" y="7430"/>
                                <a:chExt cx="814" cy="419"/>
                              </a:xfrm>
                            </wpg:grpSpPr>
                            <wps:wsp>
                              <wps:cNvPr id="1981122876" name="Freeform 10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37" y="7430"/>
                                  <a:ext cx="814" cy="419"/>
                                </a:xfrm>
                                <a:custGeom>
                                  <a:avLst/>
                                  <a:gdLst>
                                    <a:gd name="T0" fmla="*/ 0 w 814"/>
                                    <a:gd name="T1" fmla="*/ 418 h 419"/>
                                    <a:gd name="T2" fmla="*/ 54 w 814"/>
                                    <a:gd name="T3" fmla="*/ 355 h 419"/>
                                    <a:gd name="T4" fmla="*/ 112 w 814"/>
                                    <a:gd name="T5" fmla="*/ 302 h 419"/>
                                    <a:gd name="T6" fmla="*/ 174 w 814"/>
                                    <a:gd name="T7" fmla="*/ 260 h 419"/>
                                    <a:gd name="T8" fmla="*/ 240 w 814"/>
                                    <a:gd name="T9" fmla="*/ 229 h 419"/>
                                    <a:gd name="T10" fmla="*/ 310 w 814"/>
                                    <a:gd name="T11" fmla="*/ 209 h 419"/>
                                    <a:gd name="T12" fmla="*/ 384 w 814"/>
                                    <a:gd name="T13" fmla="*/ 200 h 419"/>
                                    <a:gd name="T14" fmla="*/ 462 w 814"/>
                                    <a:gd name="T15" fmla="*/ 202 h 419"/>
                                    <a:gd name="T16" fmla="*/ 544 w 814"/>
                                    <a:gd name="T17" fmla="*/ 215 h 4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814" h="419">
                                      <a:moveTo>
                                        <a:pt x="0" y="418"/>
                                      </a:moveTo>
                                      <a:lnTo>
                                        <a:pt x="54" y="355"/>
                                      </a:lnTo>
                                      <a:lnTo>
                                        <a:pt x="112" y="302"/>
                                      </a:lnTo>
                                      <a:lnTo>
                                        <a:pt x="174" y="260"/>
                                      </a:lnTo>
                                      <a:lnTo>
                                        <a:pt x="240" y="229"/>
                                      </a:lnTo>
                                      <a:lnTo>
                                        <a:pt x="310" y="209"/>
                                      </a:lnTo>
                                      <a:lnTo>
                                        <a:pt x="384" y="200"/>
                                      </a:lnTo>
                                      <a:lnTo>
                                        <a:pt x="462" y="202"/>
                                      </a:lnTo>
                                      <a:lnTo>
                                        <a:pt x="544" y="215"/>
                                      </a:lnTo>
                                    </a:path>
                                  </a:pathLst>
                                </a:custGeom>
                                <a:noFill/>
                                <a:ln w="5618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1122877" name="Freeform 10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37" y="7430"/>
                                  <a:ext cx="814" cy="419"/>
                                </a:xfrm>
                                <a:custGeom>
                                  <a:avLst/>
                                  <a:gdLst>
                                    <a:gd name="T0" fmla="*/ 544 w 814"/>
                                    <a:gd name="T1" fmla="*/ 215 h 419"/>
                                    <a:gd name="T2" fmla="*/ 615 w 814"/>
                                    <a:gd name="T3" fmla="*/ 205 h 419"/>
                                    <a:gd name="T4" fmla="*/ 678 w 814"/>
                                    <a:gd name="T5" fmla="*/ 181 h 419"/>
                                    <a:gd name="T6" fmla="*/ 732 w 814"/>
                                    <a:gd name="T7" fmla="*/ 143 h 419"/>
                                    <a:gd name="T8" fmla="*/ 777 w 814"/>
                                    <a:gd name="T9" fmla="*/ 92 h 419"/>
                                    <a:gd name="T10" fmla="*/ 813 w 814"/>
                                    <a:gd name="T11" fmla="*/ 26 h 4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814" h="419">
                                      <a:moveTo>
                                        <a:pt x="544" y="215"/>
                                      </a:moveTo>
                                      <a:lnTo>
                                        <a:pt x="615" y="205"/>
                                      </a:lnTo>
                                      <a:lnTo>
                                        <a:pt x="678" y="181"/>
                                      </a:lnTo>
                                      <a:lnTo>
                                        <a:pt x="732" y="143"/>
                                      </a:lnTo>
                                      <a:lnTo>
                                        <a:pt x="777" y="92"/>
                                      </a:lnTo>
                                      <a:lnTo>
                                        <a:pt x="813" y="26"/>
                                      </a:lnTo>
                                    </a:path>
                                  </a:pathLst>
                                </a:custGeom>
                                <a:noFill/>
                                <a:ln w="5618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1122878" name="Freeform 10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37" y="7430"/>
                                  <a:ext cx="814" cy="419"/>
                                </a:xfrm>
                                <a:custGeom>
                                  <a:avLst/>
                                  <a:gdLst>
                                    <a:gd name="T0" fmla="*/ 0 w 814"/>
                                    <a:gd name="T1" fmla="*/ 418 h 419"/>
                                    <a:gd name="T2" fmla="*/ 4 w 814"/>
                                    <a:gd name="T3" fmla="*/ 410 h 419"/>
                                    <a:gd name="T4" fmla="*/ 9 w 814"/>
                                    <a:gd name="T5" fmla="*/ 401 h 419"/>
                                    <a:gd name="T6" fmla="*/ 14 w 814"/>
                                    <a:gd name="T7" fmla="*/ 392 h 419"/>
                                    <a:gd name="T8" fmla="*/ 19 w 814"/>
                                    <a:gd name="T9" fmla="*/ 384 h 419"/>
                                    <a:gd name="T10" fmla="*/ 24 w 814"/>
                                    <a:gd name="T11" fmla="*/ 375 h 419"/>
                                    <a:gd name="T12" fmla="*/ 29 w 814"/>
                                    <a:gd name="T13" fmla="*/ 366 h 419"/>
                                    <a:gd name="T14" fmla="*/ 34 w 814"/>
                                    <a:gd name="T15" fmla="*/ 357 h 419"/>
                                    <a:gd name="T16" fmla="*/ 39 w 814"/>
                                    <a:gd name="T17" fmla="*/ 349 h 419"/>
                                    <a:gd name="T18" fmla="*/ 44 w 814"/>
                                    <a:gd name="T19" fmla="*/ 340 h 419"/>
                                    <a:gd name="T20" fmla="*/ 49 w 814"/>
                                    <a:gd name="T21" fmla="*/ 331 h 419"/>
                                    <a:gd name="T22" fmla="*/ 54 w 814"/>
                                    <a:gd name="T23" fmla="*/ 322 h 419"/>
                                    <a:gd name="T24" fmla="*/ 58 w 814"/>
                                    <a:gd name="T25" fmla="*/ 314 h 419"/>
                                    <a:gd name="T26" fmla="*/ 63 w 814"/>
                                    <a:gd name="T27" fmla="*/ 305 h 419"/>
                                    <a:gd name="T28" fmla="*/ 68 w 814"/>
                                    <a:gd name="T29" fmla="*/ 296 h 419"/>
                                    <a:gd name="T30" fmla="*/ 73 w 814"/>
                                    <a:gd name="T31" fmla="*/ 288 h 419"/>
                                    <a:gd name="T32" fmla="*/ 78 w 814"/>
                                    <a:gd name="T33" fmla="*/ 279 h 419"/>
                                    <a:gd name="T34" fmla="*/ 83 w 814"/>
                                    <a:gd name="T35" fmla="*/ 270 h 419"/>
                                    <a:gd name="T36" fmla="*/ 88 w 814"/>
                                    <a:gd name="T37" fmla="*/ 261 h 419"/>
                                    <a:gd name="T38" fmla="*/ 93 w 814"/>
                                    <a:gd name="T39" fmla="*/ 253 h 419"/>
                                    <a:gd name="T40" fmla="*/ 98 w 814"/>
                                    <a:gd name="T41" fmla="*/ 244 h 419"/>
                                    <a:gd name="T42" fmla="*/ 103 w 814"/>
                                    <a:gd name="T43" fmla="*/ 235 h 419"/>
                                    <a:gd name="T44" fmla="*/ 108 w 814"/>
                                    <a:gd name="T45" fmla="*/ 226 h 419"/>
                                    <a:gd name="T46" fmla="*/ 112 w 814"/>
                                    <a:gd name="T47" fmla="*/ 218 h 419"/>
                                    <a:gd name="T48" fmla="*/ 117 w 814"/>
                                    <a:gd name="T49" fmla="*/ 209 h 419"/>
                                    <a:gd name="T50" fmla="*/ 122 w 814"/>
                                    <a:gd name="T51" fmla="*/ 200 h 419"/>
                                    <a:gd name="T52" fmla="*/ 127 w 814"/>
                                    <a:gd name="T53" fmla="*/ 192 h 419"/>
                                    <a:gd name="T54" fmla="*/ 132 w 814"/>
                                    <a:gd name="T55" fmla="*/ 183 h 419"/>
                                    <a:gd name="T56" fmla="*/ 137 w 814"/>
                                    <a:gd name="T57" fmla="*/ 174 h 419"/>
                                    <a:gd name="T58" fmla="*/ 142 w 814"/>
                                    <a:gd name="T59" fmla="*/ 165 h 419"/>
                                    <a:gd name="T60" fmla="*/ 147 w 814"/>
                                    <a:gd name="T61" fmla="*/ 157 h 419"/>
                                    <a:gd name="T62" fmla="*/ 152 w 814"/>
                                    <a:gd name="T63" fmla="*/ 148 h 419"/>
                                    <a:gd name="T64" fmla="*/ 157 w 814"/>
                                    <a:gd name="T65" fmla="*/ 139 h 419"/>
                                    <a:gd name="T66" fmla="*/ 162 w 814"/>
                                    <a:gd name="T67" fmla="*/ 130 h 419"/>
                                    <a:gd name="T68" fmla="*/ 167 w 814"/>
                                    <a:gd name="T69" fmla="*/ 122 h 419"/>
                                    <a:gd name="T70" fmla="*/ 171 w 814"/>
                                    <a:gd name="T71" fmla="*/ 113 h 419"/>
                                    <a:gd name="T72" fmla="*/ 176 w 814"/>
                                    <a:gd name="T73" fmla="*/ 104 h 419"/>
                                    <a:gd name="T74" fmla="*/ 181 w 814"/>
                                    <a:gd name="T75" fmla="*/ 96 h 419"/>
                                    <a:gd name="T76" fmla="*/ 186 w 814"/>
                                    <a:gd name="T77" fmla="*/ 87 h 419"/>
                                    <a:gd name="T78" fmla="*/ 191 w 814"/>
                                    <a:gd name="T79" fmla="*/ 78 h 419"/>
                                    <a:gd name="T80" fmla="*/ 196 w 814"/>
                                    <a:gd name="T81" fmla="*/ 69 h 419"/>
                                    <a:gd name="T82" fmla="*/ 201 w 814"/>
                                    <a:gd name="T83" fmla="*/ 61 h 419"/>
                                    <a:gd name="T84" fmla="*/ 206 w 814"/>
                                    <a:gd name="T85" fmla="*/ 52 h 419"/>
                                    <a:gd name="T86" fmla="*/ 211 w 814"/>
                                    <a:gd name="T87" fmla="*/ 43 h 419"/>
                                    <a:gd name="T88" fmla="*/ 216 w 814"/>
                                    <a:gd name="T89" fmla="*/ 34 h 419"/>
                                    <a:gd name="T90" fmla="*/ 221 w 814"/>
                                    <a:gd name="T91" fmla="*/ 26 h 419"/>
                                    <a:gd name="T92" fmla="*/ 225 w 814"/>
                                    <a:gd name="T93" fmla="*/ 17 h 419"/>
                                    <a:gd name="T94" fmla="*/ 230 w 814"/>
                                    <a:gd name="T95" fmla="*/ 8 h 419"/>
                                    <a:gd name="T96" fmla="*/ 235 w 814"/>
                                    <a:gd name="T97" fmla="*/ 0 h 4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</a:cxnLst>
                                  <a:rect l="0" t="0" r="r" b="b"/>
                                  <a:pathLst>
                                    <a:path w="814" h="419">
                                      <a:moveTo>
                                        <a:pt x="0" y="418"/>
                                      </a:moveTo>
                                      <a:lnTo>
                                        <a:pt x="4" y="410"/>
                                      </a:lnTo>
                                      <a:lnTo>
                                        <a:pt x="9" y="401"/>
                                      </a:lnTo>
                                      <a:lnTo>
                                        <a:pt x="14" y="392"/>
                                      </a:lnTo>
                                      <a:lnTo>
                                        <a:pt x="19" y="384"/>
                                      </a:lnTo>
                                      <a:lnTo>
                                        <a:pt x="24" y="375"/>
                                      </a:lnTo>
                                      <a:lnTo>
                                        <a:pt x="29" y="366"/>
                                      </a:lnTo>
                                      <a:lnTo>
                                        <a:pt x="34" y="357"/>
                                      </a:lnTo>
                                      <a:lnTo>
                                        <a:pt x="39" y="349"/>
                                      </a:lnTo>
                                      <a:lnTo>
                                        <a:pt x="44" y="340"/>
                                      </a:lnTo>
                                      <a:lnTo>
                                        <a:pt x="49" y="331"/>
                                      </a:lnTo>
                                      <a:lnTo>
                                        <a:pt x="54" y="322"/>
                                      </a:lnTo>
                                      <a:lnTo>
                                        <a:pt x="58" y="314"/>
                                      </a:lnTo>
                                      <a:lnTo>
                                        <a:pt x="63" y="305"/>
                                      </a:lnTo>
                                      <a:lnTo>
                                        <a:pt x="68" y="296"/>
                                      </a:lnTo>
                                      <a:lnTo>
                                        <a:pt x="73" y="288"/>
                                      </a:lnTo>
                                      <a:lnTo>
                                        <a:pt x="78" y="279"/>
                                      </a:lnTo>
                                      <a:lnTo>
                                        <a:pt x="83" y="270"/>
                                      </a:lnTo>
                                      <a:lnTo>
                                        <a:pt x="88" y="261"/>
                                      </a:lnTo>
                                      <a:lnTo>
                                        <a:pt x="93" y="253"/>
                                      </a:lnTo>
                                      <a:lnTo>
                                        <a:pt x="98" y="244"/>
                                      </a:lnTo>
                                      <a:lnTo>
                                        <a:pt x="103" y="235"/>
                                      </a:lnTo>
                                      <a:lnTo>
                                        <a:pt x="108" y="226"/>
                                      </a:lnTo>
                                      <a:lnTo>
                                        <a:pt x="112" y="218"/>
                                      </a:lnTo>
                                      <a:lnTo>
                                        <a:pt x="117" y="209"/>
                                      </a:lnTo>
                                      <a:lnTo>
                                        <a:pt x="122" y="200"/>
                                      </a:lnTo>
                                      <a:lnTo>
                                        <a:pt x="127" y="192"/>
                                      </a:lnTo>
                                      <a:lnTo>
                                        <a:pt x="132" y="183"/>
                                      </a:lnTo>
                                      <a:lnTo>
                                        <a:pt x="137" y="174"/>
                                      </a:lnTo>
                                      <a:lnTo>
                                        <a:pt x="142" y="165"/>
                                      </a:lnTo>
                                      <a:lnTo>
                                        <a:pt x="147" y="157"/>
                                      </a:lnTo>
                                      <a:lnTo>
                                        <a:pt x="152" y="148"/>
                                      </a:lnTo>
                                      <a:lnTo>
                                        <a:pt x="157" y="139"/>
                                      </a:lnTo>
                                      <a:lnTo>
                                        <a:pt x="162" y="130"/>
                                      </a:lnTo>
                                      <a:lnTo>
                                        <a:pt x="167" y="122"/>
                                      </a:lnTo>
                                      <a:lnTo>
                                        <a:pt x="171" y="113"/>
                                      </a:lnTo>
                                      <a:lnTo>
                                        <a:pt x="176" y="104"/>
                                      </a:lnTo>
                                      <a:lnTo>
                                        <a:pt x="181" y="96"/>
                                      </a:lnTo>
                                      <a:lnTo>
                                        <a:pt x="186" y="87"/>
                                      </a:lnTo>
                                      <a:lnTo>
                                        <a:pt x="191" y="78"/>
                                      </a:lnTo>
                                      <a:lnTo>
                                        <a:pt x="196" y="69"/>
                                      </a:lnTo>
                                      <a:lnTo>
                                        <a:pt x="201" y="61"/>
                                      </a:lnTo>
                                      <a:lnTo>
                                        <a:pt x="206" y="52"/>
                                      </a:lnTo>
                                      <a:lnTo>
                                        <a:pt x="211" y="43"/>
                                      </a:lnTo>
                                      <a:lnTo>
                                        <a:pt x="216" y="34"/>
                                      </a:lnTo>
                                      <a:lnTo>
                                        <a:pt x="221" y="26"/>
                                      </a:lnTo>
                                      <a:lnTo>
                                        <a:pt x="225" y="17"/>
                                      </a:lnTo>
                                      <a:lnTo>
                                        <a:pt x="230" y="8"/>
                                      </a:lnTo>
                                      <a:lnTo>
                                        <a:pt x="23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5618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1981122879" name="Picture 1008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4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6998" y="7917"/>
                                <a:ext cx="860" cy="3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  <pic:pic xmlns:pic="http://schemas.openxmlformats.org/drawingml/2006/picture">
                            <pic:nvPicPr>
                              <pic:cNvPr id="1750762624" name="Picture 1009"/>
                              <pic:cNvPicPr>
                                <a:picLocks noChangeArrowheads="1"/>
                              </pic:cNvPicPr>
                            </pic:nvPicPr>
                            <pic:blipFill>
                              <a:blip r:embed="rId42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8279" y="7889"/>
                                <a:ext cx="5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ic:spPr>
                          </pic:pic>
                        </wpg:grpSp>
                      </wpg:grpSp>
                      <wps:wsp>
                        <wps:cNvPr id="1750762625" name="Freeform 1010"/>
                        <wps:cNvSpPr>
                          <a:spLocks/>
                        </wps:cNvSpPr>
                        <wps:spPr bwMode="auto">
                          <a:xfrm>
                            <a:off x="7112" y="8852"/>
                            <a:ext cx="1175" cy="619"/>
                          </a:xfrm>
                          <a:custGeom>
                            <a:avLst/>
                            <a:gdLst>
                              <a:gd name="T0" fmla="*/ 1174 w 1175"/>
                              <a:gd name="T1" fmla="*/ 349 h 619"/>
                              <a:gd name="T2" fmla="*/ 1163 w 1175"/>
                              <a:gd name="T3" fmla="*/ 398 h 619"/>
                              <a:gd name="T4" fmla="*/ 1137 w 1175"/>
                              <a:gd name="T5" fmla="*/ 444 h 619"/>
                              <a:gd name="T6" fmla="*/ 1099 w 1175"/>
                              <a:gd name="T7" fmla="*/ 485 h 619"/>
                              <a:gd name="T8" fmla="*/ 1048 w 1175"/>
                              <a:gd name="T9" fmla="*/ 522 h 619"/>
                              <a:gd name="T10" fmla="*/ 987 w 1175"/>
                              <a:gd name="T11" fmla="*/ 554 h 619"/>
                              <a:gd name="T12" fmla="*/ 917 w 1175"/>
                              <a:gd name="T13" fmla="*/ 580 h 619"/>
                              <a:gd name="T14" fmla="*/ 838 w 1175"/>
                              <a:gd name="T15" fmla="*/ 600 h 619"/>
                              <a:gd name="T16" fmla="*/ 752 w 1175"/>
                              <a:gd name="T17" fmla="*/ 613 h 619"/>
                              <a:gd name="T18" fmla="*/ 661 w 1175"/>
                              <a:gd name="T19" fmla="*/ 618 h 619"/>
                              <a:gd name="T20" fmla="*/ 566 w 1175"/>
                              <a:gd name="T21" fmla="*/ 616 h 619"/>
                              <a:gd name="T22" fmla="*/ 471 w 1175"/>
                              <a:gd name="T23" fmla="*/ 605 h 619"/>
                              <a:gd name="T24" fmla="*/ 381 w 1175"/>
                              <a:gd name="T25" fmla="*/ 587 h 619"/>
                              <a:gd name="T26" fmla="*/ 298 w 1175"/>
                              <a:gd name="T27" fmla="*/ 563 h 619"/>
                              <a:gd name="T28" fmla="*/ 223 w 1175"/>
                              <a:gd name="T29" fmla="*/ 533 h 619"/>
                              <a:gd name="T30" fmla="*/ 157 w 1175"/>
                              <a:gd name="T31" fmla="*/ 498 h 619"/>
                              <a:gd name="T32" fmla="*/ 100 w 1175"/>
                              <a:gd name="T33" fmla="*/ 458 h 619"/>
                              <a:gd name="T34" fmla="*/ 55 w 1175"/>
                              <a:gd name="T35" fmla="*/ 414 h 619"/>
                              <a:gd name="T36" fmla="*/ 23 w 1175"/>
                              <a:gd name="T37" fmla="*/ 368 h 619"/>
                              <a:gd name="T38" fmla="*/ 4 w 1175"/>
                              <a:gd name="T39" fmla="*/ 319 h 619"/>
                              <a:gd name="T40" fmla="*/ 0 w 1175"/>
                              <a:gd name="T41" fmla="*/ 269 h 619"/>
                              <a:gd name="T42" fmla="*/ 11 w 1175"/>
                              <a:gd name="T43" fmla="*/ 220 h 619"/>
                              <a:gd name="T44" fmla="*/ 36 w 1175"/>
                              <a:gd name="T45" fmla="*/ 174 h 619"/>
                              <a:gd name="T46" fmla="*/ 75 w 1175"/>
                              <a:gd name="T47" fmla="*/ 132 h 619"/>
                              <a:gd name="T48" fmla="*/ 125 w 1175"/>
                              <a:gd name="T49" fmla="*/ 95 h 619"/>
                              <a:gd name="T50" fmla="*/ 186 w 1175"/>
                              <a:gd name="T51" fmla="*/ 64 h 619"/>
                              <a:gd name="T52" fmla="*/ 257 w 1175"/>
                              <a:gd name="T53" fmla="*/ 38 h 619"/>
                              <a:gd name="T54" fmla="*/ 335 w 1175"/>
                              <a:gd name="T55" fmla="*/ 18 h 619"/>
                              <a:gd name="T56" fmla="*/ 421 w 1175"/>
                              <a:gd name="T57" fmla="*/ 5 h 619"/>
                              <a:gd name="T58" fmla="*/ 512 w 1175"/>
                              <a:gd name="T59" fmla="*/ 0 h 619"/>
                              <a:gd name="T60" fmla="*/ 608 w 1175"/>
                              <a:gd name="T61" fmla="*/ 2 h 619"/>
                              <a:gd name="T62" fmla="*/ 702 w 1175"/>
                              <a:gd name="T63" fmla="*/ 12 h 619"/>
                              <a:gd name="T64" fmla="*/ 792 w 1175"/>
                              <a:gd name="T65" fmla="*/ 30 h 619"/>
                              <a:gd name="T66" fmla="*/ 875 w 1175"/>
                              <a:gd name="T67" fmla="*/ 55 h 619"/>
                              <a:gd name="T68" fmla="*/ 950 w 1175"/>
                              <a:gd name="T69" fmla="*/ 85 h 619"/>
                              <a:gd name="T70" fmla="*/ 1017 w 1175"/>
                              <a:gd name="T71" fmla="*/ 120 h 619"/>
                              <a:gd name="T72" fmla="*/ 1073 w 1175"/>
                              <a:gd name="T73" fmla="*/ 160 h 619"/>
                              <a:gd name="T74" fmla="*/ 1118 w 1175"/>
                              <a:gd name="T75" fmla="*/ 203 h 619"/>
                              <a:gd name="T76" fmla="*/ 1151 w 1175"/>
                              <a:gd name="T77" fmla="*/ 250 h 619"/>
                              <a:gd name="T78" fmla="*/ 1170 w 1175"/>
                              <a:gd name="T79" fmla="*/ 298 h 619"/>
                              <a:gd name="T80" fmla="*/ 1174 w 1175"/>
                              <a:gd name="T81" fmla="*/ 349 h 6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175" h="619">
                                <a:moveTo>
                                  <a:pt x="1174" y="349"/>
                                </a:moveTo>
                                <a:lnTo>
                                  <a:pt x="1163" y="398"/>
                                </a:lnTo>
                                <a:lnTo>
                                  <a:pt x="1137" y="444"/>
                                </a:lnTo>
                                <a:lnTo>
                                  <a:pt x="1099" y="485"/>
                                </a:lnTo>
                                <a:lnTo>
                                  <a:pt x="1048" y="522"/>
                                </a:lnTo>
                                <a:lnTo>
                                  <a:pt x="987" y="554"/>
                                </a:lnTo>
                                <a:lnTo>
                                  <a:pt x="917" y="580"/>
                                </a:lnTo>
                                <a:lnTo>
                                  <a:pt x="838" y="600"/>
                                </a:lnTo>
                                <a:lnTo>
                                  <a:pt x="752" y="613"/>
                                </a:lnTo>
                                <a:lnTo>
                                  <a:pt x="661" y="618"/>
                                </a:lnTo>
                                <a:lnTo>
                                  <a:pt x="566" y="616"/>
                                </a:lnTo>
                                <a:lnTo>
                                  <a:pt x="471" y="605"/>
                                </a:lnTo>
                                <a:lnTo>
                                  <a:pt x="381" y="587"/>
                                </a:lnTo>
                                <a:lnTo>
                                  <a:pt x="298" y="563"/>
                                </a:lnTo>
                                <a:lnTo>
                                  <a:pt x="223" y="533"/>
                                </a:lnTo>
                                <a:lnTo>
                                  <a:pt x="157" y="498"/>
                                </a:lnTo>
                                <a:lnTo>
                                  <a:pt x="100" y="458"/>
                                </a:lnTo>
                                <a:lnTo>
                                  <a:pt x="55" y="414"/>
                                </a:lnTo>
                                <a:lnTo>
                                  <a:pt x="23" y="368"/>
                                </a:lnTo>
                                <a:lnTo>
                                  <a:pt x="4" y="319"/>
                                </a:lnTo>
                                <a:lnTo>
                                  <a:pt x="0" y="269"/>
                                </a:lnTo>
                                <a:lnTo>
                                  <a:pt x="11" y="220"/>
                                </a:lnTo>
                                <a:lnTo>
                                  <a:pt x="36" y="174"/>
                                </a:lnTo>
                                <a:lnTo>
                                  <a:pt x="75" y="132"/>
                                </a:lnTo>
                                <a:lnTo>
                                  <a:pt x="125" y="95"/>
                                </a:lnTo>
                                <a:lnTo>
                                  <a:pt x="186" y="64"/>
                                </a:lnTo>
                                <a:lnTo>
                                  <a:pt x="257" y="38"/>
                                </a:lnTo>
                                <a:lnTo>
                                  <a:pt x="335" y="18"/>
                                </a:lnTo>
                                <a:lnTo>
                                  <a:pt x="421" y="5"/>
                                </a:lnTo>
                                <a:lnTo>
                                  <a:pt x="512" y="0"/>
                                </a:lnTo>
                                <a:lnTo>
                                  <a:pt x="608" y="2"/>
                                </a:lnTo>
                                <a:lnTo>
                                  <a:pt x="702" y="12"/>
                                </a:lnTo>
                                <a:lnTo>
                                  <a:pt x="792" y="30"/>
                                </a:lnTo>
                                <a:lnTo>
                                  <a:pt x="875" y="55"/>
                                </a:lnTo>
                                <a:lnTo>
                                  <a:pt x="950" y="85"/>
                                </a:lnTo>
                                <a:lnTo>
                                  <a:pt x="1017" y="120"/>
                                </a:lnTo>
                                <a:lnTo>
                                  <a:pt x="1073" y="160"/>
                                </a:lnTo>
                                <a:lnTo>
                                  <a:pt x="1118" y="203"/>
                                </a:lnTo>
                                <a:lnTo>
                                  <a:pt x="1151" y="250"/>
                                </a:lnTo>
                                <a:lnTo>
                                  <a:pt x="1170" y="298"/>
                                </a:lnTo>
                                <a:lnTo>
                                  <a:pt x="1174" y="3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53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0762626" name="Freeform 1011"/>
                        <wps:cNvSpPr>
                          <a:spLocks/>
                        </wps:cNvSpPr>
                        <wps:spPr bwMode="auto">
                          <a:xfrm>
                            <a:off x="7233" y="9104"/>
                            <a:ext cx="545" cy="219"/>
                          </a:xfrm>
                          <a:custGeom>
                            <a:avLst/>
                            <a:gdLst>
                              <a:gd name="T0" fmla="*/ 0 w 545"/>
                              <a:gd name="T1" fmla="*/ 218 h 219"/>
                              <a:gd name="T2" fmla="*/ 54 w 545"/>
                              <a:gd name="T3" fmla="*/ 154 h 219"/>
                              <a:gd name="T4" fmla="*/ 112 w 545"/>
                              <a:gd name="T5" fmla="*/ 101 h 219"/>
                              <a:gd name="T6" fmla="*/ 174 w 545"/>
                              <a:gd name="T7" fmla="*/ 59 h 219"/>
                              <a:gd name="T8" fmla="*/ 240 w 545"/>
                              <a:gd name="T9" fmla="*/ 28 h 219"/>
                              <a:gd name="T10" fmla="*/ 310 w 545"/>
                              <a:gd name="T11" fmla="*/ 8 h 219"/>
                              <a:gd name="T12" fmla="*/ 384 w 545"/>
                              <a:gd name="T13" fmla="*/ 0 h 219"/>
                              <a:gd name="T14" fmla="*/ 462 w 545"/>
                              <a:gd name="T15" fmla="*/ 1 h 219"/>
                              <a:gd name="T16" fmla="*/ 544 w 545"/>
                              <a:gd name="T17" fmla="*/ 14 h 2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545" h="219">
                                <a:moveTo>
                                  <a:pt x="0" y="218"/>
                                </a:moveTo>
                                <a:lnTo>
                                  <a:pt x="54" y="154"/>
                                </a:lnTo>
                                <a:lnTo>
                                  <a:pt x="112" y="101"/>
                                </a:lnTo>
                                <a:lnTo>
                                  <a:pt x="174" y="59"/>
                                </a:lnTo>
                                <a:lnTo>
                                  <a:pt x="240" y="28"/>
                                </a:lnTo>
                                <a:lnTo>
                                  <a:pt x="310" y="8"/>
                                </a:lnTo>
                                <a:lnTo>
                                  <a:pt x="384" y="0"/>
                                </a:lnTo>
                                <a:lnTo>
                                  <a:pt x="462" y="1"/>
                                </a:lnTo>
                                <a:lnTo>
                                  <a:pt x="544" y="14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50762627" name="Picture 1012"/>
                          <pic:cNvPicPr>
                            <a:picLocks noChangeArrowheads="1"/>
                          </pic:cNvPicPr>
                        </pic:nvPicPr>
                        <pic:blipFill>
                          <a:blip r:embed="rId4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773" y="8926"/>
                            <a:ext cx="3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750762628" name="Freeform 1013"/>
                        <wps:cNvSpPr>
                          <a:spLocks/>
                        </wps:cNvSpPr>
                        <wps:spPr bwMode="auto">
                          <a:xfrm>
                            <a:off x="7233" y="8868"/>
                            <a:ext cx="256" cy="454"/>
                          </a:xfrm>
                          <a:custGeom>
                            <a:avLst/>
                            <a:gdLst>
                              <a:gd name="T0" fmla="*/ 0 w 256"/>
                              <a:gd name="T1" fmla="*/ 453 h 454"/>
                              <a:gd name="T2" fmla="*/ 255 w 256"/>
                              <a:gd name="T3" fmla="*/ 0 h 4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56" h="454">
                                <a:moveTo>
                                  <a:pt x="0" y="453"/>
                                </a:moveTo>
                                <a:lnTo>
                                  <a:pt x="255" y="0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50762629" name="Picture 1014"/>
                          <pic:cNvPicPr>
                            <a:picLocks noChangeArrowheads="1"/>
                          </pic:cNvPicPr>
                        </pic:nvPicPr>
                        <pic:blipFill>
                          <a:blip r:embed="rId4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87" y="8590"/>
                            <a:ext cx="18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750762630" name="Group 1015"/>
                        <wpg:cNvGrpSpPr>
                          <a:grpSpLocks/>
                        </wpg:cNvGrpSpPr>
                        <wpg:grpSpPr bwMode="auto">
                          <a:xfrm>
                            <a:off x="7274" y="8594"/>
                            <a:ext cx="617" cy="328"/>
                            <a:chOff x="7326" y="8605"/>
                            <a:chExt cx="617" cy="328"/>
                          </a:xfrm>
                        </wpg:grpSpPr>
                        <wps:wsp>
                          <wps:cNvPr id="1750762631" name="Freeform 1016"/>
                          <wps:cNvSpPr>
                            <a:spLocks/>
                          </wps:cNvSpPr>
                          <wps:spPr bwMode="auto">
                            <a:xfrm>
                              <a:off x="7326" y="8605"/>
                              <a:ext cx="617" cy="328"/>
                            </a:xfrm>
                            <a:custGeom>
                              <a:avLst/>
                              <a:gdLst>
                                <a:gd name="T0" fmla="*/ 213 w 617"/>
                                <a:gd name="T1" fmla="*/ 273 h 328"/>
                                <a:gd name="T2" fmla="*/ 616 w 617"/>
                                <a:gd name="T3" fmla="*/ 0 h 3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7" h="328">
                                  <a:moveTo>
                                    <a:pt x="213" y="273"/>
                                  </a:moveTo>
                                  <a:lnTo>
                                    <a:pt x="616" y="0"/>
                                  </a:lnTo>
                                </a:path>
                              </a:pathLst>
                            </a:custGeom>
                            <a:noFill/>
                            <a:ln w="561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32" name="Freeform 1017"/>
                          <wps:cNvSpPr>
                            <a:spLocks/>
                          </wps:cNvSpPr>
                          <wps:spPr bwMode="auto">
                            <a:xfrm>
                              <a:off x="7326" y="8605"/>
                              <a:ext cx="617" cy="328"/>
                            </a:xfrm>
                            <a:custGeom>
                              <a:avLst/>
                              <a:gdLst>
                                <a:gd name="T0" fmla="*/ 616 w 617"/>
                                <a:gd name="T1" fmla="*/ 0 h 328"/>
                                <a:gd name="T2" fmla="*/ 0 w 617"/>
                                <a:gd name="T3" fmla="*/ 327 h 3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7" h="328">
                                  <a:moveTo>
                                    <a:pt x="616" y="0"/>
                                  </a:moveTo>
                                  <a:lnTo>
                                    <a:pt x="0" y="327"/>
                                  </a:lnTo>
                                </a:path>
                              </a:pathLst>
                            </a:custGeom>
                            <a:noFill/>
                            <a:ln w="561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50762633" name="Freeform 1018"/>
                        <wps:cNvSpPr>
                          <a:spLocks/>
                        </wps:cNvSpPr>
                        <wps:spPr bwMode="auto">
                          <a:xfrm>
                            <a:off x="10322" y="8927"/>
                            <a:ext cx="1175" cy="619"/>
                          </a:xfrm>
                          <a:custGeom>
                            <a:avLst/>
                            <a:gdLst>
                              <a:gd name="T0" fmla="*/ 1174 w 1175"/>
                              <a:gd name="T1" fmla="*/ 349 h 619"/>
                              <a:gd name="T2" fmla="*/ 1163 w 1175"/>
                              <a:gd name="T3" fmla="*/ 398 h 619"/>
                              <a:gd name="T4" fmla="*/ 1137 w 1175"/>
                              <a:gd name="T5" fmla="*/ 444 h 619"/>
                              <a:gd name="T6" fmla="*/ 1099 w 1175"/>
                              <a:gd name="T7" fmla="*/ 485 h 619"/>
                              <a:gd name="T8" fmla="*/ 1048 w 1175"/>
                              <a:gd name="T9" fmla="*/ 522 h 619"/>
                              <a:gd name="T10" fmla="*/ 987 w 1175"/>
                              <a:gd name="T11" fmla="*/ 554 h 619"/>
                              <a:gd name="T12" fmla="*/ 917 w 1175"/>
                              <a:gd name="T13" fmla="*/ 580 h 619"/>
                              <a:gd name="T14" fmla="*/ 838 w 1175"/>
                              <a:gd name="T15" fmla="*/ 600 h 619"/>
                              <a:gd name="T16" fmla="*/ 752 w 1175"/>
                              <a:gd name="T17" fmla="*/ 613 h 619"/>
                              <a:gd name="T18" fmla="*/ 661 w 1175"/>
                              <a:gd name="T19" fmla="*/ 618 h 619"/>
                              <a:gd name="T20" fmla="*/ 566 w 1175"/>
                              <a:gd name="T21" fmla="*/ 616 h 619"/>
                              <a:gd name="T22" fmla="*/ 471 w 1175"/>
                              <a:gd name="T23" fmla="*/ 605 h 619"/>
                              <a:gd name="T24" fmla="*/ 381 w 1175"/>
                              <a:gd name="T25" fmla="*/ 587 h 619"/>
                              <a:gd name="T26" fmla="*/ 298 w 1175"/>
                              <a:gd name="T27" fmla="*/ 563 h 619"/>
                              <a:gd name="T28" fmla="*/ 223 w 1175"/>
                              <a:gd name="T29" fmla="*/ 533 h 619"/>
                              <a:gd name="T30" fmla="*/ 157 w 1175"/>
                              <a:gd name="T31" fmla="*/ 498 h 619"/>
                              <a:gd name="T32" fmla="*/ 100 w 1175"/>
                              <a:gd name="T33" fmla="*/ 458 h 619"/>
                              <a:gd name="T34" fmla="*/ 55 w 1175"/>
                              <a:gd name="T35" fmla="*/ 414 h 619"/>
                              <a:gd name="T36" fmla="*/ 23 w 1175"/>
                              <a:gd name="T37" fmla="*/ 368 h 619"/>
                              <a:gd name="T38" fmla="*/ 4 w 1175"/>
                              <a:gd name="T39" fmla="*/ 319 h 619"/>
                              <a:gd name="T40" fmla="*/ 0 w 1175"/>
                              <a:gd name="T41" fmla="*/ 269 h 619"/>
                              <a:gd name="T42" fmla="*/ 11 w 1175"/>
                              <a:gd name="T43" fmla="*/ 220 h 619"/>
                              <a:gd name="T44" fmla="*/ 36 w 1175"/>
                              <a:gd name="T45" fmla="*/ 174 h 619"/>
                              <a:gd name="T46" fmla="*/ 75 w 1175"/>
                              <a:gd name="T47" fmla="*/ 132 h 619"/>
                              <a:gd name="T48" fmla="*/ 125 w 1175"/>
                              <a:gd name="T49" fmla="*/ 95 h 619"/>
                              <a:gd name="T50" fmla="*/ 186 w 1175"/>
                              <a:gd name="T51" fmla="*/ 64 h 619"/>
                              <a:gd name="T52" fmla="*/ 257 w 1175"/>
                              <a:gd name="T53" fmla="*/ 38 h 619"/>
                              <a:gd name="T54" fmla="*/ 335 w 1175"/>
                              <a:gd name="T55" fmla="*/ 18 h 619"/>
                              <a:gd name="T56" fmla="*/ 421 w 1175"/>
                              <a:gd name="T57" fmla="*/ 5 h 619"/>
                              <a:gd name="T58" fmla="*/ 512 w 1175"/>
                              <a:gd name="T59" fmla="*/ 0 h 619"/>
                              <a:gd name="T60" fmla="*/ 608 w 1175"/>
                              <a:gd name="T61" fmla="*/ 2 h 619"/>
                              <a:gd name="T62" fmla="*/ 703 w 1175"/>
                              <a:gd name="T63" fmla="*/ 12 h 619"/>
                              <a:gd name="T64" fmla="*/ 792 w 1175"/>
                              <a:gd name="T65" fmla="*/ 30 h 619"/>
                              <a:gd name="T66" fmla="*/ 875 w 1175"/>
                              <a:gd name="T67" fmla="*/ 55 h 619"/>
                              <a:gd name="T68" fmla="*/ 950 w 1175"/>
                              <a:gd name="T69" fmla="*/ 85 h 619"/>
                              <a:gd name="T70" fmla="*/ 1017 w 1175"/>
                              <a:gd name="T71" fmla="*/ 120 h 619"/>
                              <a:gd name="T72" fmla="*/ 1073 w 1175"/>
                              <a:gd name="T73" fmla="*/ 160 h 619"/>
                              <a:gd name="T74" fmla="*/ 1118 w 1175"/>
                              <a:gd name="T75" fmla="*/ 203 h 619"/>
                              <a:gd name="T76" fmla="*/ 1151 w 1175"/>
                              <a:gd name="T77" fmla="*/ 250 h 619"/>
                              <a:gd name="T78" fmla="*/ 1170 w 1175"/>
                              <a:gd name="T79" fmla="*/ 298 h 619"/>
                              <a:gd name="T80" fmla="*/ 1174 w 1175"/>
                              <a:gd name="T81" fmla="*/ 349 h 6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175" h="619">
                                <a:moveTo>
                                  <a:pt x="1174" y="349"/>
                                </a:moveTo>
                                <a:lnTo>
                                  <a:pt x="1163" y="398"/>
                                </a:lnTo>
                                <a:lnTo>
                                  <a:pt x="1137" y="444"/>
                                </a:lnTo>
                                <a:lnTo>
                                  <a:pt x="1099" y="485"/>
                                </a:lnTo>
                                <a:lnTo>
                                  <a:pt x="1048" y="522"/>
                                </a:lnTo>
                                <a:lnTo>
                                  <a:pt x="987" y="554"/>
                                </a:lnTo>
                                <a:lnTo>
                                  <a:pt x="917" y="580"/>
                                </a:lnTo>
                                <a:lnTo>
                                  <a:pt x="838" y="600"/>
                                </a:lnTo>
                                <a:lnTo>
                                  <a:pt x="752" y="613"/>
                                </a:lnTo>
                                <a:lnTo>
                                  <a:pt x="661" y="618"/>
                                </a:lnTo>
                                <a:lnTo>
                                  <a:pt x="566" y="616"/>
                                </a:lnTo>
                                <a:lnTo>
                                  <a:pt x="471" y="605"/>
                                </a:lnTo>
                                <a:lnTo>
                                  <a:pt x="381" y="587"/>
                                </a:lnTo>
                                <a:lnTo>
                                  <a:pt x="298" y="563"/>
                                </a:lnTo>
                                <a:lnTo>
                                  <a:pt x="223" y="533"/>
                                </a:lnTo>
                                <a:lnTo>
                                  <a:pt x="157" y="498"/>
                                </a:lnTo>
                                <a:lnTo>
                                  <a:pt x="100" y="458"/>
                                </a:lnTo>
                                <a:lnTo>
                                  <a:pt x="55" y="414"/>
                                </a:lnTo>
                                <a:lnTo>
                                  <a:pt x="23" y="368"/>
                                </a:lnTo>
                                <a:lnTo>
                                  <a:pt x="4" y="319"/>
                                </a:lnTo>
                                <a:lnTo>
                                  <a:pt x="0" y="269"/>
                                </a:lnTo>
                                <a:lnTo>
                                  <a:pt x="11" y="220"/>
                                </a:lnTo>
                                <a:lnTo>
                                  <a:pt x="36" y="174"/>
                                </a:lnTo>
                                <a:lnTo>
                                  <a:pt x="75" y="132"/>
                                </a:lnTo>
                                <a:lnTo>
                                  <a:pt x="125" y="95"/>
                                </a:lnTo>
                                <a:lnTo>
                                  <a:pt x="186" y="64"/>
                                </a:lnTo>
                                <a:lnTo>
                                  <a:pt x="257" y="38"/>
                                </a:lnTo>
                                <a:lnTo>
                                  <a:pt x="335" y="18"/>
                                </a:lnTo>
                                <a:lnTo>
                                  <a:pt x="421" y="5"/>
                                </a:lnTo>
                                <a:lnTo>
                                  <a:pt x="512" y="0"/>
                                </a:lnTo>
                                <a:lnTo>
                                  <a:pt x="608" y="2"/>
                                </a:lnTo>
                                <a:lnTo>
                                  <a:pt x="703" y="12"/>
                                </a:lnTo>
                                <a:lnTo>
                                  <a:pt x="792" y="30"/>
                                </a:lnTo>
                                <a:lnTo>
                                  <a:pt x="875" y="55"/>
                                </a:lnTo>
                                <a:lnTo>
                                  <a:pt x="950" y="85"/>
                                </a:lnTo>
                                <a:lnTo>
                                  <a:pt x="1017" y="120"/>
                                </a:lnTo>
                                <a:lnTo>
                                  <a:pt x="1073" y="160"/>
                                </a:lnTo>
                                <a:lnTo>
                                  <a:pt x="1118" y="203"/>
                                </a:lnTo>
                                <a:lnTo>
                                  <a:pt x="1151" y="250"/>
                                </a:lnTo>
                                <a:lnTo>
                                  <a:pt x="1170" y="298"/>
                                </a:lnTo>
                                <a:lnTo>
                                  <a:pt x="1174" y="3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53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0762634" name="Freeform 1019"/>
                        <wps:cNvSpPr>
                          <a:spLocks/>
                        </wps:cNvSpPr>
                        <wps:spPr bwMode="auto">
                          <a:xfrm>
                            <a:off x="10443" y="9178"/>
                            <a:ext cx="545" cy="219"/>
                          </a:xfrm>
                          <a:custGeom>
                            <a:avLst/>
                            <a:gdLst>
                              <a:gd name="T0" fmla="*/ 0 w 545"/>
                              <a:gd name="T1" fmla="*/ 218 h 219"/>
                              <a:gd name="T2" fmla="*/ 54 w 545"/>
                              <a:gd name="T3" fmla="*/ 154 h 219"/>
                              <a:gd name="T4" fmla="*/ 112 w 545"/>
                              <a:gd name="T5" fmla="*/ 101 h 219"/>
                              <a:gd name="T6" fmla="*/ 174 w 545"/>
                              <a:gd name="T7" fmla="*/ 59 h 219"/>
                              <a:gd name="T8" fmla="*/ 240 w 545"/>
                              <a:gd name="T9" fmla="*/ 28 h 219"/>
                              <a:gd name="T10" fmla="*/ 310 w 545"/>
                              <a:gd name="T11" fmla="*/ 9 h 219"/>
                              <a:gd name="T12" fmla="*/ 384 w 545"/>
                              <a:gd name="T13" fmla="*/ 0 h 219"/>
                              <a:gd name="T14" fmla="*/ 462 w 545"/>
                              <a:gd name="T15" fmla="*/ 1 h 219"/>
                              <a:gd name="T16" fmla="*/ 544 w 545"/>
                              <a:gd name="T17" fmla="*/ 14 h 2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545" h="219">
                                <a:moveTo>
                                  <a:pt x="0" y="218"/>
                                </a:moveTo>
                                <a:lnTo>
                                  <a:pt x="54" y="154"/>
                                </a:lnTo>
                                <a:lnTo>
                                  <a:pt x="112" y="101"/>
                                </a:lnTo>
                                <a:lnTo>
                                  <a:pt x="174" y="59"/>
                                </a:lnTo>
                                <a:lnTo>
                                  <a:pt x="240" y="28"/>
                                </a:lnTo>
                                <a:lnTo>
                                  <a:pt x="310" y="9"/>
                                </a:lnTo>
                                <a:lnTo>
                                  <a:pt x="384" y="0"/>
                                </a:lnTo>
                                <a:lnTo>
                                  <a:pt x="462" y="1"/>
                                </a:lnTo>
                                <a:lnTo>
                                  <a:pt x="544" y="14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50762635" name="Picture 1020"/>
                          <pic:cNvPicPr>
                            <a:picLocks noChangeArrowheads="1"/>
                          </pic:cNvPicPr>
                        </pic:nvPicPr>
                        <pic:blipFill>
                          <a:blip r:embed="rId4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983" y="9001"/>
                            <a:ext cx="3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750762636" name="Freeform 1021"/>
                        <wps:cNvSpPr>
                          <a:spLocks/>
                        </wps:cNvSpPr>
                        <wps:spPr bwMode="auto">
                          <a:xfrm>
                            <a:off x="10443" y="8943"/>
                            <a:ext cx="256" cy="454"/>
                          </a:xfrm>
                          <a:custGeom>
                            <a:avLst/>
                            <a:gdLst>
                              <a:gd name="T0" fmla="*/ 0 w 256"/>
                              <a:gd name="T1" fmla="*/ 453 h 454"/>
                              <a:gd name="T2" fmla="*/ 255 w 256"/>
                              <a:gd name="T3" fmla="*/ 0 h 4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56" h="454">
                                <a:moveTo>
                                  <a:pt x="0" y="453"/>
                                </a:moveTo>
                                <a:lnTo>
                                  <a:pt x="255" y="0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50762637" name="Picture 1022"/>
                          <pic:cNvPicPr>
                            <a:picLocks noChangeArrowheads="1"/>
                          </pic:cNvPicPr>
                        </pic:nvPicPr>
                        <pic:blipFill>
                          <a:blip r:embed="rId4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097" y="8665"/>
                            <a:ext cx="18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750762638" name="Group 1023"/>
                        <wpg:cNvGrpSpPr>
                          <a:grpSpLocks/>
                        </wpg:cNvGrpSpPr>
                        <wpg:grpSpPr bwMode="auto">
                          <a:xfrm>
                            <a:off x="10698" y="8669"/>
                            <a:ext cx="404" cy="274"/>
                            <a:chOff x="10750" y="8680"/>
                            <a:chExt cx="404" cy="274"/>
                          </a:xfrm>
                        </wpg:grpSpPr>
                        <wps:wsp>
                          <wps:cNvPr id="1750762639" name="Freeform 1024"/>
                          <wps:cNvSpPr>
                            <a:spLocks/>
                          </wps:cNvSpPr>
                          <wps:spPr bwMode="auto">
                            <a:xfrm>
                              <a:off x="10750" y="8680"/>
                              <a:ext cx="404" cy="274"/>
                            </a:xfrm>
                            <a:custGeom>
                              <a:avLst/>
                              <a:gdLst>
                                <a:gd name="T0" fmla="*/ 0 w 404"/>
                                <a:gd name="T1" fmla="*/ 273 h 274"/>
                                <a:gd name="T2" fmla="*/ 403 w 404"/>
                                <a:gd name="T3" fmla="*/ 0 h 2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04" h="274">
                                  <a:moveTo>
                                    <a:pt x="0" y="273"/>
                                  </a:moveTo>
                                  <a:lnTo>
                                    <a:pt x="403" y="0"/>
                                  </a:lnTo>
                                </a:path>
                              </a:pathLst>
                            </a:custGeom>
                            <a:noFill/>
                            <a:ln w="561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40" name="Freeform 1025"/>
                          <wps:cNvSpPr>
                            <a:spLocks/>
                          </wps:cNvSpPr>
                          <wps:spPr bwMode="auto">
                            <a:xfrm>
                              <a:off x="10750" y="8680"/>
                              <a:ext cx="404" cy="274"/>
                            </a:xfrm>
                            <a:custGeom>
                              <a:avLst/>
                              <a:gdLst>
                                <a:gd name="T0" fmla="*/ 403 w 404"/>
                                <a:gd name="T1" fmla="*/ 0 h 274"/>
                                <a:gd name="T2" fmla="*/ 295 w 404"/>
                                <a:gd name="T3" fmla="*/ 257 h 2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04" h="274">
                                  <a:moveTo>
                                    <a:pt x="403" y="0"/>
                                  </a:moveTo>
                                  <a:lnTo>
                                    <a:pt x="295" y="257"/>
                                  </a:lnTo>
                                </a:path>
                              </a:pathLst>
                            </a:custGeom>
                            <a:noFill/>
                            <a:ln w="561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50762641" name="Freeform 1026"/>
                        <wps:cNvSpPr>
                          <a:spLocks/>
                        </wps:cNvSpPr>
                        <wps:spPr bwMode="auto">
                          <a:xfrm>
                            <a:off x="7155" y="10068"/>
                            <a:ext cx="1175" cy="619"/>
                          </a:xfrm>
                          <a:custGeom>
                            <a:avLst/>
                            <a:gdLst>
                              <a:gd name="T0" fmla="*/ 1174 w 1175"/>
                              <a:gd name="T1" fmla="*/ 349 h 619"/>
                              <a:gd name="T2" fmla="*/ 1163 w 1175"/>
                              <a:gd name="T3" fmla="*/ 398 h 619"/>
                              <a:gd name="T4" fmla="*/ 1137 w 1175"/>
                              <a:gd name="T5" fmla="*/ 444 h 619"/>
                              <a:gd name="T6" fmla="*/ 1099 w 1175"/>
                              <a:gd name="T7" fmla="*/ 485 h 619"/>
                              <a:gd name="T8" fmla="*/ 1048 w 1175"/>
                              <a:gd name="T9" fmla="*/ 522 h 619"/>
                              <a:gd name="T10" fmla="*/ 987 w 1175"/>
                              <a:gd name="T11" fmla="*/ 554 h 619"/>
                              <a:gd name="T12" fmla="*/ 917 w 1175"/>
                              <a:gd name="T13" fmla="*/ 580 h 619"/>
                              <a:gd name="T14" fmla="*/ 838 w 1175"/>
                              <a:gd name="T15" fmla="*/ 600 h 619"/>
                              <a:gd name="T16" fmla="*/ 752 w 1175"/>
                              <a:gd name="T17" fmla="*/ 613 h 619"/>
                              <a:gd name="T18" fmla="*/ 661 w 1175"/>
                              <a:gd name="T19" fmla="*/ 618 h 619"/>
                              <a:gd name="T20" fmla="*/ 566 w 1175"/>
                              <a:gd name="T21" fmla="*/ 616 h 619"/>
                              <a:gd name="T22" fmla="*/ 471 w 1175"/>
                              <a:gd name="T23" fmla="*/ 605 h 619"/>
                              <a:gd name="T24" fmla="*/ 381 w 1175"/>
                              <a:gd name="T25" fmla="*/ 587 h 619"/>
                              <a:gd name="T26" fmla="*/ 298 w 1175"/>
                              <a:gd name="T27" fmla="*/ 563 h 619"/>
                              <a:gd name="T28" fmla="*/ 223 w 1175"/>
                              <a:gd name="T29" fmla="*/ 533 h 619"/>
                              <a:gd name="T30" fmla="*/ 157 w 1175"/>
                              <a:gd name="T31" fmla="*/ 498 h 619"/>
                              <a:gd name="T32" fmla="*/ 100 w 1175"/>
                              <a:gd name="T33" fmla="*/ 458 h 619"/>
                              <a:gd name="T34" fmla="*/ 55 w 1175"/>
                              <a:gd name="T35" fmla="*/ 414 h 619"/>
                              <a:gd name="T36" fmla="*/ 23 w 1175"/>
                              <a:gd name="T37" fmla="*/ 368 h 619"/>
                              <a:gd name="T38" fmla="*/ 4 w 1175"/>
                              <a:gd name="T39" fmla="*/ 319 h 619"/>
                              <a:gd name="T40" fmla="*/ 0 w 1175"/>
                              <a:gd name="T41" fmla="*/ 269 h 619"/>
                              <a:gd name="T42" fmla="*/ 11 w 1175"/>
                              <a:gd name="T43" fmla="*/ 220 h 619"/>
                              <a:gd name="T44" fmla="*/ 36 w 1175"/>
                              <a:gd name="T45" fmla="*/ 174 h 619"/>
                              <a:gd name="T46" fmla="*/ 75 w 1175"/>
                              <a:gd name="T47" fmla="*/ 132 h 619"/>
                              <a:gd name="T48" fmla="*/ 125 w 1175"/>
                              <a:gd name="T49" fmla="*/ 95 h 619"/>
                              <a:gd name="T50" fmla="*/ 186 w 1175"/>
                              <a:gd name="T51" fmla="*/ 64 h 619"/>
                              <a:gd name="T52" fmla="*/ 257 w 1175"/>
                              <a:gd name="T53" fmla="*/ 38 h 619"/>
                              <a:gd name="T54" fmla="*/ 335 w 1175"/>
                              <a:gd name="T55" fmla="*/ 18 h 619"/>
                              <a:gd name="T56" fmla="*/ 421 w 1175"/>
                              <a:gd name="T57" fmla="*/ 5 h 619"/>
                              <a:gd name="T58" fmla="*/ 512 w 1175"/>
                              <a:gd name="T59" fmla="*/ 0 h 619"/>
                              <a:gd name="T60" fmla="*/ 608 w 1175"/>
                              <a:gd name="T61" fmla="*/ 2 h 619"/>
                              <a:gd name="T62" fmla="*/ 702 w 1175"/>
                              <a:gd name="T63" fmla="*/ 12 h 619"/>
                              <a:gd name="T64" fmla="*/ 792 w 1175"/>
                              <a:gd name="T65" fmla="*/ 30 h 619"/>
                              <a:gd name="T66" fmla="*/ 875 w 1175"/>
                              <a:gd name="T67" fmla="*/ 55 h 619"/>
                              <a:gd name="T68" fmla="*/ 950 w 1175"/>
                              <a:gd name="T69" fmla="*/ 85 h 619"/>
                              <a:gd name="T70" fmla="*/ 1017 w 1175"/>
                              <a:gd name="T71" fmla="*/ 120 h 619"/>
                              <a:gd name="T72" fmla="*/ 1073 w 1175"/>
                              <a:gd name="T73" fmla="*/ 160 h 619"/>
                              <a:gd name="T74" fmla="*/ 1118 w 1175"/>
                              <a:gd name="T75" fmla="*/ 203 h 619"/>
                              <a:gd name="T76" fmla="*/ 1150 w 1175"/>
                              <a:gd name="T77" fmla="*/ 250 h 619"/>
                              <a:gd name="T78" fmla="*/ 1170 w 1175"/>
                              <a:gd name="T79" fmla="*/ 298 h 619"/>
                              <a:gd name="T80" fmla="*/ 1174 w 1175"/>
                              <a:gd name="T81" fmla="*/ 349 h 6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175" h="619">
                                <a:moveTo>
                                  <a:pt x="1174" y="349"/>
                                </a:moveTo>
                                <a:lnTo>
                                  <a:pt x="1163" y="398"/>
                                </a:lnTo>
                                <a:lnTo>
                                  <a:pt x="1137" y="444"/>
                                </a:lnTo>
                                <a:lnTo>
                                  <a:pt x="1099" y="485"/>
                                </a:lnTo>
                                <a:lnTo>
                                  <a:pt x="1048" y="522"/>
                                </a:lnTo>
                                <a:lnTo>
                                  <a:pt x="987" y="554"/>
                                </a:lnTo>
                                <a:lnTo>
                                  <a:pt x="917" y="580"/>
                                </a:lnTo>
                                <a:lnTo>
                                  <a:pt x="838" y="600"/>
                                </a:lnTo>
                                <a:lnTo>
                                  <a:pt x="752" y="613"/>
                                </a:lnTo>
                                <a:lnTo>
                                  <a:pt x="661" y="618"/>
                                </a:lnTo>
                                <a:lnTo>
                                  <a:pt x="566" y="616"/>
                                </a:lnTo>
                                <a:lnTo>
                                  <a:pt x="471" y="605"/>
                                </a:lnTo>
                                <a:lnTo>
                                  <a:pt x="381" y="587"/>
                                </a:lnTo>
                                <a:lnTo>
                                  <a:pt x="298" y="563"/>
                                </a:lnTo>
                                <a:lnTo>
                                  <a:pt x="223" y="533"/>
                                </a:lnTo>
                                <a:lnTo>
                                  <a:pt x="157" y="498"/>
                                </a:lnTo>
                                <a:lnTo>
                                  <a:pt x="100" y="458"/>
                                </a:lnTo>
                                <a:lnTo>
                                  <a:pt x="55" y="414"/>
                                </a:lnTo>
                                <a:lnTo>
                                  <a:pt x="23" y="368"/>
                                </a:lnTo>
                                <a:lnTo>
                                  <a:pt x="4" y="319"/>
                                </a:lnTo>
                                <a:lnTo>
                                  <a:pt x="0" y="269"/>
                                </a:lnTo>
                                <a:lnTo>
                                  <a:pt x="11" y="220"/>
                                </a:lnTo>
                                <a:lnTo>
                                  <a:pt x="36" y="174"/>
                                </a:lnTo>
                                <a:lnTo>
                                  <a:pt x="75" y="132"/>
                                </a:lnTo>
                                <a:lnTo>
                                  <a:pt x="125" y="95"/>
                                </a:lnTo>
                                <a:lnTo>
                                  <a:pt x="186" y="64"/>
                                </a:lnTo>
                                <a:lnTo>
                                  <a:pt x="257" y="38"/>
                                </a:lnTo>
                                <a:lnTo>
                                  <a:pt x="335" y="18"/>
                                </a:lnTo>
                                <a:lnTo>
                                  <a:pt x="421" y="5"/>
                                </a:lnTo>
                                <a:lnTo>
                                  <a:pt x="512" y="0"/>
                                </a:lnTo>
                                <a:lnTo>
                                  <a:pt x="608" y="2"/>
                                </a:lnTo>
                                <a:lnTo>
                                  <a:pt x="702" y="12"/>
                                </a:lnTo>
                                <a:lnTo>
                                  <a:pt x="792" y="30"/>
                                </a:lnTo>
                                <a:lnTo>
                                  <a:pt x="875" y="55"/>
                                </a:lnTo>
                                <a:lnTo>
                                  <a:pt x="950" y="85"/>
                                </a:lnTo>
                                <a:lnTo>
                                  <a:pt x="1017" y="120"/>
                                </a:lnTo>
                                <a:lnTo>
                                  <a:pt x="1073" y="160"/>
                                </a:lnTo>
                                <a:lnTo>
                                  <a:pt x="1118" y="203"/>
                                </a:lnTo>
                                <a:lnTo>
                                  <a:pt x="1150" y="250"/>
                                </a:lnTo>
                                <a:lnTo>
                                  <a:pt x="1170" y="298"/>
                                </a:lnTo>
                                <a:lnTo>
                                  <a:pt x="1174" y="3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53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0762642" name="Freeform 1027"/>
                        <wps:cNvSpPr>
                          <a:spLocks/>
                        </wps:cNvSpPr>
                        <wps:spPr bwMode="auto">
                          <a:xfrm>
                            <a:off x="7275" y="10320"/>
                            <a:ext cx="545" cy="219"/>
                          </a:xfrm>
                          <a:custGeom>
                            <a:avLst/>
                            <a:gdLst>
                              <a:gd name="T0" fmla="*/ 0 w 545"/>
                              <a:gd name="T1" fmla="*/ 218 h 219"/>
                              <a:gd name="T2" fmla="*/ 54 w 545"/>
                              <a:gd name="T3" fmla="*/ 154 h 219"/>
                              <a:gd name="T4" fmla="*/ 112 w 545"/>
                              <a:gd name="T5" fmla="*/ 101 h 219"/>
                              <a:gd name="T6" fmla="*/ 174 w 545"/>
                              <a:gd name="T7" fmla="*/ 59 h 219"/>
                              <a:gd name="T8" fmla="*/ 240 w 545"/>
                              <a:gd name="T9" fmla="*/ 28 h 219"/>
                              <a:gd name="T10" fmla="*/ 310 w 545"/>
                              <a:gd name="T11" fmla="*/ 9 h 219"/>
                              <a:gd name="T12" fmla="*/ 384 w 545"/>
                              <a:gd name="T13" fmla="*/ 0 h 219"/>
                              <a:gd name="T14" fmla="*/ 462 w 545"/>
                              <a:gd name="T15" fmla="*/ 1 h 219"/>
                              <a:gd name="T16" fmla="*/ 544 w 545"/>
                              <a:gd name="T17" fmla="*/ 14 h 2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545" h="219">
                                <a:moveTo>
                                  <a:pt x="0" y="218"/>
                                </a:moveTo>
                                <a:lnTo>
                                  <a:pt x="54" y="154"/>
                                </a:lnTo>
                                <a:lnTo>
                                  <a:pt x="112" y="101"/>
                                </a:lnTo>
                                <a:lnTo>
                                  <a:pt x="174" y="59"/>
                                </a:lnTo>
                                <a:lnTo>
                                  <a:pt x="240" y="28"/>
                                </a:lnTo>
                                <a:lnTo>
                                  <a:pt x="310" y="9"/>
                                </a:lnTo>
                                <a:lnTo>
                                  <a:pt x="384" y="0"/>
                                </a:lnTo>
                                <a:lnTo>
                                  <a:pt x="462" y="1"/>
                                </a:lnTo>
                                <a:lnTo>
                                  <a:pt x="544" y="14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50762643" name="Picture 1028"/>
                          <pic:cNvPicPr>
                            <a:picLocks noChangeArrowheads="1"/>
                          </pic:cNvPicPr>
                        </pic:nvPicPr>
                        <pic:blipFill>
                          <a:blip r:embed="rId4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815" y="10142"/>
                            <a:ext cx="3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750762644" name="Group 1029"/>
                        <wpg:cNvGrpSpPr>
                          <a:grpSpLocks/>
                        </wpg:cNvGrpSpPr>
                        <wpg:grpSpPr bwMode="auto">
                          <a:xfrm>
                            <a:off x="7275" y="9810"/>
                            <a:ext cx="814" cy="728"/>
                            <a:chOff x="7327" y="9821"/>
                            <a:chExt cx="814" cy="728"/>
                          </a:xfrm>
                        </wpg:grpSpPr>
                        <wps:wsp>
                          <wps:cNvPr id="1750762645" name="Freeform 1030"/>
                          <wps:cNvSpPr>
                            <a:spLocks/>
                          </wps:cNvSpPr>
                          <wps:spPr bwMode="auto">
                            <a:xfrm>
                              <a:off x="7327" y="9821"/>
                              <a:ext cx="814" cy="728"/>
                            </a:xfrm>
                            <a:custGeom>
                              <a:avLst/>
                              <a:gdLst>
                                <a:gd name="T0" fmla="*/ 0 w 814"/>
                                <a:gd name="T1" fmla="*/ 727 h 728"/>
                                <a:gd name="T2" fmla="*/ 255 w 814"/>
                                <a:gd name="T3" fmla="*/ 273 h 7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4" h="728">
                                  <a:moveTo>
                                    <a:pt x="0" y="727"/>
                                  </a:moveTo>
                                  <a:lnTo>
                                    <a:pt x="255" y="273"/>
                                  </a:lnTo>
                                </a:path>
                              </a:pathLst>
                            </a:custGeom>
                            <a:noFill/>
                            <a:ln w="561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46" name="Freeform 1031"/>
                          <wps:cNvSpPr>
                            <a:spLocks/>
                          </wps:cNvSpPr>
                          <wps:spPr bwMode="auto">
                            <a:xfrm>
                              <a:off x="7327" y="9821"/>
                              <a:ext cx="814" cy="728"/>
                            </a:xfrm>
                            <a:custGeom>
                              <a:avLst/>
                              <a:gdLst>
                                <a:gd name="T0" fmla="*/ 813 w 814"/>
                                <a:gd name="T1" fmla="*/ 335 h 728"/>
                                <a:gd name="T2" fmla="*/ 802 w 814"/>
                                <a:gd name="T3" fmla="*/ 236 h 728"/>
                                <a:gd name="T4" fmla="*/ 781 w 814"/>
                                <a:gd name="T5" fmla="*/ 154 h 728"/>
                                <a:gd name="T6" fmla="*/ 750 w 814"/>
                                <a:gd name="T7" fmla="*/ 86 h 728"/>
                                <a:gd name="T8" fmla="*/ 709 w 814"/>
                                <a:gd name="T9" fmla="*/ 35 h 728"/>
                                <a:gd name="T10" fmla="*/ 658 w 814"/>
                                <a:gd name="T11" fmla="*/ 0 h 7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814" h="728">
                                  <a:moveTo>
                                    <a:pt x="813" y="335"/>
                                  </a:moveTo>
                                  <a:lnTo>
                                    <a:pt x="802" y="236"/>
                                  </a:lnTo>
                                  <a:lnTo>
                                    <a:pt x="781" y="154"/>
                                  </a:lnTo>
                                  <a:lnTo>
                                    <a:pt x="750" y="86"/>
                                  </a:lnTo>
                                  <a:lnTo>
                                    <a:pt x="709" y="35"/>
                                  </a:lnTo>
                                  <a:lnTo>
                                    <a:pt x="658" y="0"/>
                                  </a:lnTo>
                                </a:path>
                              </a:pathLst>
                            </a:custGeom>
                            <a:noFill/>
                            <a:ln w="561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47" name="Freeform 1032"/>
                          <wps:cNvSpPr>
                            <a:spLocks/>
                          </wps:cNvSpPr>
                          <wps:spPr bwMode="auto">
                            <a:xfrm>
                              <a:off x="7327" y="9821"/>
                              <a:ext cx="814" cy="728"/>
                            </a:xfrm>
                            <a:custGeom>
                              <a:avLst/>
                              <a:gdLst>
                                <a:gd name="T0" fmla="*/ 255 w 814"/>
                                <a:gd name="T1" fmla="*/ 273 h 728"/>
                                <a:gd name="T2" fmla="*/ 658 w 814"/>
                                <a:gd name="T3" fmla="*/ 0 h 7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4" h="728">
                                  <a:moveTo>
                                    <a:pt x="255" y="273"/>
                                  </a:moveTo>
                                  <a:lnTo>
                                    <a:pt x="658" y="0"/>
                                  </a:lnTo>
                                </a:path>
                              </a:pathLst>
                            </a:custGeom>
                            <a:noFill/>
                            <a:ln w="561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48" name="Freeform 1033"/>
                          <wps:cNvSpPr>
                            <a:spLocks/>
                          </wps:cNvSpPr>
                          <wps:spPr bwMode="auto">
                            <a:xfrm>
                              <a:off x="7327" y="9821"/>
                              <a:ext cx="814" cy="728"/>
                            </a:xfrm>
                            <a:custGeom>
                              <a:avLst/>
                              <a:gdLst>
                                <a:gd name="T0" fmla="*/ 658 w 814"/>
                                <a:gd name="T1" fmla="*/ 0 h 728"/>
                                <a:gd name="T2" fmla="*/ 41 w 814"/>
                                <a:gd name="T3" fmla="*/ 327 h 7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4" h="728">
                                  <a:moveTo>
                                    <a:pt x="658" y="0"/>
                                  </a:moveTo>
                                  <a:lnTo>
                                    <a:pt x="41" y="327"/>
                                  </a:lnTo>
                                </a:path>
                              </a:pathLst>
                            </a:custGeom>
                            <a:noFill/>
                            <a:ln w="561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50762649" name="Freeform 1034"/>
                        <wps:cNvSpPr>
                          <a:spLocks/>
                        </wps:cNvSpPr>
                        <wps:spPr bwMode="auto">
                          <a:xfrm>
                            <a:off x="10259" y="10101"/>
                            <a:ext cx="1175" cy="619"/>
                          </a:xfrm>
                          <a:custGeom>
                            <a:avLst/>
                            <a:gdLst>
                              <a:gd name="T0" fmla="*/ 1174 w 1175"/>
                              <a:gd name="T1" fmla="*/ 349 h 619"/>
                              <a:gd name="T2" fmla="*/ 1163 w 1175"/>
                              <a:gd name="T3" fmla="*/ 398 h 619"/>
                              <a:gd name="T4" fmla="*/ 1137 w 1175"/>
                              <a:gd name="T5" fmla="*/ 444 h 619"/>
                              <a:gd name="T6" fmla="*/ 1099 w 1175"/>
                              <a:gd name="T7" fmla="*/ 485 h 619"/>
                              <a:gd name="T8" fmla="*/ 1048 w 1175"/>
                              <a:gd name="T9" fmla="*/ 522 h 619"/>
                              <a:gd name="T10" fmla="*/ 987 w 1175"/>
                              <a:gd name="T11" fmla="*/ 554 h 619"/>
                              <a:gd name="T12" fmla="*/ 917 w 1175"/>
                              <a:gd name="T13" fmla="*/ 580 h 619"/>
                              <a:gd name="T14" fmla="*/ 838 w 1175"/>
                              <a:gd name="T15" fmla="*/ 600 h 619"/>
                              <a:gd name="T16" fmla="*/ 752 w 1175"/>
                              <a:gd name="T17" fmla="*/ 613 h 619"/>
                              <a:gd name="T18" fmla="*/ 661 w 1175"/>
                              <a:gd name="T19" fmla="*/ 618 h 619"/>
                              <a:gd name="T20" fmla="*/ 566 w 1175"/>
                              <a:gd name="T21" fmla="*/ 616 h 619"/>
                              <a:gd name="T22" fmla="*/ 471 w 1175"/>
                              <a:gd name="T23" fmla="*/ 605 h 619"/>
                              <a:gd name="T24" fmla="*/ 381 w 1175"/>
                              <a:gd name="T25" fmla="*/ 587 h 619"/>
                              <a:gd name="T26" fmla="*/ 298 w 1175"/>
                              <a:gd name="T27" fmla="*/ 563 h 619"/>
                              <a:gd name="T28" fmla="*/ 223 w 1175"/>
                              <a:gd name="T29" fmla="*/ 533 h 619"/>
                              <a:gd name="T30" fmla="*/ 157 w 1175"/>
                              <a:gd name="T31" fmla="*/ 498 h 619"/>
                              <a:gd name="T32" fmla="*/ 100 w 1175"/>
                              <a:gd name="T33" fmla="*/ 458 h 619"/>
                              <a:gd name="T34" fmla="*/ 55 w 1175"/>
                              <a:gd name="T35" fmla="*/ 414 h 619"/>
                              <a:gd name="T36" fmla="*/ 23 w 1175"/>
                              <a:gd name="T37" fmla="*/ 368 h 619"/>
                              <a:gd name="T38" fmla="*/ 4 w 1175"/>
                              <a:gd name="T39" fmla="*/ 319 h 619"/>
                              <a:gd name="T40" fmla="*/ 0 w 1175"/>
                              <a:gd name="T41" fmla="*/ 269 h 619"/>
                              <a:gd name="T42" fmla="*/ 11 w 1175"/>
                              <a:gd name="T43" fmla="*/ 220 h 619"/>
                              <a:gd name="T44" fmla="*/ 36 w 1175"/>
                              <a:gd name="T45" fmla="*/ 174 h 619"/>
                              <a:gd name="T46" fmla="*/ 75 w 1175"/>
                              <a:gd name="T47" fmla="*/ 132 h 619"/>
                              <a:gd name="T48" fmla="*/ 125 w 1175"/>
                              <a:gd name="T49" fmla="*/ 95 h 619"/>
                              <a:gd name="T50" fmla="*/ 186 w 1175"/>
                              <a:gd name="T51" fmla="*/ 64 h 619"/>
                              <a:gd name="T52" fmla="*/ 257 w 1175"/>
                              <a:gd name="T53" fmla="*/ 38 h 619"/>
                              <a:gd name="T54" fmla="*/ 335 w 1175"/>
                              <a:gd name="T55" fmla="*/ 18 h 619"/>
                              <a:gd name="T56" fmla="*/ 421 w 1175"/>
                              <a:gd name="T57" fmla="*/ 5 h 619"/>
                              <a:gd name="T58" fmla="*/ 512 w 1175"/>
                              <a:gd name="T59" fmla="*/ 0 h 619"/>
                              <a:gd name="T60" fmla="*/ 608 w 1175"/>
                              <a:gd name="T61" fmla="*/ 2 h 619"/>
                              <a:gd name="T62" fmla="*/ 702 w 1175"/>
                              <a:gd name="T63" fmla="*/ 12 h 619"/>
                              <a:gd name="T64" fmla="*/ 792 w 1175"/>
                              <a:gd name="T65" fmla="*/ 30 h 619"/>
                              <a:gd name="T66" fmla="*/ 875 w 1175"/>
                              <a:gd name="T67" fmla="*/ 55 h 619"/>
                              <a:gd name="T68" fmla="*/ 950 w 1175"/>
                              <a:gd name="T69" fmla="*/ 85 h 619"/>
                              <a:gd name="T70" fmla="*/ 1017 w 1175"/>
                              <a:gd name="T71" fmla="*/ 120 h 619"/>
                              <a:gd name="T72" fmla="*/ 1073 w 1175"/>
                              <a:gd name="T73" fmla="*/ 160 h 619"/>
                              <a:gd name="T74" fmla="*/ 1118 w 1175"/>
                              <a:gd name="T75" fmla="*/ 203 h 619"/>
                              <a:gd name="T76" fmla="*/ 1151 w 1175"/>
                              <a:gd name="T77" fmla="*/ 250 h 619"/>
                              <a:gd name="T78" fmla="*/ 1170 w 1175"/>
                              <a:gd name="T79" fmla="*/ 298 h 619"/>
                              <a:gd name="T80" fmla="*/ 1174 w 1175"/>
                              <a:gd name="T81" fmla="*/ 349 h 6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175" h="619">
                                <a:moveTo>
                                  <a:pt x="1174" y="349"/>
                                </a:moveTo>
                                <a:lnTo>
                                  <a:pt x="1163" y="398"/>
                                </a:lnTo>
                                <a:lnTo>
                                  <a:pt x="1137" y="444"/>
                                </a:lnTo>
                                <a:lnTo>
                                  <a:pt x="1099" y="485"/>
                                </a:lnTo>
                                <a:lnTo>
                                  <a:pt x="1048" y="522"/>
                                </a:lnTo>
                                <a:lnTo>
                                  <a:pt x="987" y="554"/>
                                </a:lnTo>
                                <a:lnTo>
                                  <a:pt x="917" y="580"/>
                                </a:lnTo>
                                <a:lnTo>
                                  <a:pt x="838" y="600"/>
                                </a:lnTo>
                                <a:lnTo>
                                  <a:pt x="752" y="613"/>
                                </a:lnTo>
                                <a:lnTo>
                                  <a:pt x="661" y="618"/>
                                </a:lnTo>
                                <a:lnTo>
                                  <a:pt x="566" y="616"/>
                                </a:lnTo>
                                <a:lnTo>
                                  <a:pt x="471" y="605"/>
                                </a:lnTo>
                                <a:lnTo>
                                  <a:pt x="381" y="587"/>
                                </a:lnTo>
                                <a:lnTo>
                                  <a:pt x="298" y="563"/>
                                </a:lnTo>
                                <a:lnTo>
                                  <a:pt x="223" y="533"/>
                                </a:lnTo>
                                <a:lnTo>
                                  <a:pt x="157" y="498"/>
                                </a:lnTo>
                                <a:lnTo>
                                  <a:pt x="100" y="458"/>
                                </a:lnTo>
                                <a:lnTo>
                                  <a:pt x="55" y="414"/>
                                </a:lnTo>
                                <a:lnTo>
                                  <a:pt x="23" y="368"/>
                                </a:lnTo>
                                <a:lnTo>
                                  <a:pt x="4" y="319"/>
                                </a:lnTo>
                                <a:lnTo>
                                  <a:pt x="0" y="269"/>
                                </a:lnTo>
                                <a:lnTo>
                                  <a:pt x="11" y="220"/>
                                </a:lnTo>
                                <a:lnTo>
                                  <a:pt x="36" y="174"/>
                                </a:lnTo>
                                <a:lnTo>
                                  <a:pt x="75" y="132"/>
                                </a:lnTo>
                                <a:lnTo>
                                  <a:pt x="125" y="95"/>
                                </a:lnTo>
                                <a:lnTo>
                                  <a:pt x="186" y="64"/>
                                </a:lnTo>
                                <a:lnTo>
                                  <a:pt x="257" y="38"/>
                                </a:lnTo>
                                <a:lnTo>
                                  <a:pt x="335" y="18"/>
                                </a:lnTo>
                                <a:lnTo>
                                  <a:pt x="421" y="5"/>
                                </a:lnTo>
                                <a:lnTo>
                                  <a:pt x="512" y="0"/>
                                </a:lnTo>
                                <a:lnTo>
                                  <a:pt x="608" y="2"/>
                                </a:lnTo>
                                <a:lnTo>
                                  <a:pt x="702" y="12"/>
                                </a:lnTo>
                                <a:lnTo>
                                  <a:pt x="792" y="30"/>
                                </a:lnTo>
                                <a:lnTo>
                                  <a:pt x="875" y="55"/>
                                </a:lnTo>
                                <a:lnTo>
                                  <a:pt x="950" y="85"/>
                                </a:lnTo>
                                <a:lnTo>
                                  <a:pt x="1017" y="120"/>
                                </a:lnTo>
                                <a:lnTo>
                                  <a:pt x="1073" y="160"/>
                                </a:lnTo>
                                <a:lnTo>
                                  <a:pt x="1118" y="203"/>
                                </a:lnTo>
                                <a:lnTo>
                                  <a:pt x="1151" y="250"/>
                                </a:lnTo>
                                <a:lnTo>
                                  <a:pt x="1170" y="298"/>
                                </a:lnTo>
                                <a:lnTo>
                                  <a:pt x="1174" y="3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53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0762650" name="Freeform 1035"/>
                        <wps:cNvSpPr>
                          <a:spLocks/>
                        </wps:cNvSpPr>
                        <wps:spPr bwMode="auto">
                          <a:xfrm>
                            <a:off x="10380" y="10353"/>
                            <a:ext cx="545" cy="219"/>
                          </a:xfrm>
                          <a:custGeom>
                            <a:avLst/>
                            <a:gdLst>
                              <a:gd name="T0" fmla="*/ 0 w 545"/>
                              <a:gd name="T1" fmla="*/ 218 h 219"/>
                              <a:gd name="T2" fmla="*/ 54 w 545"/>
                              <a:gd name="T3" fmla="*/ 154 h 219"/>
                              <a:gd name="T4" fmla="*/ 112 w 545"/>
                              <a:gd name="T5" fmla="*/ 101 h 219"/>
                              <a:gd name="T6" fmla="*/ 174 w 545"/>
                              <a:gd name="T7" fmla="*/ 59 h 219"/>
                              <a:gd name="T8" fmla="*/ 240 w 545"/>
                              <a:gd name="T9" fmla="*/ 28 h 219"/>
                              <a:gd name="T10" fmla="*/ 310 w 545"/>
                              <a:gd name="T11" fmla="*/ 9 h 219"/>
                              <a:gd name="T12" fmla="*/ 384 w 545"/>
                              <a:gd name="T13" fmla="*/ 0 h 219"/>
                              <a:gd name="T14" fmla="*/ 462 w 545"/>
                              <a:gd name="T15" fmla="*/ 1 h 219"/>
                              <a:gd name="T16" fmla="*/ 544 w 545"/>
                              <a:gd name="T17" fmla="*/ 14 h 2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545" h="219">
                                <a:moveTo>
                                  <a:pt x="0" y="218"/>
                                </a:moveTo>
                                <a:lnTo>
                                  <a:pt x="54" y="154"/>
                                </a:lnTo>
                                <a:lnTo>
                                  <a:pt x="112" y="101"/>
                                </a:lnTo>
                                <a:lnTo>
                                  <a:pt x="174" y="59"/>
                                </a:lnTo>
                                <a:lnTo>
                                  <a:pt x="240" y="28"/>
                                </a:lnTo>
                                <a:lnTo>
                                  <a:pt x="310" y="9"/>
                                </a:lnTo>
                                <a:lnTo>
                                  <a:pt x="384" y="0"/>
                                </a:lnTo>
                                <a:lnTo>
                                  <a:pt x="462" y="1"/>
                                </a:lnTo>
                                <a:lnTo>
                                  <a:pt x="544" y="14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50762652" name="Picture 1036"/>
                          <pic:cNvPicPr>
                            <a:picLocks noChangeArrowheads="1"/>
                          </pic:cNvPicPr>
                        </pic:nvPicPr>
                        <pic:blipFill>
                          <a:blip r:embed="rId4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920" y="10175"/>
                            <a:ext cx="3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750762653" name="Freeform 1037"/>
                        <wps:cNvSpPr>
                          <a:spLocks/>
                        </wps:cNvSpPr>
                        <wps:spPr bwMode="auto">
                          <a:xfrm>
                            <a:off x="10380" y="10105"/>
                            <a:ext cx="428" cy="467"/>
                          </a:xfrm>
                          <a:custGeom>
                            <a:avLst/>
                            <a:gdLst>
                              <a:gd name="T0" fmla="*/ 0 w 428"/>
                              <a:gd name="T1" fmla="*/ 466 h 467"/>
                              <a:gd name="T2" fmla="*/ 427 w 428"/>
                              <a:gd name="T3" fmla="*/ 0 h 4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28" h="467">
                                <a:moveTo>
                                  <a:pt x="0" y="466"/>
                                </a:moveTo>
                                <a:lnTo>
                                  <a:pt x="427" y="0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50762654" name="Picture 1038"/>
                          <pic:cNvPicPr>
                            <a:picLocks noChangeArrowheads="1"/>
                          </pic:cNvPicPr>
                        </pic:nvPicPr>
                        <pic:blipFill>
                          <a:blip r:embed="rId4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01" y="9840"/>
                            <a:ext cx="42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750762655" name="Freeform 1039"/>
                        <wps:cNvSpPr>
                          <a:spLocks/>
                        </wps:cNvSpPr>
                        <wps:spPr bwMode="auto">
                          <a:xfrm>
                            <a:off x="10422" y="9844"/>
                            <a:ext cx="617" cy="328"/>
                          </a:xfrm>
                          <a:custGeom>
                            <a:avLst/>
                            <a:gdLst>
                              <a:gd name="T0" fmla="*/ 616 w 617"/>
                              <a:gd name="T1" fmla="*/ 0 h 328"/>
                              <a:gd name="T2" fmla="*/ 0 w 617"/>
                              <a:gd name="T3" fmla="*/ 327 h 3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17" h="328">
                                <a:moveTo>
                                  <a:pt x="616" y="0"/>
                                </a:moveTo>
                                <a:lnTo>
                                  <a:pt x="0" y="327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0762656" name="Freeform 1040"/>
                        <wps:cNvSpPr>
                          <a:spLocks/>
                        </wps:cNvSpPr>
                        <wps:spPr bwMode="auto">
                          <a:xfrm>
                            <a:off x="8507" y="11206"/>
                            <a:ext cx="1175" cy="619"/>
                          </a:xfrm>
                          <a:custGeom>
                            <a:avLst/>
                            <a:gdLst>
                              <a:gd name="T0" fmla="*/ 1174 w 1175"/>
                              <a:gd name="T1" fmla="*/ 349 h 619"/>
                              <a:gd name="T2" fmla="*/ 1163 w 1175"/>
                              <a:gd name="T3" fmla="*/ 398 h 619"/>
                              <a:gd name="T4" fmla="*/ 1137 w 1175"/>
                              <a:gd name="T5" fmla="*/ 444 h 619"/>
                              <a:gd name="T6" fmla="*/ 1099 w 1175"/>
                              <a:gd name="T7" fmla="*/ 485 h 619"/>
                              <a:gd name="T8" fmla="*/ 1048 w 1175"/>
                              <a:gd name="T9" fmla="*/ 522 h 619"/>
                              <a:gd name="T10" fmla="*/ 987 w 1175"/>
                              <a:gd name="T11" fmla="*/ 554 h 619"/>
                              <a:gd name="T12" fmla="*/ 917 w 1175"/>
                              <a:gd name="T13" fmla="*/ 580 h 619"/>
                              <a:gd name="T14" fmla="*/ 838 w 1175"/>
                              <a:gd name="T15" fmla="*/ 600 h 619"/>
                              <a:gd name="T16" fmla="*/ 752 w 1175"/>
                              <a:gd name="T17" fmla="*/ 613 h 619"/>
                              <a:gd name="T18" fmla="*/ 661 w 1175"/>
                              <a:gd name="T19" fmla="*/ 618 h 619"/>
                              <a:gd name="T20" fmla="*/ 566 w 1175"/>
                              <a:gd name="T21" fmla="*/ 616 h 619"/>
                              <a:gd name="T22" fmla="*/ 471 w 1175"/>
                              <a:gd name="T23" fmla="*/ 605 h 619"/>
                              <a:gd name="T24" fmla="*/ 381 w 1175"/>
                              <a:gd name="T25" fmla="*/ 587 h 619"/>
                              <a:gd name="T26" fmla="*/ 298 w 1175"/>
                              <a:gd name="T27" fmla="*/ 563 h 619"/>
                              <a:gd name="T28" fmla="*/ 223 w 1175"/>
                              <a:gd name="T29" fmla="*/ 533 h 619"/>
                              <a:gd name="T30" fmla="*/ 157 w 1175"/>
                              <a:gd name="T31" fmla="*/ 498 h 619"/>
                              <a:gd name="T32" fmla="*/ 100 w 1175"/>
                              <a:gd name="T33" fmla="*/ 458 h 619"/>
                              <a:gd name="T34" fmla="*/ 55 w 1175"/>
                              <a:gd name="T35" fmla="*/ 414 h 619"/>
                              <a:gd name="T36" fmla="*/ 23 w 1175"/>
                              <a:gd name="T37" fmla="*/ 368 h 619"/>
                              <a:gd name="T38" fmla="*/ 4 w 1175"/>
                              <a:gd name="T39" fmla="*/ 319 h 619"/>
                              <a:gd name="T40" fmla="*/ 0 w 1175"/>
                              <a:gd name="T41" fmla="*/ 269 h 619"/>
                              <a:gd name="T42" fmla="*/ 11 w 1175"/>
                              <a:gd name="T43" fmla="*/ 220 h 619"/>
                              <a:gd name="T44" fmla="*/ 36 w 1175"/>
                              <a:gd name="T45" fmla="*/ 174 h 619"/>
                              <a:gd name="T46" fmla="*/ 75 w 1175"/>
                              <a:gd name="T47" fmla="*/ 132 h 619"/>
                              <a:gd name="T48" fmla="*/ 125 w 1175"/>
                              <a:gd name="T49" fmla="*/ 95 h 619"/>
                              <a:gd name="T50" fmla="*/ 186 w 1175"/>
                              <a:gd name="T51" fmla="*/ 64 h 619"/>
                              <a:gd name="T52" fmla="*/ 257 w 1175"/>
                              <a:gd name="T53" fmla="*/ 38 h 619"/>
                              <a:gd name="T54" fmla="*/ 335 w 1175"/>
                              <a:gd name="T55" fmla="*/ 18 h 619"/>
                              <a:gd name="T56" fmla="*/ 421 w 1175"/>
                              <a:gd name="T57" fmla="*/ 5 h 619"/>
                              <a:gd name="T58" fmla="*/ 512 w 1175"/>
                              <a:gd name="T59" fmla="*/ 0 h 619"/>
                              <a:gd name="T60" fmla="*/ 608 w 1175"/>
                              <a:gd name="T61" fmla="*/ 2 h 619"/>
                              <a:gd name="T62" fmla="*/ 702 w 1175"/>
                              <a:gd name="T63" fmla="*/ 12 h 619"/>
                              <a:gd name="T64" fmla="*/ 792 w 1175"/>
                              <a:gd name="T65" fmla="*/ 30 h 619"/>
                              <a:gd name="T66" fmla="*/ 875 w 1175"/>
                              <a:gd name="T67" fmla="*/ 55 h 619"/>
                              <a:gd name="T68" fmla="*/ 950 w 1175"/>
                              <a:gd name="T69" fmla="*/ 85 h 619"/>
                              <a:gd name="T70" fmla="*/ 1017 w 1175"/>
                              <a:gd name="T71" fmla="*/ 120 h 619"/>
                              <a:gd name="T72" fmla="*/ 1073 w 1175"/>
                              <a:gd name="T73" fmla="*/ 160 h 619"/>
                              <a:gd name="T74" fmla="*/ 1118 w 1175"/>
                              <a:gd name="T75" fmla="*/ 203 h 619"/>
                              <a:gd name="T76" fmla="*/ 1151 w 1175"/>
                              <a:gd name="T77" fmla="*/ 250 h 619"/>
                              <a:gd name="T78" fmla="*/ 1170 w 1175"/>
                              <a:gd name="T79" fmla="*/ 298 h 619"/>
                              <a:gd name="T80" fmla="*/ 1174 w 1175"/>
                              <a:gd name="T81" fmla="*/ 349 h 6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1175" h="619">
                                <a:moveTo>
                                  <a:pt x="1174" y="349"/>
                                </a:moveTo>
                                <a:lnTo>
                                  <a:pt x="1163" y="398"/>
                                </a:lnTo>
                                <a:lnTo>
                                  <a:pt x="1137" y="444"/>
                                </a:lnTo>
                                <a:lnTo>
                                  <a:pt x="1099" y="485"/>
                                </a:lnTo>
                                <a:lnTo>
                                  <a:pt x="1048" y="522"/>
                                </a:lnTo>
                                <a:lnTo>
                                  <a:pt x="987" y="554"/>
                                </a:lnTo>
                                <a:lnTo>
                                  <a:pt x="917" y="580"/>
                                </a:lnTo>
                                <a:lnTo>
                                  <a:pt x="838" y="600"/>
                                </a:lnTo>
                                <a:lnTo>
                                  <a:pt x="752" y="613"/>
                                </a:lnTo>
                                <a:lnTo>
                                  <a:pt x="661" y="618"/>
                                </a:lnTo>
                                <a:lnTo>
                                  <a:pt x="566" y="616"/>
                                </a:lnTo>
                                <a:lnTo>
                                  <a:pt x="471" y="605"/>
                                </a:lnTo>
                                <a:lnTo>
                                  <a:pt x="381" y="587"/>
                                </a:lnTo>
                                <a:lnTo>
                                  <a:pt x="298" y="563"/>
                                </a:lnTo>
                                <a:lnTo>
                                  <a:pt x="223" y="533"/>
                                </a:lnTo>
                                <a:lnTo>
                                  <a:pt x="157" y="498"/>
                                </a:lnTo>
                                <a:lnTo>
                                  <a:pt x="100" y="458"/>
                                </a:lnTo>
                                <a:lnTo>
                                  <a:pt x="55" y="414"/>
                                </a:lnTo>
                                <a:lnTo>
                                  <a:pt x="23" y="368"/>
                                </a:lnTo>
                                <a:lnTo>
                                  <a:pt x="4" y="319"/>
                                </a:lnTo>
                                <a:lnTo>
                                  <a:pt x="0" y="269"/>
                                </a:lnTo>
                                <a:lnTo>
                                  <a:pt x="11" y="220"/>
                                </a:lnTo>
                                <a:lnTo>
                                  <a:pt x="36" y="174"/>
                                </a:lnTo>
                                <a:lnTo>
                                  <a:pt x="75" y="132"/>
                                </a:lnTo>
                                <a:lnTo>
                                  <a:pt x="125" y="95"/>
                                </a:lnTo>
                                <a:lnTo>
                                  <a:pt x="186" y="64"/>
                                </a:lnTo>
                                <a:lnTo>
                                  <a:pt x="257" y="38"/>
                                </a:lnTo>
                                <a:lnTo>
                                  <a:pt x="335" y="18"/>
                                </a:lnTo>
                                <a:lnTo>
                                  <a:pt x="421" y="5"/>
                                </a:lnTo>
                                <a:lnTo>
                                  <a:pt x="512" y="0"/>
                                </a:lnTo>
                                <a:lnTo>
                                  <a:pt x="608" y="2"/>
                                </a:lnTo>
                                <a:lnTo>
                                  <a:pt x="702" y="12"/>
                                </a:lnTo>
                                <a:lnTo>
                                  <a:pt x="792" y="30"/>
                                </a:lnTo>
                                <a:lnTo>
                                  <a:pt x="875" y="55"/>
                                </a:lnTo>
                                <a:lnTo>
                                  <a:pt x="950" y="85"/>
                                </a:lnTo>
                                <a:lnTo>
                                  <a:pt x="1017" y="120"/>
                                </a:lnTo>
                                <a:lnTo>
                                  <a:pt x="1073" y="160"/>
                                </a:lnTo>
                                <a:lnTo>
                                  <a:pt x="1118" y="203"/>
                                </a:lnTo>
                                <a:lnTo>
                                  <a:pt x="1151" y="250"/>
                                </a:lnTo>
                                <a:lnTo>
                                  <a:pt x="1170" y="298"/>
                                </a:lnTo>
                                <a:lnTo>
                                  <a:pt x="1174" y="3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539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0762657" name="Freeform 1041"/>
                        <wps:cNvSpPr>
                          <a:spLocks/>
                        </wps:cNvSpPr>
                        <wps:spPr bwMode="auto">
                          <a:xfrm>
                            <a:off x="8628" y="11458"/>
                            <a:ext cx="545" cy="219"/>
                          </a:xfrm>
                          <a:custGeom>
                            <a:avLst/>
                            <a:gdLst>
                              <a:gd name="T0" fmla="*/ 0 w 545"/>
                              <a:gd name="T1" fmla="*/ 218 h 219"/>
                              <a:gd name="T2" fmla="*/ 54 w 545"/>
                              <a:gd name="T3" fmla="*/ 154 h 219"/>
                              <a:gd name="T4" fmla="*/ 112 w 545"/>
                              <a:gd name="T5" fmla="*/ 101 h 219"/>
                              <a:gd name="T6" fmla="*/ 174 w 545"/>
                              <a:gd name="T7" fmla="*/ 59 h 219"/>
                              <a:gd name="T8" fmla="*/ 240 w 545"/>
                              <a:gd name="T9" fmla="*/ 28 h 219"/>
                              <a:gd name="T10" fmla="*/ 310 w 545"/>
                              <a:gd name="T11" fmla="*/ 9 h 219"/>
                              <a:gd name="T12" fmla="*/ 384 w 545"/>
                              <a:gd name="T13" fmla="*/ 0 h 219"/>
                              <a:gd name="T14" fmla="*/ 462 w 545"/>
                              <a:gd name="T15" fmla="*/ 1 h 219"/>
                              <a:gd name="T16" fmla="*/ 544 w 545"/>
                              <a:gd name="T17" fmla="*/ 14 h 2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545" h="219">
                                <a:moveTo>
                                  <a:pt x="0" y="218"/>
                                </a:moveTo>
                                <a:lnTo>
                                  <a:pt x="54" y="154"/>
                                </a:lnTo>
                                <a:lnTo>
                                  <a:pt x="112" y="101"/>
                                </a:lnTo>
                                <a:lnTo>
                                  <a:pt x="174" y="59"/>
                                </a:lnTo>
                                <a:lnTo>
                                  <a:pt x="240" y="28"/>
                                </a:lnTo>
                                <a:lnTo>
                                  <a:pt x="310" y="9"/>
                                </a:lnTo>
                                <a:lnTo>
                                  <a:pt x="384" y="0"/>
                                </a:lnTo>
                                <a:lnTo>
                                  <a:pt x="462" y="1"/>
                                </a:lnTo>
                                <a:lnTo>
                                  <a:pt x="544" y="14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50762658" name="Picture 1042"/>
                          <pic:cNvPicPr>
                            <a:picLocks noChangeArrowheads="1"/>
                          </pic:cNvPicPr>
                        </pic:nvPicPr>
                        <pic:blipFill>
                          <a:blip r:embed="rId4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168" y="11280"/>
                            <a:ext cx="3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750762659" name="Freeform 1043"/>
                        <wps:cNvSpPr>
                          <a:spLocks/>
                        </wps:cNvSpPr>
                        <wps:spPr bwMode="auto">
                          <a:xfrm>
                            <a:off x="8628" y="11222"/>
                            <a:ext cx="256" cy="454"/>
                          </a:xfrm>
                          <a:custGeom>
                            <a:avLst/>
                            <a:gdLst>
                              <a:gd name="T0" fmla="*/ 0 w 256"/>
                              <a:gd name="T1" fmla="*/ 453 h 454"/>
                              <a:gd name="T2" fmla="*/ 255 w 256"/>
                              <a:gd name="T3" fmla="*/ 0 h 4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56" h="454">
                                <a:moveTo>
                                  <a:pt x="0" y="453"/>
                                </a:moveTo>
                                <a:lnTo>
                                  <a:pt x="255" y="0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50762660" name="Picture 1044"/>
                          <pic:cNvPicPr>
                            <a:picLocks noChangeArrowheads="1"/>
                          </pic:cNvPicPr>
                        </pic:nvPicPr>
                        <pic:blipFill>
                          <a:blip r:embed="rId4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282" y="10945"/>
                            <a:ext cx="18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750762661" name="Freeform 1045"/>
                        <wps:cNvSpPr>
                          <a:spLocks/>
                        </wps:cNvSpPr>
                        <wps:spPr bwMode="auto">
                          <a:xfrm>
                            <a:off x="10312" y="7927"/>
                            <a:ext cx="6" cy="6"/>
                          </a:xfrm>
                          <a:custGeom>
                            <a:avLst/>
                            <a:gdLst>
                              <a:gd name="T0" fmla="*/ 0 w 6"/>
                              <a:gd name="T1" fmla="*/ 2 h 6"/>
                              <a:gd name="T2" fmla="*/ 0 w 6"/>
                              <a:gd name="T3" fmla="*/ 0 h 6"/>
                              <a:gd name="T4" fmla="*/ 2 w 6"/>
                              <a:gd name="T5" fmla="*/ 0 h 6"/>
                              <a:gd name="T6" fmla="*/ 4 w 6"/>
                              <a:gd name="T7" fmla="*/ 0 h 6"/>
                              <a:gd name="T8" fmla="*/ 5 w 6"/>
                              <a:gd name="T9" fmla="*/ 2 h 6"/>
                              <a:gd name="T10" fmla="*/ 4 w 6"/>
                              <a:gd name="T11" fmla="*/ 4 h 6"/>
                              <a:gd name="T12" fmla="*/ 2 w 6"/>
                              <a:gd name="T13" fmla="*/ 5 h 6"/>
                              <a:gd name="T14" fmla="*/ 0 w 6"/>
                              <a:gd name="T15" fmla="*/ 4 h 6"/>
                              <a:gd name="T16" fmla="*/ 0 w 6"/>
                              <a:gd name="T17" fmla="*/ 2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6" h="6">
                                <a:moveTo>
                                  <a:pt x="0" y="2"/>
                                </a:moveTo>
                                <a:lnTo>
                                  <a:pt x="0" y="0"/>
                                </a:lnTo>
                                <a:lnTo>
                                  <a:pt x="2" y="0"/>
                                </a:lnTo>
                                <a:lnTo>
                                  <a:pt x="4" y="0"/>
                                </a:lnTo>
                                <a:lnTo>
                                  <a:pt x="5" y="2"/>
                                </a:lnTo>
                                <a:lnTo>
                                  <a:pt x="4" y="4"/>
                                </a:lnTo>
                                <a:lnTo>
                                  <a:pt x="2" y="5"/>
                                </a:lnTo>
                                <a:lnTo>
                                  <a:pt x="0" y="4"/>
                                </a:lnTo>
                                <a:lnTo>
                                  <a:pt x="0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750762662" name="Picture 1046"/>
                          <pic:cNvPicPr>
                            <a:picLocks noChangeArrowheads="1"/>
                          </pic:cNvPicPr>
                        </pic:nvPicPr>
                        <pic:blipFill>
                          <a:blip r:embed="rId4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927" y="11468"/>
                            <a:ext cx="5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750762663" name="Freeform 1047"/>
                        <wps:cNvSpPr>
                          <a:spLocks/>
                        </wps:cNvSpPr>
                        <wps:spPr bwMode="auto">
                          <a:xfrm>
                            <a:off x="7176" y="8614"/>
                            <a:ext cx="3546" cy="2663"/>
                          </a:xfrm>
                          <a:custGeom>
                            <a:avLst/>
                            <a:gdLst>
                              <a:gd name="T0" fmla="*/ 1706 w 3546"/>
                              <a:gd name="T1" fmla="*/ 2608 h 2663"/>
                              <a:gd name="T2" fmla="*/ 2110 w 3546"/>
                              <a:gd name="T3" fmla="*/ 2334 h 26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546" h="2663">
                                <a:moveTo>
                                  <a:pt x="1706" y="2608"/>
                                </a:moveTo>
                                <a:lnTo>
                                  <a:pt x="2110" y="2334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0762664" name="Freeform 1048"/>
                        <wps:cNvSpPr>
                          <a:spLocks/>
                        </wps:cNvSpPr>
                        <wps:spPr bwMode="auto">
                          <a:xfrm>
                            <a:off x="7176" y="8614"/>
                            <a:ext cx="3546" cy="2663"/>
                          </a:xfrm>
                          <a:custGeom>
                            <a:avLst/>
                            <a:gdLst>
                              <a:gd name="T0" fmla="*/ 2110 w 3546"/>
                              <a:gd name="T1" fmla="*/ 2334 h 2663"/>
                              <a:gd name="T2" fmla="*/ 1493 w 3546"/>
                              <a:gd name="T3" fmla="*/ 2662 h 26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546" h="2663">
                                <a:moveTo>
                                  <a:pt x="2110" y="2334"/>
                                </a:moveTo>
                                <a:lnTo>
                                  <a:pt x="1493" y="2662"/>
                                </a:lnTo>
                              </a:path>
                            </a:pathLst>
                          </a:custGeom>
                          <a:noFill/>
                          <a:ln w="561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719303" id="Group 1981122854" o:spid="_x0000_s1026" style="position:absolute;margin-left:0;margin-top:23.25pt;width:224.95pt;height:227.65pt;z-index:251813888;mso-position-horizontal:left;mso-position-horizontal-relative:margin" coordorigin="6998,7275" coordsize="4499,455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">
                <v:shape id="Freeform 984" o:spid="_x0000_s1027" style="position:absolute;left:8700;top:7285;width:256;height:454;visibility:visible;mso-wrap-style:square;v-text-anchor:top" coordsize="256,4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" path="m,453l255,e" filled="f" strokeweight=".15606mm">
                  <v:path arrowok="t" o:connecttype="custom" o:connectlocs="0,453;255,0" o:connectangles="0,0"/>
                </v:shape>
                <v:shape id="Freeform 985" o:spid="_x0000_s1028" style="position:absolute;left:9335;top:7371;width:30;height:15;visibility:visible;mso-wrap-style:square;v-text-anchor:top" coordsize="30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" path="m26,l17,1,5,2,4,5,1,9,,11r,1l,13r,1l8,12r8,-1l27,10,29,7,28,2,26,xe" fillcolor="black" stroked="f">
                  <v:path arrowok="t" o:connecttype="custom" o:connectlocs="26,0;17,1;5,2;4,5;1,9;0,11;0,12;0,13;0,14;8,12;16,11;27,10;29,7;28,2;26,0" o:connectangles="0,0,0,0,0,0,0,0,0,0,0,0,0,0,0"/>
                </v:shape>
                <v:shape id="Freeform 986" o:spid="_x0000_s1029" style="position:absolute;left:9873;top:7432;width:33;height:22;visibility:visible;mso-wrap-style:square;v-text-anchor:top" coordsize="33,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" path="m5,l3,,,2,,4,,8,1,9r2,1l12,13r9,4l30,21r,-3l31,15r1,-3l32,11,24,7,15,4,5,xe" fillcolor="black" stroked="f">
                  <v:path arrowok="t" o:connecttype="custom" o:connectlocs="5,0;3,0;0,2;0,4;0,8;1,9;3,10;12,13;21,17;30,21;30,18;31,15;32,12;32,11;24,7;15,4;5,0" o:connectangles="0,0,0,0,0,0,0,0,0,0,0,0,0,0,0,0,0"/>
                </v:shape>
                <v:shape id="Freeform 987" o:spid="_x0000_s1030" style="position:absolute;left:9316;top:7379;width:30;height:45;visibility:visible;mso-wrap-style:square;v-text-anchor:top" coordsize="30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" path="m24,l21,,18,5r,2l17,9r-2,2l,39r,1l1,43r2,1l6,44,7,43,8,42,29,5,28,2,24,xe" fillcolor="black" stroked="f">
                  <v:path arrowok="t" o:connecttype="custom" o:connectlocs="24,0;21,0;18,5;18,7;17,9;15,11;0,39;0,40;1,43;3,44;6,44;7,43;8,42;29,5;28,2;24,0" o:connectangles="0,0,0,0,0,0,0,0,0,0,0,0,0,0,0,0"/>
                </v:shape>
                <v:shape id="Picture 988" o:spid="_x0000_s1031" type="#_x0000_t75" style="position:absolute;left:8492;top:8159;width:30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">
                  <v:imagedata r:id="rId438" o:title=""/>
                  <o:lock v:ext="edit" aspectratio="f"/>
                </v:shape>
                <v:group id="Group 989" o:spid="_x0000_s1032" style="position:absolute;left:8440;top:7886;width:142;height:534" coordorigin="8492,7897" coordsize="142,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">
                  <v:shape id="Freeform 990" o:spid="_x0000_s1033" style="position:absolute;left:8492;top:7897;width:142;height:534;visibility:visible;mso-wrap-style:square;v-text-anchor:top" coordsize="142,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" path="m20,533r-4,l17,533r,l18,533r,l19,533r1,xe" fillcolor="black" stroked="f">
                    <v:path arrowok="t" o:connecttype="custom" o:connectlocs="20,533;16,533;17,533;17,533;18,533;18,533;19,533;20,533" o:connectangles="0,0,0,0,0,0,0,0"/>
                  </v:shape>
                  <v:shape id="Freeform 991" o:spid="_x0000_s1034" style="position:absolute;left:8492;top:7897;width:142;height:534;visibility:visible;mso-wrap-style:square;v-text-anchor:top" coordsize="142,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" path="m57,525r-48,l11,525r2,3l13,530r,1l13,532r,l12,533r1,l14,533r,l15,533r1,l20,533r12,-2l45,528r12,-3xe" fillcolor="black" stroked="f">
                    <v:path arrowok="t" o:connecttype="custom" o:connectlocs="57,525;9,525;11,525;13,528;13,530;13,531;13,532;13,532;12,533;13,533;14,533;14,533;15,533;16,533;20,533;32,531;45,528;57,525" o:connectangles="0,0,0,0,0,0,0,0,0,0,0,0,0,0,0,0,0,0"/>
                  </v:shape>
                  <v:shape id="Freeform 992" o:spid="_x0000_s1035" style="position:absolute;left:8492;top:7897;width:142;height:534;visibility:visible;mso-wrap-style:square;v-text-anchor:top" coordsize="142,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" path="m9,525r-2,l4,526r-1,2l3,529r,3l3,532r1,l5,533r1,l6,533r1,l8,533r1,l10,533r,l12,533r1,-1l13,530r,-2l11,525r-2,xe" fillcolor="black" stroked="f">
                    <v:path arrowok="t" o:connecttype="custom" o:connectlocs="9,525;7,525;4,526;3,528;3,529;3,532;3,532;4,532;5,533;6,533;6,533;7,533;8,533;9,533;10,533;10,533;12,533;13,532;13,530;13,528;11,525;9,525" o:connectangles="0,0,0,0,0,0,0,0,0,0,0,0,0,0,0,0,0,0,0,0,0,0"/>
                  </v:shape>
                  <v:shape id="Freeform 993" o:spid="_x0000_s1036" style="position:absolute;left:8492;top:7897;width:142;height:534;visibility:visible;mso-wrap-style:square;v-text-anchor:top" coordsize="142,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" path="m12,533r-1,l12,533r,l12,533xe" fillcolor="black" stroked="f">
                    <v:path arrowok="t" o:connecttype="custom" o:connectlocs="12,533;11,533;12,533;12,533;12,533" o:connectangles="0,0,0,0,0"/>
                  </v:shape>
                  <v:shape id="Freeform 994" o:spid="_x0000_s1037" style="position:absolute;left:8492;top:7897;width:142;height:534;visibility:visible;mso-wrap-style:square;v-text-anchor:top" coordsize="142,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" path="m12,533r,l12,533r,xe" fillcolor="black" stroked="f">
                    <v:path arrowok="t" o:connecttype="custom" o:connectlocs="12,533;12,533;12,533;12,533" o:connectangles="0,0,0,0"/>
                  </v:shape>
                  <v:shape id="Freeform 995" o:spid="_x0000_s1038" style="position:absolute;left:8492;top:7897;width:142;height:534;visibility:visible;mso-wrap-style:square;v-text-anchor:top" coordsize="142,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" path="m4,532r-1,l5,533,4,532r,xe" fillcolor="black" stroked="f">
                    <v:path arrowok="t" o:connecttype="custom" o:connectlocs="4,532;3,532;5,533;4,532;4,532" o:connectangles="0,0,0,0,0"/>
                  </v:shape>
                  <v:shape id="Freeform 996" o:spid="_x0000_s1039" style="position:absolute;left:8492;top:7897;width:142;height:534;visibility:visible;mso-wrap-style:square;v-text-anchor:top" coordsize="142,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" path="m4,525r-1,1l,526r,2l,528r,3l,531r,l,531r1,1l1,532r,l1,532r2,l3,532r,l3,529r,-1l4,526r,-1xe" fillcolor="black" stroked="f">
                    <v:path arrowok="t" o:connecttype="custom" o:connectlocs="4,525;3,526;0,526;0,528;0,528;0,531;0,531;0,531;0,531;1,532;1,532;1,532;1,532;3,532;3,532;3,532;3,529;3,528;4,526;4,525" o:connectangles="0,0,0,0,0,0,0,0,0,0,0,0,0,0,0,0,0,0,0,0"/>
                  </v:shape>
                  <v:shape id="Freeform 997" o:spid="_x0000_s1040" style="position:absolute;left:8492;top:7897;width:142;height:534;visibility:visible;mso-wrap-style:square;v-text-anchor:top" coordsize="142,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" path="m58,514r-15,3l31,520r-12,3l7,525r2,l57,525r3,-1l62,521r-1,-5l58,514xe" fillcolor="black" stroked="f">
                    <v:path arrowok="t" o:connecttype="custom" o:connectlocs="58,514;43,517;31,520;19,523;7,525;9,525;57,525;60,524;62,521;61,516;58,514" o:connectangles="0,0,0,0,0,0,0,0,0,0,0"/>
                  </v:shape>
                  <v:shape id="Freeform 998" o:spid="_x0000_s1041" style="position:absolute;left:8492;top:7897;width:142;height:534;visibility:visible;mso-wrap-style:square;v-text-anchor:top" coordsize="142,5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" path="m110,r,l109,r,l109,1r,l109,2r-2,3l107,7r-2,2l115,13r9,4l133,21r3,2l139,21r1,-2l141,16r-1,-3l128,8,119,3,110,xe" fillcolor="black" stroked="f">
                    <v:path arrowok="t" o:connecttype="custom" o:connectlocs="110,0;110,0;109,0;109,0;109,1;109,1;109,2;107,5;107,7;105,9;115,13;124,17;133,21;136,23;139,21;140,19;141,16;140,13;128,8;119,3;110,0" o:connectangles="0,0,0,0,0,0,0,0,0,0,0,0,0,0,0,0,0,0,0,0,0"/>
                  </v:shape>
                </v:group>
                <v:group id="Group 999" o:spid="_x0000_s1042" style="position:absolute;left:6998;top:7275;width:2901;height:1154" coordorigin="6998,7275" coordsize="2901,1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">
                  <v:shape id="Freeform 1000" o:spid="_x0000_s1043" style="position:absolute;left:9359;top:7367;width:520;height:70;visibility:visible;mso-wrap-style:square;v-text-anchor:top" coordsize="520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" path="m,8l12,7,25,5,38,4,52,3,65,2,78,1,91,r14,l118,r14,l145,r14,l172,r14,1l199,1r14,1l227,3r13,1l254,6r13,1l281,9r13,2l307,13r14,2l334,17r13,2l360,22r13,3l386,28r13,3l411,34r13,3l436,41r12,3l461,48r12,4l484,56r12,4l508,65r11,4e" filled="f" strokeweight=".18164mm">
                    <v:path arrowok="t" o:connecttype="custom" o:connectlocs="0,8;12,7;25,5;38,4;52,3;65,2;78,1;91,0;105,0;118,0;132,0;145,0;159,0;172,0;186,1;199,1;213,2;227,3;240,4;254,6;267,7;281,9;294,11;307,13;321,15;334,17;347,19;360,22;373,25;386,28;399,31;411,34;424,37;436,41;448,44;461,48;473,52;484,56;496,60;508,65;519,69" o:connectangles="0,0,0,0,0,0,0,0,0,0,0,0,0,0,0,0,0,0,0,0,0,0,0,0,0,0,0,0,0,0,0,0,0,0,0,0,0,0,0,0,0"/>
                  </v:shape>
                  <v:group id="Group 1001" o:spid="_x0000_s1044" style="position:absolute;left:6998;top:7275;width:2901;height:1154" coordorigin="6998,7275" coordsize="2901,1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">
                    <v:shape id="Picture 1002" o:spid="_x0000_s1045" type="#_x0000_t75" style="position:absolute;left:7064;top:7323;width:1300;height:3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">
                      <v:imagedata r:id="rId439" o:title=""/>
                      <o:lock v:ext="edit" aspectratio="f"/>
                    </v:shape>
                    <v:shape id="Picture 1003" o:spid="_x0000_s1046" type="#_x0000_t75" style="position:absolute;left:8575;top:7275;width:380;height: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">
                      <v:imagedata r:id="rId440" o:title=""/>
                      <o:lock v:ext="edit" aspectratio="f"/>
                    </v:shape>
                    <v:group id="Group 1004" o:spid="_x0000_s1047" style="position:absolute;left:9085;top:7419;width:814;height:419" coordorigin="9137,7430" coordsize="814,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">
                      <v:shape id="Freeform 1005" o:spid="_x0000_s1048" style="position:absolute;left:9137;top:7430;width:814;height:419;visibility:visible;mso-wrap-style:square;v-text-anchor:top" coordsize="814,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" path="m,418l54,355r58,-53l174,260r66,-31l310,209r74,-9l462,202r82,13e" filled="f" strokeweight=".15606mm">
                        <v:path arrowok="t" o:connecttype="custom" o:connectlocs="0,418;54,355;112,302;174,260;240,229;310,209;384,200;462,202;544,215" o:connectangles="0,0,0,0,0,0,0,0,0"/>
                      </v:shape>
                      <v:shape id="Freeform 1006" o:spid="_x0000_s1049" style="position:absolute;left:9137;top:7430;width:814;height:419;visibility:visible;mso-wrap-style:square;v-text-anchor:top" coordsize="814,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" path="m544,215r71,-10l678,181r54,-38l777,92,813,26e" filled="f" strokeweight=".15606mm">
                        <v:path arrowok="t" o:connecttype="custom" o:connectlocs="544,215;615,205;678,181;732,143;777,92;813,26" o:connectangles="0,0,0,0,0,0"/>
                      </v:shape>
                      <v:shape id="Freeform 1007" o:spid="_x0000_s1050" style="position:absolute;left:9137;top:7430;width:814;height:419;visibility:visible;mso-wrap-style:square;v-text-anchor:top" coordsize="814,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" path="m,418r4,-8l9,401r5,-9l19,384r5,-9l29,366r5,-9l39,349r5,-9l49,331r5,-9l58,314r5,-9l68,296r5,-8l78,279r5,-9l88,261r5,-8l98,244r5,-9l108,226r4,-8l117,209r5,-9l127,192r5,-9l137,174r5,-9l147,157r5,-9l157,139r5,-9l167,122r4,-9l176,104r5,-8l186,87r5,-9l196,69r5,-8l206,52r5,-9l216,34r5,-8l225,17r5,-9l235,e" filled="f" strokeweight=".15606mm">
                        <v:path arrowok="t" o:connecttype="custom" o:connectlocs="0,418;4,410;9,401;14,392;19,384;24,375;29,366;34,357;39,349;44,340;49,331;54,322;58,314;63,305;68,296;73,288;78,279;83,270;88,261;93,253;98,244;103,235;108,226;112,218;117,209;122,200;127,192;132,183;137,174;142,165;147,157;152,148;157,139;162,130;167,122;171,113;176,104;181,96;186,87;191,78;196,69;201,61;206,52;211,43;216,34;221,26;225,17;230,8;235,0" o:connectangles="0,0,0,0,0,0,0,0,0,0,0,0,0,0,0,0,0,0,0,0,0,0,0,0,0,0,0,0,0,0,0,0,0,0,0,0,0,0,0,0,0,0,0,0,0,0,0,0,0"/>
                      </v:shape>
                    </v:group>
                    <v:shape id="Picture 1008" o:spid="_x0000_s1051" type="#_x0000_t75" style="position:absolute;left:6998;top:7917;width:860;height:3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">
                      <v:imagedata r:id="rId441" o:title=""/>
                      <o:lock v:ext="edit" aspectratio="f"/>
                    </v:shape>
                    <v:shape id="Picture 1009" o:spid="_x0000_s1052" type="#_x0000_t75" style="position:absolute;left:8279;top:7889;width:520;height:5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">
                      <v:imagedata r:id="rId442" o:title=""/>
                      <o:lock v:ext="edit" aspectratio="f"/>
                    </v:shape>
                  </v:group>
                </v:group>
                <v:shape id="Freeform 1010" o:spid="_x0000_s1053" style="position:absolute;left:7112;top:8852;width:1175;height:619;visibility:visible;mso-wrap-style:square;v-text-anchor:top" coordsize="1175,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" path="m1174,349r-11,49l1137,444r-38,41l1048,522r-61,32l917,580r-79,20l752,613r-91,5l566,616,471,605,381,587,298,563,223,533,157,498,100,458,55,414,23,368,4,319,,269,11,220,36,174,75,132,125,95,186,64,257,38,335,18,421,5,512,r96,2l702,12r90,18l875,55r75,30l1017,120r56,40l1118,203r33,47l1170,298r4,51xe" filled="f" strokeweight=".18164mm">
                  <v:path arrowok="t" o:connecttype="custom" o:connectlocs="1174,349;1163,398;1137,444;1099,485;1048,522;987,554;917,580;838,600;752,613;661,618;566,616;471,605;381,587;298,563;223,533;157,498;100,458;55,414;23,368;4,319;0,269;11,220;36,174;75,132;125,95;186,64;257,38;335,18;421,5;512,0;608,2;702,12;792,30;875,55;950,85;1017,120;1073,160;1118,203;1151,250;1170,298;1174,349" o:connectangles="0,0,0,0,0,0,0,0,0,0,0,0,0,0,0,0,0,0,0,0,0,0,0,0,0,0,0,0,0,0,0,0,0,0,0,0,0,0,0,0,0"/>
                </v:shape>
                <v:shape id="Freeform 1011" o:spid="_x0000_s1054" style="position:absolute;left:7233;top:9104;width:545;height:219;visibility:visible;mso-wrap-style:square;v-text-anchor:top" coordsize="545,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" path="m,218l54,154r58,-53l174,59,240,28,310,8,384,r78,1l544,14e" filled="f" strokeweight=".15606mm">
                  <v:path arrowok="t" o:connecttype="custom" o:connectlocs="0,218;54,154;112,101;174,59;240,28;310,8;384,0;462,1;544,14" o:connectangles="0,0,0,0,0,0,0,0,0"/>
                </v:shape>
                <v:shape id="Picture 1012" o:spid="_x0000_s1055" type="#_x0000_t75" style="position:absolute;left:7773;top:8926;width:320;height:5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">
                  <v:imagedata r:id="rId443" o:title=""/>
                  <o:lock v:ext="edit" aspectratio="f"/>
                </v:shape>
                <v:shape id="Freeform 1013" o:spid="_x0000_s1056" style="position:absolute;left:7233;top:8868;width:256;height:454;visibility:visible;mso-wrap-style:square;v-text-anchor:top" coordsize="256,4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" path="m,453l255,e" filled="f" strokeweight=".15606mm">
                  <v:path arrowok="t" o:connecttype="custom" o:connectlocs="0,453;255,0" o:connectangles="0,0"/>
                </v:shape>
                <v:shape id="Picture 1014" o:spid="_x0000_s1057" type="#_x0000_t75" style="position:absolute;left:7887;top:8590;width:180;height:3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">
                  <v:imagedata r:id="rId444" o:title=""/>
                  <o:lock v:ext="edit" aspectratio="f"/>
                </v:shape>
                <v:group id="Group 1015" o:spid="_x0000_s1058" style="position:absolute;left:7274;top:8594;width:617;height:328" coordorigin="7326,8605" coordsize="617,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">
                  <v:shape id="Freeform 1016" o:spid="_x0000_s1059" style="position:absolute;left:7326;top:8605;width:617;height:328;visibility:visible;mso-wrap-style:square;v-text-anchor:top" coordsize="617,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" path="m213,273l616,e" filled="f" strokeweight=".15606mm">
                    <v:path arrowok="t" o:connecttype="custom" o:connectlocs="213,273;616,0" o:connectangles="0,0"/>
                  </v:shape>
                  <v:shape id="Freeform 1017" o:spid="_x0000_s1060" style="position:absolute;left:7326;top:8605;width:617;height:328;visibility:visible;mso-wrap-style:square;v-text-anchor:top" coordsize="617,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" path="m616,l,327e" filled="f" strokeweight=".15606mm">
                    <v:path arrowok="t" o:connecttype="custom" o:connectlocs="616,0;0,327" o:connectangles="0,0"/>
                  </v:shape>
                </v:group>
                <v:shape id="Freeform 1018" o:spid="_x0000_s1061" style="position:absolute;left:10322;top:8927;width:1175;height:619;visibility:visible;mso-wrap-style:square;v-text-anchor:top" coordsize="1175,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" path="m1174,349r-11,49l1137,444r-38,41l1048,522r-61,32l917,580r-79,20l752,613r-91,5l566,616,471,605,381,587,298,563,223,533,157,498,100,458,55,414,23,368,4,319,,269,11,220,36,174,75,132,125,95,186,64,257,38,335,18,421,5,512,r96,2l703,12r89,18l875,55r75,30l1017,120r56,40l1118,203r33,47l1170,298r4,51xe" filled="f" strokeweight=".18164mm">
                  <v:path arrowok="t" o:connecttype="custom" o:connectlocs="1174,349;1163,398;1137,444;1099,485;1048,522;987,554;917,580;838,600;752,613;661,618;566,616;471,605;381,587;298,563;223,533;157,498;100,458;55,414;23,368;4,319;0,269;11,220;36,174;75,132;125,95;186,64;257,38;335,18;421,5;512,0;608,2;703,12;792,30;875,55;950,85;1017,120;1073,160;1118,203;1151,250;1170,298;1174,349" o:connectangles="0,0,0,0,0,0,0,0,0,0,0,0,0,0,0,0,0,0,0,0,0,0,0,0,0,0,0,0,0,0,0,0,0,0,0,0,0,0,0,0,0"/>
                </v:shape>
                <v:shape id="Freeform 1019" o:spid="_x0000_s1062" style="position:absolute;left:10443;top:9178;width:545;height:219;visibility:visible;mso-wrap-style:square;v-text-anchor:top" coordsize="545,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" path="m,218l54,154r58,-53l174,59,240,28,310,9,384,r78,1l544,14e" filled="f" strokeweight=".15606mm">
                  <v:path arrowok="t" o:connecttype="custom" o:connectlocs="0,218;54,154;112,101;174,59;240,28;310,9;384,0;462,1;544,14" o:connectangles="0,0,0,0,0,0,0,0,0"/>
                </v:shape>
                <v:shape id="Picture 1020" o:spid="_x0000_s1063" type="#_x0000_t75" style="position:absolute;left:10983;top:9001;width:320;height:5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">
                  <v:imagedata r:id="rId445" o:title=""/>
                  <o:lock v:ext="edit" aspectratio="f"/>
                </v:shape>
                <v:shape id="Freeform 1021" o:spid="_x0000_s1064" style="position:absolute;left:10443;top:8943;width:256;height:454;visibility:visible;mso-wrap-style:square;v-text-anchor:top" coordsize="256,4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" path="m,453l255,e" filled="f" strokeweight=".15606mm">
                  <v:path arrowok="t" o:connecttype="custom" o:connectlocs="0,453;255,0" o:connectangles="0,0"/>
                </v:shape>
                <v:shape id="Picture 1022" o:spid="_x0000_s1065" type="#_x0000_t75" style="position:absolute;left:11097;top:8665;width:180;height:3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">
                  <v:imagedata r:id="rId446" o:title=""/>
                  <o:lock v:ext="edit" aspectratio="f"/>
                </v:shape>
                <v:group id="Group 1023" o:spid="_x0000_s1066" style="position:absolute;left:10698;top:8669;width:404;height:274" coordorigin="10750,8680" coordsize="404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">
                  <v:shape id="Freeform 1024" o:spid="_x0000_s1067" style="position:absolute;left:10750;top:8680;width:404;height:274;visibility:visible;mso-wrap-style:square;v-text-anchor:top" coordsize="404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" path="m,273l403,e" filled="f" strokeweight=".15606mm">
                    <v:path arrowok="t" o:connecttype="custom" o:connectlocs="0,273;403,0" o:connectangles="0,0"/>
                  </v:shape>
                  <v:shape id="Freeform 1025" o:spid="_x0000_s1068" style="position:absolute;left:10750;top:8680;width:404;height:274;visibility:visible;mso-wrap-style:square;v-text-anchor:top" coordsize="404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" path="m403,l295,257e" filled="f" strokeweight=".15606mm">
                    <v:path arrowok="t" o:connecttype="custom" o:connectlocs="403,0;295,257" o:connectangles="0,0"/>
                  </v:shape>
                </v:group>
                <v:shape id="Freeform 1026" o:spid="_x0000_s1069" style="position:absolute;left:7155;top:10068;width:1175;height:619;visibility:visible;mso-wrap-style:square;v-text-anchor:top" coordsize="1175,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" path="m1174,349r-11,49l1137,444r-38,41l1048,522r-61,32l917,580r-79,20l752,613r-91,5l566,616,471,605,381,587,298,563,223,533,157,498,100,458,55,414,23,368,4,319,,269,11,220,36,174,75,132,125,95,186,64,257,38,335,18,421,5,512,r96,2l702,12r90,18l875,55r75,30l1017,120r56,40l1118,203r32,47l1170,298r4,51xe" filled="f" strokeweight=".18164mm">
                  <v:path arrowok="t" o:connecttype="custom" o:connectlocs="1174,349;1163,398;1137,444;1099,485;1048,522;987,554;917,580;838,600;752,613;661,618;566,616;471,605;381,587;298,563;223,533;157,498;100,458;55,414;23,368;4,319;0,269;11,220;36,174;75,132;125,95;186,64;257,38;335,18;421,5;512,0;608,2;702,12;792,30;875,55;950,85;1017,120;1073,160;1118,203;1150,250;1170,298;1174,349" o:connectangles="0,0,0,0,0,0,0,0,0,0,0,0,0,0,0,0,0,0,0,0,0,0,0,0,0,0,0,0,0,0,0,0,0,0,0,0,0,0,0,0,0"/>
                </v:shape>
                <v:shape id="Freeform 1027" o:spid="_x0000_s1070" style="position:absolute;left:7275;top:10320;width:545;height:219;visibility:visible;mso-wrap-style:square;v-text-anchor:top" coordsize="545,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" path="m,218l54,154r58,-53l174,59,240,28,310,9,384,r78,1l544,14e" filled="f" strokeweight=".15606mm">
                  <v:path arrowok="t" o:connecttype="custom" o:connectlocs="0,218;54,154;112,101;174,59;240,28;310,9;384,0;462,1;544,14" o:connectangles="0,0,0,0,0,0,0,0,0"/>
                </v:shape>
                <v:shape id="Picture 1028" o:spid="_x0000_s1071" type="#_x0000_t75" style="position:absolute;left:7815;top:10142;width:320;height:5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">
                  <v:imagedata r:id="rId447" o:title=""/>
                  <o:lock v:ext="edit" aspectratio="f"/>
                </v:shape>
                <v:group id="Group 1029" o:spid="_x0000_s1072" style="position:absolute;left:7275;top:9810;width:814;height:728" coordorigin="7327,9821" coordsize="814,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">
                  <v:shape id="Freeform 1030" o:spid="_x0000_s1073" style="position:absolute;left:7327;top:9821;width:814;height:728;visibility:visible;mso-wrap-style:square;v-text-anchor:top" coordsize="814,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" path="m,727l255,273e" filled="f" strokeweight=".15606mm">
                    <v:path arrowok="t" o:connecttype="custom" o:connectlocs="0,727;255,273" o:connectangles="0,0"/>
                  </v:shape>
                  <v:shape id="Freeform 1031" o:spid="_x0000_s1074" style="position:absolute;left:7327;top:9821;width:814;height:728;visibility:visible;mso-wrap-style:square;v-text-anchor:top" coordsize="814,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" path="m813,335l802,236,781,154,750,86,709,35,658,e" filled="f" strokeweight=".15606mm">
                    <v:path arrowok="t" o:connecttype="custom" o:connectlocs="813,335;802,236;781,154;750,86;709,35;658,0" o:connectangles="0,0,0,0,0,0"/>
                  </v:shape>
                  <v:shape id="Freeform 1032" o:spid="_x0000_s1075" style="position:absolute;left:7327;top:9821;width:814;height:728;visibility:visible;mso-wrap-style:square;v-text-anchor:top" coordsize="814,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" path="m255,273l658,e" filled="f" strokeweight=".15606mm">
                    <v:path arrowok="t" o:connecttype="custom" o:connectlocs="255,273;658,0" o:connectangles="0,0"/>
                  </v:shape>
                  <v:shape id="Freeform 1033" o:spid="_x0000_s1076" style="position:absolute;left:7327;top:9821;width:814;height:728;visibility:visible;mso-wrap-style:square;v-text-anchor:top" coordsize="814,7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" path="m658,l41,327e" filled="f" strokeweight=".15606mm">
                    <v:path arrowok="t" o:connecttype="custom" o:connectlocs="658,0;41,327" o:connectangles="0,0"/>
                  </v:shape>
                </v:group>
                <v:shape id="Freeform 1034" o:spid="_x0000_s1077" style="position:absolute;left:10259;top:10101;width:1175;height:619;visibility:visible;mso-wrap-style:square;v-text-anchor:top" coordsize="1175,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" path="m1174,349r-11,49l1137,444r-38,41l1048,522r-61,32l917,580r-79,20l752,613r-91,5l566,616,471,605,381,587,298,563,223,533,157,498,100,458,55,414,23,368,4,319,,269,11,220,36,174,75,132,125,95,186,64,257,38,335,18,421,5,512,r96,2l702,12r90,18l875,55r75,30l1017,120r56,40l1118,203r33,47l1170,298r4,51xe" filled="f" strokeweight=".18164mm">
                  <v:path arrowok="t" o:connecttype="custom" o:connectlocs="1174,349;1163,398;1137,444;1099,485;1048,522;987,554;917,580;838,600;752,613;661,618;566,616;471,605;381,587;298,563;223,533;157,498;100,458;55,414;23,368;4,319;0,269;11,220;36,174;75,132;125,95;186,64;257,38;335,18;421,5;512,0;608,2;702,12;792,30;875,55;950,85;1017,120;1073,160;1118,203;1151,250;1170,298;1174,349" o:connectangles="0,0,0,0,0,0,0,0,0,0,0,0,0,0,0,0,0,0,0,0,0,0,0,0,0,0,0,0,0,0,0,0,0,0,0,0,0,0,0,0,0"/>
                </v:shape>
                <v:shape id="Freeform 1035" o:spid="_x0000_s1078" style="position:absolute;left:10380;top:10353;width:545;height:219;visibility:visible;mso-wrap-style:square;v-text-anchor:top" coordsize="545,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" path="m,218l54,154r58,-53l174,59,240,28,310,9,384,r78,1l544,14e" filled="f" strokeweight=".15606mm">
                  <v:path arrowok="t" o:connecttype="custom" o:connectlocs="0,218;54,154;112,101;174,59;240,28;310,9;384,0;462,1;544,14" o:connectangles="0,0,0,0,0,0,0,0,0"/>
                </v:shape>
                <v:shape id="Picture 1036" o:spid="_x0000_s1079" type="#_x0000_t75" style="position:absolute;left:10920;top:10175;width:320;height:5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">
                  <v:imagedata r:id="rId448" o:title=""/>
                  <o:lock v:ext="edit" aspectratio="f"/>
                </v:shape>
                <v:shape id="Freeform 1037" o:spid="_x0000_s1080" style="position:absolute;left:10380;top:10105;width:428;height:467;visibility:visible;mso-wrap-style:square;v-text-anchor:top" coordsize="428,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" path="m,466l427,e" filled="f" strokeweight=".15606mm">
                  <v:path arrowok="t" o:connecttype="custom" o:connectlocs="0,466;427,0" o:connectangles="0,0"/>
                </v:shape>
                <v:shape id="Picture 1038" o:spid="_x0000_s1081" type="#_x0000_t75" style="position:absolute;left:10801;top:9840;width:420;height:3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">
                  <v:imagedata r:id="rId449" o:title=""/>
                  <o:lock v:ext="edit" aspectratio="f"/>
                </v:shape>
                <v:shape id="Freeform 1039" o:spid="_x0000_s1082" style="position:absolute;left:10422;top:9844;width:617;height:328;visibility:visible;mso-wrap-style:square;v-text-anchor:top" coordsize="617,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" path="m616,l,327e" filled="f" strokeweight=".15606mm">
                  <v:path arrowok="t" o:connecttype="custom" o:connectlocs="616,0;0,327" o:connectangles="0,0"/>
                </v:shape>
                <v:shape id="Freeform 1040" o:spid="_x0000_s1083" style="position:absolute;left:8507;top:11206;width:1175;height:619;visibility:visible;mso-wrap-style:square;v-text-anchor:top" coordsize="1175,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" path="m1174,349r-11,49l1137,444r-38,41l1048,522r-61,32l917,580r-79,20l752,613r-91,5l566,616,471,605,381,587,298,563,223,533,157,498,100,458,55,414,23,368,4,319,,269,11,220,36,174,75,132,125,95,186,64,257,38,335,18,421,5,512,r96,2l702,12r90,18l875,55r75,30l1017,120r56,40l1118,203r33,47l1170,298r4,51xe" filled="f" strokeweight=".18164mm">
                  <v:path arrowok="t" o:connecttype="custom" o:connectlocs="1174,349;1163,398;1137,444;1099,485;1048,522;987,554;917,580;838,600;752,613;661,618;566,616;471,605;381,587;298,563;223,533;157,498;100,458;55,414;23,368;4,319;0,269;11,220;36,174;75,132;125,95;186,64;257,38;335,18;421,5;512,0;608,2;702,12;792,30;875,55;950,85;1017,120;1073,160;1118,203;1151,250;1170,298;1174,349" o:connectangles="0,0,0,0,0,0,0,0,0,0,0,0,0,0,0,0,0,0,0,0,0,0,0,0,0,0,0,0,0,0,0,0,0,0,0,0,0,0,0,0,0"/>
                </v:shape>
                <v:shape id="Freeform 1041" o:spid="_x0000_s1084" style="position:absolute;left:8628;top:11458;width:545;height:219;visibility:visible;mso-wrap-style:square;v-text-anchor:top" coordsize="545,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" path="m,218l54,154r58,-53l174,59,240,28,310,9,384,r78,1l544,14e" filled="f" strokeweight=".15606mm">
                  <v:path arrowok="t" o:connecttype="custom" o:connectlocs="0,218;54,154;112,101;174,59;240,28;310,9;384,0;462,1;544,14" o:connectangles="0,0,0,0,0,0,0,0,0"/>
                </v:shape>
                <v:shape id="Picture 1042" o:spid="_x0000_s1085" type="#_x0000_t75" style="position:absolute;left:9168;top:11280;width:320;height:5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">
                  <v:imagedata r:id="rId450" o:title=""/>
                  <o:lock v:ext="edit" aspectratio="f"/>
                </v:shape>
                <v:shape id="Freeform 1043" o:spid="_x0000_s1086" style="position:absolute;left:8628;top:11222;width:256;height:454;visibility:visible;mso-wrap-style:square;v-text-anchor:top" coordsize="256,4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" path="m,453l255,e" filled="f" strokeweight=".15606mm">
                  <v:path arrowok="t" o:connecttype="custom" o:connectlocs="0,453;255,0" o:connectangles="0,0"/>
                </v:shape>
                <v:shape id="Picture 1044" o:spid="_x0000_s1087" type="#_x0000_t75" style="position:absolute;left:9282;top:10945;width:180;height:3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">
                  <v:imagedata r:id="rId451" o:title=""/>
                  <o:lock v:ext="edit" aspectratio="f"/>
                </v:shape>
                <v:shape id="Freeform 1045" o:spid="_x0000_s1088" style="position:absolute;left:10312;top:7927;width:6;height:6;visibility:visible;mso-wrap-style:square;v-text-anchor:top" coordsize="6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" path="m,2l,,2,,4,,5,2,4,4,2,5,,4,,2xe" fillcolor="black" stroked="f">
                  <v:path arrowok="t" o:connecttype="custom" o:connectlocs="0,2;0,0;2,0;4,0;5,2;4,4;2,5;0,4;0,2" o:connectangles="0,0,0,0,0,0,0,0,0"/>
                </v:shape>
                <v:shape id="Picture 1046" o:spid="_x0000_s1089" type="#_x0000_t75" style="position:absolute;left:7927;top:11468;width:500;height:3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">
                  <v:imagedata r:id="rId452" o:title=""/>
                  <o:lock v:ext="edit" aspectratio="f"/>
                </v:shape>
                <v:shape id="Freeform 1047" o:spid="_x0000_s1090" style="position:absolute;left:7176;top:8614;width:3546;height:2663;visibility:visible;mso-wrap-style:square;v-text-anchor:top" coordsize="3546,2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" path="m1706,2608r404,-274e" filled="f" strokeweight=".15606mm">
                  <v:path arrowok="t" o:connecttype="custom" o:connectlocs="1706,2608;2110,2334" o:connectangles="0,0"/>
                </v:shape>
                <v:shape id="Freeform 1048" o:spid="_x0000_s1091" style="position:absolute;left:7176;top:8614;width:3546;height:2663;visibility:visible;mso-wrap-style:square;v-text-anchor:top" coordsize="3546,2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" path="m2110,2334r-617,328e" filled="f" strokeweight=".15606mm">
                  <v:path arrowok="t" o:connecttype="custom" o:connectlocs="2110,2334;1493,2662" o:connectangles="0,0"/>
                </v:shape>
                <w10:wrap anchorx="margin"/>
              </v:group>
            </w:pict>
          </mc:Fallback>
        </mc:AlternateContent>
      </w:r>
      <w:r w:rsidR="00B424D0" w:rsidRPr="00F81595">
        <w:rPr>
          <w:rFonts w:ascii="Times New Roman" w:hAnsi="Times New Roman" w:cs="Times New Roman"/>
          <w:b/>
          <w:bCs/>
          <w:sz w:val="32"/>
          <w:szCs w:val="32"/>
        </w:rPr>
        <w:t>33)</w:t>
      </w:r>
      <w:r w:rsidR="00B424D0" w:rsidRPr="00F81595"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</w:t>
      </w:r>
    </w:p>
    <w:p w14:paraId="047493A4" w14:textId="544033BF" w:rsidR="00B424D0" w:rsidRPr="00F81595" w:rsidRDefault="00675BFA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69BAA048" wp14:editId="5ADCF007">
                <wp:simplePos x="0" y="0"/>
                <wp:positionH relativeFrom="column">
                  <wp:posOffset>1903730</wp:posOffset>
                </wp:positionH>
                <wp:positionV relativeFrom="paragraph">
                  <wp:posOffset>120832</wp:posOffset>
                </wp:positionV>
                <wp:extent cx="699135" cy="408215"/>
                <wp:effectExtent l="0" t="0" r="0" b="0"/>
                <wp:wrapNone/>
                <wp:docPr id="1750762665" name="Text Box 17507626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9135" cy="4082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285C995" w14:textId="2BDCEBA0" w:rsidR="00675BFA" w:rsidRPr="00675BFA" w:rsidRDefault="00675BFA">
                            <w:pPr>
                              <w:rPr>
                                <w:rFonts w:asciiTheme="majorBidi" w:hAnsiTheme="majorBidi" w:cstheme="majorBidi"/>
                                <w:sz w:val="40"/>
                                <w:szCs w:val="40"/>
                              </w:rPr>
                            </w:pPr>
                            <w:r w:rsidRPr="00675BFA">
                              <w:rPr>
                                <w:rFonts w:asciiTheme="majorBidi" w:hAnsiTheme="majorBidi" w:cstheme="majorBidi"/>
                                <w:sz w:val="40"/>
                                <w:szCs w:val="40"/>
                              </w:rPr>
                              <w:t>= 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9BAA048" id="Text Box 1750762665" o:spid="_x0000_s1049" type="#_x0000_t202" style="position:absolute;margin-left:149.9pt;margin-top:9.5pt;width:55.05pt;height:32.1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" filled="f" stroked="f" strokeweight=".5pt">
                <v:textbox>
                  <w:txbxContent>
                    <w:p w14:paraId="2285C995" w14:textId="2BDCEBA0" w:rsidR="00675BFA" w:rsidRPr="00675BFA" w:rsidRDefault="00675BFA">
                      <w:pPr>
                        <w:rPr>
                          <w:rFonts w:asciiTheme="majorBidi" w:hAnsiTheme="majorBidi" w:cstheme="majorBidi"/>
                          <w:sz w:val="40"/>
                          <w:szCs w:val="40"/>
                        </w:rPr>
                      </w:pPr>
                      <w:r w:rsidRPr="00675BFA">
                        <w:rPr>
                          <w:rFonts w:asciiTheme="majorBidi" w:hAnsiTheme="majorBidi" w:cstheme="majorBidi"/>
                          <w:sz w:val="40"/>
                          <w:szCs w:val="40"/>
                        </w:rPr>
                        <w:t>= ?</w:t>
                      </w:r>
                    </w:p>
                  </w:txbxContent>
                </v:textbox>
              </v:shape>
            </w:pict>
          </mc:Fallback>
        </mc:AlternateContent>
      </w:r>
    </w:p>
    <w:p w14:paraId="3BC23150" w14:textId="31B51A6B" w:rsidR="00B424D0" w:rsidRPr="00F81595" w:rsidRDefault="00B424D0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</w:p>
    <w:p w14:paraId="7A1D77EB" w14:textId="65C68516" w:rsidR="00B424D0" w:rsidRDefault="00675BFA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2E1D7406" wp14:editId="68F12870">
                <wp:simplePos x="0" y="0"/>
                <wp:positionH relativeFrom="column">
                  <wp:posOffset>1801858</wp:posOffset>
                </wp:positionH>
                <wp:positionV relativeFrom="paragraph">
                  <wp:posOffset>305707</wp:posOffset>
                </wp:positionV>
                <wp:extent cx="441325" cy="381000"/>
                <wp:effectExtent l="0" t="0" r="0" b="0"/>
                <wp:wrapNone/>
                <wp:docPr id="1750762667" name="Text Box 17507626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32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4303EDE" w14:textId="04703406" w:rsidR="00675BFA" w:rsidRPr="00675BFA" w:rsidRDefault="00675BFA" w:rsidP="00675BFA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B</w:t>
                            </w:r>
                            <w:r w:rsidRPr="00675B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1D7406" id="Text Box 1750762667" o:spid="_x0000_s1050" type="#_x0000_t202" style="position:absolute;margin-left:141.9pt;margin-top:24.05pt;width:34.75pt;height:30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" filled="f" stroked="f" strokeweight=".5pt">
                <v:textbox>
                  <w:txbxContent>
                    <w:p w14:paraId="34303EDE" w14:textId="04703406" w:rsidR="00675BFA" w:rsidRPr="00675BFA" w:rsidRDefault="00675BFA" w:rsidP="00675BFA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B</w:t>
                      </w:r>
                      <w:r w:rsidRPr="00675BF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6F7C3CAD" wp14:editId="06A9401C">
                <wp:simplePos x="0" y="0"/>
                <wp:positionH relativeFrom="column">
                  <wp:posOffset>-224155</wp:posOffset>
                </wp:positionH>
                <wp:positionV relativeFrom="paragraph">
                  <wp:posOffset>233953</wp:posOffset>
                </wp:positionV>
                <wp:extent cx="441325" cy="381000"/>
                <wp:effectExtent l="0" t="0" r="0" b="0"/>
                <wp:wrapNone/>
                <wp:docPr id="1750762666" name="Text Box 17507626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32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0FC1EB7" w14:textId="5BAD76CF" w:rsidR="00675BFA" w:rsidRPr="00675BFA" w:rsidRDefault="00675BFA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675B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A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7C3CAD" id="Text Box 1750762666" o:spid="_x0000_s1051" type="#_x0000_t202" style="position:absolute;margin-left:-17.65pt;margin-top:18.4pt;width:34.75pt;height:30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" filled="f" stroked="f" strokeweight=".5pt">
                <v:textbox>
                  <w:txbxContent>
                    <w:p w14:paraId="40FC1EB7" w14:textId="5BAD76CF" w:rsidR="00675BFA" w:rsidRPr="00675BFA" w:rsidRDefault="00675BFA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 w:rsidRPr="00675BF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A)</w:t>
                      </w:r>
                    </w:p>
                  </w:txbxContent>
                </v:textbox>
              </v:shape>
            </w:pict>
          </mc:Fallback>
        </mc:AlternateContent>
      </w:r>
    </w:p>
    <w:p w14:paraId="00667294" w14:textId="75BD0976" w:rsidR="00675BFA" w:rsidRDefault="00675BFA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</w:p>
    <w:p w14:paraId="021332FC" w14:textId="7F3D3B81" w:rsidR="00675BFA" w:rsidRDefault="00675BFA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5299DE63" wp14:editId="260D2979">
                <wp:simplePos x="0" y="0"/>
                <wp:positionH relativeFrom="column">
                  <wp:posOffset>1785257</wp:posOffset>
                </wp:positionH>
                <wp:positionV relativeFrom="paragraph">
                  <wp:posOffset>353786</wp:posOffset>
                </wp:positionV>
                <wp:extent cx="441325" cy="381000"/>
                <wp:effectExtent l="0" t="0" r="0" b="0"/>
                <wp:wrapNone/>
                <wp:docPr id="1750762670" name="Text Box 17507626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32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BC3BA50" w14:textId="02C9FB76" w:rsidR="00675BFA" w:rsidRPr="00675BFA" w:rsidRDefault="00675BFA" w:rsidP="00675BFA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D</w:t>
                            </w:r>
                            <w:r w:rsidRPr="00675B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99DE63" id="Text Box 1750762670" o:spid="_x0000_s1052" type="#_x0000_t202" style="position:absolute;margin-left:140.55pt;margin-top:27.85pt;width:34.75pt;height:30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" filled="f" stroked="f" strokeweight=".5pt">
                <v:textbox>
                  <w:txbxContent>
                    <w:p w14:paraId="3BC3BA50" w14:textId="02C9FB76" w:rsidR="00675BFA" w:rsidRPr="00675BFA" w:rsidRDefault="00675BFA" w:rsidP="00675BFA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D</w:t>
                      </w:r>
                      <w:r w:rsidRPr="00675BF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23A2480E" wp14:editId="61FCBC61">
                <wp:simplePos x="0" y="0"/>
                <wp:positionH relativeFrom="column">
                  <wp:posOffset>-217714</wp:posOffset>
                </wp:positionH>
                <wp:positionV relativeFrom="paragraph">
                  <wp:posOffset>285045</wp:posOffset>
                </wp:positionV>
                <wp:extent cx="441325" cy="381000"/>
                <wp:effectExtent l="0" t="0" r="0" b="0"/>
                <wp:wrapNone/>
                <wp:docPr id="1750762669" name="Text Box 17507626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32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E85F45F" w14:textId="77DB867F" w:rsidR="00675BFA" w:rsidRPr="00675BFA" w:rsidRDefault="00675BFA" w:rsidP="00675BFA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C</w:t>
                            </w:r>
                            <w:r w:rsidRPr="00675B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A2480E" id="Text Box 1750762669" o:spid="_x0000_s1053" type="#_x0000_t202" style="position:absolute;margin-left:-17.15pt;margin-top:22.45pt;width:34.75pt;height:30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" filled="f" stroked="f" strokeweight=".5pt">
                <v:textbox>
                  <w:txbxContent>
                    <w:p w14:paraId="5E85F45F" w14:textId="77DB867F" w:rsidR="00675BFA" w:rsidRPr="00675BFA" w:rsidRDefault="00675BFA" w:rsidP="00675BFA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C</w:t>
                      </w:r>
                      <w:r w:rsidRPr="00675BF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14E6B669" w14:textId="6E916EF4" w:rsidR="00675BFA" w:rsidRDefault="00675BFA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</w:p>
    <w:p w14:paraId="33C0C695" w14:textId="5C5A6FEA" w:rsidR="00675BFA" w:rsidRDefault="00675BFA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05CD3D84" wp14:editId="37D3C2A2">
                <wp:simplePos x="0" y="0"/>
                <wp:positionH relativeFrom="column">
                  <wp:posOffset>658586</wp:posOffset>
                </wp:positionH>
                <wp:positionV relativeFrom="paragraph">
                  <wp:posOffset>331789</wp:posOffset>
                </wp:positionV>
                <wp:extent cx="441325" cy="381000"/>
                <wp:effectExtent l="0" t="0" r="0" b="0"/>
                <wp:wrapNone/>
                <wp:docPr id="1750762671" name="Text Box 17507626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132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9C08296" w14:textId="317631CC" w:rsidR="00675BFA" w:rsidRPr="00675BFA" w:rsidRDefault="00675BFA" w:rsidP="00675BFA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E</w:t>
                            </w:r>
                            <w:r w:rsidRPr="00675BFA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CD3D84" id="Text Box 1750762671" o:spid="_x0000_s1054" type="#_x0000_t202" style="position:absolute;margin-left:51.85pt;margin-top:26.15pt;width:34.75pt;height:30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" filled="f" stroked="f" strokeweight=".5pt">
                <v:textbox>
                  <w:txbxContent>
                    <w:p w14:paraId="19C08296" w14:textId="317631CC" w:rsidR="00675BFA" w:rsidRPr="00675BFA" w:rsidRDefault="00675BFA" w:rsidP="00675BFA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</w:pPr>
                      <w:r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E</w:t>
                      </w:r>
                      <w:r w:rsidRPr="00675BFA">
                        <w:rPr>
                          <w:rFonts w:asciiTheme="majorBidi" w:hAnsiTheme="majorBidi" w:cstheme="majorBidi"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5CCC5ACD" w14:textId="0AA1D8BD" w:rsidR="00675BFA" w:rsidRDefault="00675BFA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</w:p>
    <w:p w14:paraId="5443AE4D" w14:textId="1804E467" w:rsidR="00675BFA" w:rsidRPr="00F81595" w:rsidRDefault="00675BFA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</w:p>
    <w:p w14:paraId="0B41EC05" w14:textId="06AF75F3" w:rsidR="00B424D0" w:rsidRPr="00F81595" w:rsidRDefault="00B424D0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</w:p>
    <w:p w14:paraId="04B4BA4B" w14:textId="4AA45B8B" w:rsidR="00B424D0" w:rsidRPr="00F81595" w:rsidRDefault="00B424D0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</w:p>
    <w:p w14:paraId="43BC8918" w14:textId="3C69120B" w:rsidR="00B424D0" w:rsidRPr="00F81595" w:rsidRDefault="00B424D0" w:rsidP="004C485C">
      <w:pPr>
        <w:rPr>
          <w:rFonts w:ascii="Times New Roman" w:hAnsi="Times New Roman" w:cs="Times New Roman"/>
          <w:sz w:val="24"/>
          <w:szCs w:val="24"/>
        </w:rPr>
      </w:pPr>
    </w:p>
    <w:p w14:paraId="7A7BC05D" w14:textId="1AA0D007" w:rsidR="00B424D0" w:rsidRDefault="00B424D0" w:rsidP="004C485C">
      <w:pPr>
        <w:rPr>
          <w:rFonts w:ascii="Times New Roman" w:hAnsi="Times New Roman" w:cs="Times New Roman"/>
          <w:sz w:val="24"/>
          <w:szCs w:val="24"/>
        </w:rPr>
      </w:pPr>
    </w:p>
    <w:p w14:paraId="26596D78" w14:textId="4FC94EAA" w:rsidR="00E85EE9" w:rsidRDefault="00E85EE9" w:rsidP="004C485C">
      <w:pPr>
        <w:rPr>
          <w:rFonts w:ascii="Times New Roman" w:hAnsi="Times New Roman" w:cs="Times New Roman"/>
          <w:sz w:val="24"/>
          <w:szCs w:val="24"/>
        </w:rPr>
      </w:pPr>
    </w:p>
    <w:p w14:paraId="3C6AA28E" w14:textId="173BC9B1" w:rsidR="00B424D0" w:rsidRPr="00F81595" w:rsidRDefault="00B424D0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34)</w:t>
      </w:r>
      <w:r w:rsidRPr="00F81595"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</w:t>
      </w:r>
    </w:p>
    <w:p w14:paraId="4F26DBBE" w14:textId="77777777" w:rsidR="00312236" w:rsidRDefault="00312236" w:rsidP="00312236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312236">
        <w:rPr>
          <w:rFonts w:ascii="Times New Roman" w:hAnsi="Times New Roman" w:cs="Times New Roman"/>
          <w:b/>
          <w:bCs/>
          <w:noProof/>
          <w:position w:val="-64"/>
          <w:sz w:val="32"/>
          <w:szCs w:val="32"/>
        </w:rPr>
        <w:object w:dxaOrig="2120" w:dyaOrig="1400" w14:anchorId="40D2022F">
          <v:shape id="_x0000_i1059" type="#_x0000_t75" style="width:108pt;height:1in" o:ole="">
            <v:imagedata r:id="rId453" o:title=""/>
          </v:shape>
          <o:OLEObject Type="Embed" ProgID="Equation.DSMT4" ShapeID="_x0000_i1059" DrawAspect="Content" ObjectID="_1776349480" r:id="rId454"/>
        </w:object>
      </w:r>
    </w:p>
    <w:p w14:paraId="0859050C" w14:textId="77777777" w:rsidR="00312236" w:rsidRDefault="006E0C40" w:rsidP="00312236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>A)</w:t>
      </w:r>
      <w:r w:rsidR="00312236">
        <w:rPr>
          <w:rFonts w:ascii="Times New Roman" w:hAnsi="Times New Roman" w:cs="Times New Roman"/>
          <w:sz w:val="24"/>
          <w:szCs w:val="24"/>
        </w:rPr>
        <w:t xml:space="preserve"> BADC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  <w:r w:rsidR="00312236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  <w:r w:rsidR="00312236">
        <w:rPr>
          <w:rFonts w:ascii="Times New Roman" w:hAnsi="Times New Roman" w:cs="Times New Roman"/>
          <w:sz w:val="24"/>
          <w:szCs w:val="24"/>
        </w:rPr>
        <w:t xml:space="preserve">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B)</w:t>
      </w:r>
      <w:r w:rsidR="00312236">
        <w:rPr>
          <w:rFonts w:ascii="Times New Roman" w:hAnsi="Times New Roman" w:cs="Times New Roman"/>
          <w:sz w:val="24"/>
          <w:szCs w:val="24"/>
        </w:rPr>
        <w:t xml:space="preserve"> ACDB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C)</w:t>
      </w:r>
      <w:r w:rsidR="00312236">
        <w:rPr>
          <w:rFonts w:ascii="Times New Roman" w:hAnsi="Times New Roman" w:cs="Times New Roman"/>
          <w:sz w:val="24"/>
          <w:szCs w:val="24"/>
        </w:rPr>
        <w:t xml:space="preserve"> CDAB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</w:t>
      </w:r>
      <w:r w:rsidR="00312236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770AD2DC" w14:textId="609CF320" w:rsidR="006E0C40" w:rsidRPr="00312236" w:rsidRDefault="00312236" w:rsidP="00312236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="006E0C40" w:rsidRPr="00F81595">
        <w:rPr>
          <w:rFonts w:ascii="Times New Roman" w:hAnsi="Times New Roman" w:cs="Times New Roman"/>
          <w:sz w:val="24"/>
          <w:szCs w:val="24"/>
        </w:rPr>
        <w:t xml:space="preserve">D) </w:t>
      </w:r>
      <w:r>
        <w:rPr>
          <w:rFonts w:ascii="Times New Roman" w:hAnsi="Times New Roman" w:cs="Times New Roman"/>
          <w:sz w:val="24"/>
          <w:szCs w:val="24"/>
        </w:rPr>
        <w:t>BACD</w:t>
      </w:r>
      <w:r w:rsidR="006E0C40" w:rsidRPr="00F81595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6E0C40" w:rsidRPr="00F81595">
        <w:rPr>
          <w:rFonts w:ascii="Times New Roman" w:hAnsi="Times New Roman" w:cs="Times New Roman"/>
          <w:sz w:val="24"/>
          <w:szCs w:val="24"/>
        </w:rPr>
        <w:t xml:space="preserve">    E)</w:t>
      </w:r>
      <w:r>
        <w:rPr>
          <w:rFonts w:ascii="Times New Roman" w:hAnsi="Times New Roman" w:cs="Times New Roman"/>
          <w:sz w:val="24"/>
          <w:szCs w:val="24"/>
        </w:rPr>
        <w:t xml:space="preserve"> DCBA</w:t>
      </w:r>
      <w:r w:rsidRPr="00312236"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</w:t>
      </w:r>
    </w:p>
    <w:p w14:paraId="5A90508F" w14:textId="77777777" w:rsidR="006E0C40" w:rsidRPr="00F81595" w:rsidRDefault="006E0C40" w:rsidP="004C485C">
      <w:pPr>
        <w:rPr>
          <w:rFonts w:ascii="Times New Roman" w:hAnsi="Times New Roman" w:cs="Times New Roman"/>
        </w:rPr>
      </w:pPr>
    </w:p>
    <w:p w14:paraId="638D9A53" w14:textId="196A8317" w:rsidR="006E0C40" w:rsidRPr="00F81595" w:rsidRDefault="006E0C40" w:rsidP="004C48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35)</w:t>
      </w:r>
      <w:r w:rsidRPr="00F81595"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</w:t>
      </w:r>
    </w:p>
    <w:p w14:paraId="664A42A7" w14:textId="77777777" w:rsidR="00312236" w:rsidRDefault="00312236" w:rsidP="00312236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w:t>KLM + MLK = AB1L  → A+B = ?</w:t>
      </w:r>
    </w:p>
    <w:p w14:paraId="7192E5D0" w14:textId="56DD5ED8" w:rsidR="0066430F" w:rsidRPr="00312236" w:rsidRDefault="0066430F" w:rsidP="00312236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 w:rsidR="00312236">
        <w:rPr>
          <w:rFonts w:ascii="Times New Roman" w:hAnsi="Times New Roman" w:cs="Times New Roman"/>
          <w:sz w:val="24"/>
          <w:szCs w:val="24"/>
        </w:rPr>
        <w:t xml:space="preserve"> 5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B)</w:t>
      </w:r>
      <w:r w:rsidR="00312236">
        <w:rPr>
          <w:rFonts w:ascii="Times New Roman" w:hAnsi="Times New Roman" w:cs="Times New Roman"/>
        </w:rPr>
        <w:t xml:space="preserve"> 6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C)</w:t>
      </w:r>
      <w:r w:rsidR="00312236">
        <w:rPr>
          <w:rFonts w:ascii="Times New Roman" w:hAnsi="Times New Roman" w:cs="Times New Roman"/>
        </w:rPr>
        <w:t xml:space="preserve"> 7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</w:t>
      </w:r>
      <w:r w:rsidR="00312236">
        <w:rPr>
          <w:rFonts w:ascii="Times New Roman" w:hAnsi="Times New Roman" w:cs="Times New Roman"/>
          <w:sz w:val="24"/>
          <w:szCs w:val="24"/>
        </w:rPr>
        <w:t xml:space="preserve">     </w:t>
      </w:r>
      <w:r w:rsidRPr="00F81595">
        <w:rPr>
          <w:rFonts w:ascii="Times New Roman" w:hAnsi="Times New Roman" w:cs="Times New Roman"/>
          <w:sz w:val="24"/>
          <w:szCs w:val="24"/>
        </w:rPr>
        <w:t>D)</w:t>
      </w:r>
      <w:r w:rsidR="00312236">
        <w:rPr>
          <w:rFonts w:ascii="Times New Roman" w:hAnsi="Times New Roman" w:cs="Times New Roman"/>
          <w:sz w:val="24"/>
          <w:szCs w:val="24"/>
        </w:rPr>
        <w:t xml:space="preserve"> 8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E)</w:t>
      </w:r>
      <w:r w:rsidRPr="00F81595">
        <w:rPr>
          <w:rFonts w:ascii="Times New Roman" w:hAnsi="Times New Roman" w:cs="Times New Roman"/>
        </w:rPr>
        <w:t xml:space="preserve"> </w:t>
      </w:r>
      <w:r w:rsidR="00312236">
        <w:rPr>
          <w:rFonts w:ascii="Times New Roman" w:hAnsi="Times New Roman" w:cs="Times New Roman"/>
        </w:rPr>
        <w:t>9</w:t>
      </w:r>
    </w:p>
    <w:p w14:paraId="6B4A4F53" w14:textId="2394E9E6" w:rsidR="00E85EE9" w:rsidRDefault="00E85EE9" w:rsidP="0066430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41B4EDA2" w14:textId="374FB821" w:rsidR="00E85EE9" w:rsidRDefault="00E85EE9" w:rsidP="0066430F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0C35A5E0" w14:textId="6316AA15" w:rsidR="0066430F" w:rsidRPr="00F81595" w:rsidRDefault="00001A2B" w:rsidP="0066430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position w:val="3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825152" behindDoc="0" locked="0" layoutInCell="1" allowOverlap="1" wp14:anchorId="498E39C4" wp14:editId="51DEA22F">
                <wp:simplePos x="0" y="0"/>
                <wp:positionH relativeFrom="column">
                  <wp:align>left</wp:align>
                </wp:positionH>
                <wp:positionV relativeFrom="paragraph">
                  <wp:posOffset>349885</wp:posOffset>
                </wp:positionV>
                <wp:extent cx="628015" cy="628650"/>
                <wp:effectExtent l="0" t="0" r="19685" b="19050"/>
                <wp:wrapNone/>
                <wp:docPr id="1803250958" name="Group 18032509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8015" cy="628650"/>
                          <a:chOff x="0" y="0"/>
                          <a:chExt cx="989" cy="990"/>
                        </a:xfrm>
                      </wpg:grpSpPr>
                      <wps:wsp>
                        <wps:cNvPr id="1803250973" name="Freeform 423"/>
                        <wps:cNvSpPr>
                          <a:spLocks/>
                        </wps:cNvSpPr>
                        <wps:spPr bwMode="auto">
                          <a:xfrm>
                            <a:off x="9" y="9"/>
                            <a:ext cx="971" cy="971"/>
                          </a:xfrm>
                          <a:custGeom>
                            <a:avLst/>
                            <a:gdLst>
                              <a:gd name="T0" fmla="*/ 0 w 971"/>
                              <a:gd name="T1" fmla="*/ 0 h 971"/>
                              <a:gd name="T2" fmla="*/ 970 w 971"/>
                              <a:gd name="T3" fmla="*/ 0 h 971"/>
                              <a:gd name="T4" fmla="*/ 970 w 971"/>
                              <a:gd name="T5" fmla="*/ 970 h 971"/>
                              <a:gd name="T6" fmla="*/ 0 w 971"/>
                              <a:gd name="T7" fmla="*/ 970 h 971"/>
                              <a:gd name="T8" fmla="*/ 0 w 971"/>
                              <a:gd name="T9" fmla="*/ 0 h 9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71" h="971">
                                <a:moveTo>
                                  <a:pt x="0" y="0"/>
                                </a:moveTo>
                                <a:lnTo>
                                  <a:pt x="970" y="0"/>
                                </a:lnTo>
                                <a:lnTo>
                                  <a:pt x="970" y="970"/>
                                </a:lnTo>
                                <a:lnTo>
                                  <a:pt x="0" y="97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19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74" name="Freeform 424"/>
                        <wps:cNvSpPr>
                          <a:spLocks/>
                        </wps:cNvSpPr>
                        <wps:spPr bwMode="auto">
                          <a:xfrm>
                            <a:off x="96" y="9"/>
                            <a:ext cx="117" cy="423"/>
                          </a:xfrm>
                          <a:custGeom>
                            <a:avLst/>
                            <a:gdLst>
                              <a:gd name="T0" fmla="*/ 116 w 117"/>
                              <a:gd name="T1" fmla="*/ 0 h 423"/>
                              <a:gd name="T2" fmla="*/ 0 w 117"/>
                              <a:gd name="T3" fmla="*/ 0 h 423"/>
                              <a:gd name="T4" fmla="*/ 0 w 117"/>
                              <a:gd name="T5" fmla="*/ 422 h 423"/>
                              <a:gd name="T6" fmla="*/ 116 w 117"/>
                              <a:gd name="T7" fmla="*/ 422 h 423"/>
                              <a:gd name="T8" fmla="*/ 116 w 117"/>
                              <a:gd name="T9" fmla="*/ 0 h 4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7" h="423">
                                <a:moveTo>
                                  <a:pt x="116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422"/>
                                </a:lnTo>
                                <a:lnTo>
                                  <a:pt x="116" y="422"/>
                                </a:lnTo>
                                <a:lnTo>
                                  <a:pt x="11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03250978" name="Group 425"/>
                        <wpg:cNvGrpSpPr>
                          <a:grpSpLocks/>
                        </wpg:cNvGrpSpPr>
                        <wpg:grpSpPr bwMode="auto">
                          <a:xfrm>
                            <a:off x="96" y="9"/>
                            <a:ext cx="326" cy="609"/>
                            <a:chOff x="96" y="9"/>
                            <a:chExt cx="326" cy="609"/>
                          </a:xfrm>
                        </wpg:grpSpPr>
                        <wps:wsp>
                          <wps:cNvPr id="1803250979" name="Freeform 426"/>
                          <wps:cNvSpPr>
                            <a:spLocks/>
                          </wps:cNvSpPr>
                          <wps:spPr bwMode="auto">
                            <a:xfrm>
                              <a:off x="96" y="9"/>
                              <a:ext cx="326" cy="609"/>
                            </a:xfrm>
                            <a:custGeom>
                              <a:avLst/>
                              <a:gdLst>
                                <a:gd name="T0" fmla="*/ 0 w 326"/>
                                <a:gd name="T1" fmla="*/ 0 h 609"/>
                                <a:gd name="T2" fmla="*/ 116 w 326"/>
                                <a:gd name="T3" fmla="*/ 0 h 609"/>
                                <a:gd name="T4" fmla="*/ 116 w 326"/>
                                <a:gd name="T5" fmla="*/ 422 h 609"/>
                                <a:gd name="T6" fmla="*/ 0 w 326"/>
                                <a:gd name="T7" fmla="*/ 422 h 609"/>
                                <a:gd name="T8" fmla="*/ 0 w 326"/>
                                <a:gd name="T9" fmla="*/ 0 h 6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26" h="609">
                                  <a:moveTo>
                                    <a:pt x="0" y="0"/>
                                  </a:moveTo>
                                  <a:lnTo>
                                    <a:pt x="116" y="0"/>
                                  </a:lnTo>
                                  <a:lnTo>
                                    <a:pt x="116" y="422"/>
                                  </a:lnTo>
                                  <a:lnTo>
                                    <a:pt x="0" y="422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19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3250981" name="Freeform 427"/>
                          <wps:cNvSpPr>
                            <a:spLocks/>
                          </wps:cNvSpPr>
                          <wps:spPr bwMode="auto">
                            <a:xfrm>
                              <a:off x="96" y="9"/>
                              <a:ext cx="326" cy="609"/>
                            </a:xfrm>
                            <a:custGeom>
                              <a:avLst/>
                              <a:gdLst>
                                <a:gd name="T0" fmla="*/ 212 w 326"/>
                                <a:gd name="T1" fmla="*/ 9 h 609"/>
                                <a:gd name="T2" fmla="*/ 212 w 326"/>
                                <a:gd name="T3" fmla="*/ 608 h 609"/>
                                <a:gd name="T4" fmla="*/ 325 w 326"/>
                                <a:gd name="T5" fmla="*/ 608 h 609"/>
                                <a:gd name="T6" fmla="*/ 325 w 326"/>
                                <a:gd name="T7" fmla="*/ 3 h 60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326" h="609">
                                  <a:moveTo>
                                    <a:pt x="212" y="9"/>
                                  </a:moveTo>
                                  <a:lnTo>
                                    <a:pt x="212" y="608"/>
                                  </a:lnTo>
                                  <a:lnTo>
                                    <a:pt x="325" y="608"/>
                                  </a:lnTo>
                                  <a:lnTo>
                                    <a:pt x="325" y="3"/>
                                  </a:lnTo>
                                </a:path>
                              </a:pathLst>
                            </a:custGeom>
                            <a:noFill/>
                            <a:ln w="119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03250982" name="Freeform 428"/>
                        <wps:cNvSpPr>
                          <a:spLocks/>
                        </wps:cNvSpPr>
                        <wps:spPr bwMode="auto">
                          <a:xfrm>
                            <a:off x="17" y="531"/>
                            <a:ext cx="261" cy="99"/>
                          </a:xfrm>
                          <a:custGeom>
                            <a:avLst/>
                            <a:gdLst>
                              <a:gd name="T0" fmla="*/ 260 w 261"/>
                              <a:gd name="T1" fmla="*/ 0 h 99"/>
                              <a:gd name="T2" fmla="*/ 0 w 261"/>
                              <a:gd name="T3" fmla="*/ 0 h 99"/>
                              <a:gd name="T4" fmla="*/ 0 w 261"/>
                              <a:gd name="T5" fmla="*/ 98 h 99"/>
                              <a:gd name="T6" fmla="*/ 260 w 261"/>
                              <a:gd name="T7" fmla="*/ 98 h 99"/>
                              <a:gd name="T8" fmla="*/ 260 w 261"/>
                              <a:gd name="T9" fmla="*/ 0 h 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61" h="99">
                                <a:moveTo>
                                  <a:pt x="26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8"/>
                                </a:lnTo>
                                <a:lnTo>
                                  <a:pt x="260" y="98"/>
                                </a:lnTo>
                                <a:lnTo>
                                  <a:pt x="2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83" name="Freeform 429"/>
                        <wps:cNvSpPr>
                          <a:spLocks/>
                        </wps:cNvSpPr>
                        <wps:spPr bwMode="auto">
                          <a:xfrm>
                            <a:off x="17" y="531"/>
                            <a:ext cx="261" cy="99"/>
                          </a:xfrm>
                          <a:custGeom>
                            <a:avLst/>
                            <a:gdLst>
                              <a:gd name="T0" fmla="*/ 0 w 261"/>
                              <a:gd name="T1" fmla="*/ 0 h 99"/>
                              <a:gd name="T2" fmla="*/ 260 w 261"/>
                              <a:gd name="T3" fmla="*/ 0 h 99"/>
                              <a:gd name="T4" fmla="*/ 260 w 261"/>
                              <a:gd name="T5" fmla="*/ 98 h 99"/>
                              <a:gd name="T6" fmla="*/ 0 w 261"/>
                              <a:gd name="T7" fmla="*/ 98 h 99"/>
                              <a:gd name="T8" fmla="*/ 0 w 261"/>
                              <a:gd name="T9" fmla="*/ 0 h 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61" h="99">
                                <a:moveTo>
                                  <a:pt x="0" y="0"/>
                                </a:moveTo>
                                <a:lnTo>
                                  <a:pt x="260" y="0"/>
                                </a:lnTo>
                                <a:lnTo>
                                  <a:pt x="260" y="98"/>
                                </a:lnTo>
                                <a:lnTo>
                                  <a:pt x="0" y="98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19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3250984" name="Freeform 430"/>
                        <wps:cNvSpPr>
                          <a:spLocks/>
                        </wps:cNvSpPr>
                        <wps:spPr bwMode="auto">
                          <a:xfrm>
                            <a:off x="654" y="158"/>
                            <a:ext cx="323" cy="100"/>
                          </a:xfrm>
                          <a:custGeom>
                            <a:avLst/>
                            <a:gdLst>
                              <a:gd name="T0" fmla="*/ 322 w 323"/>
                              <a:gd name="T1" fmla="*/ 0 h 100"/>
                              <a:gd name="T2" fmla="*/ 0 w 323"/>
                              <a:gd name="T3" fmla="*/ 0 h 100"/>
                              <a:gd name="T4" fmla="*/ 0 w 323"/>
                              <a:gd name="T5" fmla="*/ 99 h 100"/>
                              <a:gd name="T6" fmla="*/ 322 w 323"/>
                              <a:gd name="T7" fmla="*/ 99 h 100"/>
                              <a:gd name="T8" fmla="*/ 322 w 323"/>
                              <a:gd name="T9" fmla="*/ 0 h 1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23" h="100">
                                <a:moveTo>
                                  <a:pt x="322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9"/>
                                </a:lnTo>
                                <a:lnTo>
                                  <a:pt x="322" y="99"/>
                                </a:lnTo>
                                <a:lnTo>
                                  <a:pt x="32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03250985" name="Group 431"/>
                        <wpg:cNvGrpSpPr>
                          <a:grpSpLocks/>
                        </wpg:cNvGrpSpPr>
                        <wpg:grpSpPr bwMode="auto">
                          <a:xfrm>
                            <a:off x="517" y="159"/>
                            <a:ext cx="461" cy="256"/>
                            <a:chOff x="517" y="159"/>
                            <a:chExt cx="461" cy="256"/>
                          </a:xfrm>
                        </wpg:grpSpPr>
                        <wps:wsp>
                          <wps:cNvPr id="1803250986" name="Freeform 432"/>
                          <wps:cNvSpPr>
                            <a:spLocks/>
                          </wps:cNvSpPr>
                          <wps:spPr bwMode="auto">
                            <a:xfrm>
                              <a:off x="517" y="159"/>
                              <a:ext cx="461" cy="256"/>
                            </a:xfrm>
                            <a:custGeom>
                              <a:avLst/>
                              <a:gdLst>
                                <a:gd name="T0" fmla="*/ 137 w 461"/>
                                <a:gd name="T1" fmla="*/ 0 h 256"/>
                                <a:gd name="T2" fmla="*/ 460 w 461"/>
                                <a:gd name="T3" fmla="*/ 0 h 256"/>
                                <a:gd name="T4" fmla="*/ 460 w 461"/>
                                <a:gd name="T5" fmla="*/ 99 h 256"/>
                                <a:gd name="T6" fmla="*/ 137 w 461"/>
                                <a:gd name="T7" fmla="*/ 99 h 256"/>
                                <a:gd name="T8" fmla="*/ 137 w 461"/>
                                <a:gd name="T9" fmla="*/ 0 h 2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61" h="256">
                                  <a:moveTo>
                                    <a:pt x="137" y="0"/>
                                  </a:moveTo>
                                  <a:lnTo>
                                    <a:pt x="460" y="0"/>
                                  </a:lnTo>
                                  <a:lnTo>
                                    <a:pt x="460" y="99"/>
                                  </a:lnTo>
                                  <a:lnTo>
                                    <a:pt x="137" y="99"/>
                                  </a:lnTo>
                                  <a:lnTo>
                                    <a:pt x="137" y="0"/>
                                  </a:lnTo>
                                </a:path>
                              </a:pathLst>
                            </a:custGeom>
                            <a:noFill/>
                            <a:ln w="119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3250987" name="Freeform 433"/>
                          <wps:cNvSpPr>
                            <a:spLocks/>
                          </wps:cNvSpPr>
                          <wps:spPr bwMode="auto">
                            <a:xfrm>
                              <a:off x="517" y="159"/>
                              <a:ext cx="461" cy="256"/>
                            </a:xfrm>
                            <a:custGeom>
                              <a:avLst/>
                              <a:gdLst>
                                <a:gd name="T0" fmla="*/ 0 w 461"/>
                                <a:gd name="T1" fmla="*/ 145 h 256"/>
                                <a:gd name="T2" fmla="*/ 460 w 461"/>
                                <a:gd name="T3" fmla="*/ 145 h 256"/>
                                <a:gd name="T4" fmla="*/ 460 w 461"/>
                                <a:gd name="T5" fmla="*/ 255 h 256"/>
                                <a:gd name="T6" fmla="*/ 0 w 461"/>
                                <a:gd name="T7" fmla="*/ 255 h 256"/>
                                <a:gd name="T8" fmla="*/ 0 w 461"/>
                                <a:gd name="T9" fmla="*/ 145 h 2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461" h="256">
                                  <a:moveTo>
                                    <a:pt x="0" y="145"/>
                                  </a:moveTo>
                                  <a:lnTo>
                                    <a:pt x="460" y="145"/>
                                  </a:lnTo>
                                  <a:lnTo>
                                    <a:pt x="460" y="255"/>
                                  </a:lnTo>
                                  <a:lnTo>
                                    <a:pt x="0" y="255"/>
                                  </a:lnTo>
                                  <a:lnTo>
                                    <a:pt x="0" y="145"/>
                                  </a:lnTo>
                                </a:path>
                              </a:pathLst>
                            </a:custGeom>
                            <a:noFill/>
                            <a:ln w="119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45973883" name="Freeform 434"/>
                        <wps:cNvSpPr>
                          <a:spLocks/>
                        </wps:cNvSpPr>
                        <wps:spPr bwMode="auto">
                          <a:xfrm>
                            <a:off x="517" y="304"/>
                            <a:ext cx="461" cy="111"/>
                          </a:xfrm>
                          <a:custGeom>
                            <a:avLst/>
                            <a:gdLst>
                              <a:gd name="T0" fmla="*/ 460 w 461"/>
                              <a:gd name="T1" fmla="*/ 0 h 111"/>
                              <a:gd name="T2" fmla="*/ 0 w 461"/>
                              <a:gd name="T3" fmla="*/ 0 h 111"/>
                              <a:gd name="T4" fmla="*/ 0 w 461"/>
                              <a:gd name="T5" fmla="*/ 110 h 111"/>
                              <a:gd name="T6" fmla="*/ 460 w 461"/>
                              <a:gd name="T7" fmla="*/ 110 h 111"/>
                              <a:gd name="T8" fmla="*/ 460 w 461"/>
                              <a:gd name="T9" fmla="*/ 0 h 1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61" h="111">
                                <a:moveTo>
                                  <a:pt x="46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110"/>
                                </a:lnTo>
                                <a:lnTo>
                                  <a:pt x="460" y="110"/>
                                </a:lnTo>
                                <a:lnTo>
                                  <a:pt x="4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973884" name="Freeform 435"/>
                        <wps:cNvSpPr>
                          <a:spLocks/>
                        </wps:cNvSpPr>
                        <wps:spPr bwMode="auto">
                          <a:xfrm>
                            <a:off x="726" y="595"/>
                            <a:ext cx="112" cy="384"/>
                          </a:xfrm>
                          <a:custGeom>
                            <a:avLst/>
                            <a:gdLst>
                              <a:gd name="T0" fmla="*/ 0 w 112"/>
                              <a:gd name="T1" fmla="*/ 0 h 384"/>
                              <a:gd name="T2" fmla="*/ 111 w 112"/>
                              <a:gd name="T3" fmla="*/ 0 h 384"/>
                              <a:gd name="T4" fmla="*/ 111 w 112"/>
                              <a:gd name="T5" fmla="*/ 383 h 384"/>
                              <a:gd name="T6" fmla="*/ 0 w 112"/>
                              <a:gd name="T7" fmla="*/ 383 h 384"/>
                              <a:gd name="T8" fmla="*/ 0 w 112"/>
                              <a:gd name="T9" fmla="*/ 0 h 3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2" h="384">
                                <a:moveTo>
                                  <a:pt x="0" y="0"/>
                                </a:moveTo>
                                <a:lnTo>
                                  <a:pt x="111" y="0"/>
                                </a:lnTo>
                                <a:lnTo>
                                  <a:pt x="111" y="383"/>
                                </a:lnTo>
                                <a:lnTo>
                                  <a:pt x="0" y="383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19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973885" name="Freeform 436"/>
                        <wps:cNvSpPr>
                          <a:spLocks/>
                        </wps:cNvSpPr>
                        <wps:spPr bwMode="auto">
                          <a:xfrm>
                            <a:off x="726" y="595"/>
                            <a:ext cx="112" cy="384"/>
                          </a:xfrm>
                          <a:custGeom>
                            <a:avLst/>
                            <a:gdLst>
                              <a:gd name="T0" fmla="*/ 111 w 112"/>
                              <a:gd name="T1" fmla="*/ 0 h 384"/>
                              <a:gd name="T2" fmla="*/ 0 w 112"/>
                              <a:gd name="T3" fmla="*/ 0 h 384"/>
                              <a:gd name="T4" fmla="*/ 0 w 112"/>
                              <a:gd name="T5" fmla="*/ 383 h 384"/>
                              <a:gd name="T6" fmla="*/ 111 w 112"/>
                              <a:gd name="T7" fmla="*/ 383 h 384"/>
                              <a:gd name="T8" fmla="*/ 111 w 112"/>
                              <a:gd name="T9" fmla="*/ 0 h 3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2" h="384">
                                <a:moveTo>
                                  <a:pt x="111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383"/>
                                </a:lnTo>
                                <a:lnTo>
                                  <a:pt x="111" y="383"/>
                                </a:lnTo>
                                <a:lnTo>
                                  <a:pt x="11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5973886" name="Freeform 437"/>
                        <wps:cNvSpPr>
                          <a:spLocks/>
                        </wps:cNvSpPr>
                        <wps:spPr bwMode="auto">
                          <a:xfrm>
                            <a:off x="12" y="750"/>
                            <a:ext cx="399" cy="110"/>
                          </a:xfrm>
                          <a:custGeom>
                            <a:avLst/>
                            <a:gdLst>
                              <a:gd name="T0" fmla="*/ 0 w 399"/>
                              <a:gd name="T1" fmla="*/ 3 h 110"/>
                              <a:gd name="T2" fmla="*/ 0 w 399"/>
                              <a:gd name="T3" fmla="*/ 109 h 110"/>
                              <a:gd name="T4" fmla="*/ 398 w 399"/>
                              <a:gd name="T5" fmla="*/ 109 h 110"/>
                              <a:gd name="T6" fmla="*/ 395 w 399"/>
                              <a:gd name="T7" fmla="*/ 0 h 110"/>
                              <a:gd name="T8" fmla="*/ 0 w 399"/>
                              <a:gd name="T9" fmla="*/ 3 h 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99" h="110">
                                <a:moveTo>
                                  <a:pt x="0" y="3"/>
                                </a:moveTo>
                                <a:lnTo>
                                  <a:pt x="0" y="109"/>
                                </a:lnTo>
                                <a:lnTo>
                                  <a:pt x="398" y="109"/>
                                </a:lnTo>
                                <a:lnTo>
                                  <a:pt x="395" y="0"/>
                                </a:lnTo>
                                <a:lnTo>
                                  <a:pt x="0" y="3"/>
                                </a:lnTo>
                              </a:path>
                            </a:pathLst>
                          </a:custGeom>
                          <a:noFill/>
                          <a:ln w="119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22031040" name="Group 438"/>
                        <wpg:cNvGrpSpPr>
                          <a:grpSpLocks/>
                        </wpg:cNvGrpSpPr>
                        <wpg:grpSpPr bwMode="auto">
                          <a:xfrm>
                            <a:off x="12" y="11"/>
                            <a:ext cx="586" cy="849"/>
                            <a:chOff x="12" y="11"/>
                            <a:chExt cx="586" cy="849"/>
                          </a:xfrm>
                        </wpg:grpSpPr>
                        <wps:wsp>
                          <wps:cNvPr id="922031041" name="Freeform 439"/>
                          <wps:cNvSpPr>
                            <a:spLocks/>
                          </wps:cNvSpPr>
                          <wps:spPr bwMode="auto">
                            <a:xfrm>
                              <a:off x="12" y="11"/>
                              <a:ext cx="586" cy="849"/>
                            </a:xfrm>
                            <a:custGeom>
                              <a:avLst/>
                              <a:gdLst>
                                <a:gd name="T0" fmla="*/ 398 w 586"/>
                                <a:gd name="T1" fmla="*/ 848 h 849"/>
                                <a:gd name="T2" fmla="*/ 395 w 586"/>
                                <a:gd name="T3" fmla="*/ 739 h 849"/>
                                <a:gd name="T4" fmla="*/ 0 w 586"/>
                                <a:gd name="T5" fmla="*/ 742 h 849"/>
                                <a:gd name="T6" fmla="*/ 0 w 586"/>
                                <a:gd name="T7" fmla="*/ 848 h 849"/>
                                <a:gd name="T8" fmla="*/ 398 w 586"/>
                                <a:gd name="T9" fmla="*/ 848 h 8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586" h="849">
                                  <a:moveTo>
                                    <a:pt x="398" y="848"/>
                                  </a:moveTo>
                                  <a:lnTo>
                                    <a:pt x="395" y="739"/>
                                  </a:lnTo>
                                  <a:lnTo>
                                    <a:pt x="0" y="742"/>
                                  </a:lnTo>
                                  <a:lnTo>
                                    <a:pt x="0" y="848"/>
                                  </a:lnTo>
                                  <a:lnTo>
                                    <a:pt x="398" y="84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>
                                <a:alpha val="9999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2031043" name="Freeform 440"/>
                          <wps:cNvSpPr>
                            <a:spLocks/>
                          </wps:cNvSpPr>
                          <wps:spPr bwMode="auto">
                            <a:xfrm>
                              <a:off x="12" y="11"/>
                              <a:ext cx="586" cy="849"/>
                            </a:xfrm>
                            <a:custGeom>
                              <a:avLst/>
                              <a:gdLst>
                                <a:gd name="T0" fmla="*/ 585 w 586"/>
                                <a:gd name="T1" fmla="*/ 0 h 849"/>
                                <a:gd name="T2" fmla="*/ 498 w 586"/>
                                <a:gd name="T3" fmla="*/ 0 h 849"/>
                                <a:gd name="T4" fmla="*/ 498 w 586"/>
                                <a:gd name="T5" fmla="*/ 247 h 849"/>
                                <a:gd name="T6" fmla="*/ 585 w 586"/>
                                <a:gd name="T7" fmla="*/ 247 h 849"/>
                                <a:gd name="T8" fmla="*/ 585 w 586"/>
                                <a:gd name="T9" fmla="*/ 0 h 8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586" h="849">
                                  <a:moveTo>
                                    <a:pt x="585" y="0"/>
                                  </a:moveTo>
                                  <a:lnTo>
                                    <a:pt x="498" y="0"/>
                                  </a:lnTo>
                                  <a:lnTo>
                                    <a:pt x="498" y="247"/>
                                  </a:lnTo>
                                  <a:lnTo>
                                    <a:pt x="585" y="247"/>
                                  </a:lnTo>
                                  <a:lnTo>
                                    <a:pt x="58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>
                                <a:alpha val="9999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22031044" name="Freeform 441"/>
                        <wps:cNvSpPr>
                          <a:spLocks/>
                        </wps:cNvSpPr>
                        <wps:spPr bwMode="auto">
                          <a:xfrm>
                            <a:off x="511" y="11"/>
                            <a:ext cx="87" cy="248"/>
                          </a:xfrm>
                          <a:custGeom>
                            <a:avLst/>
                            <a:gdLst>
                              <a:gd name="T0" fmla="*/ 0 w 87"/>
                              <a:gd name="T1" fmla="*/ 0 h 248"/>
                              <a:gd name="T2" fmla="*/ 86 w 87"/>
                              <a:gd name="T3" fmla="*/ 0 h 248"/>
                              <a:gd name="T4" fmla="*/ 86 w 87"/>
                              <a:gd name="T5" fmla="*/ 247 h 248"/>
                              <a:gd name="T6" fmla="*/ 0 w 87"/>
                              <a:gd name="T7" fmla="*/ 247 h 248"/>
                              <a:gd name="T8" fmla="*/ 0 w 87"/>
                              <a:gd name="T9" fmla="*/ 0 h 2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7" h="248">
                                <a:moveTo>
                                  <a:pt x="0" y="0"/>
                                </a:moveTo>
                                <a:lnTo>
                                  <a:pt x="86" y="0"/>
                                </a:lnTo>
                                <a:lnTo>
                                  <a:pt x="86" y="247"/>
                                </a:lnTo>
                                <a:lnTo>
                                  <a:pt x="0" y="247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19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2031047" name="Freeform 442"/>
                        <wps:cNvSpPr>
                          <a:spLocks/>
                        </wps:cNvSpPr>
                        <wps:spPr bwMode="auto">
                          <a:xfrm>
                            <a:off x="494" y="477"/>
                            <a:ext cx="118" cy="503"/>
                          </a:xfrm>
                          <a:custGeom>
                            <a:avLst/>
                            <a:gdLst>
                              <a:gd name="T0" fmla="*/ 117 w 118"/>
                              <a:gd name="T1" fmla="*/ 0 h 503"/>
                              <a:gd name="T2" fmla="*/ 0 w 118"/>
                              <a:gd name="T3" fmla="*/ 0 h 503"/>
                              <a:gd name="T4" fmla="*/ 0 w 118"/>
                              <a:gd name="T5" fmla="*/ 502 h 503"/>
                              <a:gd name="T6" fmla="*/ 117 w 118"/>
                              <a:gd name="T7" fmla="*/ 502 h 503"/>
                              <a:gd name="T8" fmla="*/ 117 w 118"/>
                              <a:gd name="T9" fmla="*/ 0 h 5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8" h="503">
                                <a:moveTo>
                                  <a:pt x="117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502"/>
                                </a:lnTo>
                                <a:lnTo>
                                  <a:pt x="117" y="502"/>
                                </a:lnTo>
                                <a:lnTo>
                                  <a:pt x="11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2031048" name="Freeform 443"/>
                        <wps:cNvSpPr>
                          <a:spLocks/>
                        </wps:cNvSpPr>
                        <wps:spPr bwMode="auto">
                          <a:xfrm>
                            <a:off x="494" y="477"/>
                            <a:ext cx="118" cy="503"/>
                          </a:xfrm>
                          <a:custGeom>
                            <a:avLst/>
                            <a:gdLst>
                              <a:gd name="T0" fmla="*/ 0 w 118"/>
                              <a:gd name="T1" fmla="*/ 0 h 503"/>
                              <a:gd name="T2" fmla="*/ 117 w 118"/>
                              <a:gd name="T3" fmla="*/ 0 h 503"/>
                              <a:gd name="T4" fmla="*/ 117 w 118"/>
                              <a:gd name="T5" fmla="*/ 502 h 503"/>
                              <a:gd name="T6" fmla="*/ 0 w 118"/>
                              <a:gd name="T7" fmla="*/ 502 h 503"/>
                              <a:gd name="T8" fmla="*/ 0 w 118"/>
                              <a:gd name="T9" fmla="*/ 0 h 5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8" h="503">
                                <a:moveTo>
                                  <a:pt x="0" y="0"/>
                                </a:moveTo>
                                <a:lnTo>
                                  <a:pt x="117" y="0"/>
                                </a:lnTo>
                                <a:lnTo>
                                  <a:pt x="117" y="502"/>
                                </a:lnTo>
                                <a:lnTo>
                                  <a:pt x="0" y="502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192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2031049" name="Freeform 444"/>
                        <wps:cNvSpPr>
                          <a:spLocks/>
                        </wps:cNvSpPr>
                        <wps:spPr bwMode="auto">
                          <a:xfrm>
                            <a:off x="672" y="458"/>
                            <a:ext cx="306" cy="96"/>
                          </a:xfrm>
                          <a:custGeom>
                            <a:avLst/>
                            <a:gdLst>
                              <a:gd name="T0" fmla="*/ 305 w 306"/>
                              <a:gd name="T1" fmla="*/ 0 h 96"/>
                              <a:gd name="T2" fmla="*/ 0 w 306"/>
                              <a:gd name="T3" fmla="*/ 0 h 96"/>
                              <a:gd name="T4" fmla="*/ 0 w 306"/>
                              <a:gd name="T5" fmla="*/ 95 h 96"/>
                              <a:gd name="T6" fmla="*/ 305 w 306"/>
                              <a:gd name="T7" fmla="*/ 95 h 96"/>
                              <a:gd name="T8" fmla="*/ 305 w 306"/>
                              <a:gd name="T9" fmla="*/ 0 h 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06" h="96">
                                <a:moveTo>
                                  <a:pt x="305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5"/>
                                </a:lnTo>
                                <a:lnTo>
                                  <a:pt x="305" y="95"/>
                                </a:lnTo>
                                <a:lnTo>
                                  <a:pt x="30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00966079" name="Group 445"/>
                        <wpg:cNvGrpSpPr>
                          <a:grpSpLocks/>
                        </wpg:cNvGrpSpPr>
                        <wpg:grpSpPr bwMode="auto">
                          <a:xfrm>
                            <a:off x="672" y="15"/>
                            <a:ext cx="306" cy="538"/>
                            <a:chOff x="672" y="15"/>
                            <a:chExt cx="306" cy="538"/>
                          </a:xfrm>
                        </wpg:grpSpPr>
                        <wps:wsp>
                          <wps:cNvPr id="1308914047" name="Freeform 446"/>
                          <wps:cNvSpPr>
                            <a:spLocks/>
                          </wps:cNvSpPr>
                          <wps:spPr bwMode="auto">
                            <a:xfrm>
                              <a:off x="672" y="15"/>
                              <a:ext cx="306" cy="538"/>
                            </a:xfrm>
                            <a:custGeom>
                              <a:avLst/>
                              <a:gdLst>
                                <a:gd name="T0" fmla="*/ 0 w 306"/>
                                <a:gd name="T1" fmla="*/ 442 h 538"/>
                                <a:gd name="T2" fmla="*/ 305 w 306"/>
                                <a:gd name="T3" fmla="*/ 442 h 538"/>
                                <a:gd name="T4" fmla="*/ 305 w 306"/>
                                <a:gd name="T5" fmla="*/ 537 h 538"/>
                                <a:gd name="T6" fmla="*/ 0 w 306"/>
                                <a:gd name="T7" fmla="*/ 537 h 538"/>
                                <a:gd name="T8" fmla="*/ 0 w 306"/>
                                <a:gd name="T9" fmla="*/ 442 h 5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306" h="538">
                                  <a:moveTo>
                                    <a:pt x="0" y="442"/>
                                  </a:moveTo>
                                  <a:lnTo>
                                    <a:pt x="305" y="442"/>
                                  </a:lnTo>
                                  <a:lnTo>
                                    <a:pt x="305" y="537"/>
                                  </a:lnTo>
                                  <a:lnTo>
                                    <a:pt x="0" y="537"/>
                                  </a:lnTo>
                                  <a:lnTo>
                                    <a:pt x="0" y="442"/>
                                  </a:lnTo>
                                </a:path>
                              </a:pathLst>
                            </a:custGeom>
                            <a:noFill/>
                            <a:ln w="119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24" name="Freeform 447"/>
                          <wps:cNvSpPr>
                            <a:spLocks/>
                          </wps:cNvSpPr>
                          <wps:spPr bwMode="auto">
                            <a:xfrm>
                              <a:off x="672" y="15"/>
                              <a:ext cx="306" cy="538"/>
                            </a:xfrm>
                            <a:custGeom>
                              <a:avLst/>
                              <a:gdLst>
                                <a:gd name="T0" fmla="*/ 300 w 306"/>
                                <a:gd name="T1" fmla="*/ 70 h 538"/>
                                <a:gd name="T2" fmla="*/ 44 w 306"/>
                                <a:gd name="T3" fmla="*/ 70 h 538"/>
                                <a:gd name="T4" fmla="*/ 39 w 306"/>
                                <a:gd name="T5" fmla="*/ 0 h 5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06" h="538">
                                  <a:moveTo>
                                    <a:pt x="300" y="70"/>
                                  </a:moveTo>
                                  <a:lnTo>
                                    <a:pt x="44" y="70"/>
                                  </a:lnTo>
                                  <a:lnTo>
                                    <a:pt x="39" y="0"/>
                                  </a:lnTo>
                                </a:path>
                              </a:pathLst>
                            </a:custGeom>
                            <a:noFill/>
                            <a:ln w="1192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6954A7B" id="Group 1803250958" o:spid="_x0000_s1026" style="position:absolute;margin-left:0;margin-top:27.55pt;width:49.45pt;height:49.5pt;z-index:251825152;mso-position-horizontal:left" coordsize="989,9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">
                <v:shape id="Freeform 423" o:spid="_x0000_s1027" style="position:absolute;left:9;top:9;width:971;height:971;visibility:visible;mso-wrap-style:square;v-text-anchor:top" coordsize="971,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" path="m,l970,r,970l,970,,e" filled="f" strokeweight=".33133mm">
                  <v:path arrowok="t" o:connecttype="custom" o:connectlocs="0,0;970,0;970,970;0,970;0,0" o:connectangles="0,0,0,0,0"/>
                </v:shape>
                <v:shape id="Freeform 424" o:spid="_x0000_s1028" style="position:absolute;left:96;top:9;width:117;height:423;visibility:visible;mso-wrap-style:square;v-text-anchor:top" coordsize="117,4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" path="m116,l,,,422r116,l116,xe" fillcolor="black" stroked="f">
                  <v:fill opacity="6425f"/>
                  <v:path arrowok="t" o:connecttype="custom" o:connectlocs="116,0;0,0;0,422;116,422;116,0" o:connectangles="0,0,0,0,0"/>
                </v:shape>
                <v:group id="Group 425" o:spid="_x0000_s1029" style="position:absolute;left:96;top:9;width:326;height:609" coordorigin="96,9" coordsize="326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">
                  <v:shape id="Freeform 426" o:spid="_x0000_s1030" style="position:absolute;left:96;top:9;width:326;height:609;visibility:visible;mso-wrap-style:square;v-text-anchor:top" coordsize="326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" path="m,l116,r,422l,422,,e" filled="f" strokeweight=".33133mm">
                    <v:path arrowok="t" o:connecttype="custom" o:connectlocs="0,0;116,0;116,422;0,422;0,0" o:connectangles="0,0,0,0,0"/>
                  </v:shape>
                  <v:shape id="Freeform 427" o:spid="_x0000_s1031" style="position:absolute;left:96;top:9;width:326;height:609;visibility:visible;mso-wrap-style:square;v-text-anchor:top" coordsize="326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" path="m212,9r,599l325,608,325,3e" filled="f" strokeweight=".33133mm">
                    <v:path arrowok="t" o:connecttype="custom" o:connectlocs="212,9;212,608;325,608;325,3" o:connectangles="0,0,0,0"/>
                  </v:shape>
                </v:group>
                <v:shape id="Freeform 428" o:spid="_x0000_s1032" style="position:absolute;left:17;top:531;width:261;height:99;visibility:visible;mso-wrap-style:square;v-text-anchor:top" coordsize="261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" path="m260,l,,,98r260,l260,xe" fillcolor="black" stroked="f">
                  <v:fill opacity="6425f"/>
                  <v:path arrowok="t" o:connecttype="custom" o:connectlocs="260,0;0,0;0,98;260,98;260,0" o:connectangles="0,0,0,0,0"/>
                </v:shape>
                <v:shape id="Freeform 429" o:spid="_x0000_s1033" style="position:absolute;left:17;top:531;width:261;height:99;visibility:visible;mso-wrap-style:square;v-text-anchor:top" coordsize="261,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" path="m,l260,r,98l,98,,e" filled="f" strokeweight=".33133mm">
                  <v:path arrowok="t" o:connecttype="custom" o:connectlocs="0,0;260,0;260,98;0,98;0,0" o:connectangles="0,0,0,0,0"/>
                </v:shape>
                <v:shape id="Freeform 430" o:spid="_x0000_s1034" style="position:absolute;left:654;top:158;width:323;height:100;visibility:visible;mso-wrap-style:square;v-text-anchor:top" coordsize="323,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" path="m322,l,,,99r322,l322,xe" fillcolor="black" stroked="f">
                  <v:fill opacity="6425f"/>
                  <v:path arrowok="t" o:connecttype="custom" o:connectlocs="322,0;0,0;0,99;322,99;322,0" o:connectangles="0,0,0,0,0"/>
                </v:shape>
                <v:group id="Group 431" o:spid="_x0000_s1035" style="position:absolute;left:517;top:159;width:461;height:256" coordorigin="517,159" coordsize="461,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">
                  <v:shape id="Freeform 432" o:spid="_x0000_s1036" style="position:absolute;left:517;top:159;width:461;height:256;visibility:visible;mso-wrap-style:square;v-text-anchor:top" coordsize="461,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" path="m137,l460,r,99l137,99,137,e" filled="f" strokeweight=".33133mm">
                    <v:path arrowok="t" o:connecttype="custom" o:connectlocs="137,0;460,0;460,99;137,99;137,0" o:connectangles="0,0,0,0,0"/>
                  </v:shape>
                  <v:shape id="Freeform 433" o:spid="_x0000_s1037" style="position:absolute;left:517;top:159;width:461;height:256;visibility:visible;mso-wrap-style:square;v-text-anchor:top" coordsize="461,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" path="m,145r460,l460,255,,255,,145e" filled="f" strokeweight=".33133mm">
                    <v:path arrowok="t" o:connecttype="custom" o:connectlocs="0,145;460,145;460,255;0,255;0,145" o:connectangles="0,0,0,0,0"/>
                  </v:shape>
                </v:group>
                <v:shape id="Freeform 434" o:spid="_x0000_s1038" style="position:absolute;left:517;top:304;width:461;height:111;visibility:visible;mso-wrap-style:square;v-text-anchor:top" coordsize="461,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" path="m460,l,,,110r460,l460,xe" fillcolor="black" stroked="f">
                  <v:fill opacity="6425f"/>
                  <v:path arrowok="t" o:connecttype="custom" o:connectlocs="460,0;0,0;0,110;460,110;460,0" o:connectangles="0,0,0,0,0"/>
                </v:shape>
                <v:shape id="Freeform 435" o:spid="_x0000_s1039" style="position:absolute;left:726;top:595;width:112;height:384;visibility:visible;mso-wrap-style:square;v-text-anchor:top" coordsize="112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" path="m,l111,r,383l,383,,e" filled="f" strokeweight=".33133mm">
                  <v:path arrowok="t" o:connecttype="custom" o:connectlocs="0,0;111,0;111,383;0,383;0,0" o:connectangles="0,0,0,0,0"/>
                </v:shape>
                <v:shape id="Freeform 436" o:spid="_x0000_s1040" style="position:absolute;left:726;top:595;width:112;height:384;visibility:visible;mso-wrap-style:square;v-text-anchor:top" coordsize="112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" path="m111,l,,,383r111,l111,xe" fillcolor="black" stroked="f">
                  <v:fill opacity="6425f"/>
                  <v:path arrowok="t" o:connecttype="custom" o:connectlocs="111,0;0,0;0,383;111,383;111,0" o:connectangles="0,0,0,0,0"/>
                </v:shape>
                <v:shape id="Freeform 437" o:spid="_x0000_s1041" style="position:absolute;left:12;top:750;width:399;height:110;visibility:visible;mso-wrap-style:square;v-text-anchor:top" coordsize="399,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" path="m,3l,109r398,l395,,,3e" filled="f" strokeweight=".33133mm">
                  <v:path arrowok="t" o:connecttype="custom" o:connectlocs="0,3;0,109;398,109;395,0;0,3" o:connectangles="0,0,0,0,0"/>
                </v:shape>
                <v:group id="Group 438" o:spid="_x0000_s1042" style="position:absolute;left:12;top:11;width:586;height:849" coordorigin="12,11" coordsize="586,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">
                  <v:shape id="Freeform 439" o:spid="_x0000_s1043" style="position:absolute;left:12;top:11;width:586;height:849;visibility:visible;mso-wrap-style:square;v-text-anchor:top" coordsize="586,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" path="m398,848l395,739,,742,,848r398,xe" fillcolor="black" stroked="f">
                    <v:fill opacity="6425f"/>
                    <v:path arrowok="t" o:connecttype="custom" o:connectlocs="398,848;395,739;0,742;0,848;398,848" o:connectangles="0,0,0,0,0"/>
                  </v:shape>
                  <v:shape id="Freeform 440" o:spid="_x0000_s1044" style="position:absolute;left:12;top:11;width:586;height:849;visibility:visible;mso-wrap-style:square;v-text-anchor:top" coordsize="586,8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" path="m585,l498,r,247l585,247,585,xe" fillcolor="black" stroked="f">
                    <v:fill opacity="6425f"/>
                    <v:path arrowok="t" o:connecttype="custom" o:connectlocs="585,0;498,0;498,247;585,247;585,0" o:connectangles="0,0,0,0,0"/>
                  </v:shape>
                </v:group>
                <v:shape id="Freeform 441" o:spid="_x0000_s1045" style="position:absolute;left:511;top:11;width:87;height:248;visibility:visible;mso-wrap-style:square;v-text-anchor:top" coordsize="87,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" path="m,l86,r,247l,247,,e" filled="f" strokeweight=".33133mm">
                  <v:path arrowok="t" o:connecttype="custom" o:connectlocs="0,0;86,0;86,247;0,247;0,0" o:connectangles="0,0,0,0,0"/>
                </v:shape>
                <v:shape id="Freeform 442" o:spid="_x0000_s1046" style="position:absolute;left:494;top:477;width:118;height:503;visibility:visible;mso-wrap-style:square;v-text-anchor:top" coordsize="118,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" path="m117,l,,,502r117,l117,xe" fillcolor="black" stroked="f">
                  <v:fill opacity="6425f"/>
                  <v:path arrowok="t" o:connecttype="custom" o:connectlocs="117,0;0,0;0,502;117,502;117,0" o:connectangles="0,0,0,0,0"/>
                </v:shape>
                <v:shape id="Freeform 443" o:spid="_x0000_s1047" style="position:absolute;left:494;top:477;width:118;height:503;visibility:visible;mso-wrap-style:square;v-text-anchor:top" coordsize="118,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" path="m,l117,r,502l,502,,e" filled="f" strokeweight=".33133mm">
                  <v:path arrowok="t" o:connecttype="custom" o:connectlocs="0,0;117,0;117,502;0,502;0,0" o:connectangles="0,0,0,0,0"/>
                </v:shape>
                <v:shape id="Freeform 444" o:spid="_x0000_s1048" style="position:absolute;left:672;top:458;width:306;height:96;visibility:visible;mso-wrap-style:square;v-text-anchor:top" coordsize="306,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" path="m305,l,,,95r305,l305,xe" fillcolor="black" stroked="f">
                  <v:fill opacity="6425f"/>
                  <v:path arrowok="t" o:connecttype="custom" o:connectlocs="305,0;0,0;0,95;305,95;305,0" o:connectangles="0,0,0,0,0"/>
                </v:shape>
                <v:group id="Group 445" o:spid="_x0000_s1049" style="position:absolute;left:672;top:15;width:306;height:538" coordorigin="672,15" coordsize="306,5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">
                  <v:shape id="Freeform 446" o:spid="_x0000_s1050" style="position:absolute;left:672;top:15;width:306;height:538;visibility:visible;mso-wrap-style:square;v-text-anchor:top" coordsize="306,5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" path="m,442r305,l305,537,,537,,442e" filled="f" strokeweight=".33133mm">
                    <v:path arrowok="t" o:connecttype="custom" o:connectlocs="0,442;305,442;305,537;0,537;0,442" o:connectangles="0,0,0,0,0"/>
                  </v:shape>
                  <v:shape id="Freeform 447" o:spid="_x0000_s1051" style="position:absolute;left:672;top:15;width:306;height:538;visibility:visible;mso-wrap-style:square;v-text-anchor:top" coordsize="306,5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" path="m300,70l44,70,39,e" filled="f" strokeweight=".33133mm">
                    <v:path arrowok="t" o:connecttype="custom" o:connectlocs="300,70;44,70;39,0" o:connectangles="0,0,0"/>
                  </v:shape>
                </v:group>
              </v:group>
            </w:pict>
          </mc:Fallback>
        </mc:AlternateContent>
      </w:r>
      <w:r w:rsidR="0066430F" w:rsidRPr="00F81595">
        <w:rPr>
          <w:rFonts w:ascii="Times New Roman" w:hAnsi="Times New Roman" w:cs="Times New Roman"/>
          <w:b/>
          <w:bCs/>
          <w:sz w:val="32"/>
          <w:szCs w:val="32"/>
        </w:rPr>
        <w:t>36)</w:t>
      </w:r>
      <w:r w:rsidR="0066430F" w:rsidRPr="00F81595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576A3AC" w14:textId="41F547AB" w:rsidR="00087F6C" w:rsidRPr="00F81595" w:rsidRDefault="00001A2B" w:rsidP="006643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w:drawing>
          <wp:anchor distT="0" distB="0" distL="114300" distR="114300" simplePos="0" relativeHeight="251827200" behindDoc="0" locked="0" layoutInCell="1" allowOverlap="1" wp14:anchorId="02A66BE1" wp14:editId="6500BD0A">
            <wp:simplePos x="0" y="0"/>
            <wp:positionH relativeFrom="column">
              <wp:posOffset>1074420</wp:posOffset>
            </wp:positionH>
            <wp:positionV relativeFrom="paragraph">
              <wp:posOffset>11430</wp:posOffset>
            </wp:positionV>
            <wp:extent cx="645795" cy="645795"/>
            <wp:effectExtent l="0" t="0" r="1905" b="1905"/>
            <wp:wrapNone/>
            <wp:docPr id="1410706675" name="Picture 14107066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795" cy="64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E8569F" w14:textId="2CEC096F" w:rsidR="00087F6C" w:rsidRPr="00F81595" w:rsidRDefault="00001A2B" w:rsidP="0066430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spacing w:val="45"/>
          <w:position w:val="46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826176" behindDoc="0" locked="0" layoutInCell="1" allowOverlap="1" wp14:anchorId="5F2011B5" wp14:editId="68610BE9">
                <wp:simplePos x="0" y="0"/>
                <wp:positionH relativeFrom="column">
                  <wp:posOffset>740410</wp:posOffset>
                </wp:positionH>
                <wp:positionV relativeFrom="paragraph">
                  <wp:posOffset>10160</wp:posOffset>
                </wp:positionV>
                <wp:extent cx="241935" cy="70485"/>
                <wp:effectExtent l="0" t="0" r="5715" b="5715"/>
                <wp:wrapNone/>
                <wp:docPr id="1410706625" name="Group 1410706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935" cy="70485"/>
                          <a:chOff x="0" y="0"/>
                          <a:chExt cx="381" cy="111"/>
                        </a:xfrm>
                      </wpg:grpSpPr>
                      <wpg:grpSp>
                        <wpg:cNvPr id="1410706656" name="Group 449"/>
                        <wpg:cNvGrpSpPr>
                          <a:grpSpLocks/>
                        </wpg:cNvGrpSpPr>
                        <wpg:grpSpPr bwMode="auto">
                          <a:xfrm>
                            <a:off x="0" y="7"/>
                            <a:ext cx="374" cy="97"/>
                            <a:chOff x="0" y="7"/>
                            <a:chExt cx="374" cy="97"/>
                          </a:xfrm>
                        </wpg:grpSpPr>
                        <wps:wsp>
                          <wps:cNvPr id="1410706663" name="Freeform 450"/>
                          <wps:cNvSpPr>
                            <a:spLocks/>
                          </wps:cNvSpPr>
                          <wps:spPr bwMode="auto">
                            <a:xfrm>
                              <a:off x="0" y="7"/>
                              <a:ext cx="374" cy="97"/>
                            </a:xfrm>
                            <a:custGeom>
                              <a:avLst/>
                              <a:gdLst>
                                <a:gd name="T0" fmla="*/ 0 w 374"/>
                                <a:gd name="T1" fmla="*/ 53 h 97"/>
                                <a:gd name="T2" fmla="*/ 362 w 374"/>
                                <a:gd name="T3" fmla="*/ 53 h 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74" h="97">
                                  <a:moveTo>
                                    <a:pt x="0" y="53"/>
                                  </a:moveTo>
                                  <a:lnTo>
                                    <a:pt x="362" y="5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73" name="Freeform 451"/>
                          <wps:cNvSpPr>
                            <a:spLocks/>
                          </wps:cNvSpPr>
                          <wps:spPr bwMode="auto">
                            <a:xfrm>
                              <a:off x="0" y="7"/>
                              <a:ext cx="374" cy="97"/>
                            </a:xfrm>
                            <a:custGeom>
                              <a:avLst/>
                              <a:gdLst>
                                <a:gd name="T0" fmla="*/ 368 w 374"/>
                                <a:gd name="T1" fmla="*/ 56 h 97"/>
                                <a:gd name="T2" fmla="*/ 275 w 374"/>
                                <a:gd name="T3" fmla="*/ 96 h 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74" h="97">
                                  <a:moveTo>
                                    <a:pt x="368" y="56"/>
                                  </a:moveTo>
                                  <a:lnTo>
                                    <a:pt x="275" y="96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706674" name="Freeform 452"/>
                          <wps:cNvSpPr>
                            <a:spLocks/>
                          </wps:cNvSpPr>
                          <wps:spPr bwMode="auto">
                            <a:xfrm>
                              <a:off x="0" y="7"/>
                              <a:ext cx="374" cy="97"/>
                            </a:xfrm>
                            <a:custGeom>
                              <a:avLst/>
                              <a:gdLst>
                                <a:gd name="T0" fmla="*/ 373 w 374"/>
                                <a:gd name="T1" fmla="*/ 55 h 97"/>
                                <a:gd name="T2" fmla="*/ 286 w 374"/>
                                <a:gd name="T3" fmla="*/ 0 h 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74" h="97">
                                  <a:moveTo>
                                    <a:pt x="373" y="55"/>
                                  </a:moveTo>
                                  <a:lnTo>
                                    <a:pt x="286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113DF73" id="Group 1410706625" o:spid="_x0000_s1026" style="position:absolute;margin-left:58.3pt;margin-top:.8pt;width:19.05pt;height:5.55pt;z-index:251826176" coordsize="381,1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">
                <v:group id="Group 449" o:spid="_x0000_s1027" style="position:absolute;top:7;width:374;height:97" coordorigin=",7" coordsize="374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">
                  <v:shape id="Freeform 450" o:spid="_x0000_s1028" style="position:absolute;top:7;width:374;height:97;visibility:visible;mso-wrap-style:square;v-text-anchor:top" coordsize="374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" path="m,53r362,e" filled="f" strokeweight=".24994mm">
                    <v:path arrowok="t" o:connecttype="custom" o:connectlocs="0,53;362,53" o:connectangles="0,0"/>
                  </v:shape>
                  <v:shape id="Freeform 451" o:spid="_x0000_s1029" style="position:absolute;top:7;width:374;height:97;visibility:visible;mso-wrap-style:square;v-text-anchor:top" coordsize="374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" path="m368,56l275,96e" filled="f" strokeweight=".24994mm">
                    <v:path arrowok="t" o:connecttype="custom" o:connectlocs="368,56;275,96" o:connectangles="0,0"/>
                  </v:shape>
                  <v:shape id="Freeform 452" o:spid="_x0000_s1030" style="position:absolute;top:7;width:374;height:97;visibility:visible;mso-wrap-style:square;v-text-anchor:top" coordsize="374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" path="m373,55l286,e" filled="f" strokeweight=".24994mm">
                    <v:path arrowok="t" o:connecttype="custom" o:connectlocs="373,55;286,0" o:connectangles="0,0"/>
                  </v:shape>
                </v:group>
              </v:group>
            </w:pict>
          </mc:Fallback>
        </mc:AlternateContent>
      </w:r>
    </w:p>
    <w:p w14:paraId="135751F6" w14:textId="640CDBB0" w:rsidR="00087F6C" w:rsidRPr="00F81595" w:rsidRDefault="00001A2B" w:rsidP="006643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28224" behindDoc="0" locked="0" layoutInCell="1" allowOverlap="1" wp14:anchorId="1EE0C39C" wp14:editId="6E12DD55">
            <wp:simplePos x="0" y="0"/>
            <wp:positionH relativeFrom="column">
              <wp:posOffset>-635</wp:posOffset>
            </wp:positionH>
            <wp:positionV relativeFrom="paragraph">
              <wp:posOffset>196215</wp:posOffset>
            </wp:positionV>
            <wp:extent cx="632460" cy="632460"/>
            <wp:effectExtent l="0" t="0" r="0" b="0"/>
            <wp:wrapNone/>
            <wp:docPr id="1410706676" name="Picture 141070667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" cy="63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82A055D" w14:textId="5A3C423B" w:rsidR="00001A2B" w:rsidRDefault="00001A2B" w:rsidP="00001A2B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0" distR="0" simplePos="0" relativeHeight="251829248" behindDoc="0" locked="0" layoutInCell="0" allowOverlap="1" wp14:anchorId="337497D8" wp14:editId="64C1F119">
                <wp:simplePos x="0" y="0"/>
                <wp:positionH relativeFrom="page">
                  <wp:posOffset>4732020</wp:posOffset>
                </wp:positionH>
                <wp:positionV relativeFrom="paragraph">
                  <wp:posOffset>207010</wp:posOffset>
                </wp:positionV>
                <wp:extent cx="201930" cy="52705"/>
                <wp:effectExtent l="0" t="0" r="26670" b="23495"/>
                <wp:wrapNone/>
                <wp:docPr id="1410706678" name="Group 14107066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930" cy="52705"/>
                          <a:chOff x="1991" y="669"/>
                          <a:chExt cx="318" cy="83"/>
                        </a:xfrm>
                      </wpg:grpSpPr>
                      <wps:wsp>
                        <wps:cNvPr id="1347602419" name="Freeform 455"/>
                        <wps:cNvSpPr>
                          <a:spLocks/>
                        </wps:cNvSpPr>
                        <wps:spPr bwMode="auto">
                          <a:xfrm>
                            <a:off x="1991" y="669"/>
                            <a:ext cx="318" cy="83"/>
                          </a:xfrm>
                          <a:custGeom>
                            <a:avLst/>
                            <a:gdLst>
                              <a:gd name="T0" fmla="*/ 0 w 318"/>
                              <a:gd name="T1" fmla="*/ 40 h 83"/>
                              <a:gd name="T2" fmla="*/ 314 w 318"/>
                              <a:gd name="T3" fmla="*/ 40 h 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18" h="83">
                                <a:moveTo>
                                  <a:pt x="0" y="40"/>
                                </a:moveTo>
                                <a:lnTo>
                                  <a:pt x="314" y="40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7602420" name="Freeform 456"/>
                        <wps:cNvSpPr>
                          <a:spLocks/>
                        </wps:cNvSpPr>
                        <wps:spPr bwMode="auto">
                          <a:xfrm>
                            <a:off x="1991" y="669"/>
                            <a:ext cx="318" cy="83"/>
                          </a:xfrm>
                          <a:custGeom>
                            <a:avLst/>
                            <a:gdLst>
                              <a:gd name="T0" fmla="*/ 316 w 318"/>
                              <a:gd name="T1" fmla="*/ 42 h 83"/>
                              <a:gd name="T2" fmla="*/ 226 w 318"/>
                              <a:gd name="T3" fmla="*/ 82 h 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18" h="83">
                                <a:moveTo>
                                  <a:pt x="316" y="42"/>
                                </a:moveTo>
                                <a:lnTo>
                                  <a:pt x="226" y="82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7602421" name="Freeform 457"/>
                        <wps:cNvSpPr>
                          <a:spLocks/>
                        </wps:cNvSpPr>
                        <wps:spPr bwMode="auto">
                          <a:xfrm>
                            <a:off x="1991" y="669"/>
                            <a:ext cx="318" cy="83"/>
                          </a:xfrm>
                          <a:custGeom>
                            <a:avLst/>
                            <a:gdLst>
                              <a:gd name="T0" fmla="*/ 317 w 318"/>
                              <a:gd name="T1" fmla="*/ 39 h 83"/>
                              <a:gd name="T2" fmla="*/ 215 w 318"/>
                              <a:gd name="T3" fmla="*/ 0 h 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18" h="83">
                                <a:moveTo>
                                  <a:pt x="317" y="39"/>
                                </a:moveTo>
                                <a:lnTo>
                                  <a:pt x="215" y="0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12CA45" id="Group 1410706678" o:spid="_x0000_s1026" style="position:absolute;margin-left:372.6pt;margin-top:16.3pt;width:15.9pt;height:4.15pt;z-index:251829248;mso-wrap-distance-left:0;mso-wrap-distance-right:0;mso-position-horizontal-relative:page" coordorigin="1991,669" coordsize="318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" o:allowincell="f">
                <v:shape id="Freeform 455" o:spid="_x0000_s1027" style="position:absolute;left:1991;top:669;width:318;height:83;visibility:visible;mso-wrap-style:square;v-text-anchor:top" coordsize="318,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" path="m,40r314,e" filled="f" strokeweight=".24994mm">
                  <v:path arrowok="t" o:connecttype="custom" o:connectlocs="0,40;314,40" o:connectangles="0,0"/>
                </v:shape>
                <v:shape id="Freeform 456" o:spid="_x0000_s1028" style="position:absolute;left:1991;top:669;width:318;height:83;visibility:visible;mso-wrap-style:square;v-text-anchor:top" coordsize="318,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" path="m316,42l226,82e" filled="f" strokeweight=".24994mm">
                  <v:path arrowok="t" o:connecttype="custom" o:connectlocs="316,42;226,82" o:connectangles="0,0"/>
                </v:shape>
                <v:shape id="Freeform 457" o:spid="_x0000_s1029" style="position:absolute;left:1991;top:669;width:318;height:83;visibility:visible;mso-wrap-style:square;v-text-anchor:top" coordsize="318,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" path="m317,39l215,e" filled="f" strokeweight=".24994mm">
                  <v:path arrowok="t" o:connecttype="custom" o:connectlocs="317,39;215,0" o:connectangles="0,0"/>
                </v:shape>
                <w10:wrap anchorx="page"/>
              </v:group>
            </w:pict>
          </mc:Fallback>
        </mc:AlternateContent>
      </w:r>
      <w:r w:rsidR="00087F6C" w:rsidRPr="00F81595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              </w:t>
      </w:r>
    </w:p>
    <w:p w14:paraId="561FF7E0" w14:textId="7EE00BBD" w:rsidR="00001A2B" w:rsidRDefault="00001A2B" w:rsidP="00001A2B">
      <w:pPr>
        <w:rPr>
          <w:rFonts w:ascii="Times New Roman" w:hAnsi="Times New Roman" w:cs="Times New Roman"/>
          <w:sz w:val="24"/>
          <w:szCs w:val="24"/>
          <w:rtl/>
        </w:rPr>
      </w:pPr>
    </w:p>
    <w:p w14:paraId="5FCF2315" w14:textId="32E48CB1" w:rsidR="00001A2B" w:rsidRDefault="00001A2B" w:rsidP="00001A2B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31296" behindDoc="0" locked="0" layoutInCell="1" allowOverlap="1" wp14:anchorId="0DB2D35E" wp14:editId="7F4B4995">
            <wp:simplePos x="0" y="0"/>
            <wp:positionH relativeFrom="column">
              <wp:posOffset>1454785</wp:posOffset>
            </wp:positionH>
            <wp:positionV relativeFrom="paragraph">
              <wp:posOffset>3810</wp:posOffset>
            </wp:positionV>
            <wp:extent cx="609600" cy="609600"/>
            <wp:effectExtent l="0" t="0" r="0" b="0"/>
            <wp:wrapNone/>
            <wp:docPr id="244397407" name="Picture 24439740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noProof/>
          <w:sz w:val="32"/>
          <w:szCs w:val="32"/>
        </w:rPr>
        <w:drawing>
          <wp:anchor distT="0" distB="0" distL="114300" distR="114300" simplePos="0" relativeHeight="251832320" behindDoc="0" locked="0" layoutInCell="0" allowOverlap="1" wp14:anchorId="01230DE2" wp14:editId="0652E2DA">
            <wp:simplePos x="0" y="0"/>
            <wp:positionH relativeFrom="page">
              <wp:posOffset>6606540</wp:posOffset>
            </wp:positionH>
            <wp:positionV relativeFrom="paragraph">
              <wp:posOffset>3175</wp:posOffset>
            </wp:positionV>
            <wp:extent cx="635000" cy="635000"/>
            <wp:effectExtent l="0" t="0" r="0" b="0"/>
            <wp:wrapNone/>
            <wp:docPr id="244397408" name="Picture 24439740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30272" behindDoc="0" locked="0" layoutInCell="1" allowOverlap="1" wp14:anchorId="07730D4C" wp14:editId="34D57347">
            <wp:simplePos x="0" y="0"/>
            <wp:positionH relativeFrom="column">
              <wp:posOffset>203827</wp:posOffset>
            </wp:positionH>
            <wp:positionV relativeFrom="paragraph">
              <wp:posOffset>9525</wp:posOffset>
            </wp:positionV>
            <wp:extent cx="632460" cy="632460"/>
            <wp:effectExtent l="0" t="0" r="0" b="0"/>
            <wp:wrapNone/>
            <wp:docPr id="1347602422" name="Picture 13476024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rrowheads="1"/>
                    </pic:cNvPicPr>
                  </pic:nvPicPr>
                  <pic:blipFill>
                    <a:blip r:embed="rId4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" cy="63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EF5DA69" w14:textId="0AA2651C" w:rsidR="00001A2B" w:rsidRDefault="00087F6C" w:rsidP="00001A2B">
      <w:pPr>
        <w:rPr>
          <w:rFonts w:ascii="Times New Roman" w:hAnsi="Times New Roman" w:cs="Times New Roman"/>
          <w:sz w:val="24"/>
          <w:szCs w:val="24"/>
          <w:rtl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        </w:t>
      </w:r>
      <w:r w:rsidR="00001A2B">
        <w:rPr>
          <w:rFonts w:ascii="Times New Roman" w:hAnsi="Times New Roman" w:cs="Times New Roman" w:hint="cs"/>
          <w:sz w:val="24"/>
          <w:szCs w:val="24"/>
          <w:rtl/>
        </w:rPr>
        <w:t xml:space="preserve">                   </w:t>
      </w:r>
      <w:proofErr w:type="gramStart"/>
      <w:r w:rsidRPr="00F81595">
        <w:rPr>
          <w:rFonts w:ascii="Times New Roman" w:hAnsi="Times New Roman" w:cs="Times New Roman"/>
          <w:sz w:val="24"/>
          <w:szCs w:val="24"/>
        </w:rPr>
        <w:t>B)</w:t>
      </w:r>
      <w:r w:rsidR="00001A2B">
        <w:rPr>
          <w:rFonts w:ascii="Times New Roman" w:hAnsi="Times New Roman" w:cs="Times New Roman" w:hint="cs"/>
          <w:sz w:val="24"/>
          <w:szCs w:val="24"/>
          <w:rtl/>
        </w:rPr>
        <w:t xml:space="preserve">   </w:t>
      </w:r>
      <w:proofErr w:type="gramEnd"/>
      <w:r w:rsidR="00001A2B">
        <w:rPr>
          <w:rFonts w:ascii="Times New Roman" w:hAnsi="Times New Roman" w:cs="Times New Roman" w:hint="cs"/>
          <w:sz w:val="24"/>
          <w:szCs w:val="24"/>
          <w:rtl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</w:t>
      </w:r>
      <w:r w:rsidR="00001A2B">
        <w:rPr>
          <w:rFonts w:ascii="Times New Roman" w:hAnsi="Times New Roman" w:cs="Times New Roman" w:hint="cs"/>
          <w:sz w:val="24"/>
          <w:szCs w:val="24"/>
          <w:rtl/>
        </w:rPr>
        <w:t xml:space="preserve"> 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  <w:r w:rsidR="00001A2B">
        <w:rPr>
          <w:rFonts w:ascii="Times New Roman" w:hAnsi="Times New Roman" w:cs="Times New Roman" w:hint="cs"/>
          <w:sz w:val="24"/>
          <w:szCs w:val="24"/>
          <w:rtl/>
        </w:rPr>
        <w:t xml:space="preserve">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C)        </w:t>
      </w:r>
    </w:p>
    <w:p w14:paraId="37E3D4C8" w14:textId="0857ADA6" w:rsidR="00001A2B" w:rsidRDefault="00001A2B" w:rsidP="00001A2B">
      <w:pPr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w:drawing>
          <wp:anchor distT="0" distB="0" distL="114300" distR="114300" simplePos="0" relativeHeight="251834368" behindDoc="0" locked="0" layoutInCell="0" allowOverlap="1" wp14:anchorId="6363BA87" wp14:editId="7BB43977">
            <wp:simplePos x="0" y="0"/>
            <wp:positionH relativeFrom="page">
              <wp:posOffset>5859780</wp:posOffset>
            </wp:positionH>
            <wp:positionV relativeFrom="page">
              <wp:posOffset>7498080</wp:posOffset>
            </wp:positionV>
            <wp:extent cx="635000" cy="647700"/>
            <wp:effectExtent l="0" t="0" r="0" b="0"/>
            <wp:wrapNone/>
            <wp:docPr id="1642601032" name="Picture 164260103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rrowheads="1"/>
                    </pic:cNvPicPr>
                  </pic:nvPicPr>
                  <pic:blipFill>
                    <a:blip r:embed="rId4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33344" behindDoc="0" locked="0" layoutInCell="1" allowOverlap="1" wp14:anchorId="6B2345F0" wp14:editId="4C0D7FCB">
            <wp:simplePos x="0" y="0"/>
            <wp:positionH relativeFrom="column">
              <wp:posOffset>738505</wp:posOffset>
            </wp:positionH>
            <wp:positionV relativeFrom="paragraph">
              <wp:posOffset>109855</wp:posOffset>
            </wp:positionV>
            <wp:extent cx="609600" cy="609600"/>
            <wp:effectExtent l="0" t="0" r="0" b="0"/>
            <wp:wrapNone/>
            <wp:docPr id="244397409" name="Picture 2443974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AAFF456" w14:textId="22690222" w:rsidR="00087F6C" w:rsidRPr="00001A2B" w:rsidRDefault="00001A2B" w:rsidP="00001A2B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 xml:space="preserve">          </w:t>
      </w:r>
      <w:r w:rsidR="00087F6C" w:rsidRPr="00F81595">
        <w:rPr>
          <w:rFonts w:ascii="Times New Roman" w:hAnsi="Times New Roman" w:cs="Times New Roman"/>
          <w:sz w:val="24"/>
          <w:szCs w:val="24"/>
        </w:rPr>
        <w:t xml:space="preserve">  D)       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                </w:t>
      </w:r>
      <w:r w:rsidR="00087F6C" w:rsidRPr="00F81595">
        <w:rPr>
          <w:rFonts w:ascii="Times New Roman" w:hAnsi="Times New Roman" w:cs="Times New Roman"/>
          <w:sz w:val="24"/>
          <w:szCs w:val="24"/>
        </w:rPr>
        <w:t xml:space="preserve"> E)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</w:p>
    <w:p w14:paraId="14A1CDC8" w14:textId="77777777" w:rsidR="00087F6C" w:rsidRPr="00F81595" w:rsidRDefault="00087F6C" w:rsidP="0066430F">
      <w:pPr>
        <w:rPr>
          <w:rFonts w:ascii="Times New Roman" w:hAnsi="Times New Roman" w:cs="Times New Roman"/>
          <w:sz w:val="24"/>
          <w:szCs w:val="24"/>
        </w:rPr>
      </w:pPr>
    </w:p>
    <w:p w14:paraId="6D882C77" w14:textId="77777777" w:rsidR="00087F6C" w:rsidRPr="00F81595" w:rsidRDefault="00087F6C" w:rsidP="0066430F">
      <w:pPr>
        <w:rPr>
          <w:rFonts w:ascii="Times New Roman" w:hAnsi="Times New Roman" w:cs="Times New Roman"/>
          <w:sz w:val="24"/>
          <w:szCs w:val="24"/>
        </w:rPr>
      </w:pPr>
    </w:p>
    <w:p w14:paraId="61674E55" w14:textId="77777777" w:rsidR="00087F6C" w:rsidRPr="00F81595" w:rsidRDefault="00087F6C" w:rsidP="0066430F">
      <w:pPr>
        <w:rPr>
          <w:rFonts w:ascii="Times New Roman" w:hAnsi="Times New Roman" w:cs="Times New Roman"/>
          <w:sz w:val="24"/>
          <w:szCs w:val="24"/>
        </w:rPr>
      </w:pPr>
    </w:p>
    <w:p w14:paraId="34D3CDB1" w14:textId="26AD5CBF" w:rsidR="00087F6C" w:rsidRDefault="00087F6C" w:rsidP="0066430F">
      <w:pPr>
        <w:rPr>
          <w:rFonts w:ascii="Times New Roman" w:hAnsi="Times New Roman" w:cs="Times New Roman"/>
          <w:sz w:val="24"/>
          <w:szCs w:val="24"/>
          <w:rtl/>
        </w:rPr>
      </w:pPr>
    </w:p>
    <w:p w14:paraId="63CBE201" w14:textId="1FAA194E" w:rsidR="00001A2B" w:rsidRDefault="00001A2B" w:rsidP="0066430F">
      <w:pPr>
        <w:rPr>
          <w:rFonts w:ascii="Times New Roman" w:hAnsi="Times New Roman" w:cs="Times New Roman"/>
          <w:sz w:val="24"/>
          <w:szCs w:val="24"/>
          <w:rtl/>
        </w:rPr>
      </w:pPr>
    </w:p>
    <w:p w14:paraId="3A409C2F" w14:textId="77777777" w:rsidR="00001A2B" w:rsidRPr="00F81595" w:rsidRDefault="00001A2B" w:rsidP="0066430F">
      <w:pPr>
        <w:rPr>
          <w:rFonts w:ascii="Times New Roman" w:hAnsi="Times New Roman" w:cs="Times New Roman"/>
          <w:sz w:val="24"/>
          <w:szCs w:val="24"/>
        </w:rPr>
      </w:pPr>
    </w:p>
    <w:p w14:paraId="1AF4BAE2" w14:textId="6292286C" w:rsidR="00087F6C" w:rsidRPr="00F81595" w:rsidRDefault="005A7B04" w:rsidP="0066430F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w:lastRenderedPageBreak/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1345C344" wp14:editId="6205112C">
                <wp:simplePos x="0" y="0"/>
                <wp:positionH relativeFrom="column">
                  <wp:posOffset>1508760</wp:posOffset>
                </wp:positionH>
                <wp:positionV relativeFrom="paragraph">
                  <wp:posOffset>355600</wp:posOffset>
                </wp:positionV>
                <wp:extent cx="350520" cy="365760"/>
                <wp:effectExtent l="0" t="0" r="0" b="0"/>
                <wp:wrapNone/>
                <wp:docPr id="1642601047" name="Text Box 16426010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052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BBC9A0E" w14:textId="22250BE2" w:rsidR="00001A2B" w:rsidRPr="00001A2B" w:rsidRDefault="00001A2B">
                            <w:pPr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</w:rPr>
                              <w:t>I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45C344" id="Text Box 1642601047" o:spid="_x0000_s1055" type="#_x0000_t202" style="position:absolute;margin-left:118.8pt;margin-top:28pt;width:27.6pt;height:28.8pt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" filled="f" stroked="f" strokeweight=".5pt">
                <v:textbox>
                  <w:txbxContent>
                    <w:p w14:paraId="7BBC9A0E" w14:textId="22250BE2" w:rsidR="00001A2B" w:rsidRPr="00001A2B" w:rsidRDefault="00001A2B">
                      <w:pPr>
                        <w:rPr>
                          <w:rFonts w:asciiTheme="majorBidi" w:hAnsiTheme="majorBidi" w:cstheme="majorBidi"/>
                          <w:sz w:val="36"/>
                          <w:szCs w:val="36"/>
                        </w:rPr>
                      </w:pPr>
                      <w:r>
                        <w:rPr>
                          <w:rFonts w:asciiTheme="majorBidi" w:hAnsiTheme="majorBidi" w:cstheme="majorBidi"/>
                          <w:sz w:val="36"/>
                          <w:szCs w:val="36"/>
                        </w:rPr>
                        <w:t>I.</w:t>
                      </w:r>
                    </w:p>
                  </w:txbxContent>
                </v:textbox>
              </v:shape>
            </w:pict>
          </mc:Fallback>
        </mc:AlternateContent>
      </w:r>
      <w:r w:rsidR="00001A2B">
        <w:rPr>
          <w:rFonts w:ascii="Times New Roman" w:hAnsi="Times New Roman" w:cs="Times New Roman"/>
          <w:b/>
          <w:bCs/>
          <w:noProof/>
          <w:sz w:val="32"/>
          <w:szCs w:val="32"/>
        </w:rPr>
        <w:drawing>
          <wp:anchor distT="0" distB="0" distL="114300" distR="114300" simplePos="0" relativeHeight="251835392" behindDoc="0" locked="0" layoutInCell="0" allowOverlap="1" wp14:anchorId="7CB652B6" wp14:editId="033F9308">
            <wp:simplePos x="0" y="0"/>
            <wp:positionH relativeFrom="margin">
              <wp:align>left</wp:align>
            </wp:positionH>
            <wp:positionV relativeFrom="page">
              <wp:posOffset>1245870</wp:posOffset>
            </wp:positionV>
            <wp:extent cx="3123446" cy="1752600"/>
            <wp:effectExtent l="0" t="0" r="1270" b="0"/>
            <wp:wrapNone/>
            <wp:docPr id="1642601033" name="Picture 164260103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/>
                    <pic:cNvPicPr>
                      <a:picLocks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563" cy="1758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7F6C" w:rsidRPr="00F81595">
        <w:rPr>
          <w:rFonts w:ascii="Times New Roman" w:hAnsi="Times New Roman" w:cs="Times New Roman"/>
          <w:b/>
          <w:bCs/>
          <w:sz w:val="32"/>
          <w:szCs w:val="32"/>
        </w:rPr>
        <w:t>37)</w:t>
      </w:r>
      <w:r w:rsidR="00087F6C" w:rsidRPr="00F81595"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</w:t>
      </w:r>
    </w:p>
    <w:p w14:paraId="77A93E60" w14:textId="58A6CD52" w:rsidR="000306D6" w:rsidRPr="00F81595" w:rsidRDefault="00CD29F3" w:rsidP="0066430F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6ECEE743" wp14:editId="7FDE670B">
                <wp:simplePos x="0" y="0"/>
                <wp:positionH relativeFrom="column">
                  <wp:posOffset>2108917</wp:posOffset>
                </wp:positionH>
                <wp:positionV relativeFrom="paragraph">
                  <wp:posOffset>29292</wp:posOffset>
                </wp:positionV>
                <wp:extent cx="298477" cy="306807"/>
                <wp:effectExtent l="0" t="0" r="6350" b="0"/>
                <wp:wrapNone/>
                <wp:docPr id="1642601053" name="Text Box 16426010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77" cy="3068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3267E79" w14:textId="7BC7BB86" w:rsidR="00CD29F3" w:rsidRPr="00CD29F3" w:rsidRDefault="00CD29F3" w:rsidP="00CD29F3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CD29F3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CEE743" id="Text Box 1642601053" o:spid="_x0000_s1056" type="#_x0000_t202" style="position:absolute;margin-left:166.05pt;margin-top:2.3pt;width:23.5pt;height:24.1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" fillcolor="white [3212]" stroked="f" strokeweight=".5pt">
                <v:textbox>
                  <w:txbxContent>
                    <w:p w14:paraId="03267E79" w14:textId="7BC7BB86" w:rsidR="00CD29F3" w:rsidRPr="00CD29F3" w:rsidRDefault="00CD29F3" w:rsidP="00CD29F3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CD29F3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3BE393EB" wp14:editId="795FAF94">
                <wp:simplePos x="0" y="0"/>
                <wp:positionH relativeFrom="column">
                  <wp:posOffset>1767812</wp:posOffset>
                </wp:positionH>
                <wp:positionV relativeFrom="paragraph">
                  <wp:posOffset>31750</wp:posOffset>
                </wp:positionV>
                <wp:extent cx="298477" cy="312420"/>
                <wp:effectExtent l="0" t="0" r="6350" b="0"/>
                <wp:wrapNone/>
                <wp:docPr id="1642601051" name="Text Box 16426010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77" cy="3124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2EEEFC8" w14:textId="523B79C7" w:rsidR="00CD29F3" w:rsidRPr="00CD29F3" w:rsidRDefault="00CD29F3" w:rsidP="00CD29F3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CD29F3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E393EB" id="Text Box 1642601051" o:spid="_x0000_s1057" type="#_x0000_t202" style="position:absolute;margin-left:139.2pt;margin-top:2.5pt;width:23.5pt;height:24.6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" fillcolor="white [3212]" stroked="f" strokeweight=".5pt">
                <v:textbox>
                  <w:txbxContent>
                    <w:p w14:paraId="62EEEFC8" w14:textId="523B79C7" w:rsidR="00CD29F3" w:rsidRPr="00CD29F3" w:rsidRDefault="00CD29F3" w:rsidP="00CD29F3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CD29F3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</w:p>
    <w:p w14:paraId="57F4F335" w14:textId="5B1270D3" w:rsidR="000306D6" w:rsidRPr="00F81595" w:rsidRDefault="00CD29F3" w:rsidP="0066430F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056AAD4F" wp14:editId="453AF92D">
                <wp:simplePos x="0" y="0"/>
                <wp:positionH relativeFrom="column">
                  <wp:align>right</wp:align>
                </wp:positionH>
                <wp:positionV relativeFrom="paragraph">
                  <wp:posOffset>14318</wp:posOffset>
                </wp:positionV>
                <wp:extent cx="298477" cy="312420"/>
                <wp:effectExtent l="0" t="0" r="6350" b="0"/>
                <wp:wrapNone/>
                <wp:docPr id="1642601055" name="Text Box 16426010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77" cy="3124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314C1F0" w14:textId="77777777" w:rsidR="00CD29F3" w:rsidRPr="00CD29F3" w:rsidRDefault="00CD29F3" w:rsidP="00CD29F3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CD29F3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6AAD4F" id="Text Box 1642601055" o:spid="_x0000_s1058" type="#_x0000_t202" style="position:absolute;margin-left:-27.7pt;margin-top:1.15pt;width:23.5pt;height:24.6pt;z-index:251854848;visibility:visible;mso-wrap-style:squar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" fillcolor="white [3212]" stroked="f" strokeweight=".5pt">
                <v:textbox>
                  <w:txbxContent>
                    <w:p w14:paraId="1314C1F0" w14:textId="77777777" w:rsidR="00CD29F3" w:rsidRPr="00CD29F3" w:rsidRDefault="00CD29F3" w:rsidP="00CD29F3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CD29F3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721D5E82" wp14:editId="12068882">
                <wp:simplePos x="0" y="0"/>
                <wp:positionH relativeFrom="column">
                  <wp:posOffset>2452964</wp:posOffset>
                </wp:positionH>
                <wp:positionV relativeFrom="paragraph">
                  <wp:posOffset>19644</wp:posOffset>
                </wp:positionV>
                <wp:extent cx="298477" cy="306807"/>
                <wp:effectExtent l="0" t="0" r="6350" b="0"/>
                <wp:wrapNone/>
                <wp:docPr id="1642601054" name="Text Box 16426010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77" cy="3068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382DB9D" w14:textId="77777777" w:rsidR="00CD29F3" w:rsidRPr="00CD29F3" w:rsidRDefault="00CD29F3" w:rsidP="00CD29F3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CD29F3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1D5E82" id="Text Box 1642601054" o:spid="_x0000_s1059" type="#_x0000_t202" style="position:absolute;margin-left:193.15pt;margin-top:1.55pt;width:23.5pt;height:24.15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" fillcolor="white [3212]" stroked="f" strokeweight=".5pt">
                <v:textbox>
                  <w:txbxContent>
                    <w:p w14:paraId="5382DB9D" w14:textId="77777777" w:rsidR="00CD29F3" w:rsidRPr="00CD29F3" w:rsidRDefault="00CD29F3" w:rsidP="00CD29F3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CD29F3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</w:p>
    <w:p w14:paraId="3DB5FAA8" w14:textId="6AEBD320" w:rsidR="000306D6" w:rsidRPr="00F81595" w:rsidRDefault="000306D6" w:rsidP="0066430F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</w:p>
    <w:p w14:paraId="6E1C8E4A" w14:textId="60278B8F" w:rsidR="000306D6" w:rsidRPr="00F81595" w:rsidRDefault="00CD29F3" w:rsidP="0066430F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67E05E17" wp14:editId="753569A2">
                <wp:simplePos x="0" y="0"/>
                <wp:positionH relativeFrom="column">
                  <wp:posOffset>2105660</wp:posOffset>
                </wp:positionH>
                <wp:positionV relativeFrom="paragraph">
                  <wp:posOffset>2540</wp:posOffset>
                </wp:positionV>
                <wp:extent cx="298477" cy="306807"/>
                <wp:effectExtent l="0" t="0" r="6350" b="0"/>
                <wp:wrapNone/>
                <wp:docPr id="1642601057" name="Text Box 16426010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77" cy="3068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4D337BBA" w14:textId="7FF2A993" w:rsidR="00CD29F3" w:rsidRPr="00CD29F3" w:rsidRDefault="00CD29F3" w:rsidP="00CD29F3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M</w:t>
                            </w:r>
                            <w:r w:rsidRPr="00CD29F3">
                              <w:rPr>
                                <w:rFonts w:asciiTheme="majorBidi" w:hAnsiTheme="majorBidi" w:cstheme="majorBidi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B68196C" wp14:editId="706969A6">
                                  <wp:extent cx="109220" cy="110490"/>
                                  <wp:effectExtent l="0" t="0" r="5080" b="3810"/>
                                  <wp:docPr id="1642601058" name="Picture 16426010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220" cy="1104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E05E17" id="Text Box 1642601057" o:spid="_x0000_s1060" type="#_x0000_t202" style="position:absolute;margin-left:165.8pt;margin-top:.2pt;width:23.5pt;height:24.1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" fillcolor="white [3212]" stroked="f" strokeweight=".5pt">
                <v:textbox>
                  <w:txbxContent>
                    <w:p w14:paraId="4D337BBA" w14:textId="7FF2A993" w:rsidR="00CD29F3" w:rsidRPr="00CD29F3" w:rsidRDefault="00CD29F3" w:rsidP="00CD29F3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M</w:t>
                      </w:r>
                      <w:r w:rsidRPr="00CD29F3">
                        <w:rPr>
                          <w:rFonts w:asciiTheme="majorBidi" w:hAnsiTheme="majorBidi" w:cstheme="majorBidi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B68196C" wp14:editId="706969A6">
                            <wp:extent cx="109220" cy="110490"/>
                            <wp:effectExtent l="0" t="0" r="5080" b="3810"/>
                            <wp:docPr id="1642601058" name="Picture 16426010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220" cy="1104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3A7D1A4E" wp14:editId="3958209A">
                <wp:simplePos x="0" y="0"/>
                <wp:positionH relativeFrom="column">
                  <wp:posOffset>1762289</wp:posOffset>
                </wp:positionH>
                <wp:positionV relativeFrom="paragraph">
                  <wp:posOffset>352057</wp:posOffset>
                </wp:positionV>
                <wp:extent cx="298477" cy="306807"/>
                <wp:effectExtent l="0" t="0" r="6350" b="0"/>
                <wp:wrapNone/>
                <wp:docPr id="1642601056" name="Text Box 16426010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77" cy="3068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FB899F4" w14:textId="77777777" w:rsidR="00CD29F3" w:rsidRPr="00CD29F3" w:rsidRDefault="00CD29F3" w:rsidP="00CD29F3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CD29F3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7D1A4E" id="Text Box 1642601056" o:spid="_x0000_s1061" type="#_x0000_t202" style="position:absolute;margin-left:138.75pt;margin-top:27.7pt;width:23.5pt;height:24.1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" fillcolor="white [3212]" stroked="f" strokeweight=".5pt">
                <v:textbox>
                  <w:txbxContent>
                    <w:p w14:paraId="2FB899F4" w14:textId="77777777" w:rsidR="00CD29F3" w:rsidRPr="00CD29F3" w:rsidRDefault="00CD29F3" w:rsidP="00CD29F3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CD29F3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5A7B04"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62A3FE5D" wp14:editId="605592C4">
                <wp:simplePos x="0" y="0"/>
                <wp:positionH relativeFrom="column">
                  <wp:posOffset>1470660</wp:posOffset>
                </wp:positionH>
                <wp:positionV relativeFrom="paragraph">
                  <wp:posOffset>328295</wp:posOffset>
                </wp:positionV>
                <wp:extent cx="411480" cy="365760"/>
                <wp:effectExtent l="0" t="0" r="0" b="0"/>
                <wp:wrapNone/>
                <wp:docPr id="1642601048" name="Text Box 16426010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148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0151608" w14:textId="0564FCF0" w:rsidR="00001A2B" w:rsidRPr="00001A2B" w:rsidRDefault="00001A2B" w:rsidP="00001A2B">
                            <w:pPr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</w:rPr>
                              <w:t>II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A3FE5D" id="Text Box 1642601048" o:spid="_x0000_s1062" type="#_x0000_t202" style="position:absolute;margin-left:115.8pt;margin-top:25.85pt;width:32.4pt;height:28.8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" filled="f" stroked="f" strokeweight=".5pt">
                <v:textbox>
                  <w:txbxContent>
                    <w:p w14:paraId="50151608" w14:textId="0564FCF0" w:rsidR="00001A2B" w:rsidRPr="00001A2B" w:rsidRDefault="00001A2B" w:rsidP="00001A2B">
                      <w:pPr>
                        <w:rPr>
                          <w:rFonts w:asciiTheme="majorBidi" w:hAnsiTheme="majorBidi" w:cstheme="majorBidi"/>
                          <w:sz w:val="36"/>
                          <w:szCs w:val="36"/>
                        </w:rPr>
                      </w:pPr>
                      <w:r>
                        <w:rPr>
                          <w:rFonts w:asciiTheme="majorBidi" w:hAnsiTheme="majorBidi" w:cstheme="majorBidi"/>
                          <w:sz w:val="36"/>
                          <w:szCs w:val="36"/>
                        </w:rPr>
                        <w:t>II.</w:t>
                      </w:r>
                    </w:p>
                  </w:txbxContent>
                </v:textbox>
              </v:shape>
            </w:pict>
          </mc:Fallback>
        </mc:AlternateContent>
      </w:r>
    </w:p>
    <w:p w14:paraId="40C4D578" w14:textId="28B454CA" w:rsidR="00001A2B" w:rsidRDefault="00001A2B" w:rsidP="0066430F">
      <w:pPr>
        <w:rPr>
          <w:rFonts w:ascii="Times New Roman" w:hAnsi="Times New Roman" w:cs="Times New Roman"/>
          <w:b/>
          <w:bCs/>
          <w:sz w:val="26"/>
          <w:szCs w:val="26"/>
          <w:rtl/>
        </w:rPr>
      </w:pPr>
    </w:p>
    <w:p w14:paraId="21DA598E" w14:textId="2E30E43F" w:rsidR="00001A2B" w:rsidRDefault="00CD29F3" w:rsidP="0066430F">
      <w:pPr>
        <w:rPr>
          <w:rFonts w:ascii="Times New Roman" w:hAnsi="Times New Roman" w:cs="Times New Roman"/>
          <w:b/>
          <w:bCs/>
          <w:sz w:val="26"/>
          <w:szCs w:val="26"/>
          <w:rtl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79602A59" wp14:editId="3A2B34C9">
                <wp:simplePos x="0" y="0"/>
                <wp:positionH relativeFrom="column">
                  <wp:posOffset>31750</wp:posOffset>
                </wp:positionH>
                <wp:positionV relativeFrom="paragraph">
                  <wp:posOffset>292735</wp:posOffset>
                </wp:positionV>
                <wp:extent cx="298477" cy="312420"/>
                <wp:effectExtent l="0" t="0" r="6350" b="0"/>
                <wp:wrapNone/>
                <wp:docPr id="1642601062" name="Text Box 16426010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77" cy="31242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780019E" w14:textId="77777777" w:rsidR="00CD29F3" w:rsidRPr="00CD29F3" w:rsidRDefault="00CD29F3" w:rsidP="00CD29F3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CD29F3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K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602A59" id="Text Box 1642601062" o:spid="_x0000_s1063" type="#_x0000_t202" style="position:absolute;margin-left:2.5pt;margin-top:23.05pt;width:23.5pt;height:24.6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" fillcolor="white [3212]" stroked="f" strokeweight=".5pt">
                <v:textbox>
                  <w:txbxContent>
                    <w:p w14:paraId="7780019E" w14:textId="77777777" w:rsidR="00CD29F3" w:rsidRPr="00CD29F3" w:rsidRDefault="00CD29F3" w:rsidP="00CD29F3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CD29F3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42813CCE" wp14:editId="11EF0002">
                <wp:simplePos x="0" y="0"/>
                <wp:positionH relativeFrom="column">
                  <wp:posOffset>368300</wp:posOffset>
                </wp:positionH>
                <wp:positionV relativeFrom="paragraph">
                  <wp:posOffset>295910</wp:posOffset>
                </wp:positionV>
                <wp:extent cx="298477" cy="306807"/>
                <wp:effectExtent l="0" t="0" r="6350" b="0"/>
                <wp:wrapNone/>
                <wp:docPr id="1642601061" name="Text Box 16426010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77" cy="3068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6CF0C20" w14:textId="77777777" w:rsidR="00CD29F3" w:rsidRPr="00CD29F3" w:rsidRDefault="00CD29F3" w:rsidP="00CD29F3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CD29F3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813CCE" id="Text Box 1642601061" o:spid="_x0000_s1064" type="#_x0000_t202" style="position:absolute;margin-left:29pt;margin-top:23.3pt;width:23.5pt;height:24.15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" fillcolor="white [3212]" stroked="f" strokeweight=".5pt">
                <v:textbox>
                  <w:txbxContent>
                    <w:p w14:paraId="16CF0C20" w14:textId="77777777" w:rsidR="00CD29F3" w:rsidRPr="00CD29F3" w:rsidRDefault="00CD29F3" w:rsidP="00CD29F3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 w:rsidRPr="00CD29F3"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06511A3F" wp14:editId="23B56F84">
                <wp:simplePos x="0" y="0"/>
                <wp:positionH relativeFrom="column">
                  <wp:posOffset>695325</wp:posOffset>
                </wp:positionH>
                <wp:positionV relativeFrom="paragraph">
                  <wp:posOffset>292735</wp:posOffset>
                </wp:positionV>
                <wp:extent cx="298477" cy="306807"/>
                <wp:effectExtent l="0" t="0" r="6350" b="0"/>
                <wp:wrapNone/>
                <wp:docPr id="1642601059" name="Text Box 16426010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8477" cy="3068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8180438" w14:textId="77777777" w:rsidR="00CD29F3" w:rsidRPr="00CD29F3" w:rsidRDefault="00CD29F3" w:rsidP="00CD29F3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M</w:t>
                            </w:r>
                            <w:r w:rsidRPr="00CD29F3">
                              <w:rPr>
                                <w:rFonts w:asciiTheme="majorBidi" w:hAnsiTheme="majorBidi" w:cstheme="majorBidi"/>
                                <w:noProof/>
                                <w:sz w:val="28"/>
                                <w:szCs w:val="28"/>
                              </w:rPr>
                              <w:drawing>
                                <wp:inline distT="0" distB="0" distL="0" distR="0" wp14:anchorId="3C66AAB1" wp14:editId="49AF13AE">
                                  <wp:extent cx="109220" cy="110490"/>
                                  <wp:effectExtent l="0" t="0" r="5080" b="3810"/>
                                  <wp:docPr id="1642601060" name="Picture 16426010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220" cy="1104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511A3F" id="Text Box 1642601059" o:spid="_x0000_s1065" type="#_x0000_t202" style="position:absolute;margin-left:54.75pt;margin-top:23.05pt;width:23.5pt;height:24.1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" fillcolor="white [3212]" stroked="f" strokeweight=".5pt">
                <v:textbox>
                  <w:txbxContent>
                    <w:p w14:paraId="28180438" w14:textId="77777777" w:rsidR="00CD29F3" w:rsidRPr="00CD29F3" w:rsidRDefault="00CD29F3" w:rsidP="00CD29F3">
                      <w:pP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</w:pPr>
                      <w:r>
                        <w:rPr>
                          <w:rFonts w:asciiTheme="majorBidi" w:hAnsiTheme="majorBidi" w:cstheme="majorBidi"/>
                          <w:sz w:val="28"/>
                          <w:szCs w:val="28"/>
                        </w:rPr>
                        <w:t>M</w:t>
                      </w:r>
                      <w:r w:rsidRPr="00CD29F3">
                        <w:rPr>
                          <w:rFonts w:asciiTheme="majorBidi" w:hAnsiTheme="majorBidi" w:cstheme="majorBidi"/>
                          <w:noProof/>
                          <w:sz w:val="28"/>
                          <w:szCs w:val="28"/>
                        </w:rPr>
                        <w:drawing>
                          <wp:inline distT="0" distB="0" distL="0" distR="0" wp14:anchorId="3C66AAB1" wp14:editId="49AF13AE">
                            <wp:extent cx="109220" cy="110490"/>
                            <wp:effectExtent l="0" t="0" r="5080" b="3810"/>
                            <wp:docPr id="1642601060" name="Picture 16426010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6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220" cy="1104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D229B"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g">
            <w:drawing>
              <wp:anchor distT="0" distB="0" distL="114300" distR="114300" simplePos="0" relativeHeight="251837440" behindDoc="0" locked="0" layoutInCell="1" allowOverlap="1" wp14:anchorId="00BE5C44" wp14:editId="5322FD68">
                <wp:simplePos x="0" y="0"/>
                <wp:positionH relativeFrom="column">
                  <wp:posOffset>22860</wp:posOffset>
                </wp:positionH>
                <wp:positionV relativeFrom="paragraph">
                  <wp:posOffset>276225</wp:posOffset>
                </wp:positionV>
                <wp:extent cx="989830" cy="347116"/>
                <wp:effectExtent l="0" t="0" r="20320" b="15240"/>
                <wp:wrapNone/>
                <wp:docPr id="1642601035" name="Group 9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89830" cy="347116"/>
                          <a:chOff x="648" y="8334"/>
                          <a:chExt cx="1172" cy="411"/>
                        </a:xfrm>
                      </wpg:grpSpPr>
                      <wps:wsp>
                        <wps:cNvPr id="1642601036" name="Freeform 952"/>
                        <wps:cNvSpPr>
                          <a:spLocks/>
                        </wps:cNvSpPr>
                        <wps:spPr bwMode="auto">
                          <a:xfrm>
                            <a:off x="648" y="8334"/>
                            <a:ext cx="1172" cy="411"/>
                          </a:xfrm>
                          <a:custGeom>
                            <a:avLst/>
                            <a:gdLst>
                              <a:gd name="T0" fmla="*/ 0 w 1172"/>
                              <a:gd name="T1" fmla="*/ 2 h 411"/>
                              <a:gd name="T2" fmla="*/ 786 w 1172"/>
                              <a:gd name="T3" fmla="*/ 2 h 411"/>
                              <a:gd name="T4" fmla="*/ 787 w 1172"/>
                              <a:gd name="T5" fmla="*/ 407 h 411"/>
                              <a:gd name="T6" fmla="*/ 0 w 1172"/>
                              <a:gd name="T7" fmla="*/ 408 h 411"/>
                              <a:gd name="T8" fmla="*/ 0 w 1172"/>
                              <a:gd name="T9" fmla="*/ 2 h 4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72" h="411">
                                <a:moveTo>
                                  <a:pt x="0" y="2"/>
                                </a:moveTo>
                                <a:lnTo>
                                  <a:pt x="786" y="2"/>
                                </a:lnTo>
                                <a:lnTo>
                                  <a:pt x="787" y="407"/>
                                </a:lnTo>
                                <a:lnTo>
                                  <a:pt x="0" y="408"/>
                                </a:lnTo>
                                <a:lnTo>
                                  <a:pt x="0" y="2"/>
                                </a:lnTo>
                              </a:path>
                            </a:pathLst>
                          </a:custGeom>
                          <a:noFill/>
                          <a:ln w="650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2601037" name="Freeform 953"/>
                        <wps:cNvSpPr>
                          <a:spLocks/>
                        </wps:cNvSpPr>
                        <wps:spPr bwMode="auto">
                          <a:xfrm>
                            <a:off x="648" y="8334"/>
                            <a:ext cx="1172" cy="411"/>
                          </a:xfrm>
                          <a:custGeom>
                            <a:avLst/>
                            <a:gdLst>
                              <a:gd name="T0" fmla="*/ 388 w 1172"/>
                              <a:gd name="T1" fmla="*/ 0 h 411"/>
                              <a:gd name="T2" fmla="*/ 389 w 1172"/>
                              <a:gd name="T3" fmla="*/ 406 h 4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172" h="411">
                                <a:moveTo>
                                  <a:pt x="388" y="0"/>
                                </a:moveTo>
                                <a:lnTo>
                                  <a:pt x="389" y="406"/>
                                </a:lnTo>
                              </a:path>
                            </a:pathLst>
                          </a:custGeom>
                          <a:noFill/>
                          <a:ln w="650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2601038" name="Freeform 954"/>
                        <wps:cNvSpPr>
                          <a:spLocks/>
                        </wps:cNvSpPr>
                        <wps:spPr bwMode="auto">
                          <a:xfrm>
                            <a:off x="648" y="8334"/>
                            <a:ext cx="1172" cy="411"/>
                          </a:xfrm>
                          <a:custGeom>
                            <a:avLst/>
                            <a:gdLst>
                              <a:gd name="T0" fmla="*/ 786 w 1172"/>
                              <a:gd name="T1" fmla="*/ 2 h 411"/>
                              <a:gd name="T2" fmla="*/ 1170 w 1172"/>
                              <a:gd name="T3" fmla="*/ 0 h 411"/>
                              <a:gd name="T4" fmla="*/ 1171 w 1172"/>
                              <a:gd name="T5" fmla="*/ 410 h 411"/>
                              <a:gd name="T6" fmla="*/ 787 w 1172"/>
                              <a:gd name="T7" fmla="*/ 407 h 4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172" h="411">
                                <a:moveTo>
                                  <a:pt x="786" y="2"/>
                                </a:moveTo>
                                <a:lnTo>
                                  <a:pt x="1170" y="0"/>
                                </a:lnTo>
                                <a:lnTo>
                                  <a:pt x="1171" y="410"/>
                                </a:lnTo>
                                <a:lnTo>
                                  <a:pt x="787" y="407"/>
                                </a:lnTo>
                              </a:path>
                            </a:pathLst>
                          </a:custGeom>
                          <a:noFill/>
                          <a:ln w="650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89A9D37" id="Group 951" o:spid="_x0000_s1026" style="position:absolute;margin-left:1.8pt;margin-top:21.75pt;width:77.95pt;height:27.35pt;z-index:251837440" coordorigin="648,8334" coordsize="1172,4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">
                <v:shape id="Freeform 952" o:spid="_x0000_s1027" style="position:absolute;left:648;top:8334;width:1172;height:411;visibility:visible;mso-wrap-style:square;v-text-anchor:top" coordsize="1172,4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" path="m,2r786,l787,407,,408,,2e" filled="f" strokeweight=".18067mm">
                  <v:path arrowok="t" o:connecttype="custom" o:connectlocs="0,2;786,2;787,407;0,408;0,2" o:connectangles="0,0,0,0,0"/>
                </v:shape>
                <v:shape id="Freeform 953" o:spid="_x0000_s1028" style="position:absolute;left:648;top:8334;width:1172;height:411;visibility:visible;mso-wrap-style:square;v-text-anchor:top" coordsize="1172,4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" path="m388,r1,406e" filled="f" strokeweight=".18067mm">
                  <v:path arrowok="t" o:connecttype="custom" o:connectlocs="388,0;389,406" o:connectangles="0,0"/>
                </v:shape>
                <v:shape id="Freeform 954" o:spid="_x0000_s1029" style="position:absolute;left:648;top:8334;width:1172;height:411;visibility:visible;mso-wrap-style:square;v-text-anchor:top" coordsize="1172,4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" path="m786,2l1170,r1,410l787,407e" filled="f" strokeweight=".18067mm">
                  <v:path arrowok="t" o:connecttype="custom" o:connectlocs="786,2;1170,0;1171,410;787,407" o:connectangles="0,0,0,0"/>
                </v:shape>
              </v:group>
            </w:pict>
          </mc:Fallback>
        </mc:AlternateContent>
      </w:r>
    </w:p>
    <w:p w14:paraId="34BF3A18" w14:textId="739CE8A2" w:rsidR="00001A2B" w:rsidRDefault="004D229B" w:rsidP="0066430F">
      <w:pPr>
        <w:rPr>
          <w:rFonts w:ascii="Times New Roman" w:hAnsi="Times New Roman" w:cs="Times New Roman"/>
          <w:b/>
          <w:bCs/>
          <w:sz w:val="26"/>
          <w:szCs w:val="26"/>
          <w:rtl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649815A9" wp14:editId="1264F62E">
                <wp:simplePos x="0" y="0"/>
                <wp:positionH relativeFrom="column">
                  <wp:posOffset>1012190</wp:posOffset>
                </wp:positionH>
                <wp:positionV relativeFrom="paragraph">
                  <wp:posOffset>8255</wp:posOffset>
                </wp:positionV>
                <wp:extent cx="518160" cy="365760"/>
                <wp:effectExtent l="0" t="0" r="0" b="0"/>
                <wp:wrapNone/>
                <wp:docPr id="1642601049" name="Text Box 16426010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816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744E561" w14:textId="40C67BB9" w:rsidR="004D229B" w:rsidRPr="00001A2B" w:rsidRDefault="004D229B" w:rsidP="004D229B">
                            <w:pPr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36"/>
                                <w:szCs w:val="36"/>
                              </w:rPr>
                              <w:t>=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9815A9" id="Text Box 1642601049" o:spid="_x0000_s1066" type="#_x0000_t202" style="position:absolute;margin-left:79.7pt;margin-top:.65pt;width:40.8pt;height:28.8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" filled="f" stroked="f" strokeweight=".5pt">
                <v:textbox>
                  <w:txbxContent>
                    <w:p w14:paraId="7744E561" w14:textId="40C67BB9" w:rsidR="004D229B" w:rsidRPr="00001A2B" w:rsidRDefault="004D229B" w:rsidP="004D229B">
                      <w:pPr>
                        <w:rPr>
                          <w:rFonts w:asciiTheme="majorBidi" w:hAnsiTheme="majorBidi" w:cstheme="majorBidi"/>
                          <w:sz w:val="36"/>
                          <w:szCs w:val="36"/>
                        </w:rPr>
                      </w:pPr>
                      <w:r>
                        <w:rPr>
                          <w:rFonts w:asciiTheme="majorBidi" w:hAnsiTheme="majorBidi" w:cstheme="majorBidi"/>
                          <w:sz w:val="36"/>
                          <w:szCs w:val="36"/>
                        </w:rPr>
                        <w:t>=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w:drawing>
          <wp:anchor distT="0" distB="0" distL="114300" distR="114300" simplePos="0" relativeHeight="251838464" behindDoc="0" locked="0" layoutInCell="1" allowOverlap="1" wp14:anchorId="44B2F4D8" wp14:editId="26604589">
            <wp:simplePos x="0" y="0"/>
            <wp:positionH relativeFrom="column">
              <wp:posOffset>144477</wp:posOffset>
            </wp:positionH>
            <wp:positionV relativeFrom="paragraph">
              <wp:posOffset>69814</wp:posOffset>
            </wp:positionV>
            <wp:extent cx="84456" cy="168913"/>
            <wp:effectExtent l="0" t="0" r="0" b="2540"/>
            <wp:wrapNone/>
            <wp:docPr id="1642601039" name="Picture 95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601039" name="Picture 955"/>
                    <pic:cNvPicPr>
                      <a:picLocks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6" cy="168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w:drawing>
          <wp:anchor distT="0" distB="0" distL="114300" distR="114300" simplePos="0" relativeHeight="251839488" behindDoc="0" locked="0" layoutInCell="1" allowOverlap="1" wp14:anchorId="7A6F2EC0" wp14:editId="56584D85">
            <wp:simplePos x="0" y="0"/>
            <wp:positionH relativeFrom="column">
              <wp:posOffset>485681</wp:posOffset>
            </wp:positionH>
            <wp:positionV relativeFrom="paragraph">
              <wp:posOffset>52922</wp:posOffset>
            </wp:positionV>
            <wp:extent cx="118239" cy="152022"/>
            <wp:effectExtent l="0" t="0" r="0" b="635"/>
            <wp:wrapNone/>
            <wp:docPr id="1642601040" name="Picture 95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601040" name="Picture 956"/>
                    <pic:cNvPicPr>
                      <a:picLocks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239" cy="152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w:drawing>
          <wp:anchor distT="0" distB="0" distL="114300" distR="114300" simplePos="0" relativeHeight="251840512" behindDoc="0" locked="0" layoutInCell="1" allowOverlap="1" wp14:anchorId="21674E47" wp14:editId="53B24957">
            <wp:simplePos x="0" y="0"/>
            <wp:positionH relativeFrom="column">
              <wp:posOffset>799015</wp:posOffset>
            </wp:positionH>
            <wp:positionV relativeFrom="paragraph">
              <wp:posOffset>45321</wp:posOffset>
            </wp:positionV>
            <wp:extent cx="101348" cy="185804"/>
            <wp:effectExtent l="0" t="0" r="0" b="5080"/>
            <wp:wrapNone/>
            <wp:docPr id="1642601041" name="Picture 95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2601041" name="Picture 957"/>
                    <pic:cNvPicPr>
                      <a:picLocks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8" cy="185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anchor>
        </w:drawing>
      </w:r>
    </w:p>
    <w:p w14:paraId="3ADF4316" w14:textId="7AD939AF" w:rsidR="00001A2B" w:rsidRDefault="00001A2B" w:rsidP="0066430F">
      <w:pPr>
        <w:rPr>
          <w:rFonts w:ascii="Times New Roman" w:hAnsi="Times New Roman" w:cs="Times New Roman"/>
          <w:b/>
          <w:bCs/>
          <w:sz w:val="26"/>
          <w:szCs w:val="26"/>
          <w:rtl/>
        </w:rPr>
      </w:pPr>
    </w:p>
    <w:p w14:paraId="5C8D4A92" w14:textId="2D579EE8" w:rsidR="000306D6" w:rsidRPr="00F81595" w:rsidRDefault="000306D6" w:rsidP="00E441A3">
      <w:pPr>
        <w:rPr>
          <w:rFonts w:ascii="Times New Roman" w:hAnsi="Times New Roman" w:cs="Times New Roman"/>
        </w:rPr>
      </w:pPr>
      <w:r w:rsidRPr="00F81595">
        <w:rPr>
          <w:rFonts w:ascii="Times New Roman" w:hAnsi="Times New Roman" w:cs="Times New Roman"/>
          <w:sz w:val="24"/>
          <w:szCs w:val="24"/>
        </w:rPr>
        <w:t>A) 4        B)</w:t>
      </w:r>
      <w:r w:rsidRPr="00F81595">
        <w:rPr>
          <w:rFonts w:ascii="Times New Roman" w:hAnsi="Times New Roman" w:cs="Times New Roman"/>
        </w:rPr>
        <w:t xml:space="preserve"> </w:t>
      </w:r>
      <w:r w:rsidRPr="00F81595">
        <w:rPr>
          <w:rFonts w:ascii="Times New Roman" w:hAnsi="Times New Roman" w:cs="Times New Roman"/>
          <w:position w:val="-24"/>
        </w:rPr>
        <w:object w:dxaOrig="340" w:dyaOrig="620" w14:anchorId="57DD0F82">
          <v:shape id="_x0000_i1060" type="#_x0000_t75" style="width:12pt;height:30pt" o:ole="">
            <v:imagedata r:id="rId467" o:title=""/>
          </v:shape>
          <o:OLEObject Type="Embed" ProgID="Equation.DSMT4" ShapeID="_x0000_i1060" DrawAspect="Content" ObjectID="_1776349481" r:id="rId468"/>
        </w:objec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C) 5        D)</w:t>
      </w:r>
      <w:r w:rsidRPr="00F81595">
        <w:rPr>
          <w:rFonts w:ascii="Times New Roman" w:hAnsi="Times New Roman" w:cs="Times New Roman"/>
        </w:rPr>
        <w:t xml:space="preserve"> </w:t>
      </w:r>
      <w:r w:rsidRPr="00F81595">
        <w:rPr>
          <w:rFonts w:ascii="Times New Roman" w:hAnsi="Times New Roman" w:cs="Times New Roman"/>
          <w:position w:val="-24"/>
        </w:rPr>
        <w:object w:dxaOrig="300" w:dyaOrig="620" w14:anchorId="1D2561F8">
          <v:shape id="_x0000_i1061" type="#_x0000_t75" style="width:12pt;height:30pt" o:ole="">
            <v:imagedata r:id="rId469" o:title=""/>
          </v:shape>
          <o:OLEObject Type="Embed" ProgID="Equation.DSMT4" ShapeID="_x0000_i1061" DrawAspect="Content" ObjectID="_1776349482" r:id="rId470"/>
        </w:objec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E)</w:t>
      </w:r>
      <w:r w:rsidRPr="00F81595">
        <w:rPr>
          <w:rFonts w:ascii="Times New Roman" w:hAnsi="Times New Roman" w:cs="Times New Roman"/>
        </w:rPr>
        <w:t xml:space="preserve"> </w:t>
      </w:r>
      <w:r w:rsidRPr="00F81595">
        <w:rPr>
          <w:rFonts w:ascii="Times New Roman" w:hAnsi="Times New Roman" w:cs="Times New Roman"/>
          <w:position w:val="-24"/>
        </w:rPr>
        <w:object w:dxaOrig="320" w:dyaOrig="620" w14:anchorId="1BB17F4F">
          <v:shape id="_x0000_i1062" type="#_x0000_t75" style="width:12pt;height:30pt" o:ole="">
            <v:imagedata r:id="rId471" o:title=""/>
          </v:shape>
          <o:OLEObject Type="Embed" ProgID="Equation.DSMT4" ShapeID="_x0000_i1062" DrawAspect="Content" ObjectID="_1776349483" r:id="rId472"/>
        </w:object>
      </w:r>
    </w:p>
    <w:p w14:paraId="2D651F2C" w14:textId="3BDDC516" w:rsidR="000306D6" w:rsidRPr="00F81595" w:rsidRDefault="000306D6" w:rsidP="0066430F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38)</w:t>
      </w:r>
      <w:r w:rsidRPr="00F81595"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</w:t>
      </w:r>
    </w:p>
    <w:p w14:paraId="3B19BBCE" w14:textId="3B144FEF" w:rsidR="00AD3CF2" w:rsidRDefault="00E441A3" w:rsidP="0066430F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g">
            <w:drawing>
              <wp:anchor distT="0" distB="0" distL="114300" distR="114300" simplePos="0" relativeHeight="251867136" behindDoc="0" locked="0" layoutInCell="1" allowOverlap="1" wp14:anchorId="64D85E32" wp14:editId="042D58C6">
                <wp:simplePos x="0" y="0"/>
                <wp:positionH relativeFrom="column">
                  <wp:posOffset>-198934</wp:posOffset>
                </wp:positionH>
                <wp:positionV relativeFrom="paragraph">
                  <wp:posOffset>131522</wp:posOffset>
                </wp:positionV>
                <wp:extent cx="2951018" cy="752197"/>
                <wp:effectExtent l="0" t="0" r="1905" b="10160"/>
                <wp:wrapNone/>
                <wp:docPr id="738852512" name="Group 738852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51018" cy="752197"/>
                          <a:chOff x="303" y="11753"/>
                          <a:chExt cx="4955" cy="1263"/>
                        </a:xfrm>
                      </wpg:grpSpPr>
                      <wpg:grpSp>
                        <wpg:cNvPr id="738852513" name="Group 694"/>
                        <wpg:cNvGrpSpPr>
                          <a:grpSpLocks/>
                        </wpg:cNvGrpSpPr>
                        <wpg:grpSpPr bwMode="auto">
                          <a:xfrm>
                            <a:off x="1329" y="11925"/>
                            <a:ext cx="619" cy="1078"/>
                            <a:chOff x="1329" y="11925"/>
                            <a:chExt cx="619" cy="1078"/>
                          </a:xfrm>
                        </wpg:grpSpPr>
                        <wps:wsp>
                          <wps:cNvPr id="738852514" name="Freeform 695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1 w 619"/>
                                <a:gd name="T1" fmla="*/ 160 h 1078"/>
                                <a:gd name="T2" fmla="*/ 0 w 619"/>
                                <a:gd name="T3" fmla="*/ 1077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1" y="160"/>
                                  </a:moveTo>
                                  <a:lnTo>
                                    <a:pt x="0" y="107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15" name="Freeform 696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153 w 619"/>
                                <a:gd name="T1" fmla="*/ 0 h 1078"/>
                                <a:gd name="T2" fmla="*/ 151 w 619"/>
                                <a:gd name="T3" fmla="*/ 1077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153" y="0"/>
                                  </a:moveTo>
                                  <a:lnTo>
                                    <a:pt x="151" y="107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16" name="Freeform 697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2 w 619"/>
                                <a:gd name="T1" fmla="*/ 159 h 1078"/>
                                <a:gd name="T2" fmla="*/ 618 w 619"/>
                                <a:gd name="T3" fmla="*/ 161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2" y="159"/>
                                  </a:moveTo>
                                  <a:lnTo>
                                    <a:pt x="618" y="16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17" name="Freeform 698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153 w 619"/>
                                <a:gd name="T1" fmla="*/ 1 h 1078"/>
                                <a:gd name="T2" fmla="*/ 460 w 619"/>
                                <a:gd name="T3" fmla="*/ 2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153" y="1"/>
                                  </a:moveTo>
                                  <a:lnTo>
                                    <a:pt x="460" y="2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18" name="Freeform 699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235 w 619"/>
                                <a:gd name="T1" fmla="*/ 165 h 1078"/>
                                <a:gd name="T2" fmla="*/ 235 w 619"/>
                                <a:gd name="T3" fmla="*/ 380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235" y="165"/>
                                  </a:moveTo>
                                  <a:lnTo>
                                    <a:pt x="235" y="38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19" name="Freeform 700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239 w 619"/>
                                <a:gd name="T1" fmla="*/ 390 h 1078"/>
                                <a:gd name="T2" fmla="*/ 454 w 619"/>
                                <a:gd name="T3" fmla="*/ 390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239" y="390"/>
                                  </a:moveTo>
                                  <a:lnTo>
                                    <a:pt x="454" y="39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20" name="Freeform 701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5 w 619"/>
                                <a:gd name="T1" fmla="*/ 470 h 1078"/>
                                <a:gd name="T2" fmla="*/ 616 w 619"/>
                                <a:gd name="T3" fmla="*/ 471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5" y="470"/>
                                  </a:moveTo>
                                  <a:lnTo>
                                    <a:pt x="616" y="47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21" name="Freeform 702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1 w 619"/>
                                <a:gd name="T1" fmla="*/ 622 h 1078"/>
                                <a:gd name="T2" fmla="*/ 466 w 619"/>
                                <a:gd name="T3" fmla="*/ 623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1" y="622"/>
                                  </a:moveTo>
                                  <a:lnTo>
                                    <a:pt x="466" y="623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22" name="Freeform 703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5 w 619"/>
                                <a:gd name="T1" fmla="*/ 776 h 1078"/>
                                <a:gd name="T2" fmla="*/ 462 w 619"/>
                                <a:gd name="T3" fmla="*/ 777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5" y="776"/>
                                  </a:moveTo>
                                  <a:lnTo>
                                    <a:pt x="462" y="77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23" name="Freeform 704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3 w 619"/>
                                <a:gd name="T1" fmla="*/ 1077 h 1078"/>
                                <a:gd name="T2" fmla="*/ 150 w 619"/>
                                <a:gd name="T3" fmla="*/ 1077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3" y="1077"/>
                                  </a:moveTo>
                                  <a:lnTo>
                                    <a:pt x="150" y="107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24" name="Freeform 705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3 w 619"/>
                                <a:gd name="T1" fmla="*/ 927 h 1078"/>
                                <a:gd name="T2" fmla="*/ 150 w 619"/>
                                <a:gd name="T3" fmla="*/ 927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3" y="927"/>
                                  </a:moveTo>
                                  <a:lnTo>
                                    <a:pt x="150" y="92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25" name="Freeform 706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153 w 619"/>
                                <a:gd name="T1" fmla="*/ 1076 h 1078"/>
                                <a:gd name="T2" fmla="*/ 231 w 619"/>
                                <a:gd name="T3" fmla="*/ 1000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153" y="1076"/>
                                  </a:moveTo>
                                  <a:lnTo>
                                    <a:pt x="231" y="100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26" name="Freeform 707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231 w 619"/>
                                <a:gd name="T1" fmla="*/ 781 h 1078"/>
                                <a:gd name="T2" fmla="*/ 231 w 619"/>
                                <a:gd name="T3" fmla="*/ 1000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231" y="781"/>
                                  </a:moveTo>
                                  <a:lnTo>
                                    <a:pt x="231" y="100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38852527" name="Picture 708"/>
                          <pic:cNvPicPr>
                            <a:picLocks noChangeArrowheads="1"/>
                          </pic:cNvPicPr>
                        </pic:nvPicPr>
                        <pic:blipFill>
                          <a:blip r:embed="rId4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30" y="12616"/>
                            <a:ext cx="42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738852528" name="Group 709"/>
                        <wpg:cNvGrpSpPr>
                          <a:grpSpLocks/>
                        </wpg:cNvGrpSpPr>
                        <wpg:grpSpPr bwMode="auto">
                          <a:xfrm>
                            <a:off x="1329" y="12000"/>
                            <a:ext cx="233" cy="858"/>
                            <a:chOff x="1329" y="12000"/>
                            <a:chExt cx="233" cy="858"/>
                          </a:xfrm>
                        </wpg:grpSpPr>
                        <wps:wsp>
                          <wps:cNvPr id="738852529" name="Freeform 710"/>
                          <wps:cNvSpPr>
                            <a:spLocks/>
                          </wps:cNvSpPr>
                          <wps:spPr bwMode="auto">
                            <a:xfrm>
                              <a:off x="1329" y="12000"/>
                              <a:ext cx="233" cy="858"/>
                            </a:xfrm>
                            <a:custGeom>
                              <a:avLst/>
                              <a:gdLst>
                                <a:gd name="T0" fmla="*/ 152 w 233"/>
                                <a:gd name="T1" fmla="*/ 857 h 858"/>
                                <a:gd name="T2" fmla="*/ 232 w 233"/>
                                <a:gd name="T3" fmla="*/ 777 h 8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33" h="858">
                                  <a:moveTo>
                                    <a:pt x="152" y="857"/>
                                  </a:moveTo>
                                  <a:lnTo>
                                    <a:pt x="232" y="77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33" name="Freeform 711"/>
                          <wps:cNvSpPr>
                            <a:spLocks/>
                          </wps:cNvSpPr>
                          <wps:spPr bwMode="auto">
                            <a:xfrm>
                              <a:off x="1329" y="12000"/>
                              <a:ext cx="233" cy="858"/>
                            </a:xfrm>
                            <a:custGeom>
                              <a:avLst/>
                              <a:gdLst>
                                <a:gd name="T0" fmla="*/ 0 w 233"/>
                                <a:gd name="T1" fmla="*/ 81 h 858"/>
                                <a:gd name="T2" fmla="*/ 81 w 233"/>
                                <a:gd name="T3" fmla="*/ 0 h 8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33" h="858">
                                  <a:moveTo>
                                    <a:pt x="0" y="81"/>
                                  </a:moveTo>
                                  <a:lnTo>
                                    <a:pt x="81" y="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34" name="Freeform 712"/>
                          <wps:cNvSpPr>
                            <a:spLocks/>
                          </wps:cNvSpPr>
                          <wps:spPr bwMode="auto">
                            <a:xfrm>
                              <a:off x="1329" y="12000"/>
                              <a:ext cx="233" cy="858"/>
                            </a:xfrm>
                            <a:custGeom>
                              <a:avLst/>
                              <a:gdLst>
                                <a:gd name="T0" fmla="*/ 82 w 233"/>
                                <a:gd name="T1" fmla="*/ 0 h 858"/>
                                <a:gd name="T2" fmla="*/ 152 w 233"/>
                                <a:gd name="T3" fmla="*/ 0 h 8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33" h="858">
                                  <a:moveTo>
                                    <a:pt x="82" y="0"/>
                                  </a:moveTo>
                                  <a:lnTo>
                                    <a:pt x="152" y="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38852535" name="Group 713"/>
                        <wpg:cNvGrpSpPr>
                          <a:grpSpLocks/>
                        </wpg:cNvGrpSpPr>
                        <wpg:grpSpPr bwMode="auto">
                          <a:xfrm>
                            <a:off x="303" y="11876"/>
                            <a:ext cx="961" cy="1130"/>
                            <a:chOff x="303" y="11876"/>
                            <a:chExt cx="961" cy="1130"/>
                          </a:xfrm>
                        </wpg:grpSpPr>
                        <wps:wsp>
                          <wps:cNvPr id="738852536" name="Freeform 714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5 w 961"/>
                                <a:gd name="T1" fmla="*/ 88 h 1130"/>
                                <a:gd name="T2" fmla="*/ 872 w 961"/>
                                <a:gd name="T3" fmla="*/ 90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5" y="88"/>
                                  </a:moveTo>
                                  <a:lnTo>
                                    <a:pt x="872" y="90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37" name="Freeform 715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1 w 961"/>
                                <a:gd name="T1" fmla="*/ 264 h 1130"/>
                                <a:gd name="T2" fmla="*/ 872 w 961"/>
                                <a:gd name="T3" fmla="*/ 266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1" y="264"/>
                                  </a:moveTo>
                                  <a:lnTo>
                                    <a:pt x="872" y="266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38" name="Freeform 716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0 w 961"/>
                                <a:gd name="T1" fmla="*/ 90 h 1130"/>
                                <a:gd name="T2" fmla="*/ 0 w 961"/>
                                <a:gd name="T3" fmla="*/ 259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0" y="90"/>
                                  </a:moveTo>
                                  <a:lnTo>
                                    <a:pt x="0" y="259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39" name="Freeform 717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90 w 961"/>
                                <a:gd name="T1" fmla="*/ 2 h 1130"/>
                                <a:gd name="T2" fmla="*/ 954 w 961"/>
                                <a:gd name="T3" fmla="*/ 4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90" y="2"/>
                                  </a:moveTo>
                                  <a:lnTo>
                                    <a:pt x="954" y="4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40" name="Freeform 718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607 w 961"/>
                                <a:gd name="T1" fmla="*/ 7 h 1130"/>
                                <a:gd name="T2" fmla="*/ 523 w 961"/>
                                <a:gd name="T3" fmla="*/ 91 h 1130"/>
                                <a:gd name="T4" fmla="*/ 520 w 961"/>
                                <a:gd name="T5" fmla="*/ 1124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607" y="7"/>
                                  </a:moveTo>
                                  <a:lnTo>
                                    <a:pt x="523" y="91"/>
                                  </a:lnTo>
                                  <a:lnTo>
                                    <a:pt x="520" y="1124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41" name="Freeform 719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960 w 961"/>
                                <a:gd name="T1" fmla="*/ 11 h 1130"/>
                                <a:gd name="T2" fmla="*/ 879 w 961"/>
                                <a:gd name="T3" fmla="*/ 91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960" y="11"/>
                                  </a:moveTo>
                                  <a:lnTo>
                                    <a:pt x="879" y="91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42" name="Freeform 720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872 w 961"/>
                                <a:gd name="T1" fmla="*/ 97 h 1130"/>
                                <a:gd name="T2" fmla="*/ 872 w 961"/>
                                <a:gd name="T3" fmla="*/ 262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872" y="97"/>
                                  </a:moveTo>
                                  <a:lnTo>
                                    <a:pt x="872" y="262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43" name="Freeform 721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877 w 961"/>
                                <a:gd name="T1" fmla="*/ 261 h 1130"/>
                                <a:gd name="T2" fmla="*/ 957 w 961"/>
                                <a:gd name="T3" fmla="*/ 181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877" y="261"/>
                                  </a:moveTo>
                                  <a:lnTo>
                                    <a:pt x="957" y="181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52" name="Freeform 722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959 w 961"/>
                                <a:gd name="T1" fmla="*/ 10 h 1130"/>
                                <a:gd name="T2" fmla="*/ 958 w 961"/>
                                <a:gd name="T3" fmla="*/ 177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959" y="10"/>
                                  </a:moveTo>
                                  <a:lnTo>
                                    <a:pt x="958" y="177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53" name="Freeform 723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698 w 961"/>
                                <a:gd name="T1" fmla="*/ 99 h 1130"/>
                                <a:gd name="T2" fmla="*/ 698 w 961"/>
                                <a:gd name="T3" fmla="*/ 263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698" y="99"/>
                                  </a:moveTo>
                                  <a:lnTo>
                                    <a:pt x="698" y="263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54" name="Freeform 724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786 w 961"/>
                                <a:gd name="T1" fmla="*/ 6 h 1130"/>
                                <a:gd name="T2" fmla="*/ 702 w 961"/>
                                <a:gd name="T3" fmla="*/ 90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786" y="6"/>
                                  </a:moveTo>
                                  <a:lnTo>
                                    <a:pt x="702" y="90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55" name="Freeform 725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439 w 961"/>
                                <a:gd name="T1" fmla="*/ 2 h 1130"/>
                                <a:gd name="T2" fmla="*/ 352 w 961"/>
                                <a:gd name="T3" fmla="*/ 89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439" y="2"/>
                                  </a:moveTo>
                                  <a:lnTo>
                                    <a:pt x="352" y="89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57" name="Freeform 726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348 w 961"/>
                                <a:gd name="T1" fmla="*/ 89 h 1130"/>
                                <a:gd name="T2" fmla="*/ 343 w 961"/>
                                <a:gd name="T3" fmla="*/ 1128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348" y="89"/>
                                  </a:moveTo>
                                  <a:lnTo>
                                    <a:pt x="343" y="1128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58" name="Freeform 727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176 w 961"/>
                                <a:gd name="T1" fmla="*/ 92 h 1130"/>
                                <a:gd name="T2" fmla="*/ 176 w 961"/>
                                <a:gd name="T3" fmla="*/ 258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176" y="92"/>
                                  </a:moveTo>
                                  <a:lnTo>
                                    <a:pt x="176" y="258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59" name="Freeform 728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177 w 961"/>
                                <a:gd name="T1" fmla="*/ 92 h 1130"/>
                                <a:gd name="T2" fmla="*/ 262 w 961"/>
                                <a:gd name="T3" fmla="*/ 8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177" y="92"/>
                                  </a:moveTo>
                                  <a:lnTo>
                                    <a:pt x="262" y="8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60" name="Freeform 729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2 w 961"/>
                                <a:gd name="T1" fmla="*/ 84 h 1130"/>
                                <a:gd name="T2" fmla="*/ 88 w 961"/>
                                <a:gd name="T3" fmla="*/ 0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2" y="84"/>
                                  </a:moveTo>
                                  <a:lnTo>
                                    <a:pt x="88" y="0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61" name="Freeform 730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610 w 961"/>
                                <a:gd name="T1" fmla="*/ 270 h 1130"/>
                                <a:gd name="T2" fmla="*/ 608 w 961"/>
                                <a:gd name="T3" fmla="*/ 1035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610" y="270"/>
                                  </a:moveTo>
                                  <a:lnTo>
                                    <a:pt x="608" y="1035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62" name="Freeform 731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523 w 961"/>
                                <a:gd name="T1" fmla="*/ 1125 h 1130"/>
                                <a:gd name="T2" fmla="*/ 609 w 961"/>
                                <a:gd name="T3" fmla="*/ 1039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523" y="1125"/>
                                  </a:moveTo>
                                  <a:lnTo>
                                    <a:pt x="609" y="1039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63" name="Freeform 732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344 w 961"/>
                                <a:gd name="T1" fmla="*/ 1129 h 1130"/>
                                <a:gd name="T2" fmla="*/ 517 w 961"/>
                                <a:gd name="T3" fmla="*/ 1129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344" y="1129"/>
                                  </a:moveTo>
                                  <a:lnTo>
                                    <a:pt x="517" y="1129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64" name="Freeform 733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344 w 961"/>
                                <a:gd name="T1" fmla="*/ 956 h 1130"/>
                                <a:gd name="T2" fmla="*/ 519 w 961"/>
                                <a:gd name="T3" fmla="*/ 956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344" y="956"/>
                                  </a:moveTo>
                                  <a:lnTo>
                                    <a:pt x="519" y="956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65" name="Freeform 734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515 w 961"/>
                                <a:gd name="T1" fmla="*/ 958 h 1130"/>
                                <a:gd name="T2" fmla="*/ 603 w 961"/>
                                <a:gd name="T3" fmla="*/ 871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515" y="958"/>
                                  </a:moveTo>
                                  <a:lnTo>
                                    <a:pt x="603" y="871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66" name="Freeform 735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345 w 961"/>
                                <a:gd name="T1" fmla="*/ 781 h 1130"/>
                                <a:gd name="T2" fmla="*/ 515 w 961"/>
                                <a:gd name="T3" fmla="*/ 781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345" y="781"/>
                                  </a:moveTo>
                                  <a:lnTo>
                                    <a:pt x="515" y="781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67" name="Freeform 736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521 w 961"/>
                                <a:gd name="T1" fmla="*/ 782 h 1130"/>
                                <a:gd name="T2" fmla="*/ 605 w 961"/>
                                <a:gd name="T3" fmla="*/ 698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521" y="782"/>
                                  </a:moveTo>
                                  <a:lnTo>
                                    <a:pt x="605" y="698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68" name="Freeform 737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350 w 961"/>
                                <a:gd name="T1" fmla="*/ 611 h 1130"/>
                                <a:gd name="T2" fmla="*/ 518 w 961"/>
                                <a:gd name="T3" fmla="*/ 612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350" y="611"/>
                                  </a:moveTo>
                                  <a:lnTo>
                                    <a:pt x="518" y="612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69" name="Freeform 738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517 w 961"/>
                                <a:gd name="T1" fmla="*/ 614 h 1130"/>
                                <a:gd name="T2" fmla="*/ 602 w 961"/>
                                <a:gd name="T3" fmla="*/ 530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517" y="614"/>
                                  </a:moveTo>
                                  <a:lnTo>
                                    <a:pt x="602" y="530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70" name="Freeform 739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348 w 961"/>
                                <a:gd name="T1" fmla="*/ 440 h 1130"/>
                                <a:gd name="T2" fmla="*/ 517 w 961"/>
                                <a:gd name="T3" fmla="*/ 438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348" y="440"/>
                                  </a:moveTo>
                                  <a:lnTo>
                                    <a:pt x="517" y="438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71" name="Freeform 740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522 w 961"/>
                                <a:gd name="T1" fmla="*/ 440 h 1130"/>
                                <a:gd name="T2" fmla="*/ 605 w 961"/>
                                <a:gd name="T3" fmla="*/ 356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522" y="440"/>
                                  </a:moveTo>
                                  <a:lnTo>
                                    <a:pt x="605" y="356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40572372" name="Group 741"/>
                        <wpg:cNvGrpSpPr>
                          <a:grpSpLocks/>
                        </wpg:cNvGrpSpPr>
                        <wpg:grpSpPr bwMode="auto">
                          <a:xfrm>
                            <a:off x="1337" y="11850"/>
                            <a:ext cx="700" cy="1080"/>
                            <a:chOff x="1337" y="11850"/>
                            <a:chExt cx="700" cy="1080"/>
                          </a:xfrm>
                        </wpg:grpSpPr>
                        <wps:wsp>
                          <wps:cNvPr id="1540572373" name="Freeform 742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379 w 700"/>
                                <a:gd name="T1" fmla="*/ 467 h 1080"/>
                                <a:gd name="T2" fmla="*/ 301 w 700"/>
                                <a:gd name="T3" fmla="*/ 54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379" y="467"/>
                                  </a:moveTo>
                                  <a:lnTo>
                                    <a:pt x="301" y="545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74" name="Freeform 743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223 w 700"/>
                                <a:gd name="T1" fmla="*/ 462 h 1080"/>
                                <a:gd name="T2" fmla="*/ 148 w 700"/>
                                <a:gd name="T3" fmla="*/ 537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223" y="462"/>
                                  </a:moveTo>
                                  <a:lnTo>
                                    <a:pt x="148" y="53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75" name="Freeform 744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299 w 700"/>
                                <a:gd name="T1" fmla="*/ 550 h 1080"/>
                                <a:gd name="T2" fmla="*/ 298 w 700"/>
                                <a:gd name="T3" fmla="*/ 85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299" y="550"/>
                                  </a:moveTo>
                                  <a:lnTo>
                                    <a:pt x="298" y="85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76" name="Freeform 745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455 w 700"/>
                                <a:gd name="T1" fmla="*/ 81 h 1080"/>
                                <a:gd name="T2" fmla="*/ 454 w 700"/>
                                <a:gd name="T3" fmla="*/ 69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455" y="81"/>
                                  </a:moveTo>
                                  <a:lnTo>
                                    <a:pt x="454" y="698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77" name="Freeform 746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607 w 700"/>
                                <a:gd name="T1" fmla="*/ 238 h 1080"/>
                                <a:gd name="T2" fmla="*/ 607 w 700"/>
                                <a:gd name="T3" fmla="*/ 54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607" y="238"/>
                                  </a:moveTo>
                                  <a:lnTo>
                                    <a:pt x="607" y="542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78" name="Freeform 747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143 w 700"/>
                                <a:gd name="T1" fmla="*/ 75 h 1080"/>
                                <a:gd name="T2" fmla="*/ 217 w 700"/>
                                <a:gd name="T3" fmla="*/ 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143" y="75"/>
                                  </a:moveTo>
                                  <a:lnTo>
                                    <a:pt x="217" y="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79" name="Freeform 748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219 w 700"/>
                                <a:gd name="T1" fmla="*/ 0 h 1080"/>
                                <a:gd name="T2" fmla="*/ 529 w 700"/>
                                <a:gd name="T3" fmla="*/ 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219" y="0"/>
                                  </a:moveTo>
                                  <a:lnTo>
                                    <a:pt x="529" y="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80" name="Freeform 749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459 w 700"/>
                                <a:gd name="T1" fmla="*/ 77 h 1080"/>
                                <a:gd name="T2" fmla="*/ 530 w 700"/>
                                <a:gd name="T3" fmla="*/ 6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459" y="77"/>
                                  </a:moveTo>
                                  <a:lnTo>
                                    <a:pt x="530" y="6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81" name="Freeform 750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458 w 700"/>
                                <a:gd name="T1" fmla="*/ 233 h 1080"/>
                                <a:gd name="T2" fmla="*/ 536 w 700"/>
                                <a:gd name="T3" fmla="*/ 156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458" y="233"/>
                                  </a:moveTo>
                                  <a:lnTo>
                                    <a:pt x="536" y="156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82" name="Freeform 751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608 w 700"/>
                                <a:gd name="T1" fmla="*/ 238 h 1080"/>
                                <a:gd name="T2" fmla="*/ 685 w 700"/>
                                <a:gd name="T3" fmla="*/ 16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608" y="238"/>
                                  </a:moveTo>
                                  <a:lnTo>
                                    <a:pt x="685" y="16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83" name="Freeform 752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608 w 700"/>
                                <a:gd name="T1" fmla="*/ 393 h 1080"/>
                                <a:gd name="T2" fmla="*/ 689 w 700"/>
                                <a:gd name="T3" fmla="*/ 32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608" y="393"/>
                                  </a:moveTo>
                                  <a:lnTo>
                                    <a:pt x="689" y="325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84" name="Freeform 753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609 w 700"/>
                                <a:gd name="T1" fmla="*/ 547 h 1080"/>
                                <a:gd name="T2" fmla="*/ 689 w 700"/>
                                <a:gd name="T3" fmla="*/ 467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609" y="547"/>
                                  </a:moveTo>
                                  <a:lnTo>
                                    <a:pt x="689" y="46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85" name="Freeform 754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456 w 700"/>
                                <a:gd name="T1" fmla="*/ 391 h 1080"/>
                                <a:gd name="T2" fmla="*/ 605 w 700"/>
                                <a:gd name="T3" fmla="*/ 39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456" y="391"/>
                                  </a:moveTo>
                                  <a:lnTo>
                                    <a:pt x="605" y="39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86" name="Freeform 755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535 w 700"/>
                                <a:gd name="T1" fmla="*/ 6 h 1080"/>
                                <a:gd name="T2" fmla="*/ 535 w 700"/>
                                <a:gd name="T3" fmla="*/ 15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535" y="6"/>
                                  </a:moveTo>
                                  <a:lnTo>
                                    <a:pt x="535" y="15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87" name="Freeform 756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537 w 700"/>
                                <a:gd name="T1" fmla="*/ 159 h 1080"/>
                                <a:gd name="T2" fmla="*/ 684 w 700"/>
                                <a:gd name="T3" fmla="*/ 159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537" y="159"/>
                                  </a:moveTo>
                                  <a:lnTo>
                                    <a:pt x="684" y="159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88" name="Freeform 757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692 w 700"/>
                                <a:gd name="T1" fmla="*/ 161 h 1080"/>
                                <a:gd name="T2" fmla="*/ 691 w 700"/>
                                <a:gd name="T3" fmla="*/ 46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692" y="161"/>
                                  </a:moveTo>
                                  <a:lnTo>
                                    <a:pt x="691" y="465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89" name="Freeform 758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369 w 700"/>
                                <a:gd name="T1" fmla="*/ 774 h 1080"/>
                                <a:gd name="T2" fmla="*/ 370 w 700"/>
                                <a:gd name="T3" fmla="*/ 69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369" y="774"/>
                                  </a:moveTo>
                                  <a:lnTo>
                                    <a:pt x="370" y="698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90" name="Freeform 759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371 w 700"/>
                                <a:gd name="T1" fmla="*/ 773 h 1080"/>
                                <a:gd name="T2" fmla="*/ 531 w 700"/>
                                <a:gd name="T3" fmla="*/ 774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371" y="773"/>
                                  </a:moveTo>
                                  <a:lnTo>
                                    <a:pt x="531" y="774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91" name="Freeform 760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459 w 700"/>
                                <a:gd name="T1" fmla="*/ 849 h 1080"/>
                                <a:gd name="T2" fmla="*/ 529 w 700"/>
                                <a:gd name="T3" fmla="*/ 78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459" y="849"/>
                                  </a:moveTo>
                                  <a:lnTo>
                                    <a:pt x="529" y="78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92" name="Freeform 761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534 w 700"/>
                                <a:gd name="T1" fmla="*/ 777 h 1080"/>
                                <a:gd name="T2" fmla="*/ 538 w 700"/>
                                <a:gd name="T3" fmla="*/ 92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534" y="777"/>
                                  </a:moveTo>
                                  <a:lnTo>
                                    <a:pt x="538" y="925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93" name="Freeform 762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541 w 700"/>
                                <a:gd name="T1" fmla="*/ 926 h 1080"/>
                                <a:gd name="T2" fmla="*/ 692 w 700"/>
                                <a:gd name="T3" fmla="*/ 927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541" y="926"/>
                                  </a:moveTo>
                                  <a:lnTo>
                                    <a:pt x="692" y="92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94" name="Freeform 763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699 w 700"/>
                                <a:gd name="T1" fmla="*/ 1079 h 1080"/>
                                <a:gd name="T2" fmla="*/ 699 w 700"/>
                                <a:gd name="T3" fmla="*/ 929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699" y="1079"/>
                                  </a:moveTo>
                                  <a:lnTo>
                                    <a:pt x="699" y="929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95" name="Freeform 764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0 w 700"/>
                                <a:gd name="T1" fmla="*/ 386 h 1080"/>
                                <a:gd name="T2" fmla="*/ 140 w 700"/>
                                <a:gd name="T3" fmla="*/ 386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0" y="386"/>
                                  </a:moveTo>
                                  <a:lnTo>
                                    <a:pt x="140" y="386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96" name="Freeform 765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145 w 700"/>
                                <a:gd name="T1" fmla="*/ 387 h 1080"/>
                                <a:gd name="T2" fmla="*/ 218 w 700"/>
                                <a:gd name="T3" fmla="*/ 314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145" y="387"/>
                                  </a:moveTo>
                                  <a:lnTo>
                                    <a:pt x="218" y="314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97" name="Freeform 766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461 w 700"/>
                                <a:gd name="T1" fmla="*/ 695 h 1080"/>
                                <a:gd name="T2" fmla="*/ 535 w 700"/>
                                <a:gd name="T3" fmla="*/ 62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461" y="695"/>
                                  </a:moveTo>
                                  <a:lnTo>
                                    <a:pt x="535" y="62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98" name="Freeform 767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536 w 700"/>
                                <a:gd name="T1" fmla="*/ 618 h 1080"/>
                                <a:gd name="T2" fmla="*/ 537 w 700"/>
                                <a:gd name="T3" fmla="*/ 55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536" y="618"/>
                                  </a:moveTo>
                                  <a:lnTo>
                                    <a:pt x="537" y="552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399" name="Freeform 768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373 w 700"/>
                                <a:gd name="T1" fmla="*/ 3 h 1080"/>
                                <a:gd name="T2" fmla="*/ 304 w 700"/>
                                <a:gd name="T3" fmla="*/ 76 h 1080"/>
                                <a:gd name="T4" fmla="*/ 303 w 700"/>
                                <a:gd name="T5" fmla="*/ 22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373" y="3"/>
                                  </a:moveTo>
                                  <a:lnTo>
                                    <a:pt x="304" y="76"/>
                                  </a:lnTo>
                                  <a:lnTo>
                                    <a:pt x="303" y="228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540572400" name="Picture 769"/>
                          <pic:cNvPicPr>
                            <a:picLocks noChangeArrowheads="1"/>
                          </pic:cNvPicPr>
                        </pic:nvPicPr>
                        <pic:blipFill>
                          <a:blip r:embed="rId4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42" y="11787"/>
                            <a:ext cx="28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40572401" name="Picture 770"/>
                          <pic:cNvPicPr>
                            <a:picLocks noChangeArrowheads="1"/>
                          </pic:cNvPicPr>
                        </pic:nvPicPr>
                        <pic:blipFill>
                          <a:blip r:embed="rId4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42" y="11786"/>
                            <a:ext cx="2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540572402" name="Group 771"/>
                        <wpg:cNvGrpSpPr>
                          <a:grpSpLocks/>
                        </wpg:cNvGrpSpPr>
                        <wpg:grpSpPr bwMode="auto">
                          <a:xfrm>
                            <a:off x="2246" y="11782"/>
                            <a:ext cx="1606" cy="1225"/>
                            <a:chOff x="2246" y="11782"/>
                            <a:chExt cx="1606" cy="1225"/>
                          </a:xfrm>
                        </wpg:grpSpPr>
                        <wps:wsp>
                          <wps:cNvPr id="1540572403" name="Freeform 772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0 w 1606"/>
                                <a:gd name="T1" fmla="*/ 475 h 1225"/>
                                <a:gd name="T2" fmla="*/ 761 w 1606"/>
                                <a:gd name="T3" fmla="*/ 47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0" y="475"/>
                                  </a:moveTo>
                                  <a:lnTo>
                                    <a:pt x="761" y="47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404" name="Freeform 773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82 w 1606"/>
                                <a:gd name="T1" fmla="*/ 474 h 1225"/>
                                <a:gd name="T2" fmla="*/ 280 w 1606"/>
                                <a:gd name="T3" fmla="*/ 379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82" y="474"/>
                                  </a:moveTo>
                                  <a:lnTo>
                                    <a:pt x="280" y="379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405" name="Freeform 774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0 w 1606"/>
                                <a:gd name="T1" fmla="*/ 292 h 1225"/>
                                <a:gd name="T2" fmla="*/ 182 w 1606"/>
                                <a:gd name="T3" fmla="*/ 29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0" y="292"/>
                                  </a:moveTo>
                                  <a:lnTo>
                                    <a:pt x="182" y="29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406" name="Freeform 775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82 w 1606"/>
                                <a:gd name="T1" fmla="*/ 293 h 1225"/>
                                <a:gd name="T2" fmla="*/ 277 w 1606"/>
                                <a:gd name="T3" fmla="*/ 199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82" y="293"/>
                                  </a:moveTo>
                                  <a:lnTo>
                                    <a:pt x="277" y="199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407" name="Freeform 776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280 w 1606"/>
                                <a:gd name="T1" fmla="*/ 379 h 1225"/>
                                <a:gd name="T2" fmla="*/ 569 w 1606"/>
                                <a:gd name="T3" fmla="*/ 380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280" y="379"/>
                                  </a:moveTo>
                                  <a:lnTo>
                                    <a:pt x="569" y="380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408" name="Freeform 777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86 w 1606"/>
                                <a:gd name="T1" fmla="*/ 473 h 1225"/>
                                <a:gd name="T2" fmla="*/ 188 w 1606"/>
                                <a:gd name="T3" fmla="*/ 667 h 1225"/>
                                <a:gd name="T4" fmla="*/ 567 w 1606"/>
                                <a:gd name="T5" fmla="*/ 66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86" y="473"/>
                                  </a:moveTo>
                                  <a:lnTo>
                                    <a:pt x="188" y="667"/>
                                  </a:lnTo>
                                  <a:lnTo>
                                    <a:pt x="567" y="66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409" name="Freeform 778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571 w 1606"/>
                                <a:gd name="T1" fmla="*/ 90 h 1225"/>
                                <a:gd name="T2" fmla="*/ 756 w 1606"/>
                                <a:gd name="T3" fmla="*/ 91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571" y="90"/>
                                  </a:moveTo>
                                  <a:lnTo>
                                    <a:pt x="756" y="91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410" name="Freeform 779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56 w 1606"/>
                                <a:gd name="T1" fmla="*/ 91 h 1225"/>
                                <a:gd name="T2" fmla="*/ 761 w 1606"/>
                                <a:gd name="T3" fmla="*/ 47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56" y="91"/>
                                  </a:moveTo>
                                  <a:lnTo>
                                    <a:pt x="761" y="47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411" name="Freeform 780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571 w 1606"/>
                                <a:gd name="T1" fmla="*/ 282 h 1225"/>
                                <a:gd name="T2" fmla="*/ 757 w 1606"/>
                                <a:gd name="T3" fmla="*/ 28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571" y="282"/>
                                  </a:moveTo>
                                  <a:lnTo>
                                    <a:pt x="757" y="28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412" name="Freeform 781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57 w 1606"/>
                                <a:gd name="T1" fmla="*/ 283 h 1225"/>
                                <a:gd name="T2" fmla="*/ 849 w 1606"/>
                                <a:gd name="T3" fmla="*/ 19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57" y="283"/>
                                  </a:moveTo>
                                  <a:lnTo>
                                    <a:pt x="849" y="19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413" name="Freeform 782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852 w 1606"/>
                                <a:gd name="T1" fmla="*/ 3 h 1225"/>
                                <a:gd name="T2" fmla="*/ 851 w 1606"/>
                                <a:gd name="T3" fmla="*/ 375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852" y="3"/>
                                  </a:moveTo>
                                  <a:lnTo>
                                    <a:pt x="851" y="375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414" name="Freeform 783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851 w 1606"/>
                                <a:gd name="T1" fmla="*/ 375 h 1225"/>
                                <a:gd name="T2" fmla="*/ 761 w 1606"/>
                                <a:gd name="T3" fmla="*/ 47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851" y="375"/>
                                  </a:moveTo>
                                  <a:lnTo>
                                    <a:pt x="761" y="47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572415" name="Freeform 784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852 w 1606"/>
                                <a:gd name="T1" fmla="*/ 3 h 1225"/>
                                <a:gd name="T2" fmla="*/ 756 w 1606"/>
                                <a:gd name="T3" fmla="*/ 91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852" y="3"/>
                                  </a:moveTo>
                                  <a:lnTo>
                                    <a:pt x="756" y="91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08" name="Freeform 785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571 w 1606"/>
                                <a:gd name="T1" fmla="*/ 90 h 1225"/>
                                <a:gd name="T2" fmla="*/ 662 w 1606"/>
                                <a:gd name="T3" fmla="*/ 0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571" y="90"/>
                                  </a:moveTo>
                                  <a:lnTo>
                                    <a:pt x="662" y="0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09" name="Freeform 786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662 w 1606"/>
                                <a:gd name="T1" fmla="*/ 0 h 1225"/>
                                <a:gd name="T2" fmla="*/ 852 w 1606"/>
                                <a:gd name="T3" fmla="*/ 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662" y="0"/>
                                  </a:moveTo>
                                  <a:lnTo>
                                    <a:pt x="852" y="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10" name="Freeform 787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661 w 1606"/>
                                <a:gd name="T1" fmla="*/ 474 h 1225"/>
                                <a:gd name="T2" fmla="*/ 660 w 1606"/>
                                <a:gd name="T3" fmla="*/ 570 h 1225"/>
                                <a:gd name="T4" fmla="*/ 567 w 1606"/>
                                <a:gd name="T5" fmla="*/ 66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661" y="474"/>
                                  </a:moveTo>
                                  <a:lnTo>
                                    <a:pt x="660" y="570"/>
                                  </a:lnTo>
                                  <a:lnTo>
                                    <a:pt x="567" y="66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11" name="Freeform 788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281 w 1606"/>
                                <a:gd name="T1" fmla="*/ 672 h 1225"/>
                                <a:gd name="T2" fmla="*/ 279 w 1606"/>
                                <a:gd name="T3" fmla="*/ 1223 h 1225"/>
                                <a:gd name="T4" fmla="*/ 463 w 1606"/>
                                <a:gd name="T5" fmla="*/ 1224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281" y="672"/>
                                  </a:moveTo>
                                  <a:lnTo>
                                    <a:pt x="279" y="1223"/>
                                  </a:lnTo>
                                  <a:lnTo>
                                    <a:pt x="463" y="1224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12" name="Freeform 789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468 w 1606"/>
                                <a:gd name="T1" fmla="*/ 667 h 1225"/>
                                <a:gd name="T2" fmla="*/ 468 w 1606"/>
                                <a:gd name="T3" fmla="*/ 122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468" y="667"/>
                                  </a:moveTo>
                                  <a:lnTo>
                                    <a:pt x="468" y="122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13" name="Freeform 790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282 w 1606"/>
                                <a:gd name="T1" fmla="*/ 1036 h 1225"/>
                                <a:gd name="T2" fmla="*/ 470 w 1606"/>
                                <a:gd name="T3" fmla="*/ 1036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282" y="1036"/>
                                  </a:moveTo>
                                  <a:lnTo>
                                    <a:pt x="470" y="1036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14" name="Freeform 791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470 w 1606"/>
                                <a:gd name="T1" fmla="*/ 1036 h 1225"/>
                                <a:gd name="T2" fmla="*/ 565 w 1606"/>
                                <a:gd name="T3" fmla="*/ 94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470" y="1036"/>
                                  </a:moveTo>
                                  <a:lnTo>
                                    <a:pt x="565" y="94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15" name="Freeform 792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281 w 1606"/>
                                <a:gd name="T1" fmla="*/ 847 h 1225"/>
                                <a:gd name="T2" fmla="*/ 467 w 1606"/>
                                <a:gd name="T3" fmla="*/ 848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281" y="847"/>
                                  </a:moveTo>
                                  <a:lnTo>
                                    <a:pt x="467" y="848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16" name="Freeform 793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467 w 1606"/>
                                <a:gd name="T1" fmla="*/ 848 h 1225"/>
                                <a:gd name="T2" fmla="*/ 565 w 1606"/>
                                <a:gd name="T3" fmla="*/ 751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467" y="848"/>
                                  </a:moveTo>
                                  <a:lnTo>
                                    <a:pt x="565" y="751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17" name="Freeform 794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381 w 1606"/>
                                <a:gd name="T1" fmla="*/ 472 h 1225"/>
                                <a:gd name="T2" fmla="*/ 380 w 1606"/>
                                <a:gd name="T3" fmla="*/ 66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381" y="472"/>
                                  </a:moveTo>
                                  <a:lnTo>
                                    <a:pt x="380" y="66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18" name="Freeform 795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951 w 1606"/>
                                <a:gd name="T1" fmla="*/ 440 h 1225"/>
                                <a:gd name="T2" fmla="*/ 951 w 1606"/>
                                <a:gd name="T3" fmla="*/ 1184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951" y="440"/>
                                  </a:moveTo>
                                  <a:lnTo>
                                    <a:pt x="951" y="1184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19" name="Freeform 796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951 w 1606"/>
                                <a:gd name="T1" fmla="*/ 440 h 1225"/>
                                <a:gd name="T2" fmla="*/ 1320 w 1606"/>
                                <a:gd name="T3" fmla="*/ 44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951" y="440"/>
                                  </a:moveTo>
                                  <a:lnTo>
                                    <a:pt x="1320" y="44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20" name="Freeform 797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320 w 1606"/>
                                <a:gd name="T1" fmla="*/ 442 h 1225"/>
                                <a:gd name="T2" fmla="*/ 1325 w 1606"/>
                                <a:gd name="T3" fmla="*/ 1187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320" y="442"/>
                                  </a:moveTo>
                                  <a:lnTo>
                                    <a:pt x="1325" y="1187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21" name="Freeform 798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62 w 1606"/>
                                <a:gd name="T1" fmla="*/ 998 h 1225"/>
                                <a:gd name="T2" fmla="*/ 1509 w 1606"/>
                                <a:gd name="T3" fmla="*/ 1001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62" y="998"/>
                                  </a:moveTo>
                                  <a:lnTo>
                                    <a:pt x="1509" y="1001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22" name="Freeform 799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59 w 1606"/>
                                <a:gd name="T1" fmla="*/ 808 h 1225"/>
                                <a:gd name="T2" fmla="*/ 952 w 1606"/>
                                <a:gd name="T3" fmla="*/ 809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59" y="808"/>
                                  </a:moveTo>
                                  <a:lnTo>
                                    <a:pt x="952" y="809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23" name="Freeform 800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62 w 1606"/>
                                <a:gd name="T1" fmla="*/ 620 h 1225"/>
                                <a:gd name="T2" fmla="*/ 762 w 1606"/>
                                <a:gd name="T3" fmla="*/ 998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62" y="620"/>
                                  </a:moveTo>
                                  <a:lnTo>
                                    <a:pt x="762" y="998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24" name="Freeform 801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508 w 1606"/>
                                <a:gd name="T1" fmla="*/ 629 h 1225"/>
                                <a:gd name="T2" fmla="*/ 1509 w 1606"/>
                                <a:gd name="T3" fmla="*/ 1001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508" y="629"/>
                                  </a:moveTo>
                                  <a:lnTo>
                                    <a:pt x="1509" y="1001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25" name="Freeform 802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038 w 1606"/>
                                <a:gd name="T1" fmla="*/ 349 h 1225"/>
                                <a:gd name="T2" fmla="*/ 1412 w 1606"/>
                                <a:gd name="T3" fmla="*/ 350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038" y="349"/>
                                  </a:moveTo>
                                  <a:lnTo>
                                    <a:pt x="1412" y="350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26" name="Freeform 803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412 w 1606"/>
                                <a:gd name="T1" fmla="*/ 350 h 1225"/>
                                <a:gd name="T2" fmla="*/ 1320 w 1606"/>
                                <a:gd name="T3" fmla="*/ 44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412" y="350"/>
                                  </a:moveTo>
                                  <a:lnTo>
                                    <a:pt x="1320" y="44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27" name="Freeform 804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038 w 1606"/>
                                <a:gd name="T1" fmla="*/ 349 h 1225"/>
                                <a:gd name="T2" fmla="*/ 951 w 1606"/>
                                <a:gd name="T3" fmla="*/ 440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038" y="349"/>
                                  </a:moveTo>
                                  <a:lnTo>
                                    <a:pt x="951" y="440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49" name="Freeform 805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62 w 1606"/>
                                <a:gd name="T1" fmla="*/ 620 h 1225"/>
                                <a:gd name="T2" fmla="*/ 851 w 1606"/>
                                <a:gd name="T3" fmla="*/ 529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62" y="620"/>
                                  </a:moveTo>
                                  <a:lnTo>
                                    <a:pt x="851" y="529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50" name="Freeform 806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851 w 1606"/>
                                <a:gd name="T1" fmla="*/ 529 h 1225"/>
                                <a:gd name="T2" fmla="*/ 948 w 1606"/>
                                <a:gd name="T3" fmla="*/ 529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851" y="529"/>
                                  </a:moveTo>
                                  <a:lnTo>
                                    <a:pt x="948" y="529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52" name="Freeform 807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62 w 1606"/>
                                <a:gd name="T1" fmla="*/ 620 h 1225"/>
                                <a:gd name="T2" fmla="*/ 1509 w 1606"/>
                                <a:gd name="T3" fmla="*/ 629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62" y="620"/>
                                  </a:moveTo>
                                  <a:lnTo>
                                    <a:pt x="1509" y="629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53" name="Freeform 808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952 w 1606"/>
                                <a:gd name="T1" fmla="*/ 809 h 1225"/>
                                <a:gd name="T2" fmla="*/ 1041 w 1606"/>
                                <a:gd name="T3" fmla="*/ 718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952" y="809"/>
                                  </a:moveTo>
                                  <a:lnTo>
                                    <a:pt x="1041" y="718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54" name="Freeform 809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041 w 1606"/>
                                <a:gd name="T1" fmla="*/ 626 h 1225"/>
                                <a:gd name="T2" fmla="*/ 1040 w 1606"/>
                                <a:gd name="T3" fmla="*/ 905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041" y="626"/>
                                  </a:moveTo>
                                  <a:lnTo>
                                    <a:pt x="1040" y="905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55" name="Freeform 810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950 w 1606"/>
                                <a:gd name="T1" fmla="*/ 998 h 1225"/>
                                <a:gd name="T2" fmla="*/ 1040 w 1606"/>
                                <a:gd name="T3" fmla="*/ 905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950" y="998"/>
                                  </a:moveTo>
                                  <a:lnTo>
                                    <a:pt x="1040" y="905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56" name="Freeform 811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040 w 1606"/>
                                <a:gd name="T1" fmla="*/ 905 h 1225"/>
                                <a:gd name="T2" fmla="*/ 1317 w 1606"/>
                                <a:gd name="T3" fmla="*/ 906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040" y="905"/>
                                  </a:moveTo>
                                  <a:lnTo>
                                    <a:pt x="1317" y="906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57" name="Freeform 812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136 w 1606"/>
                                <a:gd name="T1" fmla="*/ 999 h 1225"/>
                                <a:gd name="T2" fmla="*/ 1228 w 1606"/>
                                <a:gd name="T3" fmla="*/ 908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136" y="999"/>
                                  </a:moveTo>
                                  <a:lnTo>
                                    <a:pt x="1228" y="908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58" name="Freeform 813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951 w 1606"/>
                                <a:gd name="T1" fmla="*/ 1184 h 1225"/>
                                <a:gd name="T2" fmla="*/ 1325 w 1606"/>
                                <a:gd name="T3" fmla="*/ 1187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951" y="1184"/>
                                  </a:moveTo>
                                  <a:lnTo>
                                    <a:pt x="1325" y="1187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59" name="Freeform 814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136 w 1606"/>
                                <a:gd name="T1" fmla="*/ 999 h 1225"/>
                                <a:gd name="T2" fmla="*/ 1135 w 1606"/>
                                <a:gd name="T3" fmla="*/ 118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136" y="999"/>
                                  </a:moveTo>
                                  <a:lnTo>
                                    <a:pt x="1135" y="118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60" name="Freeform 815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412 w 1606"/>
                                <a:gd name="T1" fmla="*/ 350 h 1225"/>
                                <a:gd name="T2" fmla="*/ 1411 w 1606"/>
                                <a:gd name="T3" fmla="*/ 53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412" y="350"/>
                                  </a:moveTo>
                                  <a:lnTo>
                                    <a:pt x="1411" y="53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61" name="Freeform 816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321 w 1606"/>
                                <a:gd name="T1" fmla="*/ 624 h 1225"/>
                                <a:gd name="T2" fmla="*/ 1411 w 1606"/>
                                <a:gd name="T3" fmla="*/ 53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321" y="624"/>
                                  </a:moveTo>
                                  <a:lnTo>
                                    <a:pt x="1411" y="53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62" name="Freeform 817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411 w 1606"/>
                                <a:gd name="T1" fmla="*/ 533 h 1225"/>
                                <a:gd name="T2" fmla="*/ 1604 w 1606"/>
                                <a:gd name="T3" fmla="*/ 534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411" y="533"/>
                                  </a:moveTo>
                                  <a:lnTo>
                                    <a:pt x="1604" y="534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63" name="Freeform 818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509 w 1606"/>
                                <a:gd name="T1" fmla="*/ 629 h 1225"/>
                                <a:gd name="T2" fmla="*/ 1604 w 1606"/>
                                <a:gd name="T3" fmla="*/ 534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509" y="629"/>
                                  </a:moveTo>
                                  <a:lnTo>
                                    <a:pt x="1604" y="534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64" name="Freeform 819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323 w 1606"/>
                                <a:gd name="T1" fmla="*/ 821 h 1225"/>
                                <a:gd name="T2" fmla="*/ 1508 w 1606"/>
                                <a:gd name="T3" fmla="*/ 820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323" y="821"/>
                                  </a:moveTo>
                                  <a:lnTo>
                                    <a:pt x="1508" y="820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65" name="Freeform 820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604 w 1606"/>
                                <a:gd name="T1" fmla="*/ 534 h 1225"/>
                                <a:gd name="T2" fmla="*/ 1605 w 1606"/>
                                <a:gd name="T3" fmla="*/ 917 h 1225"/>
                                <a:gd name="T4" fmla="*/ 1509 w 1606"/>
                                <a:gd name="T5" fmla="*/ 1001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604" y="534"/>
                                  </a:moveTo>
                                  <a:lnTo>
                                    <a:pt x="1605" y="917"/>
                                  </a:lnTo>
                                  <a:lnTo>
                                    <a:pt x="1509" y="1001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66" name="Freeform 821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508 w 1606"/>
                                <a:gd name="T1" fmla="*/ 820 h 1225"/>
                                <a:gd name="T2" fmla="*/ 1603 w 1606"/>
                                <a:gd name="T3" fmla="*/ 726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508" y="820"/>
                                  </a:moveTo>
                                  <a:lnTo>
                                    <a:pt x="1603" y="726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67" name="Freeform 822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420 w 1606"/>
                                <a:gd name="T1" fmla="*/ 1004 h 1225"/>
                                <a:gd name="T2" fmla="*/ 1419 w 1606"/>
                                <a:gd name="T3" fmla="*/ 1096 h 1225"/>
                                <a:gd name="T4" fmla="*/ 1325 w 1606"/>
                                <a:gd name="T5" fmla="*/ 1187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420" y="1004"/>
                                  </a:moveTo>
                                  <a:lnTo>
                                    <a:pt x="1419" y="1096"/>
                                  </a:lnTo>
                                  <a:lnTo>
                                    <a:pt x="1325" y="1187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68" name="Freeform 823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226 w 1606"/>
                                <a:gd name="T1" fmla="*/ 350 h 1225"/>
                                <a:gd name="T2" fmla="*/ 1136 w 1606"/>
                                <a:gd name="T3" fmla="*/ 438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226" y="350"/>
                                  </a:moveTo>
                                  <a:lnTo>
                                    <a:pt x="1136" y="438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871869" name="Freeform 824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136 w 1606"/>
                                <a:gd name="T1" fmla="*/ 438 h 1225"/>
                                <a:gd name="T2" fmla="*/ 1136 w 1606"/>
                                <a:gd name="T3" fmla="*/ 62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136" y="438"/>
                                  </a:moveTo>
                                  <a:lnTo>
                                    <a:pt x="1136" y="62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10871870" name="Picture 825"/>
                          <pic:cNvPicPr>
                            <a:picLocks noChangeArrowheads="1"/>
                          </pic:cNvPicPr>
                        </pic:nvPicPr>
                        <pic:blipFill>
                          <a:blip r:embed="rId4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95" y="11780"/>
                            <a:ext cx="58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610871871" name="Group 826"/>
                        <wpg:cNvGrpSpPr>
                          <a:grpSpLocks/>
                        </wpg:cNvGrpSpPr>
                        <wpg:grpSpPr bwMode="auto">
                          <a:xfrm>
                            <a:off x="3931" y="11756"/>
                            <a:ext cx="735" cy="249"/>
                            <a:chOff x="3931" y="11756"/>
                            <a:chExt cx="735" cy="249"/>
                          </a:xfrm>
                        </wpg:grpSpPr>
                        <wps:wsp>
                          <wps:cNvPr id="1132812416" name="Freeform 827"/>
                          <wps:cNvSpPr>
                            <a:spLocks/>
                          </wps:cNvSpPr>
                          <wps:spPr bwMode="auto">
                            <a:xfrm>
                              <a:off x="3931" y="11756"/>
                              <a:ext cx="735" cy="249"/>
                            </a:xfrm>
                            <a:custGeom>
                              <a:avLst/>
                              <a:gdLst>
                                <a:gd name="T0" fmla="*/ 161 w 735"/>
                                <a:gd name="T1" fmla="*/ 80 h 249"/>
                                <a:gd name="T2" fmla="*/ 651 w 735"/>
                                <a:gd name="T3" fmla="*/ 84 h 2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5" h="249">
                                  <a:moveTo>
                                    <a:pt x="161" y="80"/>
                                  </a:moveTo>
                                  <a:lnTo>
                                    <a:pt x="651" y="84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17" name="Freeform 828"/>
                          <wps:cNvSpPr>
                            <a:spLocks/>
                          </wps:cNvSpPr>
                          <wps:spPr bwMode="auto">
                            <a:xfrm>
                              <a:off x="3931" y="11756"/>
                              <a:ext cx="735" cy="249"/>
                            </a:xfrm>
                            <a:custGeom>
                              <a:avLst/>
                              <a:gdLst>
                                <a:gd name="T0" fmla="*/ 0 w 735"/>
                                <a:gd name="T1" fmla="*/ 248 h 249"/>
                                <a:gd name="T2" fmla="*/ 651 w 735"/>
                                <a:gd name="T3" fmla="*/ 248 h 2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5" h="249">
                                  <a:moveTo>
                                    <a:pt x="0" y="248"/>
                                  </a:moveTo>
                                  <a:lnTo>
                                    <a:pt x="651" y="248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18" name="Freeform 829"/>
                          <wps:cNvSpPr>
                            <a:spLocks/>
                          </wps:cNvSpPr>
                          <wps:spPr bwMode="auto">
                            <a:xfrm>
                              <a:off x="3931" y="11756"/>
                              <a:ext cx="735" cy="249"/>
                            </a:xfrm>
                            <a:custGeom>
                              <a:avLst/>
                              <a:gdLst>
                                <a:gd name="T0" fmla="*/ 651 w 735"/>
                                <a:gd name="T1" fmla="*/ 84 h 249"/>
                                <a:gd name="T2" fmla="*/ 651 w 735"/>
                                <a:gd name="T3" fmla="*/ 248 h 2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5" h="249">
                                  <a:moveTo>
                                    <a:pt x="651" y="84"/>
                                  </a:moveTo>
                                  <a:lnTo>
                                    <a:pt x="651" y="248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19" name="Freeform 830"/>
                          <wps:cNvSpPr>
                            <a:spLocks/>
                          </wps:cNvSpPr>
                          <wps:spPr bwMode="auto">
                            <a:xfrm>
                              <a:off x="3931" y="11756"/>
                              <a:ext cx="735" cy="249"/>
                            </a:xfrm>
                            <a:custGeom>
                              <a:avLst/>
                              <a:gdLst>
                                <a:gd name="T0" fmla="*/ 242 w 735"/>
                                <a:gd name="T1" fmla="*/ 0 h 249"/>
                                <a:gd name="T2" fmla="*/ 734 w 735"/>
                                <a:gd name="T3" fmla="*/ 2 h 2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5" h="249">
                                  <a:moveTo>
                                    <a:pt x="242" y="0"/>
                                  </a:moveTo>
                                  <a:lnTo>
                                    <a:pt x="734" y="2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20" name="Freeform 831"/>
                          <wps:cNvSpPr>
                            <a:spLocks/>
                          </wps:cNvSpPr>
                          <wps:spPr bwMode="auto">
                            <a:xfrm>
                              <a:off x="3931" y="11756"/>
                              <a:ext cx="735" cy="249"/>
                            </a:xfrm>
                            <a:custGeom>
                              <a:avLst/>
                              <a:gdLst>
                                <a:gd name="T0" fmla="*/ 161 w 735"/>
                                <a:gd name="T1" fmla="*/ 80 h 249"/>
                                <a:gd name="T2" fmla="*/ 242 w 735"/>
                                <a:gd name="T3" fmla="*/ 0 h 2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5" h="249">
                                  <a:moveTo>
                                    <a:pt x="161" y="80"/>
                                  </a:moveTo>
                                  <a:lnTo>
                                    <a:pt x="242" y="0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21" name="Freeform 832"/>
                          <wps:cNvSpPr>
                            <a:spLocks/>
                          </wps:cNvSpPr>
                          <wps:spPr bwMode="auto">
                            <a:xfrm>
                              <a:off x="3931" y="11756"/>
                              <a:ext cx="735" cy="249"/>
                            </a:xfrm>
                            <a:custGeom>
                              <a:avLst/>
                              <a:gdLst>
                                <a:gd name="T0" fmla="*/ 734 w 735"/>
                                <a:gd name="T1" fmla="*/ 2 h 249"/>
                                <a:gd name="T2" fmla="*/ 651 w 735"/>
                                <a:gd name="T3" fmla="*/ 84 h 2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5" h="249">
                                  <a:moveTo>
                                    <a:pt x="734" y="2"/>
                                  </a:moveTo>
                                  <a:lnTo>
                                    <a:pt x="651" y="84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32812422" name="Freeform 833"/>
                        <wps:cNvSpPr>
                          <a:spLocks/>
                        </wps:cNvSpPr>
                        <wps:spPr bwMode="auto">
                          <a:xfrm>
                            <a:off x="4583" y="11759"/>
                            <a:ext cx="84" cy="247"/>
                          </a:xfrm>
                          <a:custGeom>
                            <a:avLst/>
                            <a:gdLst>
                              <a:gd name="T0" fmla="*/ 83 w 84"/>
                              <a:gd name="T1" fmla="*/ 0 h 247"/>
                              <a:gd name="T2" fmla="*/ 0 w 84"/>
                              <a:gd name="T3" fmla="*/ 81 h 247"/>
                              <a:gd name="T4" fmla="*/ 0 w 84"/>
                              <a:gd name="T5" fmla="*/ 246 h 247"/>
                              <a:gd name="T6" fmla="*/ 80 w 84"/>
                              <a:gd name="T7" fmla="*/ 168 h 247"/>
                              <a:gd name="T8" fmla="*/ 83 w 84"/>
                              <a:gd name="T9" fmla="*/ 0 h 2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4" h="247">
                                <a:moveTo>
                                  <a:pt x="83" y="0"/>
                                </a:moveTo>
                                <a:lnTo>
                                  <a:pt x="0" y="81"/>
                                </a:lnTo>
                                <a:lnTo>
                                  <a:pt x="0" y="246"/>
                                </a:lnTo>
                                <a:lnTo>
                                  <a:pt x="80" y="168"/>
                                </a:lnTo>
                                <a:lnTo>
                                  <a:pt x="8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32812423" name="Group 834"/>
                        <wpg:cNvGrpSpPr>
                          <a:grpSpLocks/>
                        </wpg:cNvGrpSpPr>
                        <wpg:grpSpPr bwMode="auto">
                          <a:xfrm>
                            <a:off x="3931" y="11759"/>
                            <a:ext cx="736" cy="741"/>
                            <a:chOff x="3931" y="11759"/>
                            <a:chExt cx="736" cy="741"/>
                          </a:xfrm>
                        </wpg:grpSpPr>
                        <wps:wsp>
                          <wps:cNvPr id="1132812424" name="Freeform 835"/>
                          <wps:cNvSpPr>
                            <a:spLocks/>
                          </wps:cNvSpPr>
                          <wps:spPr bwMode="auto">
                            <a:xfrm>
                              <a:off x="3931" y="11759"/>
                              <a:ext cx="736" cy="741"/>
                            </a:xfrm>
                            <a:custGeom>
                              <a:avLst/>
                              <a:gdLst>
                                <a:gd name="T0" fmla="*/ 735 w 736"/>
                                <a:gd name="T1" fmla="*/ 0 h 741"/>
                                <a:gd name="T2" fmla="*/ 732 w 736"/>
                                <a:gd name="T3" fmla="*/ 168 h 741"/>
                                <a:gd name="T4" fmla="*/ 652 w 736"/>
                                <a:gd name="T5" fmla="*/ 246 h 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36" h="741">
                                  <a:moveTo>
                                    <a:pt x="735" y="0"/>
                                  </a:moveTo>
                                  <a:lnTo>
                                    <a:pt x="732" y="168"/>
                                  </a:lnTo>
                                  <a:lnTo>
                                    <a:pt x="652" y="246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29" name="Freeform 836"/>
                          <wps:cNvSpPr>
                            <a:spLocks/>
                          </wps:cNvSpPr>
                          <wps:spPr bwMode="auto">
                            <a:xfrm>
                              <a:off x="3931" y="11759"/>
                              <a:ext cx="736" cy="741"/>
                            </a:xfrm>
                            <a:custGeom>
                              <a:avLst/>
                              <a:gdLst>
                                <a:gd name="T0" fmla="*/ 571 w 736"/>
                                <a:gd name="T1" fmla="*/ 1 h 741"/>
                                <a:gd name="T2" fmla="*/ 489 w 736"/>
                                <a:gd name="T3" fmla="*/ 78 h 741"/>
                                <a:gd name="T4" fmla="*/ 487 w 736"/>
                                <a:gd name="T5" fmla="*/ 244 h 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36" h="741">
                                  <a:moveTo>
                                    <a:pt x="571" y="1"/>
                                  </a:moveTo>
                                  <a:lnTo>
                                    <a:pt x="489" y="78"/>
                                  </a:lnTo>
                                  <a:lnTo>
                                    <a:pt x="487" y="244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30" name="Freeform 837"/>
                          <wps:cNvSpPr>
                            <a:spLocks/>
                          </wps:cNvSpPr>
                          <wps:spPr bwMode="auto">
                            <a:xfrm>
                              <a:off x="3931" y="11759"/>
                              <a:ext cx="736" cy="741"/>
                            </a:xfrm>
                            <a:custGeom>
                              <a:avLst/>
                              <a:gdLst>
                                <a:gd name="T0" fmla="*/ 403 w 736"/>
                                <a:gd name="T1" fmla="*/ 0 h 741"/>
                                <a:gd name="T2" fmla="*/ 327 w 736"/>
                                <a:gd name="T3" fmla="*/ 77 h 741"/>
                                <a:gd name="T4" fmla="*/ 325 w 736"/>
                                <a:gd name="T5" fmla="*/ 243 h 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36" h="741">
                                  <a:moveTo>
                                    <a:pt x="403" y="0"/>
                                  </a:moveTo>
                                  <a:lnTo>
                                    <a:pt x="327" y="77"/>
                                  </a:lnTo>
                                  <a:lnTo>
                                    <a:pt x="325" y="243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31" name="Freeform 838"/>
                          <wps:cNvSpPr>
                            <a:spLocks/>
                          </wps:cNvSpPr>
                          <wps:spPr bwMode="auto">
                            <a:xfrm>
                              <a:off x="3931" y="11759"/>
                              <a:ext cx="736" cy="741"/>
                            </a:xfrm>
                            <a:custGeom>
                              <a:avLst/>
                              <a:gdLst>
                                <a:gd name="T0" fmla="*/ 162 w 736"/>
                                <a:gd name="T1" fmla="*/ 78 h 741"/>
                                <a:gd name="T2" fmla="*/ 159 w 736"/>
                                <a:gd name="T3" fmla="*/ 740 h 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6" h="741">
                                  <a:moveTo>
                                    <a:pt x="162" y="78"/>
                                  </a:moveTo>
                                  <a:lnTo>
                                    <a:pt x="159" y="740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32" name="Freeform 839"/>
                          <wps:cNvSpPr>
                            <a:spLocks/>
                          </wps:cNvSpPr>
                          <wps:spPr bwMode="auto">
                            <a:xfrm>
                              <a:off x="3931" y="11759"/>
                              <a:ext cx="736" cy="741"/>
                            </a:xfrm>
                            <a:custGeom>
                              <a:avLst/>
                              <a:gdLst>
                                <a:gd name="T0" fmla="*/ 0 w 736"/>
                                <a:gd name="T1" fmla="*/ 577 h 741"/>
                                <a:gd name="T2" fmla="*/ 495 w 736"/>
                                <a:gd name="T3" fmla="*/ 578 h 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6" h="741">
                                  <a:moveTo>
                                    <a:pt x="0" y="577"/>
                                  </a:moveTo>
                                  <a:lnTo>
                                    <a:pt x="495" y="578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132812438" name="Picture 840"/>
                          <pic:cNvPicPr>
                            <a:picLocks noChangeArrowheads="1"/>
                          </pic:cNvPicPr>
                        </pic:nvPicPr>
                        <pic:blipFill>
                          <a:blip r:embed="rId4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25" y="11915"/>
                            <a:ext cx="58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132812439" name="Group 841"/>
                        <wpg:cNvGrpSpPr>
                          <a:grpSpLocks/>
                        </wpg:cNvGrpSpPr>
                        <wpg:grpSpPr bwMode="auto">
                          <a:xfrm>
                            <a:off x="4090" y="12252"/>
                            <a:ext cx="504" cy="753"/>
                            <a:chOff x="4090" y="12252"/>
                            <a:chExt cx="504" cy="753"/>
                          </a:xfrm>
                        </wpg:grpSpPr>
                        <wps:wsp>
                          <wps:cNvPr id="1132812440" name="Freeform 842"/>
                          <wps:cNvSpPr>
                            <a:spLocks/>
                          </wps:cNvSpPr>
                          <wps:spPr bwMode="auto">
                            <a:xfrm>
                              <a:off x="4090" y="12252"/>
                              <a:ext cx="504" cy="753"/>
                            </a:xfrm>
                            <a:custGeom>
                              <a:avLst/>
                              <a:gdLst>
                                <a:gd name="T0" fmla="*/ 0 w 504"/>
                                <a:gd name="T1" fmla="*/ 247 h 753"/>
                                <a:gd name="T2" fmla="*/ 503 w 504"/>
                                <a:gd name="T3" fmla="*/ 249 h 7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4" h="753">
                                  <a:moveTo>
                                    <a:pt x="0" y="247"/>
                                  </a:moveTo>
                                  <a:lnTo>
                                    <a:pt x="503" y="249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41" name="Freeform 843"/>
                          <wps:cNvSpPr>
                            <a:spLocks/>
                          </wps:cNvSpPr>
                          <wps:spPr bwMode="auto">
                            <a:xfrm>
                              <a:off x="4090" y="12252"/>
                              <a:ext cx="504" cy="753"/>
                            </a:xfrm>
                            <a:custGeom>
                              <a:avLst/>
                              <a:gdLst>
                                <a:gd name="T0" fmla="*/ 253 w 504"/>
                                <a:gd name="T1" fmla="*/ 0 h 753"/>
                                <a:gd name="T2" fmla="*/ 169 w 504"/>
                                <a:gd name="T3" fmla="*/ 83 h 7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4" h="753">
                                  <a:moveTo>
                                    <a:pt x="253" y="0"/>
                                  </a:moveTo>
                                  <a:lnTo>
                                    <a:pt x="169" y="83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42" name="Freeform 844"/>
                          <wps:cNvSpPr>
                            <a:spLocks/>
                          </wps:cNvSpPr>
                          <wps:spPr bwMode="auto">
                            <a:xfrm>
                              <a:off x="4090" y="12252"/>
                              <a:ext cx="504" cy="753"/>
                            </a:xfrm>
                            <a:custGeom>
                              <a:avLst/>
                              <a:gdLst>
                                <a:gd name="T0" fmla="*/ 169 w 504"/>
                                <a:gd name="T1" fmla="*/ 83 h 753"/>
                                <a:gd name="T2" fmla="*/ 169 w 504"/>
                                <a:gd name="T3" fmla="*/ 244 h 7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4" h="753">
                                  <a:moveTo>
                                    <a:pt x="169" y="83"/>
                                  </a:moveTo>
                                  <a:lnTo>
                                    <a:pt x="169" y="244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43" name="Freeform 845"/>
                          <wps:cNvSpPr>
                            <a:spLocks/>
                          </wps:cNvSpPr>
                          <wps:spPr bwMode="auto">
                            <a:xfrm>
                              <a:off x="4090" y="12252"/>
                              <a:ext cx="504" cy="753"/>
                            </a:xfrm>
                            <a:custGeom>
                              <a:avLst/>
                              <a:gdLst>
                                <a:gd name="T0" fmla="*/ 418 w 504"/>
                                <a:gd name="T1" fmla="*/ 5 h 753"/>
                                <a:gd name="T2" fmla="*/ 335 w 504"/>
                                <a:gd name="T3" fmla="*/ 85 h 7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4" h="753">
                                  <a:moveTo>
                                    <a:pt x="418" y="5"/>
                                  </a:moveTo>
                                  <a:lnTo>
                                    <a:pt x="335" y="85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2812457" name="Freeform 846"/>
                          <wps:cNvSpPr>
                            <a:spLocks/>
                          </wps:cNvSpPr>
                          <wps:spPr bwMode="auto">
                            <a:xfrm>
                              <a:off x="4090" y="12252"/>
                              <a:ext cx="504" cy="753"/>
                            </a:xfrm>
                            <a:custGeom>
                              <a:avLst/>
                              <a:gdLst>
                                <a:gd name="T0" fmla="*/ 335 w 504"/>
                                <a:gd name="T1" fmla="*/ 85 h 753"/>
                                <a:gd name="T2" fmla="*/ 332 w 504"/>
                                <a:gd name="T3" fmla="*/ 752 h 7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4" h="753">
                                  <a:moveTo>
                                    <a:pt x="335" y="85"/>
                                  </a:moveTo>
                                  <a:lnTo>
                                    <a:pt x="332" y="752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14224072" name="Picture 847"/>
                          <pic:cNvPicPr>
                            <a:picLocks noChangeArrowheads="1"/>
                          </pic:cNvPicPr>
                        </pic:nvPicPr>
                        <pic:blipFill>
                          <a:blip r:embed="rId4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21" y="12254"/>
                            <a:ext cx="260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814224073" name="Freeform 848"/>
                        <wps:cNvSpPr>
                          <a:spLocks/>
                        </wps:cNvSpPr>
                        <wps:spPr bwMode="auto">
                          <a:xfrm>
                            <a:off x="4592" y="12420"/>
                            <a:ext cx="81" cy="417"/>
                          </a:xfrm>
                          <a:custGeom>
                            <a:avLst/>
                            <a:gdLst>
                              <a:gd name="T0" fmla="*/ 80 w 81"/>
                              <a:gd name="T1" fmla="*/ 0 h 417"/>
                              <a:gd name="T2" fmla="*/ 1 w 81"/>
                              <a:gd name="T3" fmla="*/ 80 h 417"/>
                              <a:gd name="T4" fmla="*/ 0 w 81"/>
                              <a:gd name="T5" fmla="*/ 416 h 417"/>
                              <a:gd name="T6" fmla="*/ 79 w 81"/>
                              <a:gd name="T7" fmla="*/ 334 h 417"/>
                              <a:gd name="T8" fmla="*/ 80 w 81"/>
                              <a:gd name="T9" fmla="*/ 0 h 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1" h="417">
                                <a:moveTo>
                                  <a:pt x="80" y="0"/>
                                </a:moveTo>
                                <a:lnTo>
                                  <a:pt x="1" y="80"/>
                                </a:lnTo>
                                <a:lnTo>
                                  <a:pt x="0" y="416"/>
                                </a:lnTo>
                                <a:lnTo>
                                  <a:pt x="79" y="334"/>
                                </a:lnTo>
                                <a:lnTo>
                                  <a:pt x="8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14224074" name="Group 849"/>
                        <wpg:cNvGrpSpPr>
                          <a:grpSpLocks/>
                        </wpg:cNvGrpSpPr>
                        <wpg:grpSpPr bwMode="auto">
                          <a:xfrm>
                            <a:off x="3923" y="12754"/>
                            <a:ext cx="750" cy="251"/>
                            <a:chOff x="3923" y="12754"/>
                            <a:chExt cx="750" cy="251"/>
                          </a:xfrm>
                        </wpg:grpSpPr>
                        <wps:wsp>
                          <wps:cNvPr id="814224075" name="Freeform 850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749 w 750"/>
                                <a:gd name="T1" fmla="*/ 1 h 251"/>
                                <a:gd name="T2" fmla="*/ 669 w 750"/>
                                <a:gd name="T3" fmla="*/ 83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749" y="1"/>
                                  </a:moveTo>
                                  <a:lnTo>
                                    <a:pt x="669" y="83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76" name="Freeform 851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1 w 750"/>
                                <a:gd name="T1" fmla="*/ 77 h 251"/>
                                <a:gd name="T2" fmla="*/ 669 w 750"/>
                                <a:gd name="T3" fmla="*/ 83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1" y="77"/>
                                  </a:moveTo>
                                  <a:lnTo>
                                    <a:pt x="669" y="83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77" name="Freeform 852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246 h 251"/>
                                <a:gd name="T2" fmla="*/ 500 w 750"/>
                                <a:gd name="T3" fmla="*/ 250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0" y="246"/>
                                  </a:moveTo>
                                  <a:lnTo>
                                    <a:pt x="500" y="250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78" name="Freeform 853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80 w 750"/>
                                <a:gd name="T1" fmla="*/ 0 h 251"/>
                                <a:gd name="T2" fmla="*/ 498 w 750"/>
                                <a:gd name="T3" fmla="*/ 1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80" y="0"/>
                                  </a:moveTo>
                                  <a:lnTo>
                                    <a:pt x="498" y="1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79" name="Freeform 854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500 w 750"/>
                                <a:gd name="T1" fmla="*/ 250 h 251"/>
                                <a:gd name="T2" fmla="*/ 584 w 750"/>
                                <a:gd name="T3" fmla="*/ 167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500" y="250"/>
                                  </a:moveTo>
                                  <a:lnTo>
                                    <a:pt x="584" y="167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80" name="Freeform 855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584 w 750"/>
                                <a:gd name="T1" fmla="*/ 167 h 251"/>
                                <a:gd name="T2" fmla="*/ 584 w 750"/>
                                <a:gd name="T3" fmla="*/ 85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584" y="167"/>
                                  </a:moveTo>
                                  <a:lnTo>
                                    <a:pt x="584" y="85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81" name="Freeform 856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334 w 750"/>
                                <a:gd name="T1" fmla="*/ 80 h 251"/>
                                <a:gd name="T2" fmla="*/ 414 w 750"/>
                                <a:gd name="T3" fmla="*/ 0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334" y="80"/>
                                  </a:moveTo>
                                  <a:lnTo>
                                    <a:pt x="414" y="0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82" name="Freeform 857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334 w 750"/>
                                <a:gd name="T1" fmla="*/ 80 h 251"/>
                                <a:gd name="T2" fmla="*/ 333 w 750"/>
                                <a:gd name="T3" fmla="*/ 245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334" y="80"/>
                                  </a:moveTo>
                                  <a:lnTo>
                                    <a:pt x="333" y="245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83" name="Freeform 858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246 w 750"/>
                                <a:gd name="T1" fmla="*/ 1 h 251"/>
                                <a:gd name="T2" fmla="*/ 164 w 750"/>
                                <a:gd name="T3" fmla="*/ 76 h 251"/>
                                <a:gd name="T4" fmla="*/ 164 w 750"/>
                                <a:gd name="T5" fmla="*/ 243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246" y="1"/>
                                  </a:moveTo>
                                  <a:lnTo>
                                    <a:pt x="164" y="76"/>
                                  </a:lnTo>
                                  <a:lnTo>
                                    <a:pt x="164" y="243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84" name="Freeform 859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80 w 750"/>
                                <a:gd name="T1" fmla="*/ 0 h 251"/>
                                <a:gd name="T2" fmla="*/ 0 w 750"/>
                                <a:gd name="T3" fmla="*/ 80 h 251"/>
                                <a:gd name="T4" fmla="*/ 0 w 750"/>
                                <a:gd name="T5" fmla="*/ 246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80" y="0"/>
                                  </a:moveTo>
                                  <a:lnTo>
                                    <a:pt x="0" y="80"/>
                                  </a:lnTo>
                                  <a:lnTo>
                                    <a:pt x="0" y="246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14224085" name="Picture 860"/>
                          <pic:cNvPicPr>
                            <a:picLocks noChangeArrowheads="1"/>
                          </pic:cNvPicPr>
                        </pic:nvPicPr>
                        <pic:blipFill>
                          <a:blip r:embed="rId4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98" y="12252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814224086" name="Group 861"/>
                        <wpg:cNvGrpSpPr>
                          <a:grpSpLocks/>
                        </wpg:cNvGrpSpPr>
                        <wpg:grpSpPr bwMode="auto">
                          <a:xfrm>
                            <a:off x="2249" y="11785"/>
                            <a:ext cx="754" cy="1216"/>
                            <a:chOff x="2249" y="11785"/>
                            <a:chExt cx="754" cy="1216"/>
                          </a:xfrm>
                        </wpg:grpSpPr>
                        <wps:wsp>
                          <wps:cNvPr id="814224087" name="Freeform 862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0 w 754"/>
                                <a:gd name="T1" fmla="*/ 98 h 1216"/>
                                <a:gd name="T2" fmla="*/ 0 w 754"/>
                                <a:gd name="T3" fmla="*/ 469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0" y="98"/>
                                  </a:moveTo>
                                  <a:lnTo>
                                    <a:pt x="0" y="469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88" name="Freeform 863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182 w 754"/>
                                <a:gd name="T1" fmla="*/ 99 h 1216"/>
                                <a:gd name="T2" fmla="*/ 182 w 754"/>
                                <a:gd name="T3" fmla="*/ 657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182" y="99"/>
                                  </a:moveTo>
                                  <a:lnTo>
                                    <a:pt x="182" y="657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89" name="Freeform 864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0 w 754"/>
                                <a:gd name="T1" fmla="*/ 96 h 1216"/>
                                <a:gd name="T2" fmla="*/ 180 w 754"/>
                                <a:gd name="T3" fmla="*/ 96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0" y="96"/>
                                  </a:moveTo>
                                  <a:lnTo>
                                    <a:pt x="180" y="96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90" name="Freeform 865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0 w 754"/>
                                <a:gd name="T1" fmla="*/ 92 h 1216"/>
                                <a:gd name="T2" fmla="*/ 93 w 754"/>
                                <a:gd name="T3" fmla="*/ 0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0" y="92"/>
                                  </a:moveTo>
                                  <a:lnTo>
                                    <a:pt x="93" y="0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91" name="Freeform 866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184 w 754"/>
                                <a:gd name="T1" fmla="*/ 94 h 1216"/>
                                <a:gd name="T2" fmla="*/ 271 w 754"/>
                                <a:gd name="T3" fmla="*/ 7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184" y="94"/>
                                  </a:moveTo>
                                  <a:lnTo>
                                    <a:pt x="271" y="7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92" name="Freeform 867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93 w 754"/>
                                <a:gd name="T1" fmla="*/ 1 h 1216"/>
                                <a:gd name="T2" fmla="*/ 268 w 754"/>
                                <a:gd name="T3" fmla="*/ 1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93" y="1"/>
                                  </a:moveTo>
                                  <a:lnTo>
                                    <a:pt x="268" y="1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93" name="Freeform 868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6 w 754"/>
                                <a:gd name="T1" fmla="*/ 287 h 1216"/>
                                <a:gd name="T2" fmla="*/ 175 w 754"/>
                                <a:gd name="T3" fmla="*/ 287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6" y="287"/>
                                  </a:moveTo>
                                  <a:lnTo>
                                    <a:pt x="175" y="287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94" name="Freeform 869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1 w 754"/>
                                <a:gd name="T1" fmla="*/ 469 h 1216"/>
                                <a:gd name="T2" fmla="*/ 753 w 754"/>
                                <a:gd name="T3" fmla="*/ 469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1" y="469"/>
                                  </a:moveTo>
                                  <a:lnTo>
                                    <a:pt x="753" y="469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95" name="Freeform 870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183 w 754"/>
                                <a:gd name="T1" fmla="*/ 658 h 1216"/>
                                <a:gd name="T2" fmla="*/ 560 w 754"/>
                                <a:gd name="T3" fmla="*/ 658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183" y="658"/>
                                  </a:moveTo>
                                  <a:lnTo>
                                    <a:pt x="560" y="658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96" name="Freeform 871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464 w 754"/>
                                <a:gd name="T1" fmla="*/ 660 h 1216"/>
                                <a:gd name="T2" fmla="*/ 464 w 754"/>
                                <a:gd name="T3" fmla="*/ 1215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464" y="660"/>
                                  </a:moveTo>
                                  <a:lnTo>
                                    <a:pt x="464" y="1215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097" name="Freeform 872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279 w 754"/>
                                <a:gd name="T1" fmla="*/ 658 h 1216"/>
                                <a:gd name="T2" fmla="*/ 278 w 754"/>
                                <a:gd name="T3" fmla="*/ 1213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279" y="658"/>
                                  </a:moveTo>
                                  <a:lnTo>
                                    <a:pt x="278" y="1213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814224098" name="Picture 873"/>
                          <pic:cNvPicPr>
                            <a:picLocks noChangeArrowheads="1"/>
                          </pic:cNvPicPr>
                        </pic:nvPicPr>
                        <pic:blipFill>
                          <a:blip r:embed="rId4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27" y="11793"/>
                            <a:ext cx="380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814224099" name="Freeform 874"/>
                        <wps:cNvSpPr>
                          <a:spLocks/>
                        </wps:cNvSpPr>
                        <wps:spPr bwMode="auto">
                          <a:xfrm>
                            <a:off x="2815" y="11874"/>
                            <a:ext cx="1" cy="563"/>
                          </a:xfrm>
                          <a:custGeom>
                            <a:avLst/>
                            <a:gdLst>
                              <a:gd name="T0" fmla="*/ 0 w 1"/>
                              <a:gd name="T1" fmla="*/ 0 h 563"/>
                              <a:gd name="T2" fmla="*/ 0 w 1"/>
                              <a:gd name="T3" fmla="*/ 562 h 5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563">
                                <a:moveTo>
                                  <a:pt x="0" y="0"/>
                                </a:moveTo>
                                <a:lnTo>
                                  <a:pt x="0" y="562"/>
                                </a:lnTo>
                              </a:path>
                            </a:pathLst>
                          </a:custGeom>
                          <a:noFill/>
                          <a:ln w="98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14224100" name="Picture 875"/>
                          <pic:cNvPicPr>
                            <a:picLocks noChangeArrowheads="1"/>
                          </pic:cNvPicPr>
                        </pic:nvPicPr>
                        <pic:blipFill>
                          <a:blip r:embed="rId4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09" y="11774"/>
                            <a:ext cx="300" cy="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814224101" name="Group 876"/>
                        <wpg:cNvGrpSpPr>
                          <a:grpSpLocks/>
                        </wpg:cNvGrpSpPr>
                        <wpg:grpSpPr bwMode="auto">
                          <a:xfrm>
                            <a:off x="2528" y="12446"/>
                            <a:ext cx="284" cy="559"/>
                            <a:chOff x="2528" y="12446"/>
                            <a:chExt cx="284" cy="559"/>
                          </a:xfrm>
                        </wpg:grpSpPr>
                        <wps:wsp>
                          <wps:cNvPr id="814224102" name="Freeform 877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283 w 284"/>
                                <a:gd name="T1" fmla="*/ 0 h 559"/>
                                <a:gd name="T2" fmla="*/ 283 w 284"/>
                                <a:gd name="T3" fmla="*/ 468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283" y="0"/>
                                  </a:moveTo>
                                  <a:lnTo>
                                    <a:pt x="283" y="468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03" name="Freeform 878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0 w 284"/>
                                <a:gd name="T1" fmla="*/ 558 h 559"/>
                                <a:gd name="T2" fmla="*/ 187 w 284"/>
                                <a:gd name="T3" fmla="*/ 558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0" y="558"/>
                                  </a:moveTo>
                                  <a:lnTo>
                                    <a:pt x="187" y="558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04" name="Freeform 879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191 w 284"/>
                                <a:gd name="T1" fmla="*/ 557 h 559"/>
                                <a:gd name="T2" fmla="*/ 282 w 284"/>
                                <a:gd name="T3" fmla="*/ 467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191" y="557"/>
                                  </a:moveTo>
                                  <a:lnTo>
                                    <a:pt x="282" y="467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05" name="Freeform 880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3 w 284"/>
                                <a:gd name="T1" fmla="*/ 370 h 559"/>
                                <a:gd name="T2" fmla="*/ 180 w 284"/>
                                <a:gd name="T3" fmla="*/ 370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3" y="370"/>
                                  </a:moveTo>
                                  <a:lnTo>
                                    <a:pt x="180" y="370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06" name="Freeform 881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182 w 284"/>
                                <a:gd name="T1" fmla="*/ 370 h 559"/>
                                <a:gd name="T2" fmla="*/ 282 w 284"/>
                                <a:gd name="T3" fmla="*/ 284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182" y="370"/>
                                  </a:moveTo>
                                  <a:lnTo>
                                    <a:pt x="282" y="284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07" name="Freeform 882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5 w 284"/>
                                <a:gd name="T1" fmla="*/ 182 h 559"/>
                                <a:gd name="T2" fmla="*/ 177 w 284"/>
                                <a:gd name="T3" fmla="*/ 183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5" y="182"/>
                                  </a:moveTo>
                                  <a:lnTo>
                                    <a:pt x="177" y="183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08" name="Freeform 883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189 w 284"/>
                                <a:gd name="T1" fmla="*/ 178 h 559"/>
                                <a:gd name="T2" fmla="*/ 280 w 284"/>
                                <a:gd name="T3" fmla="*/ 87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189" y="178"/>
                                  </a:moveTo>
                                  <a:lnTo>
                                    <a:pt x="280" y="87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14224109" name="Group 884"/>
                        <wpg:cNvGrpSpPr>
                          <a:grpSpLocks/>
                        </wpg:cNvGrpSpPr>
                        <wpg:grpSpPr bwMode="auto">
                          <a:xfrm>
                            <a:off x="3008" y="11888"/>
                            <a:ext cx="845" cy="1080"/>
                            <a:chOff x="3008" y="11888"/>
                            <a:chExt cx="845" cy="1080"/>
                          </a:xfrm>
                        </wpg:grpSpPr>
                        <wps:wsp>
                          <wps:cNvPr id="814224110" name="Freeform 885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89 w 845"/>
                                <a:gd name="T1" fmla="*/ 0 h 1080"/>
                                <a:gd name="T2" fmla="*/ 189 w 845"/>
                                <a:gd name="T3" fmla="*/ 17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89" y="0"/>
                                  </a:moveTo>
                                  <a:lnTo>
                                    <a:pt x="189" y="17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11" name="Freeform 886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90 w 845"/>
                                <a:gd name="T1" fmla="*/ 335 h 1080"/>
                                <a:gd name="T2" fmla="*/ 190 w 845"/>
                                <a:gd name="T3" fmla="*/ 107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90" y="335"/>
                                  </a:moveTo>
                                  <a:lnTo>
                                    <a:pt x="190" y="107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12" name="Freeform 887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558 w 845"/>
                                <a:gd name="T1" fmla="*/ 336 h 1080"/>
                                <a:gd name="T2" fmla="*/ 558 w 845"/>
                                <a:gd name="T3" fmla="*/ 1079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558" y="336"/>
                                  </a:moveTo>
                                  <a:lnTo>
                                    <a:pt x="558" y="107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13" name="Freeform 888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2 w 845"/>
                                <a:gd name="T1" fmla="*/ 893 h 1080"/>
                                <a:gd name="T2" fmla="*/ 743 w 845"/>
                                <a:gd name="T3" fmla="*/ 893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2" y="893"/>
                                  </a:moveTo>
                                  <a:lnTo>
                                    <a:pt x="743" y="89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14" name="Freeform 889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5 w 845"/>
                                <a:gd name="T1" fmla="*/ 518 h 1080"/>
                                <a:gd name="T2" fmla="*/ 741 w 845"/>
                                <a:gd name="T3" fmla="*/ 51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5" y="518"/>
                                  </a:moveTo>
                                  <a:lnTo>
                                    <a:pt x="741" y="51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15" name="Freeform 890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0 w 845"/>
                                <a:gd name="T1" fmla="*/ 518 h 1080"/>
                                <a:gd name="T2" fmla="*/ 0 w 845"/>
                                <a:gd name="T3" fmla="*/ 886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0" y="518"/>
                                  </a:moveTo>
                                  <a:lnTo>
                                    <a:pt x="0" y="886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16" name="Freeform 891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279 w 845"/>
                                <a:gd name="T1" fmla="*/ 521 h 1080"/>
                                <a:gd name="T2" fmla="*/ 279 w 845"/>
                                <a:gd name="T3" fmla="*/ 79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279" y="521"/>
                                  </a:moveTo>
                                  <a:lnTo>
                                    <a:pt x="279" y="79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17" name="Freeform 892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91 w 845"/>
                                <a:gd name="T1" fmla="*/ 337 h 1080"/>
                                <a:gd name="T2" fmla="*/ 559 w 845"/>
                                <a:gd name="T3" fmla="*/ 337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91" y="337"/>
                                  </a:moveTo>
                                  <a:lnTo>
                                    <a:pt x="559" y="33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18" name="Freeform 893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557 w 845"/>
                                <a:gd name="T1" fmla="*/ 338 h 1080"/>
                                <a:gd name="T2" fmla="*/ 647 w 845"/>
                                <a:gd name="T3" fmla="*/ 24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557" y="338"/>
                                  </a:moveTo>
                                  <a:lnTo>
                                    <a:pt x="647" y="24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19" name="Freeform 894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91 w 845"/>
                                <a:gd name="T1" fmla="*/ 333 h 1080"/>
                                <a:gd name="T2" fmla="*/ 280 w 845"/>
                                <a:gd name="T3" fmla="*/ 244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91" y="333"/>
                                  </a:moveTo>
                                  <a:lnTo>
                                    <a:pt x="280" y="24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20" name="Freeform 895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285 w 845"/>
                                <a:gd name="T1" fmla="*/ 243 h 1080"/>
                                <a:gd name="T2" fmla="*/ 646 w 845"/>
                                <a:gd name="T3" fmla="*/ 243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285" y="243"/>
                                  </a:moveTo>
                                  <a:lnTo>
                                    <a:pt x="646" y="24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21" name="Freeform 896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375 w 845"/>
                                <a:gd name="T1" fmla="*/ 513 h 1080"/>
                                <a:gd name="T2" fmla="*/ 375 w 845"/>
                                <a:gd name="T3" fmla="*/ 338 h 1080"/>
                                <a:gd name="T4" fmla="*/ 461 w 845"/>
                                <a:gd name="T5" fmla="*/ 25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375" y="513"/>
                                  </a:moveTo>
                                  <a:lnTo>
                                    <a:pt x="375" y="338"/>
                                  </a:lnTo>
                                  <a:lnTo>
                                    <a:pt x="461" y="25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22" name="Freeform 897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650 w 845"/>
                                <a:gd name="T1" fmla="*/ 245 h 1080"/>
                                <a:gd name="T2" fmla="*/ 650 w 845"/>
                                <a:gd name="T3" fmla="*/ 423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650" y="245"/>
                                  </a:moveTo>
                                  <a:lnTo>
                                    <a:pt x="650" y="42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23" name="Freeform 898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563 w 845"/>
                                <a:gd name="T1" fmla="*/ 517 h 1080"/>
                                <a:gd name="T2" fmla="*/ 654 w 845"/>
                                <a:gd name="T3" fmla="*/ 426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563" y="517"/>
                                  </a:moveTo>
                                  <a:lnTo>
                                    <a:pt x="654" y="426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24" name="Freeform 899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90 w 845"/>
                                <a:gd name="T1" fmla="*/ 698 h 1080"/>
                                <a:gd name="T2" fmla="*/ 275 w 845"/>
                                <a:gd name="T3" fmla="*/ 613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90" y="698"/>
                                  </a:moveTo>
                                  <a:lnTo>
                                    <a:pt x="275" y="61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26" name="Freeform 900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 w 845"/>
                                <a:gd name="T1" fmla="*/ 702 h 1080"/>
                                <a:gd name="T2" fmla="*/ 188 w 845"/>
                                <a:gd name="T3" fmla="*/ 70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" y="702"/>
                                  </a:moveTo>
                                  <a:lnTo>
                                    <a:pt x="188" y="70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4224127" name="Freeform 901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89 w 845"/>
                                <a:gd name="T1" fmla="*/ 423 h 1080"/>
                                <a:gd name="T2" fmla="*/ 3 w 845"/>
                                <a:gd name="T3" fmla="*/ 51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89" y="423"/>
                                  </a:moveTo>
                                  <a:lnTo>
                                    <a:pt x="3" y="51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24" name="Freeform 902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94 w 845"/>
                                <a:gd name="T1" fmla="*/ 422 h 1080"/>
                                <a:gd name="T2" fmla="*/ 184 w 845"/>
                                <a:gd name="T3" fmla="*/ 42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94" y="422"/>
                                  </a:moveTo>
                                  <a:lnTo>
                                    <a:pt x="184" y="42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25" name="Freeform 903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745 w 845"/>
                                <a:gd name="T1" fmla="*/ 519 h 1080"/>
                                <a:gd name="T2" fmla="*/ 745 w 845"/>
                                <a:gd name="T3" fmla="*/ 89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745" y="519"/>
                                  </a:moveTo>
                                  <a:lnTo>
                                    <a:pt x="745" y="89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26" name="Freeform 904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747 w 845"/>
                                <a:gd name="T1" fmla="*/ 515 h 1080"/>
                                <a:gd name="T2" fmla="*/ 842 w 845"/>
                                <a:gd name="T3" fmla="*/ 434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747" y="515"/>
                                  </a:moveTo>
                                  <a:lnTo>
                                    <a:pt x="842" y="43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27" name="Freeform 905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842 w 845"/>
                                <a:gd name="T1" fmla="*/ 433 h 1080"/>
                                <a:gd name="T2" fmla="*/ 842 w 845"/>
                                <a:gd name="T3" fmla="*/ 81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842" y="433"/>
                                  </a:moveTo>
                                  <a:lnTo>
                                    <a:pt x="842" y="81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28" name="Freeform 906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746 w 845"/>
                                <a:gd name="T1" fmla="*/ 891 h 1080"/>
                                <a:gd name="T2" fmla="*/ 844 w 845"/>
                                <a:gd name="T3" fmla="*/ 81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746" y="891"/>
                                  </a:moveTo>
                                  <a:lnTo>
                                    <a:pt x="844" y="81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29" name="Freeform 907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560 w 845"/>
                                <a:gd name="T1" fmla="*/ 715 h 1080"/>
                                <a:gd name="T2" fmla="*/ 736 w 845"/>
                                <a:gd name="T3" fmla="*/ 71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560" y="715"/>
                                  </a:moveTo>
                                  <a:lnTo>
                                    <a:pt x="736" y="71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30" name="Freeform 908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736 w 845"/>
                                <a:gd name="T1" fmla="*/ 716 h 1080"/>
                                <a:gd name="T2" fmla="*/ 844 w 845"/>
                                <a:gd name="T3" fmla="*/ 62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736" y="716"/>
                                  </a:moveTo>
                                  <a:lnTo>
                                    <a:pt x="844" y="62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31" name="Freeform 909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652 w 845"/>
                                <a:gd name="T1" fmla="*/ 431 h 1080"/>
                                <a:gd name="T2" fmla="*/ 839 w 845"/>
                                <a:gd name="T3" fmla="*/ 43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652" y="431"/>
                                  </a:moveTo>
                                  <a:lnTo>
                                    <a:pt x="839" y="43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34" name="Freeform 910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93 w 845"/>
                                <a:gd name="T1" fmla="*/ 889 h 1080"/>
                                <a:gd name="T2" fmla="*/ 281 w 845"/>
                                <a:gd name="T3" fmla="*/ 79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93" y="889"/>
                                  </a:moveTo>
                                  <a:lnTo>
                                    <a:pt x="281" y="79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42" name="Freeform 911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93 w 845"/>
                                <a:gd name="T1" fmla="*/ 1077 h 1080"/>
                                <a:gd name="T2" fmla="*/ 560 w 845"/>
                                <a:gd name="T3" fmla="*/ 1077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93" y="1077"/>
                                  </a:moveTo>
                                  <a:lnTo>
                                    <a:pt x="560" y="107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43" name="Freeform 912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658 w 845"/>
                                <a:gd name="T1" fmla="*/ 901 h 1080"/>
                                <a:gd name="T2" fmla="*/ 658 w 845"/>
                                <a:gd name="T3" fmla="*/ 98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658" y="901"/>
                                  </a:moveTo>
                                  <a:lnTo>
                                    <a:pt x="658" y="98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44" name="Freeform 913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562 w 845"/>
                                <a:gd name="T1" fmla="*/ 1075 h 1080"/>
                                <a:gd name="T2" fmla="*/ 657 w 845"/>
                                <a:gd name="T3" fmla="*/ 99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562" y="1075"/>
                                  </a:moveTo>
                                  <a:lnTo>
                                    <a:pt x="657" y="99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45" name="Freeform 914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372 w 845"/>
                                <a:gd name="T1" fmla="*/ 1073 h 1080"/>
                                <a:gd name="T2" fmla="*/ 372 w 845"/>
                                <a:gd name="T3" fmla="*/ 897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372" y="1073"/>
                                  </a:moveTo>
                                  <a:lnTo>
                                    <a:pt x="372" y="89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46" name="Freeform 915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381 w 845"/>
                                <a:gd name="T1" fmla="*/ 893 h 1080"/>
                                <a:gd name="T2" fmla="*/ 464 w 845"/>
                                <a:gd name="T3" fmla="*/ 799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381" y="893"/>
                                  </a:moveTo>
                                  <a:lnTo>
                                    <a:pt x="464" y="79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50" name="Freeform 916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279 w 845"/>
                                <a:gd name="T1" fmla="*/ 795 h 1080"/>
                                <a:gd name="T2" fmla="*/ 554 w 845"/>
                                <a:gd name="T3" fmla="*/ 79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279" y="795"/>
                                  </a:moveTo>
                                  <a:lnTo>
                                    <a:pt x="554" y="79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42601052" name="Picture 917"/>
                          <pic:cNvPicPr>
                            <a:picLocks noChangeArrowheads="1"/>
                          </pic:cNvPicPr>
                        </pic:nvPicPr>
                        <pic:blipFill>
                          <a:blip r:embed="rId4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92" y="11777"/>
                            <a:ext cx="58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642601063" name="Group 918"/>
                        <wpg:cNvGrpSpPr>
                          <a:grpSpLocks/>
                        </wpg:cNvGrpSpPr>
                        <wpg:grpSpPr bwMode="auto">
                          <a:xfrm>
                            <a:off x="3923" y="11753"/>
                            <a:ext cx="749" cy="1247"/>
                            <a:chOff x="3923" y="11753"/>
                            <a:chExt cx="749" cy="1247"/>
                          </a:xfrm>
                        </wpg:grpSpPr>
                        <wps:wsp>
                          <wps:cNvPr id="1642601064" name="Freeform 919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1 w 749"/>
                                <a:gd name="T1" fmla="*/ 251 h 1247"/>
                                <a:gd name="T2" fmla="*/ 663 w 749"/>
                                <a:gd name="T3" fmla="*/ 251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1" y="251"/>
                                  </a:moveTo>
                                  <a:lnTo>
                                    <a:pt x="663" y="25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65" name="Freeform 920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9 w 749"/>
                                <a:gd name="T1" fmla="*/ 580 h 1247"/>
                                <a:gd name="T2" fmla="*/ 501 w 749"/>
                                <a:gd name="T3" fmla="*/ 580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9" y="580"/>
                                  </a:moveTo>
                                  <a:lnTo>
                                    <a:pt x="501" y="58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66" name="Freeform 921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9 w 749"/>
                                <a:gd name="T1" fmla="*/ 754 h 1247"/>
                                <a:gd name="T2" fmla="*/ 664 w 749"/>
                                <a:gd name="T3" fmla="*/ 75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9" y="754"/>
                                  </a:moveTo>
                                  <a:lnTo>
                                    <a:pt x="664" y="75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67" name="Freeform 922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7 w 749"/>
                                <a:gd name="T1" fmla="*/ 90 h 1247"/>
                                <a:gd name="T2" fmla="*/ 167 w 749"/>
                                <a:gd name="T3" fmla="*/ 74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7" y="90"/>
                                  </a:moveTo>
                                  <a:lnTo>
                                    <a:pt x="167" y="74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68" name="Freeform 923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2 w 749"/>
                                <a:gd name="T1" fmla="*/ 1081 h 1247"/>
                                <a:gd name="T2" fmla="*/ 667 w 749"/>
                                <a:gd name="T3" fmla="*/ 1081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2" y="1081"/>
                                  </a:moveTo>
                                  <a:lnTo>
                                    <a:pt x="667" y="108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69" name="Freeform 924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0 w 749"/>
                                <a:gd name="T1" fmla="*/ 1246 h 1247"/>
                                <a:gd name="T2" fmla="*/ 497 w 749"/>
                                <a:gd name="T3" fmla="*/ 1246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0" y="1246"/>
                                  </a:moveTo>
                                  <a:lnTo>
                                    <a:pt x="497" y="1246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70" name="Freeform 925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499 w 749"/>
                                <a:gd name="T1" fmla="*/ 584 h 1247"/>
                                <a:gd name="T2" fmla="*/ 499 w 749"/>
                                <a:gd name="T3" fmla="*/ 124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499" y="584"/>
                                  </a:moveTo>
                                  <a:lnTo>
                                    <a:pt x="499" y="124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71" name="Freeform 926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0 w 749"/>
                                <a:gd name="T1" fmla="*/ 1082 h 1247"/>
                                <a:gd name="T2" fmla="*/ 0 w 749"/>
                                <a:gd name="T3" fmla="*/ 1243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0" y="1082"/>
                                  </a:moveTo>
                                  <a:lnTo>
                                    <a:pt x="0" y="124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72" name="Freeform 927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84 w 749"/>
                                <a:gd name="T1" fmla="*/ 1001 h 1247"/>
                                <a:gd name="T2" fmla="*/ 496 w 749"/>
                                <a:gd name="T3" fmla="*/ 1001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84" y="1001"/>
                                  </a:moveTo>
                                  <a:lnTo>
                                    <a:pt x="496" y="100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73" name="Freeform 928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2 w 749"/>
                                <a:gd name="T1" fmla="*/ 1079 h 1247"/>
                                <a:gd name="T2" fmla="*/ 81 w 749"/>
                                <a:gd name="T3" fmla="*/ 999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2" y="1079"/>
                                  </a:moveTo>
                                  <a:lnTo>
                                    <a:pt x="81" y="99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75" name="Freeform 929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2 w 749"/>
                                <a:gd name="T1" fmla="*/ 1080 h 1247"/>
                                <a:gd name="T2" fmla="*/ 242 w 749"/>
                                <a:gd name="T3" fmla="*/ 1000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2" y="1080"/>
                                  </a:moveTo>
                                  <a:lnTo>
                                    <a:pt x="242" y="100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76" name="Freeform 930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342 w 749"/>
                                <a:gd name="T1" fmla="*/ 1081 h 1247"/>
                                <a:gd name="T2" fmla="*/ 414 w 749"/>
                                <a:gd name="T3" fmla="*/ 1009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342" y="1081"/>
                                  </a:moveTo>
                                  <a:lnTo>
                                    <a:pt x="414" y="100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77" name="Freeform 931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5 w 749"/>
                                <a:gd name="T1" fmla="*/ 1081 h 1247"/>
                                <a:gd name="T2" fmla="*/ 165 w 749"/>
                                <a:gd name="T3" fmla="*/ 1242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5" y="1081"/>
                                  </a:moveTo>
                                  <a:lnTo>
                                    <a:pt x="165" y="124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78" name="Freeform 932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336 w 749"/>
                                <a:gd name="T1" fmla="*/ 1081 h 1247"/>
                                <a:gd name="T2" fmla="*/ 336 w 749"/>
                                <a:gd name="T3" fmla="*/ 1235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336" y="1081"/>
                                  </a:moveTo>
                                  <a:lnTo>
                                    <a:pt x="336" y="123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79" name="Freeform 933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499 w 749"/>
                                <a:gd name="T1" fmla="*/ 1246 h 1247"/>
                                <a:gd name="T2" fmla="*/ 586 w 749"/>
                                <a:gd name="T3" fmla="*/ 1168 h 1247"/>
                                <a:gd name="T4" fmla="*/ 586 w 749"/>
                                <a:gd name="T5" fmla="*/ 1086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499" y="1246"/>
                                  </a:moveTo>
                                  <a:lnTo>
                                    <a:pt x="586" y="1168"/>
                                  </a:lnTo>
                                  <a:lnTo>
                                    <a:pt x="586" y="1086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80" name="Freeform 934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65 w 749"/>
                                <a:gd name="T1" fmla="*/ 750 h 1247"/>
                                <a:gd name="T2" fmla="*/ 665 w 749"/>
                                <a:gd name="T3" fmla="*/ 1077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65" y="750"/>
                                  </a:moveTo>
                                  <a:lnTo>
                                    <a:pt x="665" y="107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81" name="Freeform 935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505 w 749"/>
                                <a:gd name="T1" fmla="*/ 924 h 1247"/>
                                <a:gd name="T2" fmla="*/ 654 w 749"/>
                                <a:gd name="T3" fmla="*/ 92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505" y="924"/>
                                  </a:moveTo>
                                  <a:lnTo>
                                    <a:pt x="654" y="92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82" name="Freeform 936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9 w 749"/>
                                <a:gd name="T1" fmla="*/ 252 h 1247"/>
                                <a:gd name="T2" fmla="*/ 9 w 749"/>
                                <a:gd name="T3" fmla="*/ 57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9" y="252"/>
                                  </a:moveTo>
                                  <a:lnTo>
                                    <a:pt x="9" y="57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83" name="Freeform 937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7 w 749"/>
                                <a:gd name="T1" fmla="*/ 88 h 1247"/>
                                <a:gd name="T2" fmla="*/ 651 w 749"/>
                                <a:gd name="T3" fmla="*/ 8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7" y="88"/>
                                  </a:moveTo>
                                  <a:lnTo>
                                    <a:pt x="651" y="8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84" name="Freeform 938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748 w 749"/>
                                <a:gd name="T1" fmla="*/ 669 h 1247"/>
                                <a:gd name="T2" fmla="*/ 748 w 749"/>
                                <a:gd name="T3" fmla="*/ 1001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748" y="669"/>
                                  </a:moveTo>
                                  <a:lnTo>
                                    <a:pt x="748" y="100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85" name="Freeform 939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62 w 749"/>
                                <a:gd name="T1" fmla="*/ 921 h 1247"/>
                                <a:gd name="T2" fmla="*/ 745 w 749"/>
                                <a:gd name="T3" fmla="*/ 83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62" y="921"/>
                                  </a:moveTo>
                                  <a:lnTo>
                                    <a:pt x="745" y="83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86" name="Freeform 940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69 w 749"/>
                                <a:gd name="T1" fmla="*/ 1078 h 1247"/>
                                <a:gd name="T2" fmla="*/ 749 w 749"/>
                                <a:gd name="T3" fmla="*/ 99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69" y="1078"/>
                                  </a:moveTo>
                                  <a:lnTo>
                                    <a:pt x="749" y="99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601087" name="Freeform 941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65 w 749"/>
                                <a:gd name="T1" fmla="*/ 747 h 1247"/>
                                <a:gd name="T2" fmla="*/ 744 w 749"/>
                                <a:gd name="T3" fmla="*/ 66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65" y="747"/>
                                  </a:moveTo>
                                  <a:lnTo>
                                    <a:pt x="744" y="66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60" name="Freeform 942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501 w 749"/>
                                <a:gd name="T1" fmla="*/ 747 h 1247"/>
                                <a:gd name="T2" fmla="*/ 586 w 749"/>
                                <a:gd name="T3" fmla="*/ 662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501" y="747"/>
                                  </a:moveTo>
                                  <a:lnTo>
                                    <a:pt x="586" y="66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61" name="Freeform 943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254 w 749"/>
                                <a:gd name="T1" fmla="*/ 501 h 1247"/>
                                <a:gd name="T2" fmla="*/ 585 w 749"/>
                                <a:gd name="T3" fmla="*/ 503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254" y="501"/>
                                  </a:moveTo>
                                  <a:lnTo>
                                    <a:pt x="585" y="50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62" name="Freeform 944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501 w 749"/>
                                <a:gd name="T1" fmla="*/ 578 h 1247"/>
                                <a:gd name="T2" fmla="*/ 586 w 749"/>
                                <a:gd name="T3" fmla="*/ 505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501" y="578"/>
                                  </a:moveTo>
                                  <a:lnTo>
                                    <a:pt x="586" y="50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63" name="Freeform 945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585 w 749"/>
                                <a:gd name="T1" fmla="*/ 507 h 1247"/>
                                <a:gd name="T2" fmla="*/ 585 w 749"/>
                                <a:gd name="T3" fmla="*/ 65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585" y="507"/>
                                  </a:moveTo>
                                  <a:lnTo>
                                    <a:pt x="585" y="65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64" name="Freeform 946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590 w 749"/>
                                <a:gd name="T1" fmla="*/ 663 h 1247"/>
                                <a:gd name="T2" fmla="*/ 744 w 749"/>
                                <a:gd name="T3" fmla="*/ 663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590" y="663"/>
                                  </a:moveTo>
                                  <a:lnTo>
                                    <a:pt x="744" y="66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65" name="Freeform 947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4 w 749"/>
                                <a:gd name="T1" fmla="*/ 413 h 1247"/>
                                <a:gd name="T2" fmla="*/ 163 w 749"/>
                                <a:gd name="T3" fmla="*/ 413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4" y="413"/>
                                  </a:moveTo>
                                  <a:lnTo>
                                    <a:pt x="163" y="41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66" name="Freeform 948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5 w 749"/>
                                <a:gd name="T1" fmla="*/ 417 h 1247"/>
                                <a:gd name="T2" fmla="*/ 253 w 749"/>
                                <a:gd name="T3" fmla="*/ 32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5" y="417"/>
                                  </a:moveTo>
                                  <a:lnTo>
                                    <a:pt x="253" y="32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67" name="Freeform 949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257 w 749"/>
                                <a:gd name="T1" fmla="*/ 254 h 1247"/>
                                <a:gd name="T2" fmla="*/ 257 w 749"/>
                                <a:gd name="T3" fmla="*/ 501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257" y="254"/>
                                  </a:moveTo>
                                  <a:lnTo>
                                    <a:pt x="257" y="50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68" name="Freeform 950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71 w 749"/>
                                <a:gd name="T1" fmla="*/ 576 h 1247"/>
                                <a:gd name="T2" fmla="*/ 252 w 749"/>
                                <a:gd name="T3" fmla="*/ 495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71" y="576"/>
                                  </a:moveTo>
                                  <a:lnTo>
                                    <a:pt x="252" y="49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69" name="Freeform 951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0 w 749"/>
                                <a:gd name="T1" fmla="*/ 248 h 1247"/>
                                <a:gd name="T2" fmla="*/ 91 w 749"/>
                                <a:gd name="T3" fmla="*/ 167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0" y="248"/>
                                  </a:moveTo>
                                  <a:lnTo>
                                    <a:pt x="91" y="16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70" name="Freeform 952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7 w 749"/>
                                <a:gd name="T1" fmla="*/ 84 h 1247"/>
                                <a:gd name="T2" fmla="*/ 251 w 749"/>
                                <a:gd name="T3" fmla="*/ 0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7" y="84"/>
                                  </a:moveTo>
                                  <a:lnTo>
                                    <a:pt x="251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71" name="Freeform 953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252 w 749"/>
                                <a:gd name="T1" fmla="*/ 3 h 1247"/>
                                <a:gd name="T2" fmla="*/ 738 w 749"/>
                                <a:gd name="T3" fmla="*/ 3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252" y="3"/>
                                  </a:moveTo>
                                  <a:lnTo>
                                    <a:pt x="738" y="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72" name="Freeform 954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49 w 749"/>
                                <a:gd name="T1" fmla="*/ 87 h 1247"/>
                                <a:gd name="T2" fmla="*/ 740 w 749"/>
                                <a:gd name="T3" fmla="*/ 7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49" y="87"/>
                                  </a:moveTo>
                                  <a:lnTo>
                                    <a:pt x="740" y="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73" name="Freeform 955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416 w 749"/>
                                <a:gd name="T1" fmla="*/ 1 h 1247"/>
                                <a:gd name="T2" fmla="*/ 335 w 749"/>
                                <a:gd name="T3" fmla="*/ 82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416" y="1"/>
                                  </a:moveTo>
                                  <a:lnTo>
                                    <a:pt x="335" y="8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74" name="Freeform 956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580 w 749"/>
                                <a:gd name="T1" fmla="*/ 4 h 1247"/>
                                <a:gd name="T2" fmla="*/ 497 w 749"/>
                                <a:gd name="T3" fmla="*/ 8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580" y="4"/>
                                  </a:moveTo>
                                  <a:lnTo>
                                    <a:pt x="497" y="8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75" name="Freeform 957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55 w 749"/>
                                <a:gd name="T1" fmla="*/ 89 h 1247"/>
                                <a:gd name="T2" fmla="*/ 655 w 749"/>
                                <a:gd name="T3" fmla="*/ 245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55" y="89"/>
                                  </a:moveTo>
                                  <a:lnTo>
                                    <a:pt x="655" y="24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76" name="Freeform 958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61 w 749"/>
                                <a:gd name="T1" fmla="*/ 250 h 1247"/>
                                <a:gd name="T2" fmla="*/ 743 w 749"/>
                                <a:gd name="T3" fmla="*/ 169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61" y="250"/>
                                  </a:moveTo>
                                  <a:lnTo>
                                    <a:pt x="743" y="16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77" name="Freeform 959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740 w 749"/>
                                <a:gd name="T1" fmla="*/ 5 h 1247"/>
                                <a:gd name="T2" fmla="*/ 740 w 749"/>
                                <a:gd name="T3" fmla="*/ 167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740" y="5"/>
                                  </a:moveTo>
                                  <a:lnTo>
                                    <a:pt x="740" y="16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78" name="Freeform 960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497 w 749"/>
                                <a:gd name="T1" fmla="*/ 93 h 1247"/>
                                <a:gd name="T2" fmla="*/ 497 w 749"/>
                                <a:gd name="T3" fmla="*/ 24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497" y="93"/>
                                  </a:moveTo>
                                  <a:lnTo>
                                    <a:pt x="497" y="24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79" name="Freeform 961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333 w 749"/>
                                <a:gd name="T1" fmla="*/ 89 h 1247"/>
                                <a:gd name="T2" fmla="*/ 333 w 749"/>
                                <a:gd name="T3" fmla="*/ 24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333" y="89"/>
                                  </a:moveTo>
                                  <a:lnTo>
                                    <a:pt x="333" y="24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80" name="Freeform 962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336 w 749"/>
                                <a:gd name="T1" fmla="*/ 586 h 1247"/>
                                <a:gd name="T2" fmla="*/ 336 w 749"/>
                                <a:gd name="T3" fmla="*/ 746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336" y="586"/>
                                  </a:moveTo>
                                  <a:lnTo>
                                    <a:pt x="336" y="746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81" name="Freeform 963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341 w 749"/>
                                <a:gd name="T1" fmla="*/ 581 h 1247"/>
                                <a:gd name="T2" fmla="*/ 411 w 749"/>
                                <a:gd name="T3" fmla="*/ 511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341" y="581"/>
                                  </a:moveTo>
                                  <a:lnTo>
                                    <a:pt x="411" y="51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82" name="Freeform 964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93 w 749"/>
                                <a:gd name="T1" fmla="*/ 164 h 1247"/>
                                <a:gd name="T2" fmla="*/ 160 w 749"/>
                                <a:gd name="T3" fmla="*/ 16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93" y="164"/>
                                  </a:moveTo>
                                  <a:lnTo>
                                    <a:pt x="160" y="16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225994583" name="Picture 965"/>
                          <pic:cNvPicPr>
                            <a:picLocks noChangeArrowheads="1"/>
                          </pic:cNvPicPr>
                        </pic:nvPicPr>
                        <pic:blipFill>
                          <a:blip r:embed="rId4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98" y="12251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92A9E3" id="Group 738852512" o:spid="_x0000_s1026" style="position:absolute;margin-left:-15.65pt;margin-top:10.35pt;width:232.35pt;height:59.25pt;z-index:251867136" coordorigin="303,11753" coordsize="4955,12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">
                <v:group id="Group 694" o:spid="_x0000_s1027" style="position:absolute;left:1329;top:11925;width:619;height:1078" coordorigin="1329,11925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">
                  <v:shape id="Freeform 695" o:spid="_x0000_s1028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" path="m1,160l,1077e" filled="f" strokeweight=".233mm">
                    <v:path arrowok="t" o:connecttype="custom" o:connectlocs="1,160;0,1077" o:connectangles="0,0"/>
                  </v:shape>
                  <v:shape id="Freeform 696" o:spid="_x0000_s1029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" path="m153,r-2,1077e" filled="f" strokeweight=".233mm">
                    <v:path arrowok="t" o:connecttype="custom" o:connectlocs="153,0;151,1077" o:connectangles="0,0"/>
                  </v:shape>
                  <v:shape id="Freeform 697" o:spid="_x0000_s1030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" path="m2,159r616,2e" filled="f" strokeweight=".233mm">
                    <v:path arrowok="t" o:connecttype="custom" o:connectlocs="2,159;618,161" o:connectangles="0,0"/>
                  </v:shape>
                  <v:shape id="Freeform 698" o:spid="_x0000_s1031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" path="m153,1l460,2e" filled="f" strokeweight=".233mm">
                    <v:path arrowok="t" o:connecttype="custom" o:connectlocs="153,1;460,2" o:connectangles="0,0"/>
                  </v:shape>
                  <v:shape id="Freeform 699" o:spid="_x0000_s1032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" path="m235,165r,215e" filled="f" strokeweight=".233mm">
                    <v:path arrowok="t" o:connecttype="custom" o:connectlocs="235,165;235,380" o:connectangles="0,0"/>
                  </v:shape>
                  <v:shape id="Freeform 700" o:spid="_x0000_s1033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" path="m239,390r215,e" filled="f" strokeweight=".233mm">
                    <v:path arrowok="t" o:connecttype="custom" o:connectlocs="239,390;454,390" o:connectangles="0,0"/>
                  </v:shape>
                  <v:shape id="Freeform 701" o:spid="_x0000_s1034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" path="m5,470r611,1e" filled="f" strokeweight=".233mm">
                    <v:path arrowok="t" o:connecttype="custom" o:connectlocs="5,470;616,471" o:connectangles="0,0"/>
                  </v:shape>
                  <v:shape id="Freeform 702" o:spid="_x0000_s1035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" path="m1,622r465,1e" filled="f" strokeweight=".233mm">
                    <v:path arrowok="t" o:connecttype="custom" o:connectlocs="1,622;466,623" o:connectangles="0,0"/>
                  </v:shape>
                  <v:shape id="Freeform 703" o:spid="_x0000_s1036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" path="m5,776r457,1e" filled="f" strokeweight=".233mm">
                    <v:path arrowok="t" o:connecttype="custom" o:connectlocs="5,776;462,777" o:connectangles="0,0"/>
                  </v:shape>
                  <v:shape id="Freeform 704" o:spid="_x0000_s1037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" path="m3,1077r147,e" filled="f" strokeweight=".233mm">
                    <v:path arrowok="t" o:connecttype="custom" o:connectlocs="3,1077;150,1077" o:connectangles="0,0"/>
                  </v:shape>
                  <v:shape id="Freeform 705" o:spid="_x0000_s1038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" path="m3,927r147,e" filled="f" strokeweight=".233mm">
                    <v:path arrowok="t" o:connecttype="custom" o:connectlocs="3,927;150,927" o:connectangles="0,0"/>
                  </v:shape>
                  <v:shape id="Freeform 706" o:spid="_x0000_s1039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" path="m153,1076r78,-76e" filled="f" strokeweight=".233mm">
                    <v:path arrowok="t" o:connecttype="custom" o:connectlocs="153,1076;231,1000" o:connectangles="0,0"/>
                  </v:shape>
                  <v:shape id="Freeform 707" o:spid="_x0000_s1040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" path="m231,781r,219e" filled="f" strokeweight=".233mm">
                    <v:path arrowok="t" o:connecttype="custom" o:connectlocs="231,781;231,1000" o:connectangles="0,0"/>
                  </v:shape>
                </v:group>
                <v:shape id="Picture 708" o:spid="_x0000_s1041" type="#_x0000_t75" style="position:absolute;left:1630;top:12616;width:420;height:4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">
                  <v:imagedata r:id="rId484" o:title=""/>
                  <o:lock v:ext="edit" aspectratio="f"/>
                </v:shape>
                <v:group id="Group 709" o:spid="_x0000_s1042" style="position:absolute;left:1329;top:12000;width:233;height:858" coordorigin="1329,12000" coordsize="233,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">
                  <v:shape id="Freeform 710" o:spid="_x0000_s1043" style="position:absolute;left:1329;top:12000;width:233;height:858;visibility:visible;mso-wrap-style:square;v-text-anchor:top" coordsize="233,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" path="m152,857r80,-80e" filled="f" strokeweight=".233mm">
                    <v:path arrowok="t" o:connecttype="custom" o:connectlocs="152,857;232,777" o:connectangles="0,0"/>
                  </v:shape>
                  <v:shape id="Freeform 711" o:spid="_x0000_s1044" style="position:absolute;left:1329;top:12000;width:233;height:858;visibility:visible;mso-wrap-style:square;v-text-anchor:top" coordsize="233,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" path="m,81l81,e" filled="f" strokeweight=".233mm">
                    <v:path arrowok="t" o:connecttype="custom" o:connectlocs="0,81;81,0" o:connectangles="0,0"/>
                  </v:shape>
                  <v:shape id="Freeform 712" o:spid="_x0000_s1045" style="position:absolute;left:1329;top:12000;width:233;height:858;visibility:visible;mso-wrap-style:square;v-text-anchor:top" coordsize="233,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" path="m82,r70,e" filled="f" strokeweight=".233mm">
                    <v:path arrowok="t" o:connecttype="custom" o:connectlocs="82,0;152,0" o:connectangles="0,0"/>
                  </v:shape>
                </v:group>
                <v:group id="Group 713" o:spid="_x0000_s1046" style="position:absolute;left:303;top:11876;width:961;height:1130" coordorigin="303,11876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">
                  <v:shape id="Freeform 714" o:spid="_x0000_s1047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" path="m5,88r867,2e" filled="f" strokeweight=".264mm">
                    <v:path arrowok="t" o:connecttype="custom" o:connectlocs="5,88;872,90" o:connectangles="0,0"/>
                  </v:shape>
                  <v:shape id="Freeform 715" o:spid="_x0000_s1048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" path="m1,264r871,2e" filled="f" strokeweight=".264mm">
                    <v:path arrowok="t" o:connecttype="custom" o:connectlocs="1,264;872,266" o:connectangles="0,0"/>
                  </v:shape>
                  <v:shape id="Freeform 716" o:spid="_x0000_s1049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" path="m,90l,259e" filled="f" strokeweight=".264mm">
                    <v:path arrowok="t" o:connecttype="custom" o:connectlocs="0,90;0,259" o:connectangles="0,0"/>
                  </v:shape>
                  <v:shape id="Freeform 717" o:spid="_x0000_s1050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" path="m90,2l954,4e" filled="f" strokeweight=".264mm">
                    <v:path arrowok="t" o:connecttype="custom" o:connectlocs="90,2;954,4" o:connectangles="0,0"/>
                  </v:shape>
                  <v:shape id="Freeform 718" o:spid="_x0000_s1051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" path="m607,7l523,91r-3,1033e" filled="f" strokeweight=".264mm">
                    <v:path arrowok="t" o:connecttype="custom" o:connectlocs="607,7;523,91;520,1124" o:connectangles="0,0,0"/>
                  </v:shape>
                  <v:shape id="Freeform 719" o:spid="_x0000_s1052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" path="m960,11l879,91e" filled="f" strokeweight=".264mm">
                    <v:path arrowok="t" o:connecttype="custom" o:connectlocs="960,11;879,91" o:connectangles="0,0"/>
                  </v:shape>
                  <v:shape id="Freeform 720" o:spid="_x0000_s1053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" path="m872,97r,165e" filled="f" strokeweight=".264mm">
                    <v:path arrowok="t" o:connecttype="custom" o:connectlocs="872,97;872,262" o:connectangles="0,0"/>
                  </v:shape>
                  <v:shape id="Freeform 721" o:spid="_x0000_s1054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" path="m877,261r80,-80e" filled="f" strokeweight=".264mm">
                    <v:path arrowok="t" o:connecttype="custom" o:connectlocs="877,261;957,181" o:connectangles="0,0"/>
                  </v:shape>
                  <v:shape id="Freeform 722" o:spid="_x0000_s1055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" path="m959,10r-1,167e" filled="f" strokeweight=".264mm">
                    <v:path arrowok="t" o:connecttype="custom" o:connectlocs="959,10;958,177" o:connectangles="0,0"/>
                  </v:shape>
                  <v:shape id="Freeform 723" o:spid="_x0000_s1056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" path="m698,99r,164e" filled="f" strokeweight=".264mm">
                    <v:path arrowok="t" o:connecttype="custom" o:connectlocs="698,99;698,263" o:connectangles="0,0"/>
                  </v:shape>
                  <v:shape id="Freeform 724" o:spid="_x0000_s1057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" path="m786,6l702,90e" filled="f" strokeweight=".264mm">
                    <v:path arrowok="t" o:connecttype="custom" o:connectlocs="786,6;702,90" o:connectangles="0,0"/>
                  </v:shape>
                  <v:shape id="Freeform 725" o:spid="_x0000_s1058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" path="m439,2l352,89e" filled="f" strokeweight=".264mm">
                    <v:path arrowok="t" o:connecttype="custom" o:connectlocs="439,2;352,89" o:connectangles="0,0"/>
                  </v:shape>
                  <v:shape id="Freeform 726" o:spid="_x0000_s1059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" path="m348,89r-5,1039e" filled="f" strokeweight=".264mm">
                    <v:path arrowok="t" o:connecttype="custom" o:connectlocs="348,89;343,1128" o:connectangles="0,0"/>
                  </v:shape>
                  <v:shape id="Freeform 727" o:spid="_x0000_s1060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" path="m176,92r,166e" filled="f" strokeweight=".264mm">
                    <v:path arrowok="t" o:connecttype="custom" o:connectlocs="176,92;176,258" o:connectangles="0,0"/>
                  </v:shape>
                  <v:shape id="Freeform 728" o:spid="_x0000_s1061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" path="m177,92l262,8e" filled="f" strokeweight=".264mm">
                    <v:path arrowok="t" o:connecttype="custom" o:connectlocs="177,92;262,8" o:connectangles="0,0"/>
                  </v:shape>
                  <v:shape id="Freeform 729" o:spid="_x0000_s1062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" path="m2,84l88,e" filled="f" strokeweight=".264mm">
                    <v:path arrowok="t" o:connecttype="custom" o:connectlocs="2,84;88,0" o:connectangles="0,0"/>
                  </v:shape>
                  <v:shape id="Freeform 730" o:spid="_x0000_s1063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" path="m610,270r-2,765e" filled="f" strokeweight=".264mm">
                    <v:path arrowok="t" o:connecttype="custom" o:connectlocs="610,270;608,1035" o:connectangles="0,0"/>
                  </v:shape>
                  <v:shape id="Freeform 731" o:spid="_x0000_s1064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" path="m523,1125r86,-86e" filled="f" strokeweight=".264mm">
                    <v:path arrowok="t" o:connecttype="custom" o:connectlocs="523,1125;609,1039" o:connectangles="0,0"/>
                  </v:shape>
                  <v:shape id="Freeform 732" o:spid="_x0000_s1065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" path="m344,1129r173,e" filled="f" strokeweight=".264mm">
                    <v:path arrowok="t" o:connecttype="custom" o:connectlocs="344,1129;517,1129" o:connectangles="0,0"/>
                  </v:shape>
                  <v:shape id="Freeform 733" o:spid="_x0000_s1066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" path="m344,956r175,e" filled="f" strokeweight=".264mm">
                    <v:path arrowok="t" o:connecttype="custom" o:connectlocs="344,956;519,956" o:connectangles="0,0"/>
                  </v:shape>
                  <v:shape id="Freeform 734" o:spid="_x0000_s1067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" path="m515,958r88,-87e" filled="f" strokeweight=".264mm">
                    <v:path arrowok="t" o:connecttype="custom" o:connectlocs="515,958;603,871" o:connectangles="0,0"/>
                  </v:shape>
                  <v:shape id="Freeform 735" o:spid="_x0000_s1068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" path="m345,781r170,e" filled="f" strokeweight=".264mm">
                    <v:path arrowok="t" o:connecttype="custom" o:connectlocs="345,781;515,781" o:connectangles="0,0"/>
                  </v:shape>
                  <v:shape id="Freeform 736" o:spid="_x0000_s1069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" path="m521,782r84,-84e" filled="f" strokeweight=".264mm">
                    <v:path arrowok="t" o:connecttype="custom" o:connectlocs="521,782;605,698" o:connectangles="0,0"/>
                  </v:shape>
                  <v:shape id="Freeform 737" o:spid="_x0000_s1070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" path="m350,611r168,1e" filled="f" strokeweight=".264mm">
                    <v:path arrowok="t" o:connecttype="custom" o:connectlocs="350,611;518,612" o:connectangles="0,0"/>
                  </v:shape>
                  <v:shape id="Freeform 738" o:spid="_x0000_s1071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" path="m517,614r85,-84e" filled="f" strokeweight=".264mm">
                    <v:path arrowok="t" o:connecttype="custom" o:connectlocs="517,614;602,530" o:connectangles="0,0"/>
                  </v:shape>
                  <v:shape id="Freeform 739" o:spid="_x0000_s1072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" path="m348,440r169,-2e" filled="f" strokeweight=".264mm">
                    <v:path arrowok="t" o:connecttype="custom" o:connectlocs="348,440;517,438" o:connectangles="0,0"/>
                  </v:shape>
                  <v:shape id="Freeform 740" o:spid="_x0000_s1073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" path="m522,440r83,-84e" filled="f" strokeweight=".264mm">
                    <v:path arrowok="t" o:connecttype="custom" o:connectlocs="522,440;605,356" o:connectangles="0,0"/>
                  </v:shape>
                </v:group>
                <v:group id="Group 741" o:spid="_x0000_s1074" style="position:absolute;left:1337;top:11850;width:700;height:1080" coordorigin="1337,11850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">
                  <v:shape id="Freeform 742" o:spid="_x0000_s1075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" path="m379,467r-78,78e" filled="f" strokeweight=".233mm">
                    <v:path arrowok="t" o:connecttype="custom" o:connectlocs="379,467;301,545" o:connectangles="0,0"/>
                  </v:shape>
                  <v:shape id="Freeform 743" o:spid="_x0000_s1076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" path="m223,462r-75,75e" filled="f" strokeweight=".233mm">
                    <v:path arrowok="t" o:connecttype="custom" o:connectlocs="223,462;148,537" o:connectangles="0,0"/>
                  </v:shape>
                  <v:shape id="Freeform 744" o:spid="_x0000_s1077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" path="m299,550r-1,301e" filled="f" strokeweight=".233mm">
                    <v:path arrowok="t" o:connecttype="custom" o:connectlocs="299,550;298,851" o:connectangles="0,0"/>
                  </v:shape>
                  <v:shape id="Freeform 745" o:spid="_x0000_s1078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" path="m455,81r-1,617e" filled="f" strokeweight=".233mm">
                    <v:path arrowok="t" o:connecttype="custom" o:connectlocs="455,81;454,698" o:connectangles="0,0"/>
                  </v:shape>
                  <v:shape id="Freeform 746" o:spid="_x0000_s1079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" path="m607,238r,304e" filled="f" strokeweight=".233mm">
                    <v:path arrowok="t" o:connecttype="custom" o:connectlocs="607,238;607,542" o:connectangles="0,0"/>
                  </v:shape>
                  <v:shape id="Freeform 747" o:spid="_x0000_s1080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" path="m143,75l217,1e" filled="f" strokeweight=".233mm">
                    <v:path arrowok="t" o:connecttype="custom" o:connectlocs="143,75;217,1" o:connectangles="0,0"/>
                  </v:shape>
                  <v:shape id="Freeform 748" o:spid="_x0000_s1081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" path="m219,l529,e" filled="f" strokeweight=".233mm">
                    <v:path arrowok="t" o:connecttype="custom" o:connectlocs="219,0;529,0" o:connectangles="0,0"/>
                  </v:shape>
                  <v:shape id="Freeform 749" o:spid="_x0000_s1082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" path="m459,77l530,6e" filled="f" strokeweight=".233mm">
                    <v:path arrowok="t" o:connecttype="custom" o:connectlocs="459,77;530,6" o:connectangles="0,0"/>
                  </v:shape>
                  <v:shape id="Freeform 750" o:spid="_x0000_s1083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" path="m458,233r78,-77e" filled="f" strokeweight=".233mm">
                    <v:path arrowok="t" o:connecttype="custom" o:connectlocs="458,233;536,156" o:connectangles="0,0"/>
                  </v:shape>
                  <v:shape id="Freeform 751" o:spid="_x0000_s1084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" path="m608,238r77,-77e" filled="f" strokeweight=".233mm">
                    <v:path arrowok="t" o:connecttype="custom" o:connectlocs="608,238;685,161" o:connectangles="0,0"/>
                  </v:shape>
                  <v:shape id="Freeform 752" o:spid="_x0000_s1085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" path="m608,393r81,-68e" filled="f" strokeweight=".233mm">
                    <v:path arrowok="t" o:connecttype="custom" o:connectlocs="608,393;689,325" o:connectangles="0,0"/>
                  </v:shape>
                  <v:shape id="Freeform 753" o:spid="_x0000_s1086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" path="m609,547r80,-80e" filled="f" strokeweight=".233mm">
                    <v:path arrowok="t" o:connecttype="custom" o:connectlocs="609,547;689,467" o:connectangles="0,0"/>
                  </v:shape>
                  <v:shape id="Freeform 754" o:spid="_x0000_s1087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" path="m456,391r149,e" filled="f" strokeweight=".233mm">
                    <v:path arrowok="t" o:connecttype="custom" o:connectlocs="456,391;605,391" o:connectangles="0,0"/>
                  </v:shape>
                  <v:shape id="Freeform 755" o:spid="_x0000_s1088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" path="m535,6r,145e" filled="f" strokeweight=".233mm">
                    <v:path arrowok="t" o:connecttype="custom" o:connectlocs="535,6;535,151" o:connectangles="0,0"/>
                  </v:shape>
                  <v:shape id="Freeform 756" o:spid="_x0000_s1089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" path="m537,159r147,e" filled="f" strokeweight=".233mm">
                    <v:path arrowok="t" o:connecttype="custom" o:connectlocs="537,159;684,159" o:connectangles="0,0"/>
                  </v:shape>
                  <v:shape id="Freeform 757" o:spid="_x0000_s1090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" path="m692,161r-1,304e" filled="f" strokeweight=".233mm">
                    <v:path arrowok="t" o:connecttype="custom" o:connectlocs="692,161;691,465" o:connectangles="0,0"/>
                  </v:shape>
                  <v:shape id="Freeform 758" o:spid="_x0000_s1091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" path="m369,774r1,-76e" filled="f" strokeweight=".233mm">
                    <v:path arrowok="t" o:connecttype="custom" o:connectlocs="369,774;370,698" o:connectangles="0,0"/>
                  </v:shape>
                  <v:shape id="Freeform 759" o:spid="_x0000_s1092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" path="m371,773r160,1e" filled="f" strokeweight=".233mm">
                    <v:path arrowok="t" o:connecttype="custom" o:connectlocs="371,773;531,774" o:connectangles="0,0"/>
                  </v:shape>
                  <v:shape id="Freeform 760" o:spid="_x0000_s1093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" path="m459,849r70,-68e" filled="f" strokeweight=".233mm">
                    <v:path arrowok="t" o:connecttype="custom" o:connectlocs="459,849;529,781" o:connectangles="0,0"/>
                  </v:shape>
                  <v:shape id="Freeform 761" o:spid="_x0000_s1094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" path="m534,777r4,148e" filled="f" strokeweight=".233mm">
                    <v:path arrowok="t" o:connecttype="custom" o:connectlocs="534,777;538,925" o:connectangles="0,0"/>
                  </v:shape>
                  <v:shape id="Freeform 762" o:spid="_x0000_s1095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" path="m541,926r151,1e" filled="f" strokeweight=".233mm">
                    <v:path arrowok="t" o:connecttype="custom" o:connectlocs="541,926;692,927" o:connectangles="0,0"/>
                  </v:shape>
                  <v:shape id="Freeform 763" o:spid="_x0000_s1096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" path="m699,1079r,-150e" filled="f" strokeweight=".233mm">
                    <v:path arrowok="t" o:connecttype="custom" o:connectlocs="699,1079;699,929" o:connectangles="0,0"/>
                  </v:shape>
                  <v:shape id="Freeform 764" o:spid="_x0000_s1097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" path="m,386r140,e" filled="f" strokeweight=".233mm">
                    <v:path arrowok="t" o:connecttype="custom" o:connectlocs="0,386;140,386" o:connectangles="0,0"/>
                  </v:shape>
                  <v:shape id="Freeform 765" o:spid="_x0000_s1098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" path="m145,387r73,-73e" filled="f" strokeweight=".233mm">
                    <v:path arrowok="t" o:connecttype="custom" o:connectlocs="145,387;218,314" o:connectangles="0,0"/>
                  </v:shape>
                  <v:shape id="Freeform 766" o:spid="_x0000_s1099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" path="m461,695r74,-74e" filled="f" strokeweight=".233mm">
                    <v:path arrowok="t" o:connecttype="custom" o:connectlocs="461,695;535,621" o:connectangles="0,0"/>
                  </v:shape>
                  <v:shape id="Freeform 767" o:spid="_x0000_s1100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" path="m536,618r1,-66e" filled="f" strokeweight=".233mm">
                    <v:path arrowok="t" o:connecttype="custom" o:connectlocs="536,618;537,552" o:connectangles="0,0"/>
                  </v:shape>
                  <v:shape id="Freeform 768" o:spid="_x0000_s1101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" path="m373,3l304,76r-1,152e" filled="f" strokeweight=".233mm">
                    <v:path arrowok="t" o:connecttype="custom" o:connectlocs="373,3;304,76;303,228" o:connectangles="0,0,0"/>
                  </v:shape>
                </v:group>
                <v:shape id="Picture 769" o:spid="_x0000_s1102" type="#_x0000_t75" style="position:absolute;left:2242;top:11787;width:280;height: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">
                  <v:imagedata r:id="rId485" o:title=""/>
                  <o:lock v:ext="edit" aspectratio="f"/>
                </v:shape>
                <v:shape id="Picture 770" o:spid="_x0000_s1103" type="#_x0000_t75" style="position:absolute;left:2242;top:11786;width:280;height: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">
                  <v:imagedata r:id="rId486" o:title=""/>
                  <o:lock v:ext="edit" aspectratio="f"/>
                </v:shape>
                <v:group id="Group 771" o:spid="_x0000_s1104" style="position:absolute;left:2246;top:11782;width:1606;height:1225" coordorigin="2246,11782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">
                  <v:shape id="Freeform 772" o:spid="_x0000_s1105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" path="m,475r761,-2e" filled="f" strokeweight=".13931mm">
                    <v:path arrowok="t" o:connecttype="custom" o:connectlocs="0,475;761,473" o:connectangles="0,0"/>
                  </v:shape>
                  <v:shape id="Freeform 773" o:spid="_x0000_s1106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" path="m182,474r98,-95e" filled="f" strokeweight=".13931mm">
                    <v:path arrowok="t" o:connecttype="custom" o:connectlocs="182,474;280,379" o:connectangles="0,0"/>
                  </v:shape>
                  <v:shape id="Freeform 774" o:spid="_x0000_s1107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" path="m,292r182,1e" filled="f" strokeweight=".13931mm">
                    <v:path arrowok="t" o:connecttype="custom" o:connectlocs="0,292;182,293" o:connectangles="0,0"/>
                  </v:shape>
                  <v:shape id="Freeform 775" o:spid="_x0000_s1108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" path="m182,293r95,-94e" filled="f" strokeweight=".13931mm">
                    <v:path arrowok="t" o:connecttype="custom" o:connectlocs="182,293;277,199" o:connectangles="0,0"/>
                  </v:shape>
                  <v:shape id="Freeform 776" o:spid="_x0000_s1109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" path="m280,379r289,1e" filled="f" strokeweight=".13931mm">
                    <v:path arrowok="t" o:connecttype="custom" o:connectlocs="280,379;569,380" o:connectangles="0,0"/>
                  </v:shape>
                  <v:shape id="Freeform 777" o:spid="_x0000_s1110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" path="m186,473r2,194l567,662e" filled="f" strokeweight=".13931mm">
                    <v:path arrowok="t" o:connecttype="custom" o:connectlocs="186,473;188,667;567,662" o:connectangles="0,0,0"/>
                  </v:shape>
                  <v:shape id="Freeform 778" o:spid="_x0000_s1111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" path="m571,90r185,1e" filled="f" strokeweight=".13931mm">
                    <v:path arrowok="t" o:connecttype="custom" o:connectlocs="571,90;756,91" o:connectangles="0,0"/>
                  </v:shape>
                  <v:shape id="Freeform 779" o:spid="_x0000_s1112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" path="m756,91r5,382e" filled="f" strokeweight=".13931mm">
                    <v:path arrowok="t" o:connecttype="custom" o:connectlocs="756,91;761,473" o:connectangles="0,0"/>
                  </v:shape>
                  <v:shape id="Freeform 780" o:spid="_x0000_s1113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" path="m571,282r186,1e" filled="f" strokeweight=".13931mm">
                    <v:path arrowok="t" o:connecttype="custom" o:connectlocs="571,282;757,283" o:connectangles="0,0"/>
                  </v:shape>
                  <v:shape id="Freeform 781" o:spid="_x0000_s1114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" path="m757,283r92,-91e" filled="f" strokeweight=".13931mm">
                    <v:path arrowok="t" o:connecttype="custom" o:connectlocs="757,283;849,192" o:connectangles="0,0"/>
                  </v:shape>
                  <v:shape id="Freeform 782" o:spid="_x0000_s1115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" path="m852,3r-1,372e" filled="f" strokeweight=".13931mm">
                    <v:path arrowok="t" o:connecttype="custom" o:connectlocs="852,3;851,375" o:connectangles="0,0"/>
                  </v:shape>
                  <v:shape id="Freeform 783" o:spid="_x0000_s1116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" path="m851,375r-90,98e" filled="f" strokeweight=".13931mm">
                    <v:path arrowok="t" o:connecttype="custom" o:connectlocs="851,375;761,473" o:connectangles="0,0"/>
                  </v:shape>
                  <v:shape id="Freeform 784" o:spid="_x0000_s1117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" path="m852,3l756,91e" filled="f" strokeweight=".13931mm">
                    <v:path arrowok="t" o:connecttype="custom" o:connectlocs="852,3;756,91" o:connectangles="0,0"/>
                  </v:shape>
                  <v:shape id="Freeform 785" o:spid="_x0000_s1118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" path="m571,90l662,e" filled="f" strokeweight=".13931mm">
                    <v:path arrowok="t" o:connecttype="custom" o:connectlocs="571,90;662,0" o:connectangles="0,0"/>
                  </v:shape>
                  <v:shape id="Freeform 786" o:spid="_x0000_s1119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" path="m662,l852,3e" filled="f" strokeweight=".13931mm">
                    <v:path arrowok="t" o:connecttype="custom" o:connectlocs="662,0;852,3" o:connectangles="0,0"/>
                  </v:shape>
                  <v:shape id="Freeform 787" o:spid="_x0000_s1120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" path="m661,474r-1,96l567,662e" filled="f" strokeweight=".13931mm">
                    <v:path arrowok="t" o:connecttype="custom" o:connectlocs="661,474;660,570;567,662" o:connectangles="0,0,0"/>
                  </v:shape>
                  <v:shape id="Freeform 788" o:spid="_x0000_s1121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" path="m281,672r-2,551l463,1224e" filled="f" strokeweight=".13931mm">
                    <v:path arrowok="t" o:connecttype="custom" o:connectlocs="281,672;279,1223;463,1224" o:connectangles="0,0,0"/>
                  </v:shape>
                  <v:shape id="Freeform 789" o:spid="_x0000_s1122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" path="m468,667r,556e" filled="f" strokeweight=".13931mm">
                    <v:path arrowok="t" o:connecttype="custom" o:connectlocs="468,667;468,1223" o:connectangles="0,0"/>
                  </v:shape>
                  <v:shape id="Freeform 790" o:spid="_x0000_s1123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" path="m282,1036r188,e" filled="f" strokeweight=".13931mm">
                    <v:path arrowok="t" o:connecttype="custom" o:connectlocs="282,1036;470,1036" o:connectangles="0,0"/>
                  </v:shape>
                  <v:shape id="Freeform 791" o:spid="_x0000_s1124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" path="m470,1036r95,-94e" filled="f" strokeweight=".13931mm">
                    <v:path arrowok="t" o:connecttype="custom" o:connectlocs="470,1036;565,942" o:connectangles="0,0"/>
                  </v:shape>
                  <v:shape id="Freeform 792" o:spid="_x0000_s1125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" path="m281,847r186,1e" filled="f" strokeweight=".13931mm">
                    <v:path arrowok="t" o:connecttype="custom" o:connectlocs="281,847;467,848" o:connectangles="0,0"/>
                  </v:shape>
                  <v:shape id="Freeform 793" o:spid="_x0000_s1126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" path="m467,848r98,-97e" filled="f" strokeweight=".13931mm">
                    <v:path arrowok="t" o:connecttype="custom" o:connectlocs="467,848;565,751" o:connectangles="0,0"/>
                  </v:shape>
                  <v:shape id="Freeform 794" o:spid="_x0000_s1127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" path="m381,472r-1,191e" filled="f" strokeweight=".13931mm">
                    <v:path arrowok="t" o:connecttype="custom" o:connectlocs="381,472;380,663" o:connectangles="0,0"/>
                  </v:shape>
                  <v:shape id="Freeform 795" o:spid="_x0000_s1128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" path="m951,440r,744e" filled="f" strokeweight=".13931mm">
                    <v:path arrowok="t" o:connecttype="custom" o:connectlocs="951,440;951,1184" o:connectangles="0,0"/>
                  </v:shape>
                  <v:shape id="Freeform 796" o:spid="_x0000_s1129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" path="m951,440r369,2e" filled="f" strokeweight=".13931mm">
                    <v:path arrowok="t" o:connecttype="custom" o:connectlocs="951,440;1320,442" o:connectangles="0,0"/>
                  </v:shape>
                  <v:shape id="Freeform 797" o:spid="_x0000_s1130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" path="m1320,442r5,745e" filled="f" strokeweight=".13931mm">
                    <v:path arrowok="t" o:connecttype="custom" o:connectlocs="1320,442;1325,1187" o:connectangles="0,0"/>
                  </v:shape>
                  <v:shape id="Freeform 798" o:spid="_x0000_s1131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" path="m762,998r747,3e" filled="f" strokeweight=".13931mm">
                    <v:path arrowok="t" o:connecttype="custom" o:connectlocs="762,998;1509,1001" o:connectangles="0,0"/>
                  </v:shape>
                  <v:shape id="Freeform 799" o:spid="_x0000_s1132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" path="m759,808r193,1e" filled="f" strokeweight=".13931mm">
                    <v:path arrowok="t" o:connecttype="custom" o:connectlocs="759,808;952,809" o:connectangles="0,0"/>
                  </v:shape>
                  <v:shape id="Freeform 800" o:spid="_x0000_s1133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" path="m762,620r,378e" filled="f" strokeweight=".13931mm">
                    <v:path arrowok="t" o:connecttype="custom" o:connectlocs="762,620;762,998" o:connectangles="0,0"/>
                  </v:shape>
                  <v:shape id="Freeform 801" o:spid="_x0000_s1134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" path="m1508,629r1,372e" filled="f" strokeweight=".13931mm">
                    <v:path arrowok="t" o:connecttype="custom" o:connectlocs="1508,629;1509,1001" o:connectangles="0,0"/>
                  </v:shape>
                  <v:shape id="Freeform 802" o:spid="_x0000_s1135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" path="m1038,349r374,1e" filled="f" strokeweight=".13931mm">
                    <v:path arrowok="t" o:connecttype="custom" o:connectlocs="1038,349;1412,350" o:connectangles="0,0"/>
                  </v:shape>
                  <v:shape id="Freeform 803" o:spid="_x0000_s1136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" path="m1412,350r-92,92e" filled="f" strokeweight=".13931mm">
                    <v:path arrowok="t" o:connecttype="custom" o:connectlocs="1412,350;1320,442" o:connectangles="0,0"/>
                  </v:shape>
                  <v:shape id="Freeform 804" o:spid="_x0000_s1137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" path="m1038,349r-87,91e" filled="f" strokeweight=".13931mm">
                    <v:path arrowok="t" o:connecttype="custom" o:connectlocs="1038,349;951,440" o:connectangles="0,0"/>
                  </v:shape>
                  <v:shape id="Freeform 805" o:spid="_x0000_s1138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" path="m762,620r89,-91e" filled="f" strokeweight=".13931mm">
                    <v:path arrowok="t" o:connecttype="custom" o:connectlocs="762,620;851,529" o:connectangles="0,0"/>
                  </v:shape>
                  <v:shape id="Freeform 806" o:spid="_x0000_s1139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" path="m851,529r97,e" filled="f" strokeweight=".13931mm">
                    <v:path arrowok="t" o:connecttype="custom" o:connectlocs="851,529;948,529" o:connectangles="0,0"/>
                  </v:shape>
                  <v:shape id="Freeform 807" o:spid="_x0000_s1140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" path="m762,620r747,9e" filled="f" strokeweight=".13931mm">
                    <v:path arrowok="t" o:connecttype="custom" o:connectlocs="762,620;1509,629" o:connectangles="0,0"/>
                  </v:shape>
                  <v:shape id="Freeform 808" o:spid="_x0000_s1141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" path="m952,809r89,-91e" filled="f" strokeweight=".13931mm">
                    <v:path arrowok="t" o:connecttype="custom" o:connectlocs="952,809;1041,718" o:connectangles="0,0"/>
                  </v:shape>
                  <v:shape id="Freeform 809" o:spid="_x0000_s1142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" path="m1041,626r-1,279e" filled="f" strokeweight=".13931mm">
                    <v:path arrowok="t" o:connecttype="custom" o:connectlocs="1041,626;1040,905" o:connectangles="0,0"/>
                  </v:shape>
                  <v:shape id="Freeform 810" o:spid="_x0000_s1143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" path="m950,998r90,-93e" filled="f" strokeweight=".13931mm">
                    <v:path arrowok="t" o:connecttype="custom" o:connectlocs="950,998;1040,905" o:connectangles="0,0"/>
                  </v:shape>
                  <v:shape id="Freeform 811" o:spid="_x0000_s1144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" path="m1040,905r277,1e" filled="f" strokeweight=".13931mm">
                    <v:path arrowok="t" o:connecttype="custom" o:connectlocs="1040,905;1317,906" o:connectangles="0,0"/>
                  </v:shape>
                  <v:shape id="Freeform 812" o:spid="_x0000_s1145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" path="m1136,999r92,-91e" filled="f" strokeweight=".13931mm">
                    <v:path arrowok="t" o:connecttype="custom" o:connectlocs="1136,999;1228,908" o:connectangles="0,0"/>
                  </v:shape>
                  <v:shape id="Freeform 813" o:spid="_x0000_s1146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" path="m951,1184r374,3e" filled="f" strokeweight=".13931mm">
                    <v:path arrowok="t" o:connecttype="custom" o:connectlocs="951,1184;1325,1187" o:connectangles="0,0"/>
                  </v:shape>
                  <v:shape id="Freeform 814" o:spid="_x0000_s1147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" path="m1136,999r-1,183e" filled="f" strokeweight=".13931mm">
                    <v:path arrowok="t" o:connecttype="custom" o:connectlocs="1136,999;1135,1182" o:connectangles="0,0"/>
                  </v:shape>
                  <v:shape id="Freeform 815" o:spid="_x0000_s1148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" path="m1412,350r-1,183e" filled="f" strokeweight=".13931mm">
                    <v:path arrowok="t" o:connecttype="custom" o:connectlocs="1412,350;1411,533" o:connectangles="0,0"/>
                  </v:shape>
                  <v:shape id="Freeform 816" o:spid="_x0000_s1149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" path="m1321,624r90,-91e" filled="f" strokeweight=".13931mm">
                    <v:path arrowok="t" o:connecttype="custom" o:connectlocs="1321,624;1411,533" o:connectangles="0,0"/>
                  </v:shape>
                  <v:shape id="Freeform 817" o:spid="_x0000_s1150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" path="m1411,533r193,1e" filled="f" strokeweight=".13931mm">
                    <v:path arrowok="t" o:connecttype="custom" o:connectlocs="1411,533;1604,534" o:connectangles="0,0"/>
                  </v:shape>
                  <v:shape id="Freeform 818" o:spid="_x0000_s1151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" path="m1509,629r95,-95e" filled="f" strokeweight=".13931mm">
                    <v:path arrowok="t" o:connecttype="custom" o:connectlocs="1509,629;1604,534" o:connectangles="0,0"/>
                  </v:shape>
                  <v:shape id="Freeform 819" o:spid="_x0000_s1152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" path="m1323,821r185,-1e" filled="f" strokeweight=".13931mm">
                    <v:path arrowok="t" o:connecttype="custom" o:connectlocs="1323,821;1508,820" o:connectangles="0,0"/>
                  </v:shape>
                  <v:shape id="Freeform 820" o:spid="_x0000_s1153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" path="m1604,534r1,383l1509,1001e" filled="f" strokeweight=".13931mm">
                    <v:path arrowok="t" o:connecttype="custom" o:connectlocs="1604,534;1605,917;1509,1001" o:connectangles="0,0,0"/>
                  </v:shape>
                  <v:shape id="Freeform 821" o:spid="_x0000_s1154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" path="m1508,820r95,-94e" filled="f" strokeweight=".13931mm">
                    <v:path arrowok="t" o:connecttype="custom" o:connectlocs="1508,820;1603,726" o:connectangles="0,0"/>
                  </v:shape>
                  <v:shape id="Freeform 822" o:spid="_x0000_s1155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" path="m1420,1004r-1,92l1325,1187e" filled="f" strokeweight=".13931mm">
                    <v:path arrowok="t" o:connecttype="custom" o:connectlocs="1420,1004;1419,1096;1325,1187" o:connectangles="0,0,0"/>
                  </v:shape>
                  <v:shape id="Freeform 823" o:spid="_x0000_s1156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" path="m1226,350r-90,88e" filled="f" strokeweight=".13931mm">
                    <v:path arrowok="t" o:connecttype="custom" o:connectlocs="1226,350;1136,438" o:connectangles="0,0"/>
                  </v:shape>
                  <v:shape id="Freeform 824" o:spid="_x0000_s1157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" path="m1136,438r,185e" filled="f" strokeweight=".13931mm">
                    <v:path arrowok="t" o:connecttype="custom" o:connectlocs="1136,438;1136,623" o:connectangles="0,0"/>
                  </v:shape>
                </v:group>
                <v:shape id="Picture 825" o:spid="_x0000_s1158" type="#_x0000_t75" style="position:absolute;left:3195;top:11780;width:580;height:3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">
                  <v:imagedata r:id="rId487" o:title=""/>
                  <o:lock v:ext="edit" aspectratio="f"/>
                </v:shape>
                <v:group id="Group 826" o:spid="_x0000_s1159" style="position:absolute;left:3931;top:11756;width:735;height:249" coordorigin="3931,11756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">
                  <v:shape id="Freeform 827" o:spid="_x0000_s1160" style="position:absolute;left:3931;top:11756;width:735;height:249;visibility:visible;mso-wrap-style:square;v-text-anchor:top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" path="m161,80r490,4e" filled="f" strokeweight=".1237mm">
                    <v:path arrowok="t" o:connecttype="custom" o:connectlocs="161,80;651,84" o:connectangles="0,0"/>
                  </v:shape>
                  <v:shape id="Freeform 828" o:spid="_x0000_s1161" style="position:absolute;left:3931;top:11756;width:735;height:249;visibility:visible;mso-wrap-style:square;v-text-anchor:top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" path="m,248r651,e" filled="f" strokeweight=".1237mm">
                    <v:path arrowok="t" o:connecttype="custom" o:connectlocs="0,248;651,248" o:connectangles="0,0"/>
                  </v:shape>
                  <v:shape id="Freeform 829" o:spid="_x0000_s1162" style="position:absolute;left:3931;top:11756;width:735;height:249;visibility:visible;mso-wrap-style:square;v-text-anchor:top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" path="m651,84r,164e" filled="f" strokeweight=".1237mm">
                    <v:path arrowok="t" o:connecttype="custom" o:connectlocs="651,84;651,248" o:connectangles="0,0"/>
                  </v:shape>
                  <v:shape id="Freeform 830" o:spid="_x0000_s1163" style="position:absolute;left:3931;top:11756;width:735;height:249;visibility:visible;mso-wrap-style:square;v-text-anchor:top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" path="m242,l734,2e" filled="f" strokeweight=".1237mm">
                    <v:path arrowok="t" o:connecttype="custom" o:connectlocs="242,0;734,2" o:connectangles="0,0"/>
                  </v:shape>
                  <v:shape id="Freeform 831" o:spid="_x0000_s1164" style="position:absolute;left:3931;top:11756;width:735;height:249;visibility:visible;mso-wrap-style:square;v-text-anchor:top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" path="m161,80l242,e" filled="f" strokeweight=".1237mm">
                    <v:path arrowok="t" o:connecttype="custom" o:connectlocs="161,80;242,0" o:connectangles="0,0"/>
                  </v:shape>
                  <v:shape id="Freeform 832" o:spid="_x0000_s1165" style="position:absolute;left:3931;top:11756;width:735;height:249;visibility:visible;mso-wrap-style:square;v-text-anchor:top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" path="m734,2l651,84e" filled="f" strokeweight=".1237mm">
                    <v:path arrowok="t" o:connecttype="custom" o:connectlocs="734,2;651,84" o:connectangles="0,0"/>
                  </v:shape>
                </v:group>
                <v:shape id="Freeform 833" o:spid="_x0000_s1166" style="position:absolute;left:4583;top:11759;width:84;height:247;visibility:visible;mso-wrap-style:square;v-text-anchor:top" coordsize="84,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" path="m83,l,81,,246,80,168,83,xe" fillcolor="black" stroked="f">
                  <v:fill opacity="6425f"/>
                  <v:path arrowok="t" o:connecttype="custom" o:connectlocs="83,0;0,81;0,246;80,168;83,0" o:connectangles="0,0,0,0,0"/>
                </v:shape>
                <v:group id="Group 834" o:spid="_x0000_s1167" style="position:absolute;left:3931;top:11759;width:736;height:741" coordorigin="3931,11759" coordsize="736,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">
                  <v:shape id="Freeform 835" o:spid="_x0000_s1168" style="position:absolute;left:3931;top:11759;width:736;height:741;visibility:visible;mso-wrap-style:square;v-text-anchor:top" coordsize="736,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" path="m735,r-3,168l652,246e" filled="f" strokeweight=".1237mm">
                    <v:path arrowok="t" o:connecttype="custom" o:connectlocs="735,0;732,168;652,246" o:connectangles="0,0,0"/>
                  </v:shape>
                  <v:shape id="Freeform 836" o:spid="_x0000_s1169" style="position:absolute;left:3931;top:11759;width:736;height:741;visibility:visible;mso-wrap-style:square;v-text-anchor:top" coordsize="736,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" path="m571,1l489,78r-2,166e" filled="f" strokeweight=".1237mm">
                    <v:path arrowok="t" o:connecttype="custom" o:connectlocs="571,1;489,78;487,244" o:connectangles="0,0,0"/>
                  </v:shape>
                  <v:shape id="Freeform 837" o:spid="_x0000_s1170" style="position:absolute;left:3931;top:11759;width:736;height:741;visibility:visible;mso-wrap-style:square;v-text-anchor:top" coordsize="736,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" path="m403,l327,77r-2,166e" filled="f" strokeweight=".1237mm">
                    <v:path arrowok="t" o:connecttype="custom" o:connectlocs="403,0;327,77;325,243" o:connectangles="0,0,0"/>
                  </v:shape>
                  <v:shape id="Freeform 838" o:spid="_x0000_s1171" style="position:absolute;left:3931;top:11759;width:736;height:741;visibility:visible;mso-wrap-style:square;v-text-anchor:top" coordsize="736,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" path="m162,78r-3,662e" filled="f" strokeweight=".1237mm">
                    <v:path arrowok="t" o:connecttype="custom" o:connectlocs="162,78;159,740" o:connectangles="0,0"/>
                  </v:shape>
                  <v:shape id="Freeform 839" o:spid="_x0000_s1172" style="position:absolute;left:3931;top:11759;width:736;height:741;visibility:visible;mso-wrap-style:square;v-text-anchor:top" coordsize="736,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" path="m,577r495,1e" filled="f" strokeweight=".1237mm">
                    <v:path arrowok="t" o:connecttype="custom" o:connectlocs="0,577;495,578" o:connectangles="0,0"/>
                  </v:shape>
                </v:group>
                <v:shape id="Picture 840" o:spid="_x0000_s1173" type="#_x0000_t75" style="position:absolute;left:3925;top:11915;width:580;height:4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">
                  <v:imagedata r:id="rId488" o:title=""/>
                  <o:lock v:ext="edit" aspectratio="f"/>
                </v:shape>
                <v:group id="Group 841" o:spid="_x0000_s1174" style="position:absolute;left:4090;top:12252;width:504;height:753" coordorigin="4090,12252" coordsize="504,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">
                  <v:shape id="Freeform 842" o:spid="_x0000_s1175" style="position:absolute;left:4090;top:12252;width:504;height:753;visibility:visible;mso-wrap-style:square;v-text-anchor:top" coordsize="504,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" path="m,247r503,2e" filled="f" strokeweight=".1237mm">
                    <v:path arrowok="t" o:connecttype="custom" o:connectlocs="0,247;503,249" o:connectangles="0,0"/>
                  </v:shape>
                  <v:shape id="Freeform 843" o:spid="_x0000_s1176" style="position:absolute;left:4090;top:12252;width:504;height:753;visibility:visible;mso-wrap-style:square;v-text-anchor:top" coordsize="504,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" path="m253,l169,83e" filled="f" strokeweight=".1237mm">
                    <v:path arrowok="t" o:connecttype="custom" o:connectlocs="253,0;169,83" o:connectangles="0,0"/>
                  </v:shape>
                  <v:shape id="Freeform 844" o:spid="_x0000_s1177" style="position:absolute;left:4090;top:12252;width:504;height:753;visibility:visible;mso-wrap-style:square;v-text-anchor:top" coordsize="504,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" path="m169,83r,161e" filled="f" strokeweight=".1237mm">
                    <v:path arrowok="t" o:connecttype="custom" o:connectlocs="169,83;169,244" o:connectangles="0,0"/>
                  </v:shape>
                  <v:shape id="Freeform 845" o:spid="_x0000_s1178" style="position:absolute;left:4090;top:12252;width:504;height:753;visibility:visible;mso-wrap-style:square;v-text-anchor:top" coordsize="504,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" path="m418,5l335,85e" filled="f" strokeweight=".1237mm">
                    <v:path arrowok="t" o:connecttype="custom" o:connectlocs="418,5;335,85" o:connectangles="0,0"/>
                  </v:shape>
                  <v:shape id="Freeform 846" o:spid="_x0000_s1179" style="position:absolute;left:4090;top:12252;width:504;height:753;visibility:visible;mso-wrap-style:square;v-text-anchor:top" coordsize="504,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" path="m335,85r-3,667e" filled="f" strokeweight=".1237mm">
                    <v:path arrowok="t" o:connecttype="custom" o:connectlocs="335,85;332,752" o:connectangles="0,0"/>
                  </v:shape>
                </v:group>
                <v:shape id="Picture 847" o:spid="_x0000_s1180" type="#_x0000_t75" style="position:absolute;left:4421;top:12254;width:260;height:5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">
                  <v:imagedata r:id="rId489" o:title=""/>
                  <o:lock v:ext="edit" aspectratio="f"/>
                </v:shape>
                <v:shape id="Freeform 848" o:spid="_x0000_s1181" style="position:absolute;left:4592;top:12420;width:81;height:417;visibility:visible;mso-wrap-style:square;v-text-anchor:top" coordsize="81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" path="m80,l1,80,,416,79,334,80,xe" fillcolor="black" stroked="f">
                  <v:fill opacity="6425f"/>
                  <v:path arrowok="t" o:connecttype="custom" o:connectlocs="80,0;1,80;0,416;79,334;80,0" o:connectangles="0,0,0,0,0"/>
                </v:shape>
                <v:group id="Group 849" o:spid="_x0000_s1182" style="position:absolute;left:3923;top:12754;width:750;height:251" coordorigin="3923,12754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">
                  <v:shape id="Freeform 850" o:spid="_x0000_s1183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" path="m749,1l669,83e" filled="f" strokeweight=".1237mm">
                    <v:path arrowok="t" o:connecttype="custom" o:connectlocs="749,1;669,83" o:connectangles="0,0"/>
                  </v:shape>
                  <v:shape id="Freeform 851" o:spid="_x0000_s1184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" path="m1,77r668,6e" filled="f" strokeweight=".1237mm">
                    <v:path arrowok="t" o:connecttype="custom" o:connectlocs="1,77;669,83" o:connectangles="0,0"/>
                  </v:shape>
                  <v:shape id="Freeform 852" o:spid="_x0000_s1185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" path="m,246r500,4e" filled="f" strokeweight=".1237mm">
                    <v:path arrowok="t" o:connecttype="custom" o:connectlocs="0,246;500,250" o:connectangles="0,0"/>
                  </v:shape>
                  <v:shape id="Freeform 853" o:spid="_x0000_s1186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" path="m80,l498,1e" filled="f" strokeweight=".1237mm">
                    <v:path arrowok="t" o:connecttype="custom" o:connectlocs="80,0;498,1" o:connectangles="0,0"/>
                  </v:shape>
                  <v:shape id="Freeform 854" o:spid="_x0000_s1187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" path="m500,250r84,-83e" filled="f" strokeweight=".1237mm">
                    <v:path arrowok="t" o:connecttype="custom" o:connectlocs="500,250;584,167" o:connectangles="0,0"/>
                  </v:shape>
                  <v:shape id="Freeform 855" o:spid="_x0000_s1188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" path="m584,167r,-82e" filled="f" strokeweight=".1237mm">
                    <v:path arrowok="t" o:connecttype="custom" o:connectlocs="584,167;584,85" o:connectangles="0,0"/>
                  </v:shape>
                  <v:shape id="Freeform 856" o:spid="_x0000_s1189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" path="m334,80l414,e" filled="f" strokeweight=".1237mm">
                    <v:path arrowok="t" o:connecttype="custom" o:connectlocs="334,80;414,0" o:connectangles="0,0"/>
                  </v:shape>
                  <v:shape id="Freeform 857" o:spid="_x0000_s1190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" path="m334,80r-1,165e" filled="f" strokeweight=".1237mm">
                    <v:path arrowok="t" o:connecttype="custom" o:connectlocs="334,80;333,245" o:connectangles="0,0"/>
                  </v:shape>
                  <v:shape id="Freeform 858" o:spid="_x0000_s1191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" path="m246,1l164,76r,167e" filled="f" strokeweight=".1237mm">
                    <v:path arrowok="t" o:connecttype="custom" o:connectlocs="246,1;164,76;164,243" o:connectangles="0,0,0"/>
                  </v:shape>
                  <v:shape id="Freeform 859" o:spid="_x0000_s1192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" path="m80,l,80,,246e" filled="f" strokeweight=".1237mm">
                    <v:path arrowok="t" o:connecttype="custom" o:connectlocs="80,0;0,80;0,246" o:connectangles="0,0,0"/>
                  </v:shape>
                </v:group>
                <v:shape id="Picture 860" o:spid="_x0000_s1193" type="#_x0000_t75" style="position:absolute;left:4998;top:12252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">
                  <v:imagedata r:id="rId490" o:title=""/>
                  <o:lock v:ext="edit" aspectratio="f"/>
                </v:shape>
                <v:group id="Group 861" o:spid="_x0000_s1194" style="position:absolute;left:2249;top:11785;width:754;height:1216" coordorigin="2249,11785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">
                  <v:shape id="Freeform 862" o:spid="_x0000_s1195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" path="m,98l,469e" filled="f" strokeweight=".27361mm">
                    <v:path arrowok="t" o:connecttype="custom" o:connectlocs="0,98;0,469" o:connectangles="0,0"/>
                  </v:shape>
                  <v:shape id="Freeform 863" o:spid="_x0000_s1196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" path="m182,99r,558e" filled="f" strokeweight=".27361mm">
                    <v:path arrowok="t" o:connecttype="custom" o:connectlocs="182,99;182,657" o:connectangles="0,0"/>
                  </v:shape>
                  <v:shape id="Freeform 864" o:spid="_x0000_s1197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" path="m,96r180,e" filled="f" strokeweight=".27361mm">
                    <v:path arrowok="t" o:connecttype="custom" o:connectlocs="0,96;180,96" o:connectangles="0,0"/>
                  </v:shape>
                  <v:shape id="Freeform 865" o:spid="_x0000_s1198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" path="m,92l93,e" filled="f" strokeweight=".27361mm">
                    <v:path arrowok="t" o:connecttype="custom" o:connectlocs="0,92;93,0" o:connectangles="0,0"/>
                  </v:shape>
                  <v:shape id="Freeform 866" o:spid="_x0000_s1199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" path="m184,94l271,7e" filled="f" strokeweight=".27361mm">
                    <v:path arrowok="t" o:connecttype="custom" o:connectlocs="184,94;271,7" o:connectangles="0,0"/>
                  </v:shape>
                  <v:shape id="Freeform 867" o:spid="_x0000_s1200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" path="m93,1r175,e" filled="f" strokeweight=".27361mm">
                    <v:path arrowok="t" o:connecttype="custom" o:connectlocs="93,1;268,1" o:connectangles="0,0"/>
                  </v:shape>
                  <v:shape id="Freeform 868" o:spid="_x0000_s1201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" path="m6,287r169,e" filled="f" strokeweight=".27361mm">
                    <v:path arrowok="t" o:connecttype="custom" o:connectlocs="6,287;175,287" o:connectangles="0,0"/>
                  </v:shape>
                  <v:shape id="Freeform 869" o:spid="_x0000_s1202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" path="m1,469r752,e" filled="f" strokeweight=".27361mm">
                    <v:path arrowok="t" o:connecttype="custom" o:connectlocs="1,469;753,469" o:connectangles="0,0"/>
                  </v:shape>
                  <v:shape id="Freeform 870" o:spid="_x0000_s1203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" path="m183,658r377,e" filled="f" strokeweight=".27361mm">
                    <v:path arrowok="t" o:connecttype="custom" o:connectlocs="183,658;560,658" o:connectangles="0,0"/>
                  </v:shape>
                  <v:shape id="Freeform 871" o:spid="_x0000_s1204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" path="m464,660r,555e" filled="f" strokeweight=".27361mm">
                    <v:path arrowok="t" o:connecttype="custom" o:connectlocs="464,660;464,1215" o:connectangles="0,0"/>
                  </v:shape>
                  <v:shape id="Freeform 872" o:spid="_x0000_s1205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" path="m279,658r-1,555e" filled="f" strokeweight=".27361mm">
                    <v:path arrowok="t" o:connecttype="custom" o:connectlocs="279,658;278,1213" o:connectangles="0,0"/>
                  </v:shape>
                </v:group>
                <v:shape id="Picture 873" o:spid="_x0000_s1206" type="#_x0000_t75" style="position:absolute;left:2427;top:11793;width:380;height:6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">
                  <v:imagedata r:id="rId491" o:title=""/>
                  <o:lock v:ext="edit" aspectratio="f"/>
                </v:shape>
                <v:shape id="Freeform 874" o:spid="_x0000_s1207" style="position:absolute;left:2815;top:11874;width:1;height:563;visibility:visible;mso-wrap-style:square;v-text-anchor:top" coordsize="1,5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" path="m,l,562e" filled="f" strokeweight=".27361mm">
                  <v:path arrowok="t" o:connecttype="custom" o:connectlocs="0,0;0,562" o:connectangles="0,0"/>
                </v:shape>
                <v:shape id="Picture 875" o:spid="_x0000_s1208" type="#_x0000_t75" style="position:absolute;left:2809;top:11774;width:300;height:6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">
                  <v:imagedata r:id="rId492" o:title=""/>
                  <o:lock v:ext="edit" aspectratio="f"/>
                </v:shape>
                <v:group id="Group 876" o:spid="_x0000_s1209" style="position:absolute;left:2528;top:12446;width:284;height:559" coordorigin="2528,12446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">
                  <v:shape id="Freeform 877" o:spid="_x0000_s1210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" path="m283,r,468e" filled="f" strokeweight=".27361mm">
                    <v:path arrowok="t" o:connecttype="custom" o:connectlocs="283,0;283,468" o:connectangles="0,0"/>
                  </v:shape>
                  <v:shape id="Freeform 878" o:spid="_x0000_s1211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" path="m,558r187,e" filled="f" strokeweight=".27361mm">
                    <v:path arrowok="t" o:connecttype="custom" o:connectlocs="0,558;187,558" o:connectangles="0,0"/>
                  </v:shape>
                  <v:shape id="Freeform 879" o:spid="_x0000_s1212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" path="m191,557r91,-90e" filled="f" strokeweight=".27361mm">
                    <v:path arrowok="t" o:connecttype="custom" o:connectlocs="191,557;282,467" o:connectangles="0,0"/>
                  </v:shape>
                  <v:shape id="Freeform 880" o:spid="_x0000_s1213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" path="m3,370r177,e" filled="f" strokeweight=".27361mm">
                    <v:path arrowok="t" o:connecttype="custom" o:connectlocs="3,370;180,370" o:connectangles="0,0"/>
                  </v:shape>
                  <v:shape id="Freeform 881" o:spid="_x0000_s1214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" path="m182,370l282,284e" filled="f" strokeweight=".27361mm">
                    <v:path arrowok="t" o:connecttype="custom" o:connectlocs="182,370;282,284" o:connectangles="0,0"/>
                  </v:shape>
                  <v:shape id="Freeform 882" o:spid="_x0000_s1215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" path="m5,182r172,1e" filled="f" strokeweight=".27361mm">
                    <v:path arrowok="t" o:connecttype="custom" o:connectlocs="5,182;177,183" o:connectangles="0,0"/>
                  </v:shape>
                  <v:shape id="Freeform 883" o:spid="_x0000_s1216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" path="m189,178l280,87e" filled="f" strokeweight=".27361mm">
                    <v:path arrowok="t" o:connecttype="custom" o:connectlocs="189,178;280,87" o:connectangles="0,0"/>
                  </v:shape>
                </v:group>
                <v:group id="Group 884" o:spid="_x0000_s1217" style="position:absolute;left:3008;top:11888;width:845;height:1080" coordorigin="3008,11888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">
                  <v:shape id="Freeform 885" o:spid="_x0000_s1218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" path="m189,r,178e" filled="f" strokeweight=".24994mm">
                    <v:path arrowok="t" o:connecttype="custom" o:connectlocs="189,0;189,178" o:connectangles="0,0"/>
                  </v:shape>
                  <v:shape id="Freeform 886" o:spid="_x0000_s1219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" path="m190,335r,740e" filled="f" strokeweight=".24994mm">
                    <v:path arrowok="t" o:connecttype="custom" o:connectlocs="190,335;190,1075" o:connectangles="0,0"/>
                  </v:shape>
                  <v:shape id="Freeform 887" o:spid="_x0000_s1220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" path="m558,336r,743e" filled="f" strokeweight=".24994mm">
                    <v:path arrowok="t" o:connecttype="custom" o:connectlocs="558,336;558,1079" o:connectangles="0,0"/>
                  </v:shape>
                  <v:shape id="Freeform 888" o:spid="_x0000_s1221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" path="m2,893r741,e" filled="f" strokeweight=".24994mm">
                    <v:path arrowok="t" o:connecttype="custom" o:connectlocs="2,893;743,893" o:connectangles="0,0"/>
                  </v:shape>
                  <v:shape id="Freeform 889" o:spid="_x0000_s1222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" path="m5,518r736,e" filled="f" strokeweight=".24994mm">
                    <v:path arrowok="t" o:connecttype="custom" o:connectlocs="5,518;741,518" o:connectangles="0,0"/>
                  </v:shape>
                  <v:shape id="Freeform 890" o:spid="_x0000_s1223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" path="m,518l,886e" filled="f" strokeweight=".24994mm">
                    <v:path arrowok="t" o:connecttype="custom" o:connectlocs="0,518;0,886" o:connectangles="0,0"/>
                  </v:shape>
                  <v:shape id="Freeform 891" o:spid="_x0000_s1224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" path="m279,521r,270e" filled="f" strokeweight=".24994mm">
                    <v:path arrowok="t" o:connecttype="custom" o:connectlocs="279,521;279,791" o:connectangles="0,0"/>
                  </v:shape>
                  <v:shape id="Freeform 892" o:spid="_x0000_s1225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" path="m191,337r368,e" filled="f" strokeweight=".24994mm">
                    <v:path arrowok="t" o:connecttype="custom" o:connectlocs="191,337;559,337" o:connectangles="0,0"/>
                  </v:shape>
                  <v:shape id="Freeform 893" o:spid="_x0000_s1226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" path="m557,338r90,-90e" filled="f" strokeweight=".24994mm">
                    <v:path arrowok="t" o:connecttype="custom" o:connectlocs="557,338;647,248" o:connectangles="0,0"/>
                  </v:shape>
                  <v:shape id="Freeform 894" o:spid="_x0000_s1227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" path="m191,333r89,-89e" filled="f" strokeweight=".24994mm">
                    <v:path arrowok="t" o:connecttype="custom" o:connectlocs="191,333;280,244" o:connectangles="0,0"/>
                  </v:shape>
                  <v:shape id="Freeform 895" o:spid="_x0000_s1228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" path="m285,243r361,e" filled="f" strokeweight=".24994mm">
                    <v:path arrowok="t" o:connecttype="custom" o:connectlocs="285,243;646,243" o:connectangles="0,0"/>
                  </v:shape>
                  <v:shape id="Freeform 896" o:spid="_x0000_s1229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" path="m375,513r,-175l461,252e" filled="f" strokeweight=".24994mm">
                    <v:path arrowok="t" o:connecttype="custom" o:connectlocs="375,513;375,338;461,252" o:connectangles="0,0,0"/>
                  </v:shape>
                  <v:shape id="Freeform 897" o:spid="_x0000_s1230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" path="m650,245r,178e" filled="f" strokeweight=".24994mm">
                    <v:path arrowok="t" o:connecttype="custom" o:connectlocs="650,245;650,423" o:connectangles="0,0"/>
                  </v:shape>
                  <v:shape id="Freeform 898" o:spid="_x0000_s1231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" path="m563,517r91,-91e" filled="f" strokeweight=".24994mm">
                    <v:path arrowok="t" o:connecttype="custom" o:connectlocs="563,517;654,426" o:connectangles="0,0"/>
                  </v:shape>
                  <v:shape id="Freeform 899" o:spid="_x0000_s1232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" path="m190,698r85,-85e" filled="f" strokeweight=".24994mm">
                    <v:path arrowok="t" o:connecttype="custom" o:connectlocs="190,698;275,613" o:connectangles="0,0"/>
                  </v:shape>
                  <v:shape id="Freeform 900" o:spid="_x0000_s1233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" path="m1,702r187,e" filled="f" strokeweight=".24994mm">
                    <v:path arrowok="t" o:connecttype="custom" o:connectlocs="1,702;188,702" o:connectangles="0,0"/>
                  </v:shape>
                  <v:shape id="Freeform 901" o:spid="_x0000_s1234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" path="m89,423l3,510e" filled="f" strokeweight=".24994mm">
                    <v:path arrowok="t" o:connecttype="custom" o:connectlocs="89,423;3,510" o:connectangles="0,0"/>
                  </v:shape>
                  <v:shape id="Freeform 902" o:spid="_x0000_s1235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" path="m94,422r90,e" filled="f" strokeweight=".24994mm">
                    <v:path arrowok="t" o:connecttype="custom" o:connectlocs="94,422;184,422" o:connectangles="0,0"/>
                  </v:shape>
                  <v:shape id="Freeform 903" o:spid="_x0000_s1236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" path="m745,519r,372e" filled="f" strokeweight=".24994mm">
                    <v:path arrowok="t" o:connecttype="custom" o:connectlocs="745,519;745,891" o:connectangles="0,0"/>
                  </v:shape>
                  <v:shape id="Freeform 904" o:spid="_x0000_s1237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" path="m747,515r95,-81e" filled="f" strokeweight=".24994mm">
                    <v:path arrowok="t" o:connecttype="custom" o:connectlocs="747,515;842,434" o:connectangles="0,0"/>
                  </v:shape>
                  <v:shape id="Freeform 905" o:spid="_x0000_s1238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" path="m842,433r,379e" filled="f" strokeweight=".24994mm">
                    <v:path arrowok="t" o:connecttype="custom" o:connectlocs="842,433;842,812" o:connectangles="0,0"/>
                  </v:shape>
                  <v:shape id="Freeform 906" o:spid="_x0000_s1239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" path="m746,891r98,-79e" filled="f" strokeweight=".24994mm">
                    <v:path arrowok="t" o:connecttype="custom" o:connectlocs="746,891;844,812" o:connectangles="0,0"/>
                  </v:shape>
                  <v:shape id="Freeform 907" o:spid="_x0000_s1240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" path="m560,715r176,e" filled="f" strokeweight=".24994mm">
                    <v:path arrowok="t" o:connecttype="custom" o:connectlocs="560,715;736,715" o:connectangles="0,0"/>
                  </v:shape>
                  <v:shape id="Freeform 908" o:spid="_x0000_s1241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" path="m736,716l844,625e" filled="f" strokeweight=".24994mm">
                    <v:path arrowok="t" o:connecttype="custom" o:connectlocs="736,716;844,625" o:connectangles="0,0"/>
                  </v:shape>
                  <v:shape id="Freeform 909" o:spid="_x0000_s1242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" path="m652,431r187,e" filled="f" strokeweight=".24994mm">
                    <v:path arrowok="t" o:connecttype="custom" o:connectlocs="652,431;839,431" o:connectangles="0,0"/>
                  </v:shape>
                  <v:shape id="Freeform 910" o:spid="_x0000_s1243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" path="m193,889r88,-99e" filled="f" strokeweight=".24994mm">
                    <v:path arrowok="t" o:connecttype="custom" o:connectlocs="193,889;281,790" o:connectangles="0,0"/>
                  </v:shape>
                  <v:shape id="Freeform 911" o:spid="_x0000_s1244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" path="m193,1077r367,e" filled="f" strokeweight=".24994mm">
                    <v:path arrowok="t" o:connecttype="custom" o:connectlocs="193,1077;560,1077" o:connectangles="0,0"/>
                  </v:shape>
                  <v:shape id="Freeform 912" o:spid="_x0000_s1245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" path="m658,901r,87e" filled="f" strokeweight=".24994mm">
                    <v:path arrowok="t" o:connecttype="custom" o:connectlocs="658,901;658,988" o:connectangles="0,0"/>
                  </v:shape>
                  <v:shape id="Freeform 913" o:spid="_x0000_s1246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" path="m562,1075r95,-83e" filled="f" strokeweight=".24994mm">
                    <v:path arrowok="t" o:connecttype="custom" o:connectlocs="562,1075;657,992" o:connectangles="0,0"/>
                  </v:shape>
                  <v:shape id="Freeform 914" o:spid="_x0000_s1247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" path="m372,1073r,-176e" filled="f" strokeweight=".24994mm">
                    <v:path arrowok="t" o:connecttype="custom" o:connectlocs="372,1073;372,897" o:connectangles="0,0"/>
                  </v:shape>
                  <v:shape id="Freeform 915" o:spid="_x0000_s1248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" path="m381,893r83,-94e" filled="f" strokeweight=".24994mm">
                    <v:path arrowok="t" o:connecttype="custom" o:connectlocs="381,893;464,799" o:connectangles="0,0"/>
                  </v:shape>
                  <v:shape id="Freeform 916" o:spid="_x0000_s1249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" path="m279,795r275,e" filled="f" strokeweight=".24994mm">
                    <v:path arrowok="t" o:connecttype="custom" o:connectlocs="279,795;554,795" o:connectangles="0,0"/>
                  </v:shape>
                </v:group>
                <v:shape id="Picture 917" o:spid="_x0000_s1250" type="#_x0000_t75" style="position:absolute;left:3192;top:11777;width:580;height:3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">
                  <v:imagedata r:id="rId493" o:title=""/>
                  <o:lock v:ext="edit" aspectratio="f"/>
                </v:shape>
                <v:group id="Group 918" o:spid="_x0000_s1251" style="position:absolute;left:3923;top:11753;width:749;height:1247" coordorigin="3923,11753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">
                  <v:shape id="Freeform 919" o:spid="_x0000_s1252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" path="m11,251r652,e" filled="f" strokeweight=".24994mm">
                    <v:path arrowok="t" o:connecttype="custom" o:connectlocs="11,251;663,251" o:connectangles="0,0"/>
                  </v:shape>
                  <v:shape id="Freeform 920" o:spid="_x0000_s1253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" path="m9,580r492,e" filled="f" strokeweight=".24994mm">
                    <v:path arrowok="t" o:connecttype="custom" o:connectlocs="9,580;501,580" o:connectangles="0,0"/>
                  </v:shape>
                  <v:shape id="Freeform 921" o:spid="_x0000_s1254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" path="m169,754r495,e" filled="f" strokeweight=".24994mm">
                    <v:path arrowok="t" o:connecttype="custom" o:connectlocs="169,754;664,754" o:connectangles="0,0"/>
                  </v:shape>
                  <v:shape id="Freeform 922" o:spid="_x0000_s1255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" path="m167,90r,658e" filled="f" strokeweight=".24994mm">
                    <v:path arrowok="t" o:connecttype="custom" o:connectlocs="167,90;167,748" o:connectangles="0,0"/>
                  </v:shape>
                  <v:shape id="Freeform 923" o:spid="_x0000_s1256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" path="m2,1081r665,e" filled="f" strokeweight=".24994mm">
                    <v:path arrowok="t" o:connecttype="custom" o:connectlocs="2,1081;667,1081" o:connectangles="0,0"/>
                  </v:shape>
                  <v:shape id="Freeform 924" o:spid="_x0000_s1257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" path="m,1246r497,e" filled="f" strokeweight=".24994mm">
                    <v:path arrowok="t" o:connecttype="custom" o:connectlocs="0,1246;497,1246" o:connectangles="0,0"/>
                  </v:shape>
                  <v:shape id="Freeform 925" o:spid="_x0000_s1258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" path="m499,584r,660e" filled="f" strokeweight=".24994mm">
                    <v:path arrowok="t" o:connecttype="custom" o:connectlocs="499,584;499,1244" o:connectangles="0,0"/>
                  </v:shape>
                  <v:shape id="Freeform 926" o:spid="_x0000_s1259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" path="m,1082r,161e" filled="f" strokeweight=".24994mm">
                    <v:path arrowok="t" o:connecttype="custom" o:connectlocs="0,1082;0,1243" o:connectangles="0,0"/>
                  </v:shape>
                  <v:shape id="Freeform 927" o:spid="_x0000_s1260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" path="m84,1001r412,e" filled="f" strokeweight=".24994mm">
                    <v:path arrowok="t" o:connecttype="custom" o:connectlocs="84,1001;496,1001" o:connectangles="0,0"/>
                  </v:shape>
                  <v:shape id="Freeform 928" o:spid="_x0000_s1261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" path="m2,1079l81,999e" filled="f" strokeweight=".24994mm">
                    <v:path arrowok="t" o:connecttype="custom" o:connectlocs="2,1079;81,999" o:connectangles="0,0"/>
                  </v:shape>
                  <v:shape id="Freeform 929" o:spid="_x0000_s1262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" path="m162,1080r80,-80e" filled="f" strokeweight=".24994mm">
                    <v:path arrowok="t" o:connecttype="custom" o:connectlocs="162,1080;242,1000" o:connectangles="0,0"/>
                  </v:shape>
                  <v:shape id="Freeform 930" o:spid="_x0000_s1263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" path="m342,1081r72,-72e" filled="f" strokeweight=".24994mm">
                    <v:path arrowok="t" o:connecttype="custom" o:connectlocs="342,1081;414,1009" o:connectangles="0,0"/>
                  </v:shape>
                  <v:shape id="Freeform 931" o:spid="_x0000_s1264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" path="m165,1081r,161e" filled="f" strokeweight=".24994mm">
                    <v:path arrowok="t" o:connecttype="custom" o:connectlocs="165,1081;165,1242" o:connectangles="0,0"/>
                  </v:shape>
                  <v:shape id="Freeform 932" o:spid="_x0000_s1265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" path="m336,1081r,154e" filled="f" strokeweight=".24994mm">
                    <v:path arrowok="t" o:connecttype="custom" o:connectlocs="336,1081;336,1235" o:connectangles="0,0"/>
                  </v:shape>
                  <v:shape id="Freeform 933" o:spid="_x0000_s1266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" path="m499,1246r87,-78l586,1086e" filled="f" strokeweight=".24994mm">
                    <v:path arrowok="t" o:connecttype="custom" o:connectlocs="499,1246;586,1168;586,1086" o:connectangles="0,0,0"/>
                  </v:shape>
                  <v:shape id="Freeform 934" o:spid="_x0000_s1267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" path="m665,750r,327e" filled="f" strokeweight=".24994mm">
                    <v:path arrowok="t" o:connecttype="custom" o:connectlocs="665,750;665,1077" o:connectangles="0,0"/>
                  </v:shape>
                  <v:shape id="Freeform 935" o:spid="_x0000_s1268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" path="m505,924r149,e" filled="f" strokeweight=".24994mm">
                    <v:path arrowok="t" o:connecttype="custom" o:connectlocs="505,924;654,924" o:connectangles="0,0"/>
                  </v:shape>
                  <v:shape id="Freeform 936" o:spid="_x0000_s1269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" path="m9,252r,322e" filled="f" strokeweight=".24994mm">
                    <v:path arrowok="t" o:connecttype="custom" o:connectlocs="9,252;9,574" o:connectangles="0,0"/>
                  </v:shape>
                  <v:shape id="Freeform 937" o:spid="_x0000_s1270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" path="m167,88r484,e" filled="f" strokeweight=".24994mm">
                    <v:path arrowok="t" o:connecttype="custom" o:connectlocs="167,88;651,88" o:connectangles="0,0"/>
                  </v:shape>
                  <v:shape id="Freeform 938" o:spid="_x0000_s1271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" path="m748,669r,332e" filled="f" strokeweight=".24994mm">
                    <v:path arrowok="t" o:connecttype="custom" o:connectlocs="748,669;748,1001" o:connectangles="0,0"/>
                  </v:shape>
                  <v:shape id="Freeform 939" o:spid="_x0000_s1272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" path="m662,921r83,-83e" filled="f" strokeweight=".24994mm">
                    <v:path arrowok="t" o:connecttype="custom" o:connectlocs="662,921;745,838" o:connectangles="0,0"/>
                  </v:shape>
                  <v:shape id="Freeform 940" o:spid="_x0000_s1273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" path="m669,1078r80,-80e" filled="f" strokeweight=".24994mm">
                    <v:path arrowok="t" o:connecttype="custom" o:connectlocs="669,1078;749,998" o:connectangles="0,0"/>
                  </v:shape>
                  <v:shape id="Freeform 941" o:spid="_x0000_s1274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" path="m665,747r79,-79e" filled="f" strokeweight=".24994mm">
                    <v:path arrowok="t" o:connecttype="custom" o:connectlocs="665,747;744,668" o:connectangles="0,0"/>
                  </v:shape>
                  <v:shape id="Freeform 942" o:spid="_x0000_s1275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" path="m501,747r85,-85e" filled="f" strokeweight=".24994mm">
                    <v:path arrowok="t" o:connecttype="custom" o:connectlocs="501,747;586,662" o:connectangles="0,0"/>
                  </v:shape>
                  <v:shape id="Freeform 943" o:spid="_x0000_s1276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" path="m254,501r331,2e" filled="f" strokeweight=".24994mm">
                    <v:path arrowok="t" o:connecttype="custom" o:connectlocs="254,501;585,503" o:connectangles="0,0"/>
                  </v:shape>
                  <v:shape id="Freeform 944" o:spid="_x0000_s1277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" path="m501,578r85,-73e" filled="f" strokeweight=".24994mm">
                    <v:path arrowok="t" o:connecttype="custom" o:connectlocs="501,578;586,505" o:connectangles="0,0"/>
                  </v:shape>
                  <v:shape id="Freeform 945" o:spid="_x0000_s1278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" path="m585,507r,147e" filled="f" strokeweight=".24994mm">
                    <v:path arrowok="t" o:connecttype="custom" o:connectlocs="585,507;585,654" o:connectangles="0,0"/>
                  </v:shape>
                  <v:shape id="Freeform 946" o:spid="_x0000_s1279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" path="m590,663r154,e" filled="f" strokeweight=".24994mm">
                    <v:path arrowok="t" o:connecttype="custom" o:connectlocs="590,663;744,663" o:connectangles="0,0"/>
                  </v:shape>
                  <v:shape id="Freeform 947" o:spid="_x0000_s1280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" path="m14,413r149,e" filled="f" strokeweight=".24994mm">
                    <v:path arrowok="t" o:connecttype="custom" o:connectlocs="14,413;163,413" o:connectangles="0,0"/>
                  </v:shape>
                  <v:shape id="Freeform 948" o:spid="_x0000_s1281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" path="m165,417r88,-89e" filled="f" strokeweight=".24994mm">
                    <v:path arrowok="t" o:connecttype="custom" o:connectlocs="165,417;253,328" o:connectangles="0,0"/>
                  </v:shape>
                  <v:shape id="Freeform 949" o:spid="_x0000_s1282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" path="m257,254r,247e" filled="f" strokeweight=".24994mm">
                    <v:path arrowok="t" o:connecttype="custom" o:connectlocs="257,254;257,501" o:connectangles="0,0"/>
                  </v:shape>
                  <v:shape id="Freeform 950" o:spid="_x0000_s1283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" path="m171,576r81,-81e" filled="f" strokeweight=".24994mm">
                    <v:path arrowok="t" o:connecttype="custom" o:connectlocs="171,576;252,495" o:connectangles="0,0"/>
                  </v:shape>
                  <v:shape id="Freeform 951" o:spid="_x0000_s1284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" path="m10,248l91,167e" filled="f" strokeweight=".24994mm">
                    <v:path arrowok="t" o:connecttype="custom" o:connectlocs="10,248;91,167" o:connectangles="0,0"/>
                  </v:shape>
                  <v:shape id="Freeform 952" o:spid="_x0000_s1285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" path="m167,84l251,e" filled="f" strokeweight=".24994mm">
                    <v:path arrowok="t" o:connecttype="custom" o:connectlocs="167,84;251,0" o:connectangles="0,0"/>
                  </v:shape>
                  <v:shape id="Freeform 953" o:spid="_x0000_s1286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" path="m252,3r486,e" filled="f" strokeweight=".24994mm">
                    <v:path arrowok="t" o:connecttype="custom" o:connectlocs="252,3;738,3" o:connectangles="0,0"/>
                  </v:shape>
                  <v:shape id="Freeform 954" o:spid="_x0000_s1287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" path="m649,87l740,7e" filled="f" strokeweight=".24994mm">
                    <v:path arrowok="t" o:connecttype="custom" o:connectlocs="649,87;740,7" o:connectangles="0,0"/>
                  </v:shape>
                  <v:shape id="Freeform 955" o:spid="_x0000_s1288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" path="m416,1l335,82e" filled="f" strokeweight=".24994mm">
                    <v:path arrowok="t" o:connecttype="custom" o:connectlocs="416,1;335,82" o:connectangles="0,0"/>
                  </v:shape>
                  <v:shape id="Freeform 956" o:spid="_x0000_s1289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" path="m580,4l497,88e" filled="f" strokeweight=".24994mm">
                    <v:path arrowok="t" o:connecttype="custom" o:connectlocs="580,4;497,88" o:connectangles="0,0"/>
                  </v:shape>
                  <v:shape id="Freeform 957" o:spid="_x0000_s1290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" path="m655,89r,156e" filled="f" strokeweight=".24994mm">
                    <v:path arrowok="t" o:connecttype="custom" o:connectlocs="655,89;655,245" o:connectangles="0,0"/>
                  </v:shape>
                  <v:shape id="Freeform 958" o:spid="_x0000_s1291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" path="m661,250r82,-81e" filled="f" strokeweight=".24994mm">
                    <v:path arrowok="t" o:connecttype="custom" o:connectlocs="661,250;743,169" o:connectangles="0,0"/>
                  </v:shape>
                  <v:shape id="Freeform 959" o:spid="_x0000_s1292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" path="m740,5r,162e" filled="f" strokeweight=".24994mm">
                    <v:path arrowok="t" o:connecttype="custom" o:connectlocs="740,5;740,167" o:connectangles="0,0"/>
                  </v:shape>
                  <v:shape id="Freeform 960" o:spid="_x0000_s1293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" path="m497,93r,151e" filled="f" strokeweight=".24994mm">
                    <v:path arrowok="t" o:connecttype="custom" o:connectlocs="497,93;497,244" o:connectangles="0,0"/>
                  </v:shape>
                  <v:shape id="Freeform 961" o:spid="_x0000_s1294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" path="m333,89r,155e" filled="f" strokeweight=".24994mm">
                    <v:path arrowok="t" o:connecttype="custom" o:connectlocs="333,89;333,244" o:connectangles="0,0"/>
                  </v:shape>
                  <v:shape id="Freeform 962" o:spid="_x0000_s1295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" path="m336,586r,160e" filled="f" strokeweight=".24994mm">
                    <v:path arrowok="t" o:connecttype="custom" o:connectlocs="336,586;336,746" o:connectangles="0,0"/>
                  </v:shape>
                  <v:shape id="Freeform 963" o:spid="_x0000_s1296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" path="m341,581r70,-70e" filled="f" strokeweight=".24994mm">
                    <v:path arrowok="t" o:connecttype="custom" o:connectlocs="341,581;411,511" o:connectangles="0,0"/>
                  </v:shape>
                  <v:shape id="Freeform 964" o:spid="_x0000_s1297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" path="m93,164r67,e" filled="f" strokeweight=".24994mm">
                    <v:path arrowok="t" o:connecttype="custom" o:connectlocs="93,164;160,164" o:connectangles="0,0"/>
                  </v:shape>
                </v:group>
                <v:shape id="Picture 965" o:spid="_x0000_s1298" type="#_x0000_t75" style="position:absolute;left:4998;top:12251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">
                  <v:imagedata r:id="rId494" o:title=""/>
                  <o:lock v:ext="edit" aspectratio="f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866112" behindDoc="0" locked="0" layoutInCell="1" allowOverlap="1" wp14:anchorId="64D85E32" wp14:editId="4DB45559">
                <wp:simplePos x="0" y="0"/>
                <wp:positionH relativeFrom="column">
                  <wp:posOffset>440690</wp:posOffset>
                </wp:positionH>
                <wp:positionV relativeFrom="paragraph">
                  <wp:posOffset>8870950</wp:posOffset>
                </wp:positionV>
                <wp:extent cx="3146425" cy="802005"/>
                <wp:effectExtent l="0" t="0" r="0" b="0"/>
                <wp:wrapNone/>
                <wp:docPr id="1535971839" name="Group 1535971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46425" cy="802005"/>
                          <a:chOff x="303" y="11753"/>
                          <a:chExt cx="4955" cy="1263"/>
                        </a:xfrm>
                      </wpg:grpSpPr>
                      <wpg:grpSp>
                        <wpg:cNvPr id="244397410" name="Group 421"/>
                        <wpg:cNvGrpSpPr>
                          <a:grpSpLocks/>
                        </wpg:cNvGrpSpPr>
                        <wpg:grpSpPr bwMode="auto">
                          <a:xfrm>
                            <a:off x="1329" y="11925"/>
                            <a:ext cx="619" cy="1078"/>
                            <a:chOff x="1329" y="11925"/>
                            <a:chExt cx="619" cy="1078"/>
                          </a:xfrm>
                        </wpg:grpSpPr>
                        <wps:wsp>
                          <wps:cNvPr id="244397411" name="Freeform 422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1 w 619"/>
                                <a:gd name="T1" fmla="*/ 160 h 1078"/>
                                <a:gd name="T2" fmla="*/ 0 w 619"/>
                                <a:gd name="T3" fmla="*/ 1077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1" y="160"/>
                                  </a:moveTo>
                                  <a:lnTo>
                                    <a:pt x="0" y="107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12" name="Freeform 423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153 w 619"/>
                                <a:gd name="T1" fmla="*/ 0 h 1078"/>
                                <a:gd name="T2" fmla="*/ 151 w 619"/>
                                <a:gd name="T3" fmla="*/ 1077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153" y="0"/>
                                  </a:moveTo>
                                  <a:lnTo>
                                    <a:pt x="151" y="107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13" name="Freeform 424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2 w 619"/>
                                <a:gd name="T1" fmla="*/ 159 h 1078"/>
                                <a:gd name="T2" fmla="*/ 618 w 619"/>
                                <a:gd name="T3" fmla="*/ 161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2" y="159"/>
                                  </a:moveTo>
                                  <a:lnTo>
                                    <a:pt x="618" y="16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14" name="Freeform 425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153 w 619"/>
                                <a:gd name="T1" fmla="*/ 1 h 1078"/>
                                <a:gd name="T2" fmla="*/ 460 w 619"/>
                                <a:gd name="T3" fmla="*/ 2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153" y="1"/>
                                  </a:moveTo>
                                  <a:lnTo>
                                    <a:pt x="460" y="2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15" name="Freeform 426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235 w 619"/>
                                <a:gd name="T1" fmla="*/ 165 h 1078"/>
                                <a:gd name="T2" fmla="*/ 235 w 619"/>
                                <a:gd name="T3" fmla="*/ 380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235" y="165"/>
                                  </a:moveTo>
                                  <a:lnTo>
                                    <a:pt x="235" y="38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16" name="Freeform 427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239 w 619"/>
                                <a:gd name="T1" fmla="*/ 390 h 1078"/>
                                <a:gd name="T2" fmla="*/ 454 w 619"/>
                                <a:gd name="T3" fmla="*/ 390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239" y="390"/>
                                  </a:moveTo>
                                  <a:lnTo>
                                    <a:pt x="454" y="39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17" name="Freeform 428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5 w 619"/>
                                <a:gd name="T1" fmla="*/ 470 h 1078"/>
                                <a:gd name="T2" fmla="*/ 616 w 619"/>
                                <a:gd name="T3" fmla="*/ 471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5" y="470"/>
                                  </a:moveTo>
                                  <a:lnTo>
                                    <a:pt x="616" y="47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18" name="Freeform 429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1 w 619"/>
                                <a:gd name="T1" fmla="*/ 622 h 1078"/>
                                <a:gd name="T2" fmla="*/ 466 w 619"/>
                                <a:gd name="T3" fmla="*/ 623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1" y="622"/>
                                  </a:moveTo>
                                  <a:lnTo>
                                    <a:pt x="466" y="623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19" name="Freeform 430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5 w 619"/>
                                <a:gd name="T1" fmla="*/ 776 h 1078"/>
                                <a:gd name="T2" fmla="*/ 462 w 619"/>
                                <a:gd name="T3" fmla="*/ 777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5" y="776"/>
                                  </a:moveTo>
                                  <a:lnTo>
                                    <a:pt x="462" y="77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20" name="Freeform 431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3 w 619"/>
                                <a:gd name="T1" fmla="*/ 1077 h 1078"/>
                                <a:gd name="T2" fmla="*/ 150 w 619"/>
                                <a:gd name="T3" fmla="*/ 1077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3" y="1077"/>
                                  </a:moveTo>
                                  <a:lnTo>
                                    <a:pt x="150" y="107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21" name="Freeform 432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3 w 619"/>
                                <a:gd name="T1" fmla="*/ 927 h 1078"/>
                                <a:gd name="T2" fmla="*/ 150 w 619"/>
                                <a:gd name="T3" fmla="*/ 927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3" y="927"/>
                                  </a:moveTo>
                                  <a:lnTo>
                                    <a:pt x="150" y="92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22" name="Freeform 433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153 w 619"/>
                                <a:gd name="T1" fmla="*/ 1076 h 1078"/>
                                <a:gd name="T2" fmla="*/ 231 w 619"/>
                                <a:gd name="T3" fmla="*/ 1000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153" y="1076"/>
                                  </a:moveTo>
                                  <a:lnTo>
                                    <a:pt x="231" y="100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23" name="Freeform 434"/>
                          <wps:cNvSpPr>
                            <a:spLocks/>
                          </wps:cNvSpPr>
                          <wps:spPr bwMode="auto">
                            <a:xfrm>
                              <a:off x="1329" y="11925"/>
                              <a:ext cx="619" cy="1078"/>
                            </a:xfrm>
                            <a:custGeom>
                              <a:avLst/>
                              <a:gdLst>
                                <a:gd name="T0" fmla="*/ 231 w 619"/>
                                <a:gd name="T1" fmla="*/ 781 h 1078"/>
                                <a:gd name="T2" fmla="*/ 231 w 619"/>
                                <a:gd name="T3" fmla="*/ 1000 h 10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19" h="1078">
                                  <a:moveTo>
                                    <a:pt x="231" y="781"/>
                                  </a:moveTo>
                                  <a:lnTo>
                                    <a:pt x="231" y="100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44397424" name="Picture 435"/>
                          <pic:cNvPicPr>
                            <a:picLocks noChangeArrowheads="1"/>
                          </pic:cNvPicPr>
                        </pic:nvPicPr>
                        <pic:blipFill>
                          <a:blip r:embed="rId4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30" y="12616"/>
                            <a:ext cx="42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244397426" name="Group 436"/>
                        <wpg:cNvGrpSpPr>
                          <a:grpSpLocks/>
                        </wpg:cNvGrpSpPr>
                        <wpg:grpSpPr bwMode="auto">
                          <a:xfrm>
                            <a:off x="1329" y="12000"/>
                            <a:ext cx="233" cy="858"/>
                            <a:chOff x="1329" y="12000"/>
                            <a:chExt cx="233" cy="858"/>
                          </a:xfrm>
                        </wpg:grpSpPr>
                        <wps:wsp>
                          <wps:cNvPr id="244397427" name="Freeform 437"/>
                          <wps:cNvSpPr>
                            <a:spLocks/>
                          </wps:cNvSpPr>
                          <wps:spPr bwMode="auto">
                            <a:xfrm>
                              <a:off x="1329" y="12000"/>
                              <a:ext cx="233" cy="858"/>
                            </a:xfrm>
                            <a:custGeom>
                              <a:avLst/>
                              <a:gdLst>
                                <a:gd name="T0" fmla="*/ 152 w 233"/>
                                <a:gd name="T1" fmla="*/ 857 h 858"/>
                                <a:gd name="T2" fmla="*/ 232 w 233"/>
                                <a:gd name="T3" fmla="*/ 777 h 8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33" h="858">
                                  <a:moveTo>
                                    <a:pt x="152" y="857"/>
                                  </a:moveTo>
                                  <a:lnTo>
                                    <a:pt x="232" y="77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28" name="Freeform 438"/>
                          <wps:cNvSpPr>
                            <a:spLocks/>
                          </wps:cNvSpPr>
                          <wps:spPr bwMode="auto">
                            <a:xfrm>
                              <a:off x="1329" y="12000"/>
                              <a:ext cx="233" cy="858"/>
                            </a:xfrm>
                            <a:custGeom>
                              <a:avLst/>
                              <a:gdLst>
                                <a:gd name="T0" fmla="*/ 0 w 233"/>
                                <a:gd name="T1" fmla="*/ 81 h 858"/>
                                <a:gd name="T2" fmla="*/ 81 w 233"/>
                                <a:gd name="T3" fmla="*/ 0 h 8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33" h="858">
                                  <a:moveTo>
                                    <a:pt x="0" y="81"/>
                                  </a:moveTo>
                                  <a:lnTo>
                                    <a:pt x="81" y="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29" name="Freeform 439"/>
                          <wps:cNvSpPr>
                            <a:spLocks/>
                          </wps:cNvSpPr>
                          <wps:spPr bwMode="auto">
                            <a:xfrm>
                              <a:off x="1329" y="12000"/>
                              <a:ext cx="233" cy="858"/>
                            </a:xfrm>
                            <a:custGeom>
                              <a:avLst/>
                              <a:gdLst>
                                <a:gd name="T0" fmla="*/ 82 w 233"/>
                                <a:gd name="T1" fmla="*/ 0 h 858"/>
                                <a:gd name="T2" fmla="*/ 152 w 233"/>
                                <a:gd name="T3" fmla="*/ 0 h 8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33" h="858">
                                  <a:moveTo>
                                    <a:pt x="82" y="0"/>
                                  </a:moveTo>
                                  <a:lnTo>
                                    <a:pt x="152" y="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4397430" name="Group 440"/>
                        <wpg:cNvGrpSpPr>
                          <a:grpSpLocks/>
                        </wpg:cNvGrpSpPr>
                        <wpg:grpSpPr bwMode="auto">
                          <a:xfrm>
                            <a:off x="303" y="11876"/>
                            <a:ext cx="961" cy="1130"/>
                            <a:chOff x="303" y="11876"/>
                            <a:chExt cx="961" cy="1130"/>
                          </a:xfrm>
                        </wpg:grpSpPr>
                        <wps:wsp>
                          <wps:cNvPr id="244397431" name="Freeform 441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5 w 961"/>
                                <a:gd name="T1" fmla="*/ 88 h 1130"/>
                                <a:gd name="T2" fmla="*/ 872 w 961"/>
                                <a:gd name="T3" fmla="*/ 90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5" y="88"/>
                                  </a:moveTo>
                                  <a:lnTo>
                                    <a:pt x="872" y="90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32" name="Freeform 442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1 w 961"/>
                                <a:gd name="T1" fmla="*/ 264 h 1130"/>
                                <a:gd name="T2" fmla="*/ 872 w 961"/>
                                <a:gd name="T3" fmla="*/ 266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1" y="264"/>
                                  </a:moveTo>
                                  <a:lnTo>
                                    <a:pt x="872" y="266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33" name="Freeform 443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0 w 961"/>
                                <a:gd name="T1" fmla="*/ 90 h 1130"/>
                                <a:gd name="T2" fmla="*/ 0 w 961"/>
                                <a:gd name="T3" fmla="*/ 259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0" y="90"/>
                                  </a:moveTo>
                                  <a:lnTo>
                                    <a:pt x="0" y="259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34" name="Freeform 444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90 w 961"/>
                                <a:gd name="T1" fmla="*/ 2 h 1130"/>
                                <a:gd name="T2" fmla="*/ 954 w 961"/>
                                <a:gd name="T3" fmla="*/ 4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90" y="2"/>
                                  </a:moveTo>
                                  <a:lnTo>
                                    <a:pt x="954" y="4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35" name="Freeform 445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607 w 961"/>
                                <a:gd name="T1" fmla="*/ 7 h 1130"/>
                                <a:gd name="T2" fmla="*/ 523 w 961"/>
                                <a:gd name="T3" fmla="*/ 91 h 1130"/>
                                <a:gd name="T4" fmla="*/ 520 w 961"/>
                                <a:gd name="T5" fmla="*/ 1124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607" y="7"/>
                                  </a:moveTo>
                                  <a:lnTo>
                                    <a:pt x="523" y="91"/>
                                  </a:lnTo>
                                  <a:lnTo>
                                    <a:pt x="520" y="1124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397436" name="Freeform 446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960 w 961"/>
                                <a:gd name="T1" fmla="*/ 11 h 1130"/>
                                <a:gd name="T2" fmla="*/ 879 w 961"/>
                                <a:gd name="T3" fmla="*/ 91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960" y="11"/>
                                  </a:moveTo>
                                  <a:lnTo>
                                    <a:pt x="879" y="91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45" name="Freeform 447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872 w 961"/>
                                <a:gd name="T1" fmla="*/ 97 h 1130"/>
                                <a:gd name="T2" fmla="*/ 872 w 961"/>
                                <a:gd name="T3" fmla="*/ 262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872" y="97"/>
                                  </a:moveTo>
                                  <a:lnTo>
                                    <a:pt x="872" y="262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46" name="Freeform 448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877 w 961"/>
                                <a:gd name="T1" fmla="*/ 261 h 1130"/>
                                <a:gd name="T2" fmla="*/ 957 w 961"/>
                                <a:gd name="T3" fmla="*/ 181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877" y="261"/>
                                  </a:moveTo>
                                  <a:lnTo>
                                    <a:pt x="957" y="181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47" name="Freeform 449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959 w 961"/>
                                <a:gd name="T1" fmla="*/ 10 h 1130"/>
                                <a:gd name="T2" fmla="*/ 958 w 961"/>
                                <a:gd name="T3" fmla="*/ 177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959" y="10"/>
                                  </a:moveTo>
                                  <a:lnTo>
                                    <a:pt x="958" y="177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48" name="Freeform 450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698 w 961"/>
                                <a:gd name="T1" fmla="*/ 99 h 1130"/>
                                <a:gd name="T2" fmla="*/ 698 w 961"/>
                                <a:gd name="T3" fmla="*/ 263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698" y="99"/>
                                  </a:moveTo>
                                  <a:lnTo>
                                    <a:pt x="698" y="263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49" name="Freeform 451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786 w 961"/>
                                <a:gd name="T1" fmla="*/ 6 h 1130"/>
                                <a:gd name="T2" fmla="*/ 702 w 961"/>
                                <a:gd name="T3" fmla="*/ 90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786" y="6"/>
                                  </a:moveTo>
                                  <a:lnTo>
                                    <a:pt x="702" y="90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50" name="Freeform 452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439 w 961"/>
                                <a:gd name="T1" fmla="*/ 2 h 1130"/>
                                <a:gd name="T2" fmla="*/ 352 w 961"/>
                                <a:gd name="T3" fmla="*/ 89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439" y="2"/>
                                  </a:moveTo>
                                  <a:lnTo>
                                    <a:pt x="352" y="89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51" name="Freeform 453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348 w 961"/>
                                <a:gd name="T1" fmla="*/ 89 h 1130"/>
                                <a:gd name="T2" fmla="*/ 343 w 961"/>
                                <a:gd name="T3" fmla="*/ 1128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348" y="89"/>
                                  </a:moveTo>
                                  <a:lnTo>
                                    <a:pt x="343" y="1128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52" name="Freeform 454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176 w 961"/>
                                <a:gd name="T1" fmla="*/ 92 h 1130"/>
                                <a:gd name="T2" fmla="*/ 176 w 961"/>
                                <a:gd name="T3" fmla="*/ 258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176" y="92"/>
                                  </a:moveTo>
                                  <a:lnTo>
                                    <a:pt x="176" y="258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122853" name="Freeform 455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177 w 961"/>
                                <a:gd name="T1" fmla="*/ 92 h 1130"/>
                                <a:gd name="T2" fmla="*/ 262 w 961"/>
                                <a:gd name="T3" fmla="*/ 8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177" y="92"/>
                                  </a:moveTo>
                                  <a:lnTo>
                                    <a:pt x="262" y="8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68" name="Freeform 456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2 w 961"/>
                                <a:gd name="T1" fmla="*/ 84 h 1130"/>
                                <a:gd name="T2" fmla="*/ 88 w 961"/>
                                <a:gd name="T3" fmla="*/ 0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2" y="84"/>
                                  </a:moveTo>
                                  <a:lnTo>
                                    <a:pt x="88" y="0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72" name="Freeform 457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610 w 961"/>
                                <a:gd name="T1" fmla="*/ 270 h 1130"/>
                                <a:gd name="T2" fmla="*/ 608 w 961"/>
                                <a:gd name="T3" fmla="*/ 1035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610" y="270"/>
                                  </a:moveTo>
                                  <a:lnTo>
                                    <a:pt x="608" y="1035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73" name="Freeform 458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523 w 961"/>
                                <a:gd name="T1" fmla="*/ 1125 h 1130"/>
                                <a:gd name="T2" fmla="*/ 609 w 961"/>
                                <a:gd name="T3" fmla="*/ 1039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523" y="1125"/>
                                  </a:moveTo>
                                  <a:lnTo>
                                    <a:pt x="609" y="1039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74" name="Freeform 459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344 w 961"/>
                                <a:gd name="T1" fmla="*/ 1129 h 1130"/>
                                <a:gd name="T2" fmla="*/ 517 w 961"/>
                                <a:gd name="T3" fmla="*/ 1129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344" y="1129"/>
                                  </a:moveTo>
                                  <a:lnTo>
                                    <a:pt x="517" y="1129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75" name="Freeform 460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344 w 961"/>
                                <a:gd name="T1" fmla="*/ 956 h 1130"/>
                                <a:gd name="T2" fmla="*/ 519 w 961"/>
                                <a:gd name="T3" fmla="*/ 956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344" y="956"/>
                                  </a:moveTo>
                                  <a:lnTo>
                                    <a:pt x="519" y="956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76" name="Freeform 461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515 w 961"/>
                                <a:gd name="T1" fmla="*/ 958 h 1130"/>
                                <a:gd name="T2" fmla="*/ 603 w 961"/>
                                <a:gd name="T3" fmla="*/ 871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515" y="958"/>
                                  </a:moveTo>
                                  <a:lnTo>
                                    <a:pt x="603" y="871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77" name="Freeform 462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345 w 961"/>
                                <a:gd name="T1" fmla="*/ 781 h 1130"/>
                                <a:gd name="T2" fmla="*/ 515 w 961"/>
                                <a:gd name="T3" fmla="*/ 781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345" y="781"/>
                                  </a:moveTo>
                                  <a:lnTo>
                                    <a:pt x="515" y="781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78" name="Freeform 463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521 w 961"/>
                                <a:gd name="T1" fmla="*/ 782 h 1130"/>
                                <a:gd name="T2" fmla="*/ 605 w 961"/>
                                <a:gd name="T3" fmla="*/ 698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521" y="782"/>
                                  </a:moveTo>
                                  <a:lnTo>
                                    <a:pt x="605" y="698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79" name="Freeform 464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350 w 961"/>
                                <a:gd name="T1" fmla="*/ 611 h 1130"/>
                                <a:gd name="T2" fmla="*/ 518 w 961"/>
                                <a:gd name="T3" fmla="*/ 612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350" y="611"/>
                                  </a:moveTo>
                                  <a:lnTo>
                                    <a:pt x="518" y="612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80" name="Freeform 465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517 w 961"/>
                                <a:gd name="T1" fmla="*/ 614 h 1130"/>
                                <a:gd name="T2" fmla="*/ 602 w 961"/>
                                <a:gd name="T3" fmla="*/ 530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517" y="614"/>
                                  </a:moveTo>
                                  <a:lnTo>
                                    <a:pt x="602" y="530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81" name="Freeform 466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348 w 961"/>
                                <a:gd name="T1" fmla="*/ 440 h 1130"/>
                                <a:gd name="T2" fmla="*/ 517 w 961"/>
                                <a:gd name="T3" fmla="*/ 438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348" y="440"/>
                                  </a:moveTo>
                                  <a:lnTo>
                                    <a:pt x="517" y="438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82" name="Freeform 467"/>
                          <wps:cNvSpPr>
                            <a:spLocks/>
                          </wps:cNvSpPr>
                          <wps:spPr bwMode="auto">
                            <a:xfrm>
                              <a:off x="303" y="11876"/>
                              <a:ext cx="961" cy="1130"/>
                            </a:xfrm>
                            <a:custGeom>
                              <a:avLst/>
                              <a:gdLst>
                                <a:gd name="T0" fmla="*/ 522 w 961"/>
                                <a:gd name="T1" fmla="*/ 440 h 1130"/>
                                <a:gd name="T2" fmla="*/ 605 w 961"/>
                                <a:gd name="T3" fmla="*/ 356 h 113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1" h="1130">
                                  <a:moveTo>
                                    <a:pt x="522" y="440"/>
                                  </a:moveTo>
                                  <a:lnTo>
                                    <a:pt x="605" y="356"/>
                                  </a:lnTo>
                                </a:path>
                              </a:pathLst>
                            </a:custGeom>
                            <a:noFill/>
                            <a:ln w="95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50762683" name="Group 468"/>
                        <wpg:cNvGrpSpPr>
                          <a:grpSpLocks/>
                        </wpg:cNvGrpSpPr>
                        <wpg:grpSpPr bwMode="auto">
                          <a:xfrm>
                            <a:off x="1337" y="11850"/>
                            <a:ext cx="700" cy="1080"/>
                            <a:chOff x="1337" y="11850"/>
                            <a:chExt cx="700" cy="1080"/>
                          </a:xfrm>
                        </wpg:grpSpPr>
                        <wps:wsp>
                          <wps:cNvPr id="1750762684" name="Freeform 469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379 w 700"/>
                                <a:gd name="T1" fmla="*/ 467 h 1080"/>
                                <a:gd name="T2" fmla="*/ 301 w 700"/>
                                <a:gd name="T3" fmla="*/ 54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379" y="467"/>
                                  </a:moveTo>
                                  <a:lnTo>
                                    <a:pt x="301" y="545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85" name="Freeform 470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223 w 700"/>
                                <a:gd name="T1" fmla="*/ 462 h 1080"/>
                                <a:gd name="T2" fmla="*/ 148 w 700"/>
                                <a:gd name="T3" fmla="*/ 537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223" y="462"/>
                                  </a:moveTo>
                                  <a:lnTo>
                                    <a:pt x="148" y="53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86" name="Freeform 471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299 w 700"/>
                                <a:gd name="T1" fmla="*/ 550 h 1080"/>
                                <a:gd name="T2" fmla="*/ 298 w 700"/>
                                <a:gd name="T3" fmla="*/ 85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299" y="550"/>
                                  </a:moveTo>
                                  <a:lnTo>
                                    <a:pt x="298" y="85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0762687" name="Freeform 472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455 w 700"/>
                                <a:gd name="T1" fmla="*/ 81 h 1080"/>
                                <a:gd name="T2" fmla="*/ 454 w 700"/>
                                <a:gd name="T3" fmla="*/ 69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455" y="81"/>
                                  </a:moveTo>
                                  <a:lnTo>
                                    <a:pt x="454" y="698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36" name="Freeform 473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607 w 700"/>
                                <a:gd name="T1" fmla="*/ 238 h 1080"/>
                                <a:gd name="T2" fmla="*/ 607 w 700"/>
                                <a:gd name="T3" fmla="*/ 54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607" y="238"/>
                                  </a:moveTo>
                                  <a:lnTo>
                                    <a:pt x="607" y="542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37" name="Freeform 474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143 w 700"/>
                                <a:gd name="T1" fmla="*/ 75 h 1080"/>
                                <a:gd name="T2" fmla="*/ 217 w 700"/>
                                <a:gd name="T3" fmla="*/ 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143" y="75"/>
                                  </a:moveTo>
                                  <a:lnTo>
                                    <a:pt x="217" y="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38" name="Freeform 475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219 w 700"/>
                                <a:gd name="T1" fmla="*/ 0 h 1080"/>
                                <a:gd name="T2" fmla="*/ 529 w 700"/>
                                <a:gd name="T3" fmla="*/ 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219" y="0"/>
                                  </a:moveTo>
                                  <a:lnTo>
                                    <a:pt x="529" y="0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39" name="Freeform 476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459 w 700"/>
                                <a:gd name="T1" fmla="*/ 77 h 1080"/>
                                <a:gd name="T2" fmla="*/ 530 w 700"/>
                                <a:gd name="T3" fmla="*/ 6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459" y="77"/>
                                  </a:moveTo>
                                  <a:lnTo>
                                    <a:pt x="530" y="6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40" name="Freeform 477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458 w 700"/>
                                <a:gd name="T1" fmla="*/ 233 h 1080"/>
                                <a:gd name="T2" fmla="*/ 536 w 700"/>
                                <a:gd name="T3" fmla="*/ 156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458" y="233"/>
                                  </a:moveTo>
                                  <a:lnTo>
                                    <a:pt x="536" y="156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41" name="Freeform 478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608 w 700"/>
                                <a:gd name="T1" fmla="*/ 238 h 1080"/>
                                <a:gd name="T2" fmla="*/ 685 w 700"/>
                                <a:gd name="T3" fmla="*/ 16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608" y="238"/>
                                  </a:moveTo>
                                  <a:lnTo>
                                    <a:pt x="685" y="16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42" name="Freeform 479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608 w 700"/>
                                <a:gd name="T1" fmla="*/ 393 h 1080"/>
                                <a:gd name="T2" fmla="*/ 689 w 700"/>
                                <a:gd name="T3" fmla="*/ 32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608" y="393"/>
                                  </a:moveTo>
                                  <a:lnTo>
                                    <a:pt x="689" y="325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43" name="Freeform 480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609 w 700"/>
                                <a:gd name="T1" fmla="*/ 547 h 1080"/>
                                <a:gd name="T2" fmla="*/ 689 w 700"/>
                                <a:gd name="T3" fmla="*/ 467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609" y="547"/>
                                  </a:moveTo>
                                  <a:lnTo>
                                    <a:pt x="689" y="46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44" name="Freeform 481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456 w 700"/>
                                <a:gd name="T1" fmla="*/ 391 h 1080"/>
                                <a:gd name="T2" fmla="*/ 605 w 700"/>
                                <a:gd name="T3" fmla="*/ 39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456" y="391"/>
                                  </a:moveTo>
                                  <a:lnTo>
                                    <a:pt x="605" y="39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45" name="Freeform 482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535 w 700"/>
                                <a:gd name="T1" fmla="*/ 6 h 1080"/>
                                <a:gd name="T2" fmla="*/ 535 w 700"/>
                                <a:gd name="T3" fmla="*/ 15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535" y="6"/>
                                  </a:moveTo>
                                  <a:lnTo>
                                    <a:pt x="535" y="15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46" name="Freeform 483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537 w 700"/>
                                <a:gd name="T1" fmla="*/ 159 h 1080"/>
                                <a:gd name="T2" fmla="*/ 684 w 700"/>
                                <a:gd name="T3" fmla="*/ 159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537" y="159"/>
                                  </a:moveTo>
                                  <a:lnTo>
                                    <a:pt x="684" y="159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47" name="Freeform 484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692 w 700"/>
                                <a:gd name="T1" fmla="*/ 161 h 1080"/>
                                <a:gd name="T2" fmla="*/ 691 w 700"/>
                                <a:gd name="T3" fmla="*/ 46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692" y="161"/>
                                  </a:moveTo>
                                  <a:lnTo>
                                    <a:pt x="691" y="465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48" name="Freeform 485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369 w 700"/>
                                <a:gd name="T1" fmla="*/ 774 h 1080"/>
                                <a:gd name="T2" fmla="*/ 370 w 700"/>
                                <a:gd name="T3" fmla="*/ 69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369" y="774"/>
                                  </a:moveTo>
                                  <a:lnTo>
                                    <a:pt x="370" y="698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49" name="Freeform 486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371 w 700"/>
                                <a:gd name="T1" fmla="*/ 773 h 1080"/>
                                <a:gd name="T2" fmla="*/ 531 w 700"/>
                                <a:gd name="T3" fmla="*/ 774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371" y="773"/>
                                  </a:moveTo>
                                  <a:lnTo>
                                    <a:pt x="531" y="774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50" name="Freeform 487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459 w 700"/>
                                <a:gd name="T1" fmla="*/ 849 h 1080"/>
                                <a:gd name="T2" fmla="*/ 529 w 700"/>
                                <a:gd name="T3" fmla="*/ 78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459" y="849"/>
                                  </a:moveTo>
                                  <a:lnTo>
                                    <a:pt x="529" y="78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51" name="Freeform 488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534 w 700"/>
                                <a:gd name="T1" fmla="*/ 777 h 1080"/>
                                <a:gd name="T2" fmla="*/ 538 w 700"/>
                                <a:gd name="T3" fmla="*/ 92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534" y="777"/>
                                  </a:moveTo>
                                  <a:lnTo>
                                    <a:pt x="538" y="925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52" name="Freeform 489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541 w 700"/>
                                <a:gd name="T1" fmla="*/ 926 h 1080"/>
                                <a:gd name="T2" fmla="*/ 692 w 700"/>
                                <a:gd name="T3" fmla="*/ 927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541" y="926"/>
                                  </a:moveTo>
                                  <a:lnTo>
                                    <a:pt x="692" y="927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53" name="Freeform 490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699 w 700"/>
                                <a:gd name="T1" fmla="*/ 1079 h 1080"/>
                                <a:gd name="T2" fmla="*/ 699 w 700"/>
                                <a:gd name="T3" fmla="*/ 929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699" y="1079"/>
                                  </a:moveTo>
                                  <a:lnTo>
                                    <a:pt x="699" y="929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54" name="Freeform 491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0 w 700"/>
                                <a:gd name="T1" fmla="*/ 386 h 1080"/>
                                <a:gd name="T2" fmla="*/ 140 w 700"/>
                                <a:gd name="T3" fmla="*/ 386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0" y="386"/>
                                  </a:moveTo>
                                  <a:lnTo>
                                    <a:pt x="140" y="386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55" name="Freeform 492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145 w 700"/>
                                <a:gd name="T1" fmla="*/ 387 h 1080"/>
                                <a:gd name="T2" fmla="*/ 218 w 700"/>
                                <a:gd name="T3" fmla="*/ 314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145" y="387"/>
                                  </a:moveTo>
                                  <a:lnTo>
                                    <a:pt x="218" y="314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56" name="Freeform 493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461 w 700"/>
                                <a:gd name="T1" fmla="*/ 695 h 1080"/>
                                <a:gd name="T2" fmla="*/ 535 w 700"/>
                                <a:gd name="T3" fmla="*/ 62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461" y="695"/>
                                  </a:moveTo>
                                  <a:lnTo>
                                    <a:pt x="535" y="621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57" name="Freeform 494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536 w 700"/>
                                <a:gd name="T1" fmla="*/ 618 h 1080"/>
                                <a:gd name="T2" fmla="*/ 537 w 700"/>
                                <a:gd name="T3" fmla="*/ 55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536" y="618"/>
                                  </a:moveTo>
                                  <a:lnTo>
                                    <a:pt x="537" y="552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58" name="Freeform 495"/>
                          <wps:cNvSpPr>
                            <a:spLocks/>
                          </wps:cNvSpPr>
                          <wps:spPr bwMode="auto">
                            <a:xfrm>
                              <a:off x="1337" y="11850"/>
                              <a:ext cx="700" cy="1080"/>
                            </a:xfrm>
                            <a:custGeom>
                              <a:avLst/>
                              <a:gdLst>
                                <a:gd name="T0" fmla="*/ 373 w 700"/>
                                <a:gd name="T1" fmla="*/ 3 h 1080"/>
                                <a:gd name="T2" fmla="*/ 304 w 700"/>
                                <a:gd name="T3" fmla="*/ 76 h 1080"/>
                                <a:gd name="T4" fmla="*/ 303 w 700"/>
                                <a:gd name="T5" fmla="*/ 22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00" h="1080">
                                  <a:moveTo>
                                    <a:pt x="373" y="3"/>
                                  </a:moveTo>
                                  <a:lnTo>
                                    <a:pt x="304" y="76"/>
                                  </a:lnTo>
                                  <a:lnTo>
                                    <a:pt x="303" y="228"/>
                                  </a:lnTo>
                                </a:path>
                              </a:pathLst>
                            </a:custGeom>
                            <a:noFill/>
                            <a:ln w="838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421561559" name="Picture 496"/>
                          <pic:cNvPicPr>
                            <a:picLocks noChangeArrowheads="1"/>
                          </pic:cNvPicPr>
                        </pic:nvPicPr>
                        <pic:blipFill>
                          <a:blip r:embed="rId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42" y="11787"/>
                            <a:ext cx="28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21561560" name="Picture 497"/>
                          <pic:cNvPicPr>
                            <a:picLocks noChangeArrowheads="1"/>
                          </pic:cNvPicPr>
                        </pic:nvPicPr>
                        <pic:blipFill>
                          <a:blip r:embed="rId4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42" y="11786"/>
                            <a:ext cx="28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421561562" name="Group 498"/>
                        <wpg:cNvGrpSpPr>
                          <a:grpSpLocks/>
                        </wpg:cNvGrpSpPr>
                        <wpg:grpSpPr bwMode="auto">
                          <a:xfrm>
                            <a:off x="2246" y="11782"/>
                            <a:ext cx="1606" cy="1225"/>
                            <a:chOff x="2246" y="11782"/>
                            <a:chExt cx="1606" cy="1225"/>
                          </a:xfrm>
                        </wpg:grpSpPr>
                        <wps:wsp>
                          <wps:cNvPr id="421561563" name="Freeform 499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0 w 1606"/>
                                <a:gd name="T1" fmla="*/ 475 h 1225"/>
                                <a:gd name="T2" fmla="*/ 761 w 1606"/>
                                <a:gd name="T3" fmla="*/ 47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0" y="475"/>
                                  </a:moveTo>
                                  <a:lnTo>
                                    <a:pt x="761" y="47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64" name="Freeform 500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82 w 1606"/>
                                <a:gd name="T1" fmla="*/ 474 h 1225"/>
                                <a:gd name="T2" fmla="*/ 280 w 1606"/>
                                <a:gd name="T3" fmla="*/ 379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82" y="474"/>
                                  </a:moveTo>
                                  <a:lnTo>
                                    <a:pt x="280" y="379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65" name="Freeform 501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0 w 1606"/>
                                <a:gd name="T1" fmla="*/ 292 h 1225"/>
                                <a:gd name="T2" fmla="*/ 182 w 1606"/>
                                <a:gd name="T3" fmla="*/ 29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0" y="292"/>
                                  </a:moveTo>
                                  <a:lnTo>
                                    <a:pt x="182" y="29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66" name="Freeform 502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82 w 1606"/>
                                <a:gd name="T1" fmla="*/ 293 h 1225"/>
                                <a:gd name="T2" fmla="*/ 277 w 1606"/>
                                <a:gd name="T3" fmla="*/ 199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82" y="293"/>
                                  </a:moveTo>
                                  <a:lnTo>
                                    <a:pt x="277" y="199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67" name="Freeform 503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280 w 1606"/>
                                <a:gd name="T1" fmla="*/ 379 h 1225"/>
                                <a:gd name="T2" fmla="*/ 569 w 1606"/>
                                <a:gd name="T3" fmla="*/ 380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280" y="379"/>
                                  </a:moveTo>
                                  <a:lnTo>
                                    <a:pt x="569" y="380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68" name="Freeform 504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86 w 1606"/>
                                <a:gd name="T1" fmla="*/ 473 h 1225"/>
                                <a:gd name="T2" fmla="*/ 188 w 1606"/>
                                <a:gd name="T3" fmla="*/ 667 h 1225"/>
                                <a:gd name="T4" fmla="*/ 567 w 1606"/>
                                <a:gd name="T5" fmla="*/ 66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86" y="473"/>
                                  </a:moveTo>
                                  <a:lnTo>
                                    <a:pt x="188" y="667"/>
                                  </a:lnTo>
                                  <a:lnTo>
                                    <a:pt x="567" y="66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69" name="Freeform 505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571 w 1606"/>
                                <a:gd name="T1" fmla="*/ 90 h 1225"/>
                                <a:gd name="T2" fmla="*/ 756 w 1606"/>
                                <a:gd name="T3" fmla="*/ 91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571" y="90"/>
                                  </a:moveTo>
                                  <a:lnTo>
                                    <a:pt x="756" y="91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70" name="Freeform 506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56 w 1606"/>
                                <a:gd name="T1" fmla="*/ 91 h 1225"/>
                                <a:gd name="T2" fmla="*/ 761 w 1606"/>
                                <a:gd name="T3" fmla="*/ 47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56" y="91"/>
                                  </a:moveTo>
                                  <a:lnTo>
                                    <a:pt x="761" y="47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71" name="Freeform 507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571 w 1606"/>
                                <a:gd name="T1" fmla="*/ 282 h 1225"/>
                                <a:gd name="T2" fmla="*/ 757 w 1606"/>
                                <a:gd name="T3" fmla="*/ 28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571" y="282"/>
                                  </a:moveTo>
                                  <a:lnTo>
                                    <a:pt x="757" y="28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72" name="Freeform 508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57 w 1606"/>
                                <a:gd name="T1" fmla="*/ 283 h 1225"/>
                                <a:gd name="T2" fmla="*/ 849 w 1606"/>
                                <a:gd name="T3" fmla="*/ 19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57" y="283"/>
                                  </a:moveTo>
                                  <a:lnTo>
                                    <a:pt x="849" y="19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73" name="Freeform 509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852 w 1606"/>
                                <a:gd name="T1" fmla="*/ 3 h 1225"/>
                                <a:gd name="T2" fmla="*/ 851 w 1606"/>
                                <a:gd name="T3" fmla="*/ 375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852" y="3"/>
                                  </a:moveTo>
                                  <a:lnTo>
                                    <a:pt x="851" y="375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74" name="Freeform 510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851 w 1606"/>
                                <a:gd name="T1" fmla="*/ 375 h 1225"/>
                                <a:gd name="T2" fmla="*/ 761 w 1606"/>
                                <a:gd name="T3" fmla="*/ 47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851" y="375"/>
                                  </a:moveTo>
                                  <a:lnTo>
                                    <a:pt x="761" y="47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75" name="Freeform 511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852 w 1606"/>
                                <a:gd name="T1" fmla="*/ 3 h 1225"/>
                                <a:gd name="T2" fmla="*/ 756 w 1606"/>
                                <a:gd name="T3" fmla="*/ 91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852" y="3"/>
                                  </a:moveTo>
                                  <a:lnTo>
                                    <a:pt x="756" y="91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76" name="Freeform 512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571 w 1606"/>
                                <a:gd name="T1" fmla="*/ 90 h 1225"/>
                                <a:gd name="T2" fmla="*/ 662 w 1606"/>
                                <a:gd name="T3" fmla="*/ 0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571" y="90"/>
                                  </a:moveTo>
                                  <a:lnTo>
                                    <a:pt x="662" y="0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77" name="Freeform 513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662 w 1606"/>
                                <a:gd name="T1" fmla="*/ 0 h 1225"/>
                                <a:gd name="T2" fmla="*/ 852 w 1606"/>
                                <a:gd name="T3" fmla="*/ 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662" y="0"/>
                                  </a:moveTo>
                                  <a:lnTo>
                                    <a:pt x="852" y="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78" name="Freeform 514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661 w 1606"/>
                                <a:gd name="T1" fmla="*/ 474 h 1225"/>
                                <a:gd name="T2" fmla="*/ 660 w 1606"/>
                                <a:gd name="T3" fmla="*/ 570 h 1225"/>
                                <a:gd name="T4" fmla="*/ 567 w 1606"/>
                                <a:gd name="T5" fmla="*/ 66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661" y="474"/>
                                  </a:moveTo>
                                  <a:lnTo>
                                    <a:pt x="660" y="570"/>
                                  </a:lnTo>
                                  <a:lnTo>
                                    <a:pt x="567" y="66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79" name="Freeform 515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281 w 1606"/>
                                <a:gd name="T1" fmla="*/ 672 h 1225"/>
                                <a:gd name="T2" fmla="*/ 279 w 1606"/>
                                <a:gd name="T3" fmla="*/ 1223 h 1225"/>
                                <a:gd name="T4" fmla="*/ 463 w 1606"/>
                                <a:gd name="T5" fmla="*/ 1224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281" y="672"/>
                                  </a:moveTo>
                                  <a:lnTo>
                                    <a:pt x="279" y="1223"/>
                                  </a:lnTo>
                                  <a:lnTo>
                                    <a:pt x="463" y="1224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80" name="Freeform 516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468 w 1606"/>
                                <a:gd name="T1" fmla="*/ 667 h 1225"/>
                                <a:gd name="T2" fmla="*/ 468 w 1606"/>
                                <a:gd name="T3" fmla="*/ 122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468" y="667"/>
                                  </a:moveTo>
                                  <a:lnTo>
                                    <a:pt x="468" y="122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81" name="Freeform 517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282 w 1606"/>
                                <a:gd name="T1" fmla="*/ 1036 h 1225"/>
                                <a:gd name="T2" fmla="*/ 470 w 1606"/>
                                <a:gd name="T3" fmla="*/ 1036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282" y="1036"/>
                                  </a:moveTo>
                                  <a:lnTo>
                                    <a:pt x="470" y="1036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82" name="Freeform 518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470 w 1606"/>
                                <a:gd name="T1" fmla="*/ 1036 h 1225"/>
                                <a:gd name="T2" fmla="*/ 565 w 1606"/>
                                <a:gd name="T3" fmla="*/ 94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470" y="1036"/>
                                  </a:moveTo>
                                  <a:lnTo>
                                    <a:pt x="565" y="94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83" name="Freeform 519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281 w 1606"/>
                                <a:gd name="T1" fmla="*/ 847 h 1225"/>
                                <a:gd name="T2" fmla="*/ 467 w 1606"/>
                                <a:gd name="T3" fmla="*/ 848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281" y="847"/>
                                  </a:moveTo>
                                  <a:lnTo>
                                    <a:pt x="467" y="848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84" name="Freeform 520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467 w 1606"/>
                                <a:gd name="T1" fmla="*/ 848 h 1225"/>
                                <a:gd name="T2" fmla="*/ 565 w 1606"/>
                                <a:gd name="T3" fmla="*/ 751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467" y="848"/>
                                  </a:moveTo>
                                  <a:lnTo>
                                    <a:pt x="565" y="751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85" name="Freeform 521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381 w 1606"/>
                                <a:gd name="T1" fmla="*/ 472 h 1225"/>
                                <a:gd name="T2" fmla="*/ 380 w 1606"/>
                                <a:gd name="T3" fmla="*/ 66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381" y="472"/>
                                  </a:moveTo>
                                  <a:lnTo>
                                    <a:pt x="380" y="66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86" name="Freeform 522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951 w 1606"/>
                                <a:gd name="T1" fmla="*/ 440 h 1225"/>
                                <a:gd name="T2" fmla="*/ 951 w 1606"/>
                                <a:gd name="T3" fmla="*/ 1184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951" y="440"/>
                                  </a:moveTo>
                                  <a:lnTo>
                                    <a:pt x="951" y="1184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87" name="Freeform 523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951 w 1606"/>
                                <a:gd name="T1" fmla="*/ 440 h 1225"/>
                                <a:gd name="T2" fmla="*/ 1320 w 1606"/>
                                <a:gd name="T3" fmla="*/ 44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951" y="440"/>
                                  </a:moveTo>
                                  <a:lnTo>
                                    <a:pt x="1320" y="44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88" name="Freeform 524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320 w 1606"/>
                                <a:gd name="T1" fmla="*/ 442 h 1225"/>
                                <a:gd name="T2" fmla="*/ 1325 w 1606"/>
                                <a:gd name="T3" fmla="*/ 1187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320" y="442"/>
                                  </a:moveTo>
                                  <a:lnTo>
                                    <a:pt x="1325" y="1187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89" name="Freeform 525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62 w 1606"/>
                                <a:gd name="T1" fmla="*/ 998 h 1225"/>
                                <a:gd name="T2" fmla="*/ 1509 w 1606"/>
                                <a:gd name="T3" fmla="*/ 1001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62" y="998"/>
                                  </a:moveTo>
                                  <a:lnTo>
                                    <a:pt x="1509" y="1001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90" name="Freeform 526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59 w 1606"/>
                                <a:gd name="T1" fmla="*/ 808 h 1225"/>
                                <a:gd name="T2" fmla="*/ 952 w 1606"/>
                                <a:gd name="T3" fmla="*/ 809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59" y="808"/>
                                  </a:moveTo>
                                  <a:lnTo>
                                    <a:pt x="952" y="809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91" name="Freeform 527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62 w 1606"/>
                                <a:gd name="T1" fmla="*/ 620 h 1225"/>
                                <a:gd name="T2" fmla="*/ 762 w 1606"/>
                                <a:gd name="T3" fmla="*/ 998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62" y="620"/>
                                  </a:moveTo>
                                  <a:lnTo>
                                    <a:pt x="762" y="998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92" name="Freeform 528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508 w 1606"/>
                                <a:gd name="T1" fmla="*/ 629 h 1225"/>
                                <a:gd name="T2" fmla="*/ 1509 w 1606"/>
                                <a:gd name="T3" fmla="*/ 1001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508" y="629"/>
                                  </a:moveTo>
                                  <a:lnTo>
                                    <a:pt x="1509" y="1001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93" name="Freeform 529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038 w 1606"/>
                                <a:gd name="T1" fmla="*/ 349 h 1225"/>
                                <a:gd name="T2" fmla="*/ 1412 w 1606"/>
                                <a:gd name="T3" fmla="*/ 350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038" y="349"/>
                                  </a:moveTo>
                                  <a:lnTo>
                                    <a:pt x="1412" y="350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94" name="Freeform 530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412 w 1606"/>
                                <a:gd name="T1" fmla="*/ 350 h 1225"/>
                                <a:gd name="T2" fmla="*/ 1320 w 1606"/>
                                <a:gd name="T3" fmla="*/ 44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412" y="350"/>
                                  </a:moveTo>
                                  <a:lnTo>
                                    <a:pt x="1320" y="44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95" name="Freeform 531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038 w 1606"/>
                                <a:gd name="T1" fmla="*/ 349 h 1225"/>
                                <a:gd name="T2" fmla="*/ 951 w 1606"/>
                                <a:gd name="T3" fmla="*/ 440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038" y="349"/>
                                  </a:moveTo>
                                  <a:lnTo>
                                    <a:pt x="951" y="440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96" name="Freeform 532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62 w 1606"/>
                                <a:gd name="T1" fmla="*/ 620 h 1225"/>
                                <a:gd name="T2" fmla="*/ 851 w 1606"/>
                                <a:gd name="T3" fmla="*/ 529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62" y="620"/>
                                  </a:moveTo>
                                  <a:lnTo>
                                    <a:pt x="851" y="529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97" name="Freeform 533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851 w 1606"/>
                                <a:gd name="T1" fmla="*/ 529 h 1225"/>
                                <a:gd name="T2" fmla="*/ 948 w 1606"/>
                                <a:gd name="T3" fmla="*/ 529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851" y="529"/>
                                  </a:moveTo>
                                  <a:lnTo>
                                    <a:pt x="948" y="529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98" name="Freeform 534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762 w 1606"/>
                                <a:gd name="T1" fmla="*/ 620 h 1225"/>
                                <a:gd name="T2" fmla="*/ 1509 w 1606"/>
                                <a:gd name="T3" fmla="*/ 629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762" y="620"/>
                                  </a:moveTo>
                                  <a:lnTo>
                                    <a:pt x="1509" y="629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561599" name="Freeform 535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952 w 1606"/>
                                <a:gd name="T1" fmla="*/ 809 h 1225"/>
                                <a:gd name="T2" fmla="*/ 1041 w 1606"/>
                                <a:gd name="T3" fmla="*/ 718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952" y="809"/>
                                  </a:moveTo>
                                  <a:lnTo>
                                    <a:pt x="1041" y="718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44" name="Freeform 536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041 w 1606"/>
                                <a:gd name="T1" fmla="*/ 626 h 1225"/>
                                <a:gd name="T2" fmla="*/ 1040 w 1606"/>
                                <a:gd name="T3" fmla="*/ 905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041" y="626"/>
                                  </a:moveTo>
                                  <a:lnTo>
                                    <a:pt x="1040" y="905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45" name="Freeform 537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950 w 1606"/>
                                <a:gd name="T1" fmla="*/ 998 h 1225"/>
                                <a:gd name="T2" fmla="*/ 1040 w 1606"/>
                                <a:gd name="T3" fmla="*/ 905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950" y="998"/>
                                  </a:moveTo>
                                  <a:lnTo>
                                    <a:pt x="1040" y="905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46" name="Freeform 538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040 w 1606"/>
                                <a:gd name="T1" fmla="*/ 905 h 1225"/>
                                <a:gd name="T2" fmla="*/ 1317 w 1606"/>
                                <a:gd name="T3" fmla="*/ 906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040" y="905"/>
                                  </a:moveTo>
                                  <a:lnTo>
                                    <a:pt x="1317" y="906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47" name="Freeform 539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136 w 1606"/>
                                <a:gd name="T1" fmla="*/ 999 h 1225"/>
                                <a:gd name="T2" fmla="*/ 1228 w 1606"/>
                                <a:gd name="T3" fmla="*/ 908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136" y="999"/>
                                  </a:moveTo>
                                  <a:lnTo>
                                    <a:pt x="1228" y="908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48" name="Freeform 540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951 w 1606"/>
                                <a:gd name="T1" fmla="*/ 1184 h 1225"/>
                                <a:gd name="T2" fmla="*/ 1325 w 1606"/>
                                <a:gd name="T3" fmla="*/ 1187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951" y="1184"/>
                                  </a:moveTo>
                                  <a:lnTo>
                                    <a:pt x="1325" y="1187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49" name="Freeform 541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136 w 1606"/>
                                <a:gd name="T1" fmla="*/ 999 h 1225"/>
                                <a:gd name="T2" fmla="*/ 1135 w 1606"/>
                                <a:gd name="T3" fmla="*/ 1182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136" y="999"/>
                                  </a:moveTo>
                                  <a:lnTo>
                                    <a:pt x="1135" y="1182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50" name="Freeform 542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412 w 1606"/>
                                <a:gd name="T1" fmla="*/ 350 h 1225"/>
                                <a:gd name="T2" fmla="*/ 1411 w 1606"/>
                                <a:gd name="T3" fmla="*/ 53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412" y="350"/>
                                  </a:moveTo>
                                  <a:lnTo>
                                    <a:pt x="1411" y="53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51" name="Freeform 543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321 w 1606"/>
                                <a:gd name="T1" fmla="*/ 624 h 1225"/>
                                <a:gd name="T2" fmla="*/ 1411 w 1606"/>
                                <a:gd name="T3" fmla="*/ 53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321" y="624"/>
                                  </a:moveTo>
                                  <a:lnTo>
                                    <a:pt x="1411" y="53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52" name="Freeform 544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411 w 1606"/>
                                <a:gd name="T1" fmla="*/ 533 h 1225"/>
                                <a:gd name="T2" fmla="*/ 1604 w 1606"/>
                                <a:gd name="T3" fmla="*/ 534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411" y="533"/>
                                  </a:moveTo>
                                  <a:lnTo>
                                    <a:pt x="1604" y="534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53" name="Freeform 545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509 w 1606"/>
                                <a:gd name="T1" fmla="*/ 629 h 1225"/>
                                <a:gd name="T2" fmla="*/ 1604 w 1606"/>
                                <a:gd name="T3" fmla="*/ 534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509" y="629"/>
                                  </a:moveTo>
                                  <a:lnTo>
                                    <a:pt x="1604" y="534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54" name="Freeform 546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323 w 1606"/>
                                <a:gd name="T1" fmla="*/ 821 h 1225"/>
                                <a:gd name="T2" fmla="*/ 1508 w 1606"/>
                                <a:gd name="T3" fmla="*/ 820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323" y="821"/>
                                  </a:moveTo>
                                  <a:lnTo>
                                    <a:pt x="1508" y="820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55" name="Freeform 547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604 w 1606"/>
                                <a:gd name="T1" fmla="*/ 534 h 1225"/>
                                <a:gd name="T2" fmla="*/ 1605 w 1606"/>
                                <a:gd name="T3" fmla="*/ 917 h 1225"/>
                                <a:gd name="T4" fmla="*/ 1509 w 1606"/>
                                <a:gd name="T5" fmla="*/ 1001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604" y="534"/>
                                  </a:moveTo>
                                  <a:lnTo>
                                    <a:pt x="1605" y="917"/>
                                  </a:lnTo>
                                  <a:lnTo>
                                    <a:pt x="1509" y="1001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56" name="Freeform 548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508 w 1606"/>
                                <a:gd name="T1" fmla="*/ 820 h 1225"/>
                                <a:gd name="T2" fmla="*/ 1603 w 1606"/>
                                <a:gd name="T3" fmla="*/ 726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508" y="820"/>
                                  </a:moveTo>
                                  <a:lnTo>
                                    <a:pt x="1603" y="726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57" name="Freeform 549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420 w 1606"/>
                                <a:gd name="T1" fmla="*/ 1004 h 1225"/>
                                <a:gd name="T2" fmla="*/ 1419 w 1606"/>
                                <a:gd name="T3" fmla="*/ 1096 h 1225"/>
                                <a:gd name="T4" fmla="*/ 1325 w 1606"/>
                                <a:gd name="T5" fmla="*/ 1187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420" y="1004"/>
                                  </a:moveTo>
                                  <a:lnTo>
                                    <a:pt x="1419" y="1096"/>
                                  </a:lnTo>
                                  <a:lnTo>
                                    <a:pt x="1325" y="1187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58" name="Freeform 550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226 w 1606"/>
                                <a:gd name="T1" fmla="*/ 350 h 1225"/>
                                <a:gd name="T2" fmla="*/ 1136 w 1606"/>
                                <a:gd name="T3" fmla="*/ 438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226" y="350"/>
                                  </a:moveTo>
                                  <a:lnTo>
                                    <a:pt x="1136" y="438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59" name="Freeform 551"/>
                          <wps:cNvSpPr>
                            <a:spLocks/>
                          </wps:cNvSpPr>
                          <wps:spPr bwMode="auto">
                            <a:xfrm>
                              <a:off x="2246" y="11782"/>
                              <a:ext cx="1606" cy="1225"/>
                            </a:xfrm>
                            <a:custGeom>
                              <a:avLst/>
                              <a:gdLst>
                                <a:gd name="T0" fmla="*/ 1136 w 1606"/>
                                <a:gd name="T1" fmla="*/ 438 h 1225"/>
                                <a:gd name="T2" fmla="*/ 1136 w 1606"/>
                                <a:gd name="T3" fmla="*/ 623 h 12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06" h="1225">
                                  <a:moveTo>
                                    <a:pt x="1136" y="438"/>
                                  </a:moveTo>
                                  <a:lnTo>
                                    <a:pt x="1136" y="623"/>
                                  </a:lnTo>
                                </a:path>
                              </a:pathLst>
                            </a:custGeom>
                            <a:noFill/>
                            <a:ln w="501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995866960" name="Picture 552"/>
                          <pic:cNvPicPr>
                            <a:picLocks noChangeArrowheads="1"/>
                          </pic:cNvPicPr>
                        </pic:nvPicPr>
                        <pic:blipFill>
                          <a:blip r:embed="rId4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95" y="11780"/>
                            <a:ext cx="58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995866961" name="Group 553"/>
                        <wpg:cNvGrpSpPr>
                          <a:grpSpLocks/>
                        </wpg:cNvGrpSpPr>
                        <wpg:grpSpPr bwMode="auto">
                          <a:xfrm>
                            <a:off x="3931" y="11756"/>
                            <a:ext cx="735" cy="249"/>
                            <a:chOff x="3931" y="11756"/>
                            <a:chExt cx="735" cy="249"/>
                          </a:xfrm>
                        </wpg:grpSpPr>
                        <wps:wsp>
                          <wps:cNvPr id="1995866962" name="Freeform 554"/>
                          <wps:cNvSpPr>
                            <a:spLocks/>
                          </wps:cNvSpPr>
                          <wps:spPr bwMode="auto">
                            <a:xfrm>
                              <a:off x="3931" y="11756"/>
                              <a:ext cx="735" cy="249"/>
                            </a:xfrm>
                            <a:custGeom>
                              <a:avLst/>
                              <a:gdLst>
                                <a:gd name="T0" fmla="*/ 161 w 735"/>
                                <a:gd name="T1" fmla="*/ 80 h 249"/>
                                <a:gd name="T2" fmla="*/ 651 w 735"/>
                                <a:gd name="T3" fmla="*/ 84 h 2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5" h="249">
                                  <a:moveTo>
                                    <a:pt x="161" y="80"/>
                                  </a:moveTo>
                                  <a:lnTo>
                                    <a:pt x="651" y="84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63" name="Freeform 555"/>
                          <wps:cNvSpPr>
                            <a:spLocks/>
                          </wps:cNvSpPr>
                          <wps:spPr bwMode="auto">
                            <a:xfrm>
                              <a:off x="3931" y="11756"/>
                              <a:ext cx="735" cy="249"/>
                            </a:xfrm>
                            <a:custGeom>
                              <a:avLst/>
                              <a:gdLst>
                                <a:gd name="T0" fmla="*/ 0 w 735"/>
                                <a:gd name="T1" fmla="*/ 248 h 249"/>
                                <a:gd name="T2" fmla="*/ 651 w 735"/>
                                <a:gd name="T3" fmla="*/ 248 h 2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5" h="249">
                                  <a:moveTo>
                                    <a:pt x="0" y="248"/>
                                  </a:moveTo>
                                  <a:lnTo>
                                    <a:pt x="651" y="248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64" name="Freeform 556"/>
                          <wps:cNvSpPr>
                            <a:spLocks/>
                          </wps:cNvSpPr>
                          <wps:spPr bwMode="auto">
                            <a:xfrm>
                              <a:off x="3931" y="11756"/>
                              <a:ext cx="735" cy="249"/>
                            </a:xfrm>
                            <a:custGeom>
                              <a:avLst/>
                              <a:gdLst>
                                <a:gd name="T0" fmla="*/ 651 w 735"/>
                                <a:gd name="T1" fmla="*/ 84 h 249"/>
                                <a:gd name="T2" fmla="*/ 651 w 735"/>
                                <a:gd name="T3" fmla="*/ 248 h 2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5" h="249">
                                  <a:moveTo>
                                    <a:pt x="651" y="84"/>
                                  </a:moveTo>
                                  <a:lnTo>
                                    <a:pt x="651" y="248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65" name="Freeform 557"/>
                          <wps:cNvSpPr>
                            <a:spLocks/>
                          </wps:cNvSpPr>
                          <wps:spPr bwMode="auto">
                            <a:xfrm>
                              <a:off x="3931" y="11756"/>
                              <a:ext cx="735" cy="249"/>
                            </a:xfrm>
                            <a:custGeom>
                              <a:avLst/>
                              <a:gdLst>
                                <a:gd name="T0" fmla="*/ 242 w 735"/>
                                <a:gd name="T1" fmla="*/ 0 h 249"/>
                                <a:gd name="T2" fmla="*/ 734 w 735"/>
                                <a:gd name="T3" fmla="*/ 2 h 2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5" h="249">
                                  <a:moveTo>
                                    <a:pt x="242" y="0"/>
                                  </a:moveTo>
                                  <a:lnTo>
                                    <a:pt x="734" y="2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66" name="Freeform 558"/>
                          <wps:cNvSpPr>
                            <a:spLocks/>
                          </wps:cNvSpPr>
                          <wps:spPr bwMode="auto">
                            <a:xfrm>
                              <a:off x="3931" y="11756"/>
                              <a:ext cx="735" cy="249"/>
                            </a:xfrm>
                            <a:custGeom>
                              <a:avLst/>
                              <a:gdLst>
                                <a:gd name="T0" fmla="*/ 161 w 735"/>
                                <a:gd name="T1" fmla="*/ 80 h 249"/>
                                <a:gd name="T2" fmla="*/ 242 w 735"/>
                                <a:gd name="T3" fmla="*/ 0 h 2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5" h="249">
                                  <a:moveTo>
                                    <a:pt x="161" y="80"/>
                                  </a:moveTo>
                                  <a:lnTo>
                                    <a:pt x="242" y="0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67" name="Freeform 559"/>
                          <wps:cNvSpPr>
                            <a:spLocks/>
                          </wps:cNvSpPr>
                          <wps:spPr bwMode="auto">
                            <a:xfrm>
                              <a:off x="3931" y="11756"/>
                              <a:ext cx="735" cy="249"/>
                            </a:xfrm>
                            <a:custGeom>
                              <a:avLst/>
                              <a:gdLst>
                                <a:gd name="T0" fmla="*/ 734 w 735"/>
                                <a:gd name="T1" fmla="*/ 2 h 249"/>
                                <a:gd name="T2" fmla="*/ 651 w 735"/>
                                <a:gd name="T3" fmla="*/ 84 h 24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5" h="249">
                                  <a:moveTo>
                                    <a:pt x="734" y="2"/>
                                  </a:moveTo>
                                  <a:lnTo>
                                    <a:pt x="651" y="84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95866968" name="Freeform 560"/>
                        <wps:cNvSpPr>
                          <a:spLocks/>
                        </wps:cNvSpPr>
                        <wps:spPr bwMode="auto">
                          <a:xfrm>
                            <a:off x="4583" y="11759"/>
                            <a:ext cx="84" cy="247"/>
                          </a:xfrm>
                          <a:custGeom>
                            <a:avLst/>
                            <a:gdLst>
                              <a:gd name="T0" fmla="*/ 83 w 84"/>
                              <a:gd name="T1" fmla="*/ 0 h 247"/>
                              <a:gd name="T2" fmla="*/ 0 w 84"/>
                              <a:gd name="T3" fmla="*/ 81 h 247"/>
                              <a:gd name="T4" fmla="*/ 0 w 84"/>
                              <a:gd name="T5" fmla="*/ 246 h 247"/>
                              <a:gd name="T6" fmla="*/ 80 w 84"/>
                              <a:gd name="T7" fmla="*/ 168 h 247"/>
                              <a:gd name="T8" fmla="*/ 83 w 84"/>
                              <a:gd name="T9" fmla="*/ 0 h 2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4" h="247">
                                <a:moveTo>
                                  <a:pt x="83" y="0"/>
                                </a:moveTo>
                                <a:lnTo>
                                  <a:pt x="0" y="81"/>
                                </a:lnTo>
                                <a:lnTo>
                                  <a:pt x="0" y="246"/>
                                </a:lnTo>
                                <a:lnTo>
                                  <a:pt x="80" y="168"/>
                                </a:lnTo>
                                <a:lnTo>
                                  <a:pt x="8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5866969" name="Group 561"/>
                        <wpg:cNvGrpSpPr>
                          <a:grpSpLocks/>
                        </wpg:cNvGrpSpPr>
                        <wpg:grpSpPr bwMode="auto">
                          <a:xfrm>
                            <a:off x="3931" y="11759"/>
                            <a:ext cx="736" cy="741"/>
                            <a:chOff x="3931" y="11759"/>
                            <a:chExt cx="736" cy="741"/>
                          </a:xfrm>
                        </wpg:grpSpPr>
                        <wps:wsp>
                          <wps:cNvPr id="1995866970" name="Freeform 562"/>
                          <wps:cNvSpPr>
                            <a:spLocks/>
                          </wps:cNvSpPr>
                          <wps:spPr bwMode="auto">
                            <a:xfrm>
                              <a:off x="3931" y="11759"/>
                              <a:ext cx="736" cy="741"/>
                            </a:xfrm>
                            <a:custGeom>
                              <a:avLst/>
                              <a:gdLst>
                                <a:gd name="T0" fmla="*/ 735 w 736"/>
                                <a:gd name="T1" fmla="*/ 0 h 741"/>
                                <a:gd name="T2" fmla="*/ 732 w 736"/>
                                <a:gd name="T3" fmla="*/ 168 h 741"/>
                                <a:gd name="T4" fmla="*/ 652 w 736"/>
                                <a:gd name="T5" fmla="*/ 246 h 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36" h="741">
                                  <a:moveTo>
                                    <a:pt x="735" y="0"/>
                                  </a:moveTo>
                                  <a:lnTo>
                                    <a:pt x="732" y="168"/>
                                  </a:lnTo>
                                  <a:lnTo>
                                    <a:pt x="652" y="246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71" name="Freeform 563"/>
                          <wps:cNvSpPr>
                            <a:spLocks/>
                          </wps:cNvSpPr>
                          <wps:spPr bwMode="auto">
                            <a:xfrm>
                              <a:off x="3931" y="11759"/>
                              <a:ext cx="736" cy="741"/>
                            </a:xfrm>
                            <a:custGeom>
                              <a:avLst/>
                              <a:gdLst>
                                <a:gd name="T0" fmla="*/ 571 w 736"/>
                                <a:gd name="T1" fmla="*/ 1 h 741"/>
                                <a:gd name="T2" fmla="*/ 489 w 736"/>
                                <a:gd name="T3" fmla="*/ 78 h 741"/>
                                <a:gd name="T4" fmla="*/ 487 w 736"/>
                                <a:gd name="T5" fmla="*/ 244 h 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36" h="741">
                                  <a:moveTo>
                                    <a:pt x="571" y="1"/>
                                  </a:moveTo>
                                  <a:lnTo>
                                    <a:pt x="489" y="78"/>
                                  </a:lnTo>
                                  <a:lnTo>
                                    <a:pt x="487" y="244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72" name="Freeform 564"/>
                          <wps:cNvSpPr>
                            <a:spLocks/>
                          </wps:cNvSpPr>
                          <wps:spPr bwMode="auto">
                            <a:xfrm>
                              <a:off x="3931" y="11759"/>
                              <a:ext cx="736" cy="741"/>
                            </a:xfrm>
                            <a:custGeom>
                              <a:avLst/>
                              <a:gdLst>
                                <a:gd name="T0" fmla="*/ 403 w 736"/>
                                <a:gd name="T1" fmla="*/ 0 h 741"/>
                                <a:gd name="T2" fmla="*/ 327 w 736"/>
                                <a:gd name="T3" fmla="*/ 77 h 741"/>
                                <a:gd name="T4" fmla="*/ 325 w 736"/>
                                <a:gd name="T5" fmla="*/ 243 h 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36" h="741">
                                  <a:moveTo>
                                    <a:pt x="403" y="0"/>
                                  </a:moveTo>
                                  <a:lnTo>
                                    <a:pt x="327" y="77"/>
                                  </a:lnTo>
                                  <a:lnTo>
                                    <a:pt x="325" y="243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73" name="Freeform 565"/>
                          <wps:cNvSpPr>
                            <a:spLocks/>
                          </wps:cNvSpPr>
                          <wps:spPr bwMode="auto">
                            <a:xfrm>
                              <a:off x="3931" y="11759"/>
                              <a:ext cx="736" cy="741"/>
                            </a:xfrm>
                            <a:custGeom>
                              <a:avLst/>
                              <a:gdLst>
                                <a:gd name="T0" fmla="*/ 162 w 736"/>
                                <a:gd name="T1" fmla="*/ 78 h 741"/>
                                <a:gd name="T2" fmla="*/ 159 w 736"/>
                                <a:gd name="T3" fmla="*/ 740 h 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6" h="741">
                                  <a:moveTo>
                                    <a:pt x="162" y="78"/>
                                  </a:moveTo>
                                  <a:lnTo>
                                    <a:pt x="159" y="740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74" name="Freeform 566"/>
                          <wps:cNvSpPr>
                            <a:spLocks/>
                          </wps:cNvSpPr>
                          <wps:spPr bwMode="auto">
                            <a:xfrm>
                              <a:off x="3931" y="11759"/>
                              <a:ext cx="736" cy="741"/>
                            </a:xfrm>
                            <a:custGeom>
                              <a:avLst/>
                              <a:gdLst>
                                <a:gd name="T0" fmla="*/ 0 w 736"/>
                                <a:gd name="T1" fmla="*/ 577 h 741"/>
                                <a:gd name="T2" fmla="*/ 495 w 736"/>
                                <a:gd name="T3" fmla="*/ 578 h 7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6" h="741">
                                  <a:moveTo>
                                    <a:pt x="0" y="577"/>
                                  </a:moveTo>
                                  <a:lnTo>
                                    <a:pt x="495" y="578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995866975" name="Picture 567"/>
                          <pic:cNvPicPr>
                            <a:picLocks noChangeArrowheads="1"/>
                          </pic:cNvPicPr>
                        </pic:nvPicPr>
                        <pic:blipFill>
                          <a:blip r:embed="rId4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25" y="11915"/>
                            <a:ext cx="58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995866976" name="Group 568"/>
                        <wpg:cNvGrpSpPr>
                          <a:grpSpLocks/>
                        </wpg:cNvGrpSpPr>
                        <wpg:grpSpPr bwMode="auto">
                          <a:xfrm>
                            <a:off x="4090" y="12252"/>
                            <a:ext cx="504" cy="753"/>
                            <a:chOff x="4090" y="12252"/>
                            <a:chExt cx="504" cy="753"/>
                          </a:xfrm>
                        </wpg:grpSpPr>
                        <wps:wsp>
                          <wps:cNvPr id="1995866977" name="Freeform 569"/>
                          <wps:cNvSpPr>
                            <a:spLocks/>
                          </wps:cNvSpPr>
                          <wps:spPr bwMode="auto">
                            <a:xfrm>
                              <a:off x="4090" y="12252"/>
                              <a:ext cx="504" cy="753"/>
                            </a:xfrm>
                            <a:custGeom>
                              <a:avLst/>
                              <a:gdLst>
                                <a:gd name="T0" fmla="*/ 0 w 504"/>
                                <a:gd name="T1" fmla="*/ 247 h 753"/>
                                <a:gd name="T2" fmla="*/ 503 w 504"/>
                                <a:gd name="T3" fmla="*/ 249 h 7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4" h="753">
                                  <a:moveTo>
                                    <a:pt x="0" y="247"/>
                                  </a:moveTo>
                                  <a:lnTo>
                                    <a:pt x="503" y="249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78" name="Freeform 570"/>
                          <wps:cNvSpPr>
                            <a:spLocks/>
                          </wps:cNvSpPr>
                          <wps:spPr bwMode="auto">
                            <a:xfrm>
                              <a:off x="4090" y="12252"/>
                              <a:ext cx="504" cy="753"/>
                            </a:xfrm>
                            <a:custGeom>
                              <a:avLst/>
                              <a:gdLst>
                                <a:gd name="T0" fmla="*/ 253 w 504"/>
                                <a:gd name="T1" fmla="*/ 0 h 753"/>
                                <a:gd name="T2" fmla="*/ 169 w 504"/>
                                <a:gd name="T3" fmla="*/ 83 h 7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4" h="753">
                                  <a:moveTo>
                                    <a:pt x="253" y="0"/>
                                  </a:moveTo>
                                  <a:lnTo>
                                    <a:pt x="169" y="83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79" name="Freeform 571"/>
                          <wps:cNvSpPr>
                            <a:spLocks/>
                          </wps:cNvSpPr>
                          <wps:spPr bwMode="auto">
                            <a:xfrm>
                              <a:off x="4090" y="12252"/>
                              <a:ext cx="504" cy="753"/>
                            </a:xfrm>
                            <a:custGeom>
                              <a:avLst/>
                              <a:gdLst>
                                <a:gd name="T0" fmla="*/ 169 w 504"/>
                                <a:gd name="T1" fmla="*/ 83 h 753"/>
                                <a:gd name="T2" fmla="*/ 169 w 504"/>
                                <a:gd name="T3" fmla="*/ 244 h 7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4" h="753">
                                  <a:moveTo>
                                    <a:pt x="169" y="83"/>
                                  </a:moveTo>
                                  <a:lnTo>
                                    <a:pt x="169" y="244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80" name="Freeform 572"/>
                          <wps:cNvSpPr>
                            <a:spLocks/>
                          </wps:cNvSpPr>
                          <wps:spPr bwMode="auto">
                            <a:xfrm>
                              <a:off x="4090" y="12252"/>
                              <a:ext cx="504" cy="753"/>
                            </a:xfrm>
                            <a:custGeom>
                              <a:avLst/>
                              <a:gdLst>
                                <a:gd name="T0" fmla="*/ 418 w 504"/>
                                <a:gd name="T1" fmla="*/ 5 h 753"/>
                                <a:gd name="T2" fmla="*/ 335 w 504"/>
                                <a:gd name="T3" fmla="*/ 85 h 7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4" h="753">
                                  <a:moveTo>
                                    <a:pt x="418" y="5"/>
                                  </a:moveTo>
                                  <a:lnTo>
                                    <a:pt x="335" y="85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82" name="Freeform 573"/>
                          <wps:cNvSpPr>
                            <a:spLocks/>
                          </wps:cNvSpPr>
                          <wps:spPr bwMode="auto">
                            <a:xfrm>
                              <a:off x="4090" y="12252"/>
                              <a:ext cx="504" cy="753"/>
                            </a:xfrm>
                            <a:custGeom>
                              <a:avLst/>
                              <a:gdLst>
                                <a:gd name="T0" fmla="*/ 335 w 504"/>
                                <a:gd name="T1" fmla="*/ 85 h 753"/>
                                <a:gd name="T2" fmla="*/ 332 w 504"/>
                                <a:gd name="T3" fmla="*/ 752 h 7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4" h="753">
                                  <a:moveTo>
                                    <a:pt x="335" y="85"/>
                                  </a:moveTo>
                                  <a:lnTo>
                                    <a:pt x="332" y="752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995866983" name="Picture 574"/>
                          <pic:cNvPicPr>
                            <a:picLocks noChangeArrowheads="1"/>
                          </pic:cNvPicPr>
                        </pic:nvPicPr>
                        <pic:blipFill>
                          <a:blip r:embed="rId4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21" y="12254"/>
                            <a:ext cx="260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95866984" name="Freeform 575"/>
                        <wps:cNvSpPr>
                          <a:spLocks/>
                        </wps:cNvSpPr>
                        <wps:spPr bwMode="auto">
                          <a:xfrm>
                            <a:off x="4592" y="12420"/>
                            <a:ext cx="81" cy="417"/>
                          </a:xfrm>
                          <a:custGeom>
                            <a:avLst/>
                            <a:gdLst>
                              <a:gd name="T0" fmla="*/ 80 w 81"/>
                              <a:gd name="T1" fmla="*/ 0 h 417"/>
                              <a:gd name="T2" fmla="*/ 1 w 81"/>
                              <a:gd name="T3" fmla="*/ 80 h 417"/>
                              <a:gd name="T4" fmla="*/ 0 w 81"/>
                              <a:gd name="T5" fmla="*/ 416 h 417"/>
                              <a:gd name="T6" fmla="*/ 79 w 81"/>
                              <a:gd name="T7" fmla="*/ 334 h 417"/>
                              <a:gd name="T8" fmla="*/ 80 w 81"/>
                              <a:gd name="T9" fmla="*/ 0 h 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1" h="417">
                                <a:moveTo>
                                  <a:pt x="80" y="0"/>
                                </a:moveTo>
                                <a:lnTo>
                                  <a:pt x="1" y="80"/>
                                </a:lnTo>
                                <a:lnTo>
                                  <a:pt x="0" y="416"/>
                                </a:lnTo>
                                <a:lnTo>
                                  <a:pt x="79" y="334"/>
                                </a:lnTo>
                                <a:lnTo>
                                  <a:pt x="8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95866985" name="Group 576"/>
                        <wpg:cNvGrpSpPr>
                          <a:grpSpLocks/>
                        </wpg:cNvGrpSpPr>
                        <wpg:grpSpPr bwMode="auto">
                          <a:xfrm>
                            <a:off x="3923" y="12754"/>
                            <a:ext cx="750" cy="251"/>
                            <a:chOff x="3923" y="12754"/>
                            <a:chExt cx="750" cy="251"/>
                          </a:xfrm>
                        </wpg:grpSpPr>
                        <wps:wsp>
                          <wps:cNvPr id="1995866986" name="Freeform 577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749 w 750"/>
                                <a:gd name="T1" fmla="*/ 1 h 251"/>
                                <a:gd name="T2" fmla="*/ 669 w 750"/>
                                <a:gd name="T3" fmla="*/ 83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749" y="1"/>
                                  </a:moveTo>
                                  <a:lnTo>
                                    <a:pt x="669" y="83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87" name="Freeform 578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1 w 750"/>
                                <a:gd name="T1" fmla="*/ 77 h 251"/>
                                <a:gd name="T2" fmla="*/ 669 w 750"/>
                                <a:gd name="T3" fmla="*/ 83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1" y="77"/>
                                  </a:moveTo>
                                  <a:lnTo>
                                    <a:pt x="669" y="83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88" name="Freeform 579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246 h 251"/>
                                <a:gd name="T2" fmla="*/ 500 w 750"/>
                                <a:gd name="T3" fmla="*/ 250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0" y="246"/>
                                  </a:moveTo>
                                  <a:lnTo>
                                    <a:pt x="500" y="250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89" name="Freeform 580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80 w 750"/>
                                <a:gd name="T1" fmla="*/ 0 h 251"/>
                                <a:gd name="T2" fmla="*/ 498 w 750"/>
                                <a:gd name="T3" fmla="*/ 1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80" y="0"/>
                                  </a:moveTo>
                                  <a:lnTo>
                                    <a:pt x="498" y="1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90" name="Freeform 581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500 w 750"/>
                                <a:gd name="T1" fmla="*/ 250 h 251"/>
                                <a:gd name="T2" fmla="*/ 584 w 750"/>
                                <a:gd name="T3" fmla="*/ 167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500" y="250"/>
                                  </a:moveTo>
                                  <a:lnTo>
                                    <a:pt x="584" y="167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91" name="Freeform 582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584 w 750"/>
                                <a:gd name="T1" fmla="*/ 167 h 251"/>
                                <a:gd name="T2" fmla="*/ 584 w 750"/>
                                <a:gd name="T3" fmla="*/ 85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584" y="167"/>
                                  </a:moveTo>
                                  <a:lnTo>
                                    <a:pt x="584" y="85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92" name="Freeform 583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334 w 750"/>
                                <a:gd name="T1" fmla="*/ 80 h 251"/>
                                <a:gd name="T2" fmla="*/ 414 w 750"/>
                                <a:gd name="T3" fmla="*/ 0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334" y="80"/>
                                  </a:moveTo>
                                  <a:lnTo>
                                    <a:pt x="414" y="0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93" name="Freeform 584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334 w 750"/>
                                <a:gd name="T1" fmla="*/ 80 h 251"/>
                                <a:gd name="T2" fmla="*/ 333 w 750"/>
                                <a:gd name="T3" fmla="*/ 245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334" y="80"/>
                                  </a:moveTo>
                                  <a:lnTo>
                                    <a:pt x="333" y="245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94" name="Freeform 585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246 w 750"/>
                                <a:gd name="T1" fmla="*/ 1 h 251"/>
                                <a:gd name="T2" fmla="*/ 164 w 750"/>
                                <a:gd name="T3" fmla="*/ 76 h 251"/>
                                <a:gd name="T4" fmla="*/ 164 w 750"/>
                                <a:gd name="T5" fmla="*/ 243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246" y="1"/>
                                  </a:moveTo>
                                  <a:lnTo>
                                    <a:pt x="164" y="76"/>
                                  </a:lnTo>
                                  <a:lnTo>
                                    <a:pt x="164" y="243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95" name="Freeform 586"/>
                          <wps:cNvSpPr>
                            <a:spLocks/>
                          </wps:cNvSpPr>
                          <wps:spPr bwMode="auto">
                            <a:xfrm>
                              <a:off x="3923" y="12754"/>
                              <a:ext cx="750" cy="251"/>
                            </a:xfrm>
                            <a:custGeom>
                              <a:avLst/>
                              <a:gdLst>
                                <a:gd name="T0" fmla="*/ 80 w 750"/>
                                <a:gd name="T1" fmla="*/ 0 h 251"/>
                                <a:gd name="T2" fmla="*/ 0 w 750"/>
                                <a:gd name="T3" fmla="*/ 80 h 251"/>
                                <a:gd name="T4" fmla="*/ 0 w 750"/>
                                <a:gd name="T5" fmla="*/ 246 h 2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50" h="251">
                                  <a:moveTo>
                                    <a:pt x="80" y="0"/>
                                  </a:moveTo>
                                  <a:lnTo>
                                    <a:pt x="0" y="80"/>
                                  </a:lnTo>
                                  <a:lnTo>
                                    <a:pt x="0" y="246"/>
                                  </a:lnTo>
                                </a:path>
                              </a:pathLst>
                            </a:custGeom>
                            <a:noFill/>
                            <a:ln w="445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995866996" name="Picture 587"/>
                          <pic:cNvPicPr>
                            <a:picLocks noChangeArrowheads="1"/>
                          </pic:cNvPicPr>
                        </pic:nvPicPr>
                        <pic:blipFill>
                          <a:blip r:embed="rId4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98" y="12252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995866997" name="Group 588"/>
                        <wpg:cNvGrpSpPr>
                          <a:grpSpLocks/>
                        </wpg:cNvGrpSpPr>
                        <wpg:grpSpPr bwMode="auto">
                          <a:xfrm>
                            <a:off x="2249" y="11785"/>
                            <a:ext cx="754" cy="1216"/>
                            <a:chOff x="2249" y="11785"/>
                            <a:chExt cx="754" cy="1216"/>
                          </a:xfrm>
                        </wpg:grpSpPr>
                        <wps:wsp>
                          <wps:cNvPr id="1995866998" name="Freeform 589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0 w 754"/>
                                <a:gd name="T1" fmla="*/ 98 h 1216"/>
                                <a:gd name="T2" fmla="*/ 0 w 754"/>
                                <a:gd name="T3" fmla="*/ 469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0" y="98"/>
                                  </a:moveTo>
                                  <a:lnTo>
                                    <a:pt x="0" y="469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6999" name="Freeform 590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182 w 754"/>
                                <a:gd name="T1" fmla="*/ 99 h 1216"/>
                                <a:gd name="T2" fmla="*/ 182 w 754"/>
                                <a:gd name="T3" fmla="*/ 657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182" y="99"/>
                                  </a:moveTo>
                                  <a:lnTo>
                                    <a:pt x="182" y="657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7000" name="Freeform 591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0 w 754"/>
                                <a:gd name="T1" fmla="*/ 96 h 1216"/>
                                <a:gd name="T2" fmla="*/ 180 w 754"/>
                                <a:gd name="T3" fmla="*/ 96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0" y="96"/>
                                  </a:moveTo>
                                  <a:lnTo>
                                    <a:pt x="180" y="96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7001" name="Freeform 592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0 w 754"/>
                                <a:gd name="T1" fmla="*/ 92 h 1216"/>
                                <a:gd name="T2" fmla="*/ 93 w 754"/>
                                <a:gd name="T3" fmla="*/ 0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0" y="92"/>
                                  </a:moveTo>
                                  <a:lnTo>
                                    <a:pt x="93" y="0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7002" name="Freeform 593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184 w 754"/>
                                <a:gd name="T1" fmla="*/ 94 h 1216"/>
                                <a:gd name="T2" fmla="*/ 271 w 754"/>
                                <a:gd name="T3" fmla="*/ 7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184" y="94"/>
                                  </a:moveTo>
                                  <a:lnTo>
                                    <a:pt x="271" y="7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7003" name="Freeform 594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93 w 754"/>
                                <a:gd name="T1" fmla="*/ 1 h 1216"/>
                                <a:gd name="T2" fmla="*/ 268 w 754"/>
                                <a:gd name="T3" fmla="*/ 1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93" y="1"/>
                                  </a:moveTo>
                                  <a:lnTo>
                                    <a:pt x="268" y="1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7004" name="Freeform 595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6 w 754"/>
                                <a:gd name="T1" fmla="*/ 287 h 1216"/>
                                <a:gd name="T2" fmla="*/ 175 w 754"/>
                                <a:gd name="T3" fmla="*/ 287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6" y="287"/>
                                  </a:moveTo>
                                  <a:lnTo>
                                    <a:pt x="175" y="287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7005" name="Freeform 596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1 w 754"/>
                                <a:gd name="T1" fmla="*/ 469 h 1216"/>
                                <a:gd name="T2" fmla="*/ 753 w 754"/>
                                <a:gd name="T3" fmla="*/ 469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1" y="469"/>
                                  </a:moveTo>
                                  <a:lnTo>
                                    <a:pt x="753" y="469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7006" name="Freeform 597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183 w 754"/>
                                <a:gd name="T1" fmla="*/ 658 h 1216"/>
                                <a:gd name="T2" fmla="*/ 560 w 754"/>
                                <a:gd name="T3" fmla="*/ 658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183" y="658"/>
                                  </a:moveTo>
                                  <a:lnTo>
                                    <a:pt x="560" y="658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5867007" name="Freeform 598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464 w 754"/>
                                <a:gd name="T1" fmla="*/ 660 h 1216"/>
                                <a:gd name="T2" fmla="*/ 464 w 754"/>
                                <a:gd name="T3" fmla="*/ 1215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464" y="660"/>
                                  </a:moveTo>
                                  <a:lnTo>
                                    <a:pt x="464" y="1215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32" name="Freeform 599"/>
                          <wps:cNvSpPr>
                            <a:spLocks/>
                          </wps:cNvSpPr>
                          <wps:spPr bwMode="auto">
                            <a:xfrm>
                              <a:off x="2249" y="11785"/>
                              <a:ext cx="754" cy="1216"/>
                            </a:xfrm>
                            <a:custGeom>
                              <a:avLst/>
                              <a:gdLst>
                                <a:gd name="T0" fmla="*/ 279 w 754"/>
                                <a:gd name="T1" fmla="*/ 658 h 1216"/>
                                <a:gd name="T2" fmla="*/ 278 w 754"/>
                                <a:gd name="T3" fmla="*/ 1213 h 12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4" h="1216">
                                  <a:moveTo>
                                    <a:pt x="279" y="658"/>
                                  </a:moveTo>
                                  <a:lnTo>
                                    <a:pt x="278" y="1213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20661633" name="Picture 600"/>
                          <pic:cNvPicPr>
                            <a:picLocks noChangeArrowheads="1"/>
                          </pic:cNvPicPr>
                        </pic:nvPicPr>
                        <pic:blipFill>
                          <a:blip r:embed="rId4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27" y="11793"/>
                            <a:ext cx="380" cy="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620661634" name="Freeform 601"/>
                        <wps:cNvSpPr>
                          <a:spLocks/>
                        </wps:cNvSpPr>
                        <wps:spPr bwMode="auto">
                          <a:xfrm>
                            <a:off x="2815" y="11874"/>
                            <a:ext cx="1" cy="563"/>
                          </a:xfrm>
                          <a:custGeom>
                            <a:avLst/>
                            <a:gdLst>
                              <a:gd name="T0" fmla="*/ 0 w 1"/>
                              <a:gd name="T1" fmla="*/ 0 h 563"/>
                              <a:gd name="T2" fmla="*/ 0 w 1"/>
                              <a:gd name="T3" fmla="*/ 562 h 5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563">
                                <a:moveTo>
                                  <a:pt x="0" y="0"/>
                                </a:moveTo>
                                <a:lnTo>
                                  <a:pt x="0" y="562"/>
                                </a:lnTo>
                              </a:path>
                            </a:pathLst>
                          </a:custGeom>
                          <a:noFill/>
                          <a:ln w="98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20661635" name="Picture 602"/>
                          <pic:cNvPicPr>
                            <a:picLocks noChangeArrowheads="1"/>
                          </pic:cNvPicPr>
                        </pic:nvPicPr>
                        <pic:blipFill>
                          <a:blip r:embed="rId4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09" y="11774"/>
                            <a:ext cx="300" cy="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620661636" name="Group 603"/>
                        <wpg:cNvGrpSpPr>
                          <a:grpSpLocks/>
                        </wpg:cNvGrpSpPr>
                        <wpg:grpSpPr bwMode="auto">
                          <a:xfrm>
                            <a:off x="2528" y="12446"/>
                            <a:ext cx="284" cy="559"/>
                            <a:chOff x="2528" y="12446"/>
                            <a:chExt cx="284" cy="559"/>
                          </a:xfrm>
                        </wpg:grpSpPr>
                        <wps:wsp>
                          <wps:cNvPr id="1620661637" name="Freeform 604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283 w 284"/>
                                <a:gd name="T1" fmla="*/ 0 h 559"/>
                                <a:gd name="T2" fmla="*/ 283 w 284"/>
                                <a:gd name="T3" fmla="*/ 468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283" y="0"/>
                                  </a:moveTo>
                                  <a:lnTo>
                                    <a:pt x="283" y="468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38" name="Freeform 605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0 w 284"/>
                                <a:gd name="T1" fmla="*/ 558 h 559"/>
                                <a:gd name="T2" fmla="*/ 187 w 284"/>
                                <a:gd name="T3" fmla="*/ 558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0" y="558"/>
                                  </a:moveTo>
                                  <a:lnTo>
                                    <a:pt x="187" y="558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39" name="Freeform 606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191 w 284"/>
                                <a:gd name="T1" fmla="*/ 557 h 559"/>
                                <a:gd name="T2" fmla="*/ 282 w 284"/>
                                <a:gd name="T3" fmla="*/ 467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191" y="557"/>
                                  </a:moveTo>
                                  <a:lnTo>
                                    <a:pt x="282" y="467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40" name="Freeform 607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3 w 284"/>
                                <a:gd name="T1" fmla="*/ 370 h 559"/>
                                <a:gd name="T2" fmla="*/ 180 w 284"/>
                                <a:gd name="T3" fmla="*/ 370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3" y="370"/>
                                  </a:moveTo>
                                  <a:lnTo>
                                    <a:pt x="180" y="370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41" name="Freeform 608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182 w 284"/>
                                <a:gd name="T1" fmla="*/ 370 h 559"/>
                                <a:gd name="T2" fmla="*/ 282 w 284"/>
                                <a:gd name="T3" fmla="*/ 284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182" y="370"/>
                                  </a:moveTo>
                                  <a:lnTo>
                                    <a:pt x="282" y="284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42" name="Freeform 609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5 w 284"/>
                                <a:gd name="T1" fmla="*/ 182 h 559"/>
                                <a:gd name="T2" fmla="*/ 177 w 284"/>
                                <a:gd name="T3" fmla="*/ 183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5" y="182"/>
                                  </a:moveTo>
                                  <a:lnTo>
                                    <a:pt x="177" y="183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43" name="Freeform 610"/>
                          <wps:cNvSpPr>
                            <a:spLocks/>
                          </wps:cNvSpPr>
                          <wps:spPr bwMode="auto">
                            <a:xfrm>
                              <a:off x="2528" y="12446"/>
                              <a:ext cx="284" cy="559"/>
                            </a:xfrm>
                            <a:custGeom>
                              <a:avLst/>
                              <a:gdLst>
                                <a:gd name="T0" fmla="*/ 189 w 284"/>
                                <a:gd name="T1" fmla="*/ 178 h 559"/>
                                <a:gd name="T2" fmla="*/ 280 w 284"/>
                                <a:gd name="T3" fmla="*/ 87 h 55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84" h="559">
                                  <a:moveTo>
                                    <a:pt x="189" y="178"/>
                                  </a:moveTo>
                                  <a:lnTo>
                                    <a:pt x="280" y="87"/>
                                  </a:lnTo>
                                </a:path>
                              </a:pathLst>
                            </a:custGeom>
                            <a:noFill/>
                            <a:ln w="98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20661644" name="Group 611"/>
                        <wpg:cNvGrpSpPr>
                          <a:grpSpLocks/>
                        </wpg:cNvGrpSpPr>
                        <wpg:grpSpPr bwMode="auto">
                          <a:xfrm>
                            <a:off x="3008" y="11888"/>
                            <a:ext cx="845" cy="1080"/>
                            <a:chOff x="3008" y="11888"/>
                            <a:chExt cx="845" cy="1080"/>
                          </a:xfrm>
                        </wpg:grpSpPr>
                        <wps:wsp>
                          <wps:cNvPr id="1620661645" name="Freeform 612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89 w 845"/>
                                <a:gd name="T1" fmla="*/ 0 h 1080"/>
                                <a:gd name="T2" fmla="*/ 189 w 845"/>
                                <a:gd name="T3" fmla="*/ 17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89" y="0"/>
                                  </a:moveTo>
                                  <a:lnTo>
                                    <a:pt x="189" y="17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46" name="Freeform 613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90 w 845"/>
                                <a:gd name="T1" fmla="*/ 335 h 1080"/>
                                <a:gd name="T2" fmla="*/ 190 w 845"/>
                                <a:gd name="T3" fmla="*/ 107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90" y="335"/>
                                  </a:moveTo>
                                  <a:lnTo>
                                    <a:pt x="190" y="107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47" name="Freeform 614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558 w 845"/>
                                <a:gd name="T1" fmla="*/ 336 h 1080"/>
                                <a:gd name="T2" fmla="*/ 558 w 845"/>
                                <a:gd name="T3" fmla="*/ 1079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558" y="336"/>
                                  </a:moveTo>
                                  <a:lnTo>
                                    <a:pt x="558" y="107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48" name="Freeform 615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2 w 845"/>
                                <a:gd name="T1" fmla="*/ 893 h 1080"/>
                                <a:gd name="T2" fmla="*/ 743 w 845"/>
                                <a:gd name="T3" fmla="*/ 893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2" y="893"/>
                                  </a:moveTo>
                                  <a:lnTo>
                                    <a:pt x="743" y="89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49" name="Freeform 616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5 w 845"/>
                                <a:gd name="T1" fmla="*/ 518 h 1080"/>
                                <a:gd name="T2" fmla="*/ 741 w 845"/>
                                <a:gd name="T3" fmla="*/ 51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5" y="518"/>
                                  </a:moveTo>
                                  <a:lnTo>
                                    <a:pt x="741" y="51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50" name="Freeform 617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0 w 845"/>
                                <a:gd name="T1" fmla="*/ 518 h 1080"/>
                                <a:gd name="T2" fmla="*/ 0 w 845"/>
                                <a:gd name="T3" fmla="*/ 886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0" y="518"/>
                                  </a:moveTo>
                                  <a:lnTo>
                                    <a:pt x="0" y="886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51" name="Freeform 618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279 w 845"/>
                                <a:gd name="T1" fmla="*/ 521 h 1080"/>
                                <a:gd name="T2" fmla="*/ 279 w 845"/>
                                <a:gd name="T3" fmla="*/ 79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279" y="521"/>
                                  </a:moveTo>
                                  <a:lnTo>
                                    <a:pt x="279" y="79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52" name="Freeform 619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91 w 845"/>
                                <a:gd name="T1" fmla="*/ 337 h 1080"/>
                                <a:gd name="T2" fmla="*/ 559 w 845"/>
                                <a:gd name="T3" fmla="*/ 337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91" y="337"/>
                                  </a:moveTo>
                                  <a:lnTo>
                                    <a:pt x="559" y="33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53" name="Freeform 620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557 w 845"/>
                                <a:gd name="T1" fmla="*/ 338 h 1080"/>
                                <a:gd name="T2" fmla="*/ 647 w 845"/>
                                <a:gd name="T3" fmla="*/ 24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557" y="338"/>
                                  </a:moveTo>
                                  <a:lnTo>
                                    <a:pt x="647" y="24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54" name="Freeform 621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91 w 845"/>
                                <a:gd name="T1" fmla="*/ 333 h 1080"/>
                                <a:gd name="T2" fmla="*/ 280 w 845"/>
                                <a:gd name="T3" fmla="*/ 244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91" y="333"/>
                                  </a:moveTo>
                                  <a:lnTo>
                                    <a:pt x="280" y="24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55" name="Freeform 622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285 w 845"/>
                                <a:gd name="T1" fmla="*/ 243 h 1080"/>
                                <a:gd name="T2" fmla="*/ 646 w 845"/>
                                <a:gd name="T3" fmla="*/ 243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285" y="243"/>
                                  </a:moveTo>
                                  <a:lnTo>
                                    <a:pt x="646" y="24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56" name="Freeform 623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375 w 845"/>
                                <a:gd name="T1" fmla="*/ 513 h 1080"/>
                                <a:gd name="T2" fmla="*/ 375 w 845"/>
                                <a:gd name="T3" fmla="*/ 338 h 1080"/>
                                <a:gd name="T4" fmla="*/ 461 w 845"/>
                                <a:gd name="T5" fmla="*/ 25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375" y="513"/>
                                  </a:moveTo>
                                  <a:lnTo>
                                    <a:pt x="375" y="338"/>
                                  </a:lnTo>
                                  <a:lnTo>
                                    <a:pt x="461" y="25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57" name="Freeform 624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650 w 845"/>
                                <a:gd name="T1" fmla="*/ 245 h 1080"/>
                                <a:gd name="T2" fmla="*/ 650 w 845"/>
                                <a:gd name="T3" fmla="*/ 423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650" y="245"/>
                                  </a:moveTo>
                                  <a:lnTo>
                                    <a:pt x="650" y="42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58" name="Freeform 625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563 w 845"/>
                                <a:gd name="T1" fmla="*/ 517 h 1080"/>
                                <a:gd name="T2" fmla="*/ 654 w 845"/>
                                <a:gd name="T3" fmla="*/ 426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563" y="517"/>
                                  </a:moveTo>
                                  <a:lnTo>
                                    <a:pt x="654" y="426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59" name="Freeform 626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90 w 845"/>
                                <a:gd name="T1" fmla="*/ 698 h 1080"/>
                                <a:gd name="T2" fmla="*/ 275 w 845"/>
                                <a:gd name="T3" fmla="*/ 613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90" y="698"/>
                                  </a:moveTo>
                                  <a:lnTo>
                                    <a:pt x="275" y="61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60" name="Freeform 627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 w 845"/>
                                <a:gd name="T1" fmla="*/ 702 h 1080"/>
                                <a:gd name="T2" fmla="*/ 188 w 845"/>
                                <a:gd name="T3" fmla="*/ 70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" y="702"/>
                                  </a:moveTo>
                                  <a:lnTo>
                                    <a:pt x="188" y="70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62" name="Freeform 628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89 w 845"/>
                                <a:gd name="T1" fmla="*/ 423 h 1080"/>
                                <a:gd name="T2" fmla="*/ 3 w 845"/>
                                <a:gd name="T3" fmla="*/ 51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89" y="423"/>
                                  </a:moveTo>
                                  <a:lnTo>
                                    <a:pt x="3" y="51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63" name="Freeform 629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94 w 845"/>
                                <a:gd name="T1" fmla="*/ 422 h 1080"/>
                                <a:gd name="T2" fmla="*/ 184 w 845"/>
                                <a:gd name="T3" fmla="*/ 42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94" y="422"/>
                                  </a:moveTo>
                                  <a:lnTo>
                                    <a:pt x="184" y="42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64" name="Freeform 630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745 w 845"/>
                                <a:gd name="T1" fmla="*/ 519 h 1080"/>
                                <a:gd name="T2" fmla="*/ 745 w 845"/>
                                <a:gd name="T3" fmla="*/ 89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745" y="519"/>
                                  </a:moveTo>
                                  <a:lnTo>
                                    <a:pt x="745" y="89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65" name="Freeform 631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747 w 845"/>
                                <a:gd name="T1" fmla="*/ 515 h 1080"/>
                                <a:gd name="T2" fmla="*/ 842 w 845"/>
                                <a:gd name="T3" fmla="*/ 434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747" y="515"/>
                                  </a:moveTo>
                                  <a:lnTo>
                                    <a:pt x="842" y="43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66" name="Freeform 632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842 w 845"/>
                                <a:gd name="T1" fmla="*/ 433 h 1080"/>
                                <a:gd name="T2" fmla="*/ 842 w 845"/>
                                <a:gd name="T3" fmla="*/ 81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842" y="433"/>
                                  </a:moveTo>
                                  <a:lnTo>
                                    <a:pt x="842" y="81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67" name="Freeform 633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746 w 845"/>
                                <a:gd name="T1" fmla="*/ 891 h 1080"/>
                                <a:gd name="T2" fmla="*/ 844 w 845"/>
                                <a:gd name="T3" fmla="*/ 81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746" y="891"/>
                                  </a:moveTo>
                                  <a:lnTo>
                                    <a:pt x="844" y="81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68" name="Freeform 634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560 w 845"/>
                                <a:gd name="T1" fmla="*/ 715 h 1080"/>
                                <a:gd name="T2" fmla="*/ 736 w 845"/>
                                <a:gd name="T3" fmla="*/ 71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560" y="715"/>
                                  </a:moveTo>
                                  <a:lnTo>
                                    <a:pt x="736" y="71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69" name="Freeform 635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736 w 845"/>
                                <a:gd name="T1" fmla="*/ 716 h 1080"/>
                                <a:gd name="T2" fmla="*/ 844 w 845"/>
                                <a:gd name="T3" fmla="*/ 62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736" y="716"/>
                                  </a:moveTo>
                                  <a:lnTo>
                                    <a:pt x="844" y="62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70" name="Freeform 636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652 w 845"/>
                                <a:gd name="T1" fmla="*/ 431 h 1080"/>
                                <a:gd name="T2" fmla="*/ 839 w 845"/>
                                <a:gd name="T3" fmla="*/ 431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652" y="431"/>
                                  </a:moveTo>
                                  <a:lnTo>
                                    <a:pt x="839" y="43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71" name="Freeform 637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93 w 845"/>
                                <a:gd name="T1" fmla="*/ 889 h 1080"/>
                                <a:gd name="T2" fmla="*/ 281 w 845"/>
                                <a:gd name="T3" fmla="*/ 790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93" y="889"/>
                                  </a:moveTo>
                                  <a:lnTo>
                                    <a:pt x="281" y="79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72" name="Freeform 638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193 w 845"/>
                                <a:gd name="T1" fmla="*/ 1077 h 1080"/>
                                <a:gd name="T2" fmla="*/ 560 w 845"/>
                                <a:gd name="T3" fmla="*/ 1077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193" y="1077"/>
                                  </a:moveTo>
                                  <a:lnTo>
                                    <a:pt x="560" y="107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73" name="Freeform 639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658 w 845"/>
                                <a:gd name="T1" fmla="*/ 901 h 1080"/>
                                <a:gd name="T2" fmla="*/ 658 w 845"/>
                                <a:gd name="T3" fmla="*/ 988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658" y="901"/>
                                  </a:moveTo>
                                  <a:lnTo>
                                    <a:pt x="658" y="98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74" name="Freeform 640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562 w 845"/>
                                <a:gd name="T1" fmla="*/ 1075 h 1080"/>
                                <a:gd name="T2" fmla="*/ 657 w 845"/>
                                <a:gd name="T3" fmla="*/ 992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562" y="1075"/>
                                  </a:moveTo>
                                  <a:lnTo>
                                    <a:pt x="657" y="99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75" name="Freeform 641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372 w 845"/>
                                <a:gd name="T1" fmla="*/ 1073 h 1080"/>
                                <a:gd name="T2" fmla="*/ 372 w 845"/>
                                <a:gd name="T3" fmla="*/ 897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372" y="1073"/>
                                  </a:moveTo>
                                  <a:lnTo>
                                    <a:pt x="372" y="89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76" name="Freeform 642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381 w 845"/>
                                <a:gd name="T1" fmla="*/ 893 h 1080"/>
                                <a:gd name="T2" fmla="*/ 464 w 845"/>
                                <a:gd name="T3" fmla="*/ 799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381" y="893"/>
                                  </a:moveTo>
                                  <a:lnTo>
                                    <a:pt x="464" y="79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77" name="Freeform 643"/>
                          <wps:cNvSpPr>
                            <a:spLocks/>
                          </wps:cNvSpPr>
                          <wps:spPr bwMode="auto">
                            <a:xfrm>
                              <a:off x="3008" y="11888"/>
                              <a:ext cx="845" cy="1080"/>
                            </a:xfrm>
                            <a:custGeom>
                              <a:avLst/>
                              <a:gdLst>
                                <a:gd name="T0" fmla="*/ 279 w 845"/>
                                <a:gd name="T1" fmla="*/ 795 h 1080"/>
                                <a:gd name="T2" fmla="*/ 554 w 845"/>
                                <a:gd name="T3" fmla="*/ 795 h 10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45" h="1080">
                                  <a:moveTo>
                                    <a:pt x="279" y="795"/>
                                  </a:moveTo>
                                  <a:lnTo>
                                    <a:pt x="554" y="79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1620661678" name="Picture 644"/>
                          <pic:cNvPicPr>
                            <a:picLocks noChangeArrowheads="1"/>
                          </pic:cNvPicPr>
                        </pic:nvPicPr>
                        <pic:blipFill>
                          <a:blip r:embed="rId4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92" y="11777"/>
                            <a:ext cx="58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620661679" name="Group 645"/>
                        <wpg:cNvGrpSpPr>
                          <a:grpSpLocks/>
                        </wpg:cNvGrpSpPr>
                        <wpg:grpSpPr bwMode="auto">
                          <a:xfrm>
                            <a:off x="3923" y="11753"/>
                            <a:ext cx="749" cy="1247"/>
                            <a:chOff x="3923" y="11753"/>
                            <a:chExt cx="749" cy="1247"/>
                          </a:xfrm>
                        </wpg:grpSpPr>
                        <wps:wsp>
                          <wps:cNvPr id="1620661680" name="Freeform 646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1 w 749"/>
                                <a:gd name="T1" fmla="*/ 251 h 1247"/>
                                <a:gd name="T2" fmla="*/ 663 w 749"/>
                                <a:gd name="T3" fmla="*/ 251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1" y="251"/>
                                  </a:moveTo>
                                  <a:lnTo>
                                    <a:pt x="663" y="25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81" name="Freeform 647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9 w 749"/>
                                <a:gd name="T1" fmla="*/ 580 h 1247"/>
                                <a:gd name="T2" fmla="*/ 501 w 749"/>
                                <a:gd name="T3" fmla="*/ 580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9" y="580"/>
                                  </a:moveTo>
                                  <a:lnTo>
                                    <a:pt x="501" y="58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82" name="Freeform 648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9 w 749"/>
                                <a:gd name="T1" fmla="*/ 754 h 1247"/>
                                <a:gd name="T2" fmla="*/ 664 w 749"/>
                                <a:gd name="T3" fmla="*/ 75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9" y="754"/>
                                  </a:moveTo>
                                  <a:lnTo>
                                    <a:pt x="664" y="75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83" name="Freeform 649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7 w 749"/>
                                <a:gd name="T1" fmla="*/ 90 h 1247"/>
                                <a:gd name="T2" fmla="*/ 167 w 749"/>
                                <a:gd name="T3" fmla="*/ 74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7" y="90"/>
                                  </a:moveTo>
                                  <a:lnTo>
                                    <a:pt x="167" y="74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84" name="Freeform 650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2 w 749"/>
                                <a:gd name="T1" fmla="*/ 1081 h 1247"/>
                                <a:gd name="T2" fmla="*/ 667 w 749"/>
                                <a:gd name="T3" fmla="*/ 1081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2" y="1081"/>
                                  </a:moveTo>
                                  <a:lnTo>
                                    <a:pt x="667" y="108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85" name="Freeform 651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0 w 749"/>
                                <a:gd name="T1" fmla="*/ 1246 h 1247"/>
                                <a:gd name="T2" fmla="*/ 497 w 749"/>
                                <a:gd name="T3" fmla="*/ 1246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0" y="1246"/>
                                  </a:moveTo>
                                  <a:lnTo>
                                    <a:pt x="497" y="1246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86" name="Freeform 652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499 w 749"/>
                                <a:gd name="T1" fmla="*/ 584 h 1247"/>
                                <a:gd name="T2" fmla="*/ 499 w 749"/>
                                <a:gd name="T3" fmla="*/ 124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499" y="584"/>
                                  </a:moveTo>
                                  <a:lnTo>
                                    <a:pt x="499" y="124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87" name="Freeform 653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0 w 749"/>
                                <a:gd name="T1" fmla="*/ 1082 h 1247"/>
                                <a:gd name="T2" fmla="*/ 0 w 749"/>
                                <a:gd name="T3" fmla="*/ 1243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0" y="1082"/>
                                  </a:moveTo>
                                  <a:lnTo>
                                    <a:pt x="0" y="124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88" name="Freeform 654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84 w 749"/>
                                <a:gd name="T1" fmla="*/ 1001 h 1247"/>
                                <a:gd name="T2" fmla="*/ 496 w 749"/>
                                <a:gd name="T3" fmla="*/ 1001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84" y="1001"/>
                                  </a:moveTo>
                                  <a:lnTo>
                                    <a:pt x="496" y="100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89" name="Freeform 655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2 w 749"/>
                                <a:gd name="T1" fmla="*/ 1079 h 1247"/>
                                <a:gd name="T2" fmla="*/ 81 w 749"/>
                                <a:gd name="T3" fmla="*/ 999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2" y="1079"/>
                                  </a:moveTo>
                                  <a:lnTo>
                                    <a:pt x="81" y="99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90" name="Freeform 656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2 w 749"/>
                                <a:gd name="T1" fmla="*/ 1080 h 1247"/>
                                <a:gd name="T2" fmla="*/ 242 w 749"/>
                                <a:gd name="T3" fmla="*/ 1000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2" y="1080"/>
                                  </a:moveTo>
                                  <a:lnTo>
                                    <a:pt x="242" y="100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91" name="Freeform 657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342 w 749"/>
                                <a:gd name="T1" fmla="*/ 1081 h 1247"/>
                                <a:gd name="T2" fmla="*/ 414 w 749"/>
                                <a:gd name="T3" fmla="*/ 1009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342" y="1081"/>
                                  </a:moveTo>
                                  <a:lnTo>
                                    <a:pt x="414" y="100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92" name="Freeform 658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5 w 749"/>
                                <a:gd name="T1" fmla="*/ 1081 h 1247"/>
                                <a:gd name="T2" fmla="*/ 165 w 749"/>
                                <a:gd name="T3" fmla="*/ 1242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5" y="1081"/>
                                  </a:moveTo>
                                  <a:lnTo>
                                    <a:pt x="165" y="124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93" name="Freeform 659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336 w 749"/>
                                <a:gd name="T1" fmla="*/ 1081 h 1247"/>
                                <a:gd name="T2" fmla="*/ 336 w 749"/>
                                <a:gd name="T3" fmla="*/ 1235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336" y="1081"/>
                                  </a:moveTo>
                                  <a:lnTo>
                                    <a:pt x="336" y="123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94" name="Freeform 660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499 w 749"/>
                                <a:gd name="T1" fmla="*/ 1246 h 1247"/>
                                <a:gd name="T2" fmla="*/ 586 w 749"/>
                                <a:gd name="T3" fmla="*/ 1168 h 1247"/>
                                <a:gd name="T4" fmla="*/ 586 w 749"/>
                                <a:gd name="T5" fmla="*/ 1086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499" y="1246"/>
                                  </a:moveTo>
                                  <a:lnTo>
                                    <a:pt x="586" y="1168"/>
                                  </a:lnTo>
                                  <a:lnTo>
                                    <a:pt x="586" y="1086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661695" name="Freeform 661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65 w 749"/>
                                <a:gd name="T1" fmla="*/ 750 h 1247"/>
                                <a:gd name="T2" fmla="*/ 665 w 749"/>
                                <a:gd name="T3" fmla="*/ 1077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65" y="750"/>
                                  </a:moveTo>
                                  <a:lnTo>
                                    <a:pt x="665" y="107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80" name="Freeform 662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505 w 749"/>
                                <a:gd name="T1" fmla="*/ 924 h 1247"/>
                                <a:gd name="T2" fmla="*/ 654 w 749"/>
                                <a:gd name="T3" fmla="*/ 92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505" y="924"/>
                                  </a:moveTo>
                                  <a:lnTo>
                                    <a:pt x="654" y="92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81" name="Freeform 663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9 w 749"/>
                                <a:gd name="T1" fmla="*/ 252 h 1247"/>
                                <a:gd name="T2" fmla="*/ 9 w 749"/>
                                <a:gd name="T3" fmla="*/ 57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9" y="252"/>
                                  </a:moveTo>
                                  <a:lnTo>
                                    <a:pt x="9" y="57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82" name="Freeform 664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7 w 749"/>
                                <a:gd name="T1" fmla="*/ 88 h 1247"/>
                                <a:gd name="T2" fmla="*/ 651 w 749"/>
                                <a:gd name="T3" fmla="*/ 8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7" y="88"/>
                                  </a:moveTo>
                                  <a:lnTo>
                                    <a:pt x="651" y="8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83" name="Freeform 665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748 w 749"/>
                                <a:gd name="T1" fmla="*/ 669 h 1247"/>
                                <a:gd name="T2" fmla="*/ 748 w 749"/>
                                <a:gd name="T3" fmla="*/ 1001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748" y="669"/>
                                  </a:moveTo>
                                  <a:lnTo>
                                    <a:pt x="748" y="100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84" name="Freeform 666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62 w 749"/>
                                <a:gd name="T1" fmla="*/ 921 h 1247"/>
                                <a:gd name="T2" fmla="*/ 745 w 749"/>
                                <a:gd name="T3" fmla="*/ 83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62" y="921"/>
                                  </a:moveTo>
                                  <a:lnTo>
                                    <a:pt x="745" y="83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85" name="Freeform 667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69 w 749"/>
                                <a:gd name="T1" fmla="*/ 1078 h 1247"/>
                                <a:gd name="T2" fmla="*/ 749 w 749"/>
                                <a:gd name="T3" fmla="*/ 99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69" y="1078"/>
                                  </a:moveTo>
                                  <a:lnTo>
                                    <a:pt x="749" y="99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86" name="Freeform 668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65 w 749"/>
                                <a:gd name="T1" fmla="*/ 747 h 1247"/>
                                <a:gd name="T2" fmla="*/ 744 w 749"/>
                                <a:gd name="T3" fmla="*/ 66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65" y="747"/>
                                  </a:moveTo>
                                  <a:lnTo>
                                    <a:pt x="744" y="66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87" name="Freeform 669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501 w 749"/>
                                <a:gd name="T1" fmla="*/ 747 h 1247"/>
                                <a:gd name="T2" fmla="*/ 586 w 749"/>
                                <a:gd name="T3" fmla="*/ 662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501" y="747"/>
                                  </a:moveTo>
                                  <a:lnTo>
                                    <a:pt x="586" y="66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88" name="Freeform 670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254 w 749"/>
                                <a:gd name="T1" fmla="*/ 501 h 1247"/>
                                <a:gd name="T2" fmla="*/ 585 w 749"/>
                                <a:gd name="T3" fmla="*/ 503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254" y="501"/>
                                  </a:moveTo>
                                  <a:lnTo>
                                    <a:pt x="585" y="50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89" name="Freeform 671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501 w 749"/>
                                <a:gd name="T1" fmla="*/ 578 h 1247"/>
                                <a:gd name="T2" fmla="*/ 586 w 749"/>
                                <a:gd name="T3" fmla="*/ 505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501" y="578"/>
                                  </a:moveTo>
                                  <a:lnTo>
                                    <a:pt x="586" y="50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90" name="Freeform 672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585 w 749"/>
                                <a:gd name="T1" fmla="*/ 507 h 1247"/>
                                <a:gd name="T2" fmla="*/ 585 w 749"/>
                                <a:gd name="T3" fmla="*/ 65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585" y="507"/>
                                  </a:moveTo>
                                  <a:lnTo>
                                    <a:pt x="585" y="65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91" name="Freeform 673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590 w 749"/>
                                <a:gd name="T1" fmla="*/ 663 h 1247"/>
                                <a:gd name="T2" fmla="*/ 744 w 749"/>
                                <a:gd name="T3" fmla="*/ 663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590" y="663"/>
                                  </a:moveTo>
                                  <a:lnTo>
                                    <a:pt x="744" y="66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92" name="Freeform 674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4 w 749"/>
                                <a:gd name="T1" fmla="*/ 413 h 1247"/>
                                <a:gd name="T2" fmla="*/ 163 w 749"/>
                                <a:gd name="T3" fmla="*/ 413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4" y="413"/>
                                  </a:moveTo>
                                  <a:lnTo>
                                    <a:pt x="163" y="41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93" name="Freeform 675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5 w 749"/>
                                <a:gd name="T1" fmla="*/ 417 h 1247"/>
                                <a:gd name="T2" fmla="*/ 253 w 749"/>
                                <a:gd name="T3" fmla="*/ 32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5" y="417"/>
                                  </a:moveTo>
                                  <a:lnTo>
                                    <a:pt x="253" y="32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94" name="Freeform 676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257 w 749"/>
                                <a:gd name="T1" fmla="*/ 254 h 1247"/>
                                <a:gd name="T2" fmla="*/ 257 w 749"/>
                                <a:gd name="T3" fmla="*/ 501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257" y="254"/>
                                  </a:moveTo>
                                  <a:lnTo>
                                    <a:pt x="257" y="50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95" name="Freeform 677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71 w 749"/>
                                <a:gd name="T1" fmla="*/ 576 h 1247"/>
                                <a:gd name="T2" fmla="*/ 252 w 749"/>
                                <a:gd name="T3" fmla="*/ 495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71" y="576"/>
                                  </a:moveTo>
                                  <a:lnTo>
                                    <a:pt x="252" y="49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96" name="Freeform 678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0 w 749"/>
                                <a:gd name="T1" fmla="*/ 248 h 1247"/>
                                <a:gd name="T2" fmla="*/ 91 w 749"/>
                                <a:gd name="T3" fmla="*/ 167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0" y="248"/>
                                  </a:moveTo>
                                  <a:lnTo>
                                    <a:pt x="91" y="16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97" name="Freeform 679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167 w 749"/>
                                <a:gd name="T1" fmla="*/ 84 h 1247"/>
                                <a:gd name="T2" fmla="*/ 251 w 749"/>
                                <a:gd name="T3" fmla="*/ 0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167" y="84"/>
                                  </a:moveTo>
                                  <a:lnTo>
                                    <a:pt x="251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498" name="Freeform 680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252 w 749"/>
                                <a:gd name="T1" fmla="*/ 3 h 1247"/>
                                <a:gd name="T2" fmla="*/ 738 w 749"/>
                                <a:gd name="T3" fmla="*/ 3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252" y="3"/>
                                  </a:moveTo>
                                  <a:lnTo>
                                    <a:pt x="738" y="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00" name="Freeform 681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49 w 749"/>
                                <a:gd name="T1" fmla="*/ 87 h 1247"/>
                                <a:gd name="T2" fmla="*/ 740 w 749"/>
                                <a:gd name="T3" fmla="*/ 7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49" y="87"/>
                                  </a:moveTo>
                                  <a:lnTo>
                                    <a:pt x="740" y="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01" name="Freeform 682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416 w 749"/>
                                <a:gd name="T1" fmla="*/ 1 h 1247"/>
                                <a:gd name="T2" fmla="*/ 335 w 749"/>
                                <a:gd name="T3" fmla="*/ 82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416" y="1"/>
                                  </a:moveTo>
                                  <a:lnTo>
                                    <a:pt x="335" y="82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02" name="Freeform 683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580 w 749"/>
                                <a:gd name="T1" fmla="*/ 4 h 1247"/>
                                <a:gd name="T2" fmla="*/ 497 w 749"/>
                                <a:gd name="T3" fmla="*/ 88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580" y="4"/>
                                  </a:moveTo>
                                  <a:lnTo>
                                    <a:pt x="497" y="88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03" name="Freeform 684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55 w 749"/>
                                <a:gd name="T1" fmla="*/ 89 h 1247"/>
                                <a:gd name="T2" fmla="*/ 655 w 749"/>
                                <a:gd name="T3" fmla="*/ 245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55" y="89"/>
                                  </a:moveTo>
                                  <a:lnTo>
                                    <a:pt x="655" y="245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04" name="Freeform 685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661 w 749"/>
                                <a:gd name="T1" fmla="*/ 250 h 1247"/>
                                <a:gd name="T2" fmla="*/ 743 w 749"/>
                                <a:gd name="T3" fmla="*/ 169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661" y="250"/>
                                  </a:moveTo>
                                  <a:lnTo>
                                    <a:pt x="743" y="16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05" name="Freeform 686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740 w 749"/>
                                <a:gd name="T1" fmla="*/ 5 h 1247"/>
                                <a:gd name="T2" fmla="*/ 740 w 749"/>
                                <a:gd name="T3" fmla="*/ 167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740" y="5"/>
                                  </a:moveTo>
                                  <a:lnTo>
                                    <a:pt x="740" y="167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06" name="Freeform 687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497 w 749"/>
                                <a:gd name="T1" fmla="*/ 93 h 1247"/>
                                <a:gd name="T2" fmla="*/ 497 w 749"/>
                                <a:gd name="T3" fmla="*/ 24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497" y="93"/>
                                  </a:moveTo>
                                  <a:lnTo>
                                    <a:pt x="497" y="24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07" name="Freeform 688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333 w 749"/>
                                <a:gd name="T1" fmla="*/ 89 h 1247"/>
                                <a:gd name="T2" fmla="*/ 333 w 749"/>
                                <a:gd name="T3" fmla="*/ 24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333" y="89"/>
                                  </a:moveTo>
                                  <a:lnTo>
                                    <a:pt x="333" y="24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08" name="Freeform 689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336 w 749"/>
                                <a:gd name="T1" fmla="*/ 586 h 1247"/>
                                <a:gd name="T2" fmla="*/ 336 w 749"/>
                                <a:gd name="T3" fmla="*/ 746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336" y="586"/>
                                  </a:moveTo>
                                  <a:lnTo>
                                    <a:pt x="336" y="746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09" name="Freeform 690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341 w 749"/>
                                <a:gd name="T1" fmla="*/ 581 h 1247"/>
                                <a:gd name="T2" fmla="*/ 411 w 749"/>
                                <a:gd name="T3" fmla="*/ 511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341" y="581"/>
                                  </a:moveTo>
                                  <a:lnTo>
                                    <a:pt x="411" y="511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8852510" name="Freeform 691"/>
                          <wps:cNvSpPr>
                            <a:spLocks/>
                          </wps:cNvSpPr>
                          <wps:spPr bwMode="auto">
                            <a:xfrm>
                              <a:off x="3923" y="11753"/>
                              <a:ext cx="749" cy="1247"/>
                            </a:xfrm>
                            <a:custGeom>
                              <a:avLst/>
                              <a:gdLst>
                                <a:gd name="T0" fmla="*/ 93 w 749"/>
                                <a:gd name="T1" fmla="*/ 164 h 1247"/>
                                <a:gd name="T2" fmla="*/ 160 w 749"/>
                                <a:gd name="T3" fmla="*/ 164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9" h="1247">
                                  <a:moveTo>
                                    <a:pt x="93" y="164"/>
                                  </a:moveTo>
                                  <a:lnTo>
                                    <a:pt x="160" y="164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738852511" name="Picture 692"/>
                          <pic:cNvPicPr>
                            <a:picLocks noChangeArrowheads="1"/>
                          </pic:cNvPicPr>
                        </pic:nvPicPr>
                        <pic:blipFill>
                          <a:blip r:embed="rId4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98" y="12251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BC89AA" id="Group 1535971839" o:spid="_x0000_s1026" style="position:absolute;margin-left:34.7pt;margin-top:698.5pt;width:247.75pt;height:63.15pt;z-index:251866112" coordorigin="303,11753" coordsize="4955,12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">
                <v:group id="Group 421" o:spid="_x0000_s1027" style="position:absolute;left:1329;top:11925;width:619;height:1078" coordorigin="1329,11925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">
                  <v:shape id="Freeform 422" o:spid="_x0000_s1028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" path="m1,160l,1077e" filled="f" strokeweight=".233mm">
                    <v:path arrowok="t" o:connecttype="custom" o:connectlocs="1,160;0,1077" o:connectangles="0,0"/>
                  </v:shape>
                  <v:shape id="Freeform 423" o:spid="_x0000_s1029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" path="m153,r-2,1077e" filled="f" strokeweight=".233mm">
                    <v:path arrowok="t" o:connecttype="custom" o:connectlocs="153,0;151,1077" o:connectangles="0,0"/>
                  </v:shape>
                  <v:shape id="Freeform 424" o:spid="_x0000_s1030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" path="m2,159r616,2e" filled="f" strokeweight=".233mm">
                    <v:path arrowok="t" o:connecttype="custom" o:connectlocs="2,159;618,161" o:connectangles="0,0"/>
                  </v:shape>
                  <v:shape id="Freeform 425" o:spid="_x0000_s1031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" path="m153,1l460,2e" filled="f" strokeweight=".233mm">
                    <v:path arrowok="t" o:connecttype="custom" o:connectlocs="153,1;460,2" o:connectangles="0,0"/>
                  </v:shape>
                  <v:shape id="Freeform 426" o:spid="_x0000_s1032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" path="m235,165r,215e" filled="f" strokeweight=".233mm">
                    <v:path arrowok="t" o:connecttype="custom" o:connectlocs="235,165;235,380" o:connectangles="0,0"/>
                  </v:shape>
                  <v:shape id="Freeform 427" o:spid="_x0000_s1033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" path="m239,390r215,e" filled="f" strokeweight=".233mm">
                    <v:path arrowok="t" o:connecttype="custom" o:connectlocs="239,390;454,390" o:connectangles="0,0"/>
                  </v:shape>
                  <v:shape id="Freeform 428" o:spid="_x0000_s1034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" path="m5,470r611,1e" filled="f" strokeweight=".233mm">
                    <v:path arrowok="t" o:connecttype="custom" o:connectlocs="5,470;616,471" o:connectangles="0,0"/>
                  </v:shape>
                  <v:shape id="Freeform 429" o:spid="_x0000_s1035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" path="m1,622r465,1e" filled="f" strokeweight=".233mm">
                    <v:path arrowok="t" o:connecttype="custom" o:connectlocs="1,622;466,623" o:connectangles="0,0"/>
                  </v:shape>
                  <v:shape id="Freeform 430" o:spid="_x0000_s1036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" path="m5,776r457,1e" filled="f" strokeweight=".233mm">
                    <v:path arrowok="t" o:connecttype="custom" o:connectlocs="5,776;462,777" o:connectangles="0,0"/>
                  </v:shape>
                  <v:shape id="Freeform 431" o:spid="_x0000_s1037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" path="m3,1077r147,e" filled="f" strokeweight=".233mm">
                    <v:path arrowok="t" o:connecttype="custom" o:connectlocs="3,1077;150,1077" o:connectangles="0,0"/>
                  </v:shape>
                  <v:shape id="Freeform 432" o:spid="_x0000_s1038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" path="m3,927r147,e" filled="f" strokeweight=".233mm">
                    <v:path arrowok="t" o:connecttype="custom" o:connectlocs="3,927;150,927" o:connectangles="0,0"/>
                  </v:shape>
                  <v:shape id="Freeform 433" o:spid="_x0000_s1039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" path="m153,1076r78,-76e" filled="f" strokeweight=".233mm">
                    <v:path arrowok="t" o:connecttype="custom" o:connectlocs="153,1076;231,1000" o:connectangles="0,0"/>
                  </v:shape>
                  <v:shape id="Freeform 434" o:spid="_x0000_s1040" style="position:absolute;left:1329;top:11925;width:619;height:1078;visibility:visible;mso-wrap-style:square;v-text-anchor:top" coordsize="619,10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" path="m231,781r,219e" filled="f" strokeweight=".233mm">
                    <v:path arrowok="t" o:connecttype="custom" o:connectlocs="231,781;231,1000" o:connectangles="0,0"/>
                  </v:shape>
                </v:group>
                <v:shape id="Picture 435" o:spid="_x0000_s1041" type="#_x0000_t75" style="position:absolute;left:1630;top:12616;width:420;height:4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">
                  <v:imagedata r:id="rId484" o:title=""/>
                  <o:lock v:ext="edit" aspectratio="f"/>
                </v:shape>
                <v:group id="Group 436" o:spid="_x0000_s1042" style="position:absolute;left:1329;top:12000;width:233;height:858" coordorigin="1329,12000" coordsize="233,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">
                  <v:shape id="Freeform 437" o:spid="_x0000_s1043" style="position:absolute;left:1329;top:12000;width:233;height:858;visibility:visible;mso-wrap-style:square;v-text-anchor:top" coordsize="233,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" path="m152,857r80,-80e" filled="f" strokeweight=".233mm">
                    <v:path arrowok="t" o:connecttype="custom" o:connectlocs="152,857;232,777" o:connectangles="0,0"/>
                  </v:shape>
                  <v:shape id="Freeform 438" o:spid="_x0000_s1044" style="position:absolute;left:1329;top:12000;width:233;height:858;visibility:visible;mso-wrap-style:square;v-text-anchor:top" coordsize="233,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" path="m,81l81,e" filled="f" strokeweight=".233mm">
                    <v:path arrowok="t" o:connecttype="custom" o:connectlocs="0,81;81,0" o:connectangles="0,0"/>
                  </v:shape>
                  <v:shape id="Freeform 439" o:spid="_x0000_s1045" style="position:absolute;left:1329;top:12000;width:233;height:858;visibility:visible;mso-wrap-style:square;v-text-anchor:top" coordsize="233,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" path="m82,r70,e" filled="f" strokeweight=".233mm">
                    <v:path arrowok="t" o:connecttype="custom" o:connectlocs="82,0;152,0" o:connectangles="0,0"/>
                  </v:shape>
                </v:group>
                <v:group id="Group 440" o:spid="_x0000_s1046" style="position:absolute;left:303;top:11876;width:961;height:1130" coordorigin="303,11876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">
                  <v:shape id="Freeform 441" o:spid="_x0000_s1047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" path="m5,88r867,2e" filled="f" strokeweight=".264mm">
                    <v:path arrowok="t" o:connecttype="custom" o:connectlocs="5,88;872,90" o:connectangles="0,0"/>
                  </v:shape>
                  <v:shape id="Freeform 442" o:spid="_x0000_s1048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" path="m1,264r871,2e" filled="f" strokeweight=".264mm">
                    <v:path arrowok="t" o:connecttype="custom" o:connectlocs="1,264;872,266" o:connectangles="0,0"/>
                  </v:shape>
                  <v:shape id="Freeform 443" o:spid="_x0000_s1049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" path="m,90l,259e" filled="f" strokeweight=".264mm">
                    <v:path arrowok="t" o:connecttype="custom" o:connectlocs="0,90;0,259" o:connectangles="0,0"/>
                  </v:shape>
                  <v:shape id="Freeform 444" o:spid="_x0000_s1050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" path="m90,2l954,4e" filled="f" strokeweight=".264mm">
                    <v:path arrowok="t" o:connecttype="custom" o:connectlocs="90,2;954,4" o:connectangles="0,0"/>
                  </v:shape>
                  <v:shape id="Freeform 445" o:spid="_x0000_s1051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" path="m607,7l523,91r-3,1033e" filled="f" strokeweight=".264mm">
                    <v:path arrowok="t" o:connecttype="custom" o:connectlocs="607,7;523,91;520,1124" o:connectangles="0,0,0"/>
                  </v:shape>
                  <v:shape id="Freeform 446" o:spid="_x0000_s1052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" path="m960,11l879,91e" filled="f" strokeweight=".264mm">
                    <v:path arrowok="t" o:connecttype="custom" o:connectlocs="960,11;879,91" o:connectangles="0,0"/>
                  </v:shape>
                  <v:shape id="Freeform 447" o:spid="_x0000_s1053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" path="m872,97r,165e" filled="f" strokeweight=".264mm">
                    <v:path arrowok="t" o:connecttype="custom" o:connectlocs="872,97;872,262" o:connectangles="0,0"/>
                  </v:shape>
                  <v:shape id="Freeform 448" o:spid="_x0000_s1054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" path="m877,261r80,-80e" filled="f" strokeweight=".264mm">
                    <v:path arrowok="t" o:connecttype="custom" o:connectlocs="877,261;957,181" o:connectangles="0,0"/>
                  </v:shape>
                  <v:shape id="Freeform 449" o:spid="_x0000_s1055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" path="m959,10r-1,167e" filled="f" strokeweight=".264mm">
                    <v:path arrowok="t" o:connecttype="custom" o:connectlocs="959,10;958,177" o:connectangles="0,0"/>
                  </v:shape>
                  <v:shape id="Freeform 450" o:spid="_x0000_s1056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" path="m698,99r,164e" filled="f" strokeweight=".264mm">
                    <v:path arrowok="t" o:connecttype="custom" o:connectlocs="698,99;698,263" o:connectangles="0,0"/>
                  </v:shape>
                  <v:shape id="Freeform 451" o:spid="_x0000_s1057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" path="m786,6l702,90e" filled="f" strokeweight=".264mm">
                    <v:path arrowok="t" o:connecttype="custom" o:connectlocs="786,6;702,90" o:connectangles="0,0"/>
                  </v:shape>
                  <v:shape id="Freeform 452" o:spid="_x0000_s1058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" path="m439,2l352,89e" filled="f" strokeweight=".264mm">
                    <v:path arrowok="t" o:connecttype="custom" o:connectlocs="439,2;352,89" o:connectangles="0,0"/>
                  </v:shape>
                  <v:shape id="Freeform 453" o:spid="_x0000_s1059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" path="m348,89r-5,1039e" filled="f" strokeweight=".264mm">
                    <v:path arrowok="t" o:connecttype="custom" o:connectlocs="348,89;343,1128" o:connectangles="0,0"/>
                  </v:shape>
                  <v:shape id="Freeform 454" o:spid="_x0000_s1060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" path="m176,92r,166e" filled="f" strokeweight=".264mm">
                    <v:path arrowok="t" o:connecttype="custom" o:connectlocs="176,92;176,258" o:connectangles="0,0"/>
                  </v:shape>
                  <v:shape id="Freeform 455" o:spid="_x0000_s1061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" path="m177,92l262,8e" filled="f" strokeweight=".264mm">
                    <v:path arrowok="t" o:connecttype="custom" o:connectlocs="177,92;262,8" o:connectangles="0,0"/>
                  </v:shape>
                  <v:shape id="Freeform 456" o:spid="_x0000_s1062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" path="m2,84l88,e" filled="f" strokeweight=".264mm">
                    <v:path arrowok="t" o:connecttype="custom" o:connectlocs="2,84;88,0" o:connectangles="0,0"/>
                  </v:shape>
                  <v:shape id="Freeform 457" o:spid="_x0000_s1063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" path="m610,270r-2,765e" filled="f" strokeweight=".264mm">
                    <v:path arrowok="t" o:connecttype="custom" o:connectlocs="610,270;608,1035" o:connectangles="0,0"/>
                  </v:shape>
                  <v:shape id="Freeform 458" o:spid="_x0000_s1064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" path="m523,1125r86,-86e" filled="f" strokeweight=".264mm">
                    <v:path arrowok="t" o:connecttype="custom" o:connectlocs="523,1125;609,1039" o:connectangles="0,0"/>
                  </v:shape>
                  <v:shape id="Freeform 459" o:spid="_x0000_s1065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" path="m344,1129r173,e" filled="f" strokeweight=".264mm">
                    <v:path arrowok="t" o:connecttype="custom" o:connectlocs="344,1129;517,1129" o:connectangles="0,0"/>
                  </v:shape>
                  <v:shape id="Freeform 460" o:spid="_x0000_s1066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" path="m344,956r175,e" filled="f" strokeweight=".264mm">
                    <v:path arrowok="t" o:connecttype="custom" o:connectlocs="344,956;519,956" o:connectangles="0,0"/>
                  </v:shape>
                  <v:shape id="Freeform 461" o:spid="_x0000_s1067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" path="m515,958r88,-87e" filled="f" strokeweight=".264mm">
                    <v:path arrowok="t" o:connecttype="custom" o:connectlocs="515,958;603,871" o:connectangles="0,0"/>
                  </v:shape>
                  <v:shape id="Freeform 462" o:spid="_x0000_s1068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" path="m345,781r170,e" filled="f" strokeweight=".264mm">
                    <v:path arrowok="t" o:connecttype="custom" o:connectlocs="345,781;515,781" o:connectangles="0,0"/>
                  </v:shape>
                  <v:shape id="Freeform 463" o:spid="_x0000_s1069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" path="m521,782r84,-84e" filled="f" strokeweight=".264mm">
                    <v:path arrowok="t" o:connecttype="custom" o:connectlocs="521,782;605,698" o:connectangles="0,0"/>
                  </v:shape>
                  <v:shape id="Freeform 464" o:spid="_x0000_s1070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" path="m350,611r168,1e" filled="f" strokeweight=".264mm">
                    <v:path arrowok="t" o:connecttype="custom" o:connectlocs="350,611;518,612" o:connectangles="0,0"/>
                  </v:shape>
                  <v:shape id="Freeform 465" o:spid="_x0000_s1071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" path="m517,614r85,-84e" filled="f" strokeweight=".264mm">
                    <v:path arrowok="t" o:connecttype="custom" o:connectlocs="517,614;602,530" o:connectangles="0,0"/>
                  </v:shape>
                  <v:shape id="Freeform 466" o:spid="_x0000_s1072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" path="m348,440r169,-2e" filled="f" strokeweight=".264mm">
                    <v:path arrowok="t" o:connecttype="custom" o:connectlocs="348,440;517,438" o:connectangles="0,0"/>
                  </v:shape>
                  <v:shape id="Freeform 467" o:spid="_x0000_s1073" style="position:absolute;left:303;top:11876;width:961;height:1130;visibility:visible;mso-wrap-style:square;v-text-anchor:top" coordsize="961,1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" path="m522,440r83,-84e" filled="f" strokeweight=".264mm">
                    <v:path arrowok="t" o:connecttype="custom" o:connectlocs="522,440;605,356" o:connectangles="0,0"/>
                  </v:shape>
                </v:group>
                <v:group id="Group 468" o:spid="_x0000_s1074" style="position:absolute;left:1337;top:11850;width:700;height:1080" coordorigin="1337,11850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">
                  <v:shape id="Freeform 469" o:spid="_x0000_s1075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" path="m379,467r-78,78e" filled="f" strokeweight=".233mm">
                    <v:path arrowok="t" o:connecttype="custom" o:connectlocs="379,467;301,545" o:connectangles="0,0"/>
                  </v:shape>
                  <v:shape id="Freeform 470" o:spid="_x0000_s1076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" path="m223,462r-75,75e" filled="f" strokeweight=".233mm">
                    <v:path arrowok="t" o:connecttype="custom" o:connectlocs="223,462;148,537" o:connectangles="0,0"/>
                  </v:shape>
                  <v:shape id="Freeform 471" o:spid="_x0000_s1077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" path="m299,550r-1,301e" filled="f" strokeweight=".233mm">
                    <v:path arrowok="t" o:connecttype="custom" o:connectlocs="299,550;298,851" o:connectangles="0,0"/>
                  </v:shape>
                  <v:shape id="Freeform 472" o:spid="_x0000_s1078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" path="m455,81r-1,617e" filled="f" strokeweight=".233mm">
                    <v:path arrowok="t" o:connecttype="custom" o:connectlocs="455,81;454,698" o:connectangles="0,0"/>
                  </v:shape>
                  <v:shape id="Freeform 473" o:spid="_x0000_s1079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" path="m607,238r,304e" filled="f" strokeweight=".233mm">
                    <v:path arrowok="t" o:connecttype="custom" o:connectlocs="607,238;607,542" o:connectangles="0,0"/>
                  </v:shape>
                  <v:shape id="Freeform 474" o:spid="_x0000_s1080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" path="m143,75l217,1e" filled="f" strokeweight=".233mm">
                    <v:path arrowok="t" o:connecttype="custom" o:connectlocs="143,75;217,1" o:connectangles="0,0"/>
                  </v:shape>
                  <v:shape id="Freeform 475" o:spid="_x0000_s1081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" path="m219,l529,e" filled="f" strokeweight=".233mm">
                    <v:path arrowok="t" o:connecttype="custom" o:connectlocs="219,0;529,0" o:connectangles="0,0"/>
                  </v:shape>
                  <v:shape id="Freeform 476" o:spid="_x0000_s1082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" path="m459,77l530,6e" filled="f" strokeweight=".233mm">
                    <v:path arrowok="t" o:connecttype="custom" o:connectlocs="459,77;530,6" o:connectangles="0,0"/>
                  </v:shape>
                  <v:shape id="Freeform 477" o:spid="_x0000_s1083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" path="m458,233r78,-77e" filled="f" strokeweight=".233mm">
                    <v:path arrowok="t" o:connecttype="custom" o:connectlocs="458,233;536,156" o:connectangles="0,0"/>
                  </v:shape>
                  <v:shape id="Freeform 478" o:spid="_x0000_s1084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" path="m608,238r77,-77e" filled="f" strokeweight=".233mm">
                    <v:path arrowok="t" o:connecttype="custom" o:connectlocs="608,238;685,161" o:connectangles="0,0"/>
                  </v:shape>
                  <v:shape id="Freeform 479" o:spid="_x0000_s1085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" path="m608,393r81,-68e" filled="f" strokeweight=".233mm">
                    <v:path arrowok="t" o:connecttype="custom" o:connectlocs="608,393;689,325" o:connectangles="0,0"/>
                  </v:shape>
                  <v:shape id="Freeform 480" o:spid="_x0000_s1086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" path="m609,547r80,-80e" filled="f" strokeweight=".233mm">
                    <v:path arrowok="t" o:connecttype="custom" o:connectlocs="609,547;689,467" o:connectangles="0,0"/>
                  </v:shape>
                  <v:shape id="Freeform 481" o:spid="_x0000_s1087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" path="m456,391r149,e" filled="f" strokeweight=".233mm">
                    <v:path arrowok="t" o:connecttype="custom" o:connectlocs="456,391;605,391" o:connectangles="0,0"/>
                  </v:shape>
                  <v:shape id="Freeform 482" o:spid="_x0000_s1088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" path="m535,6r,145e" filled="f" strokeweight=".233mm">
                    <v:path arrowok="t" o:connecttype="custom" o:connectlocs="535,6;535,151" o:connectangles="0,0"/>
                  </v:shape>
                  <v:shape id="Freeform 483" o:spid="_x0000_s1089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" path="m537,159r147,e" filled="f" strokeweight=".233mm">
                    <v:path arrowok="t" o:connecttype="custom" o:connectlocs="537,159;684,159" o:connectangles="0,0"/>
                  </v:shape>
                  <v:shape id="Freeform 484" o:spid="_x0000_s1090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" path="m692,161r-1,304e" filled="f" strokeweight=".233mm">
                    <v:path arrowok="t" o:connecttype="custom" o:connectlocs="692,161;691,465" o:connectangles="0,0"/>
                  </v:shape>
                  <v:shape id="Freeform 485" o:spid="_x0000_s1091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" path="m369,774r1,-76e" filled="f" strokeweight=".233mm">
                    <v:path arrowok="t" o:connecttype="custom" o:connectlocs="369,774;370,698" o:connectangles="0,0"/>
                  </v:shape>
                  <v:shape id="Freeform 486" o:spid="_x0000_s1092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" path="m371,773r160,1e" filled="f" strokeweight=".233mm">
                    <v:path arrowok="t" o:connecttype="custom" o:connectlocs="371,773;531,774" o:connectangles="0,0"/>
                  </v:shape>
                  <v:shape id="Freeform 487" o:spid="_x0000_s1093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" path="m459,849r70,-68e" filled="f" strokeweight=".233mm">
                    <v:path arrowok="t" o:connecttype="custom" o:connectlocs="459,849;529,781" o:connectangles="0,0"/>
                  </v:shape>
                  <v:shape id="Freeform 488" o:spid="_x0000_s1094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" path="m534,777r4,148e" filled="f" strokeweight=".233mm">
                    <v:path arrowok="t" o:connecttype="custom" o:connectlocs="534,777;538,925" o:connectangles="0,0"/>
                  </v:shape>
                  <v:shape id="Freeform 489" o:spid="_x0000_s1095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" path="m541,926r151,1e" filled="f" strokeweight=".233mm">
                    <v:path arrowok="t" o:connecttype="custom" o:connectlocs="541,926;692,927" o:connectangles="0,0"/>
                  </v:shape>
                  <v:shape id="Freeform 490" o:spid="_x0000_s1096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" path="m699,1079r,-150e" filled="f" strokeweight=".233mm">
                    <v:path arrowok="t" o:connecttype="custom" o:connectlocs="699,1079;699,929" o:connectangles="0,0"/>
                  </v:shape>
                  <v:shape id="Freeform 491" o:spid="_x0000_s1097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" path="m,386r140,e" filled="f" strokeweight=".233mm">
                    <v:path arrowok="t" o:connecttype="custom" o:connectlocs="0,386;140,386" o:connectangles="0,0"/>
                  </v:shape>
                  <v:shape id="Freeform 492" o:spid="_x0000_s1098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" path="m145,387r73,-73e" filled="f" strokeweight=".233mm">
                    <v:path arrowok="t" o:connecttype="custom" o:connectlocs="145,387;218,314" o:connectangles="0,0"/>
                  </v:shape>
                  <v:shape id="Freeform 493" o:spid="_x0000_s1099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" path="m461,695r74,-74e" filled="f" strokeweight=".233mm">
                    <v:path arrowok="t" o:connecttype="custom" o:connectlocs="461,695;535,621" o:connectangles="0,0"/>
                  </v:shape>
                  <v:shape id="Freeform 494" o:spid="_x0000_s1100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" path="m536,618r1,-66e" filled="f" strokeweight=".233mm">
                    <v:path arrowok="t" o:connecttype="custom" o:connectlocs="536,618;537,552" o:connectangles="0,0"/>
                  </v:shape>
                  <v:shape id="Freeform 495" o:spid="_x0000_s1101" style="position:absolute;left:1337;top:11850;width:700;height:1080;visibility:visible;mso-wrap-style:square;v-text-anchor:top" coordsize="700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" path="m373,3l304,76r-1,152e" filled="f" strokeweight=".233mm">
                    <v:path arrowok="t" o:connecttype="custom" o:connectlocs="373,3;304,76;303,228" o:connectangles="0,0,0"/>
                  </v:shape>
                </v:group>
                <v:shape id="Picture 496" o:spid="_x0000_s1102" type="#_x0000_t75" style="position:absolute;left:2242;top:11787;width:280;height:2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">
                  <v:imagedata r:id="rId496" o:title=""/>
                  <o:lock v:ext="edit" aspectratio="f"/>
                </v:shape>
                <v:shape id="Picture 497" o:spid="_x0000_s1103" type="#_x0000_t75" style="position:absolute;left:2242;top:11786;width:280;height: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">
                  <v:imagedata r:id="rId486" o:title=""/>
                  <o:lock v:ext="edit" aspectratio="f"/>
                </v:shape>
                <v:group id="Group 498" o:spid="_x0000_s1104" style="position:absolute;left:2246;top:11782;width:1606;height:1225" coordorigin="2246,11782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">
                  <v:shape id="Freeform 499" o:spid="_x0000_s1105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" path="m,475r761,-2e" filled="f" strokeweight=".13931mm">
                    <v:path arrowok="t" o:connecttype="custom" o:connectlocs="0,475;761,473" o:connectangles="0,0"/>
                  </v:shape>
                  <v:shape id="Freeform 500" o:spid="_x0000_s1106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" path="m182,474r98,-95e" filled="f" strokeweight=".13931mm">
                    <v:path arrowok="t" o:connecttype="custom" o:connectlocs="182,474;280,379" o:connectangles="0,0"/>
                  </v:shape>
                  <v:shape id="Freeform 501" o:spid="_x0000_s1107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" path="m,292r182,1e" filled="f" strokeweight=".13931mm">
                    <v:path arrowok="t" o:connecttype="custom" o:connectlocs="0,292;182,293" o:connectangles="0,0"/>
                  </v:shape>
                  <v:shape id="Freeform 502" o:spid="_x0000_s1108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" path="m182,293r95,-94e" filled="f" strokeweight=".13931mm">
                    <v:path arrowok="t" o:connecttype="custom" o:connectlocs="182,293;277,199" o:connectangles="0,0"/>
                  </v:shape>
                  <v:shape id="Freeform 503" o:spid="_x0000_s1109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" path="m280,379r289,1e" filled="f" strokeweight=".13931mm">
                    <v:path arrowok="t" o:connecttype="custom" o:connectlocs="280,379;569,380" o:connectangles="0,0"/>
                  </v:shape>
                  <v:shape id="Freeform 504" o:spid="_x0000_s1110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" path="m186,473r2,194l567,662e" filled="f" strokeweight=".13931mm">
                    <v:path arrowok="t" o:connecttype="custom" o:connectlocs="186,473;188,667;567,662" o:connectangles="0,0,0"/>
                  </v:shape>
                  <v:shape id="Freeform 505" o:spid="_x0000_s1111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" path="m571,90r185,1e" filled="f" strokeweight=".13931mm">
                    <v:path arrowok="t" o:connecttype="custom" o:connectlocs="571,90;756,91" o:connectangles="0,0"/>
                  </v:shape>
                  <v:shape id="Freeform 506" o:spid="_x0000_s1112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" path="m756,91r5,382e" filled="f" strokeweight=".13931mm">
                    <v:path arrowok="t" o:connecttype="custom" o:connectlocs="756,91;761,473" o:connectangles="0,0"/>
                  </v:shape>
                  <v:shape id="Freeform 507" o:spid="_x0000_s1113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" path="m571,282r186,1e" filled="f" strokeweight=".13931mm">
                    <v:path arrowok="t" o:connecttype="custom" o:connectlocs="571,282;757,283" o:connectangles="0,0"/>
                  </v:shape>
                  <v:shape id="Freeform 508" o:spid="_x0000_s1114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" path="m757,283r92,-91e" filled="f" strokeweight=".13931mm">
                    <v:path arrowok="t" o:connecttype="custom" o:connectlocs="757,283;849,192" o:connectangles="0,0"/>
                  </v:shape>
                  <v:shape id="Freeform 509" o:spid="_x0000_s1115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" path="m852,3r-1,372e" filled="f" strokeweight=".13931mm">
                    <v:path arrowok="t" o:connecttype="custom" o:connectlocs="852,3;851,375" o:connectangles="0,0"/>
                  </v:shape>
                  <v:shape id="Freeform 510" o:spid="_x0000_s1116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" path="m851,375r-90,98e" filled="f" strokeweight=".13931mm">
                    <v:path arrowok="t" o:connecttype="custom" o:connectlocs="851,375;761,473" o:connectangles="0,0"/>
                  </v:shape>
                  <v:shape id="Freeform 511" o:spid="_x0000_s1117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" path="m852,3l756,91e" filled="f" strokeweight=".13931mm">
                    <v:path arrowok="t" o:connecttype="custom" o:connectlocs="852,3;756,91" o:connectangles="0,0"/>
                  </v:shape>
                  <v:shape id="Freeform 512" o:spid="_x0000_s1118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" path="m571,90l662,e" filled="f" strokeweight=".13931mm">
                    <v:path arrowok="t" o:connecttype="custom" o:connectlocs="571,90;662,0" o:connectangles="0,0"/>
                  </v:shape>
                  <v:shape id="Freeform 513" o:spid="_x0000_s1119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" path="m662,l852,3e" filled="f" strokeweight=".13931mm">
                    <v:path arrowok="t" o:connecttype="custom" o:connectlocs="662,0;852,3" o:connectangles="0,0"/>
                  </v:shape>
                  <v:shape id="Freeform 514" o:spid="_x0000_s1120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" path="m661,474r-1,96l567,662e" filled="f" strokeweight=".13931mm">
                    <v:path arrowok="t" o:connecttype="custom" o:connectlocs="661,474;660,570;567,662" o:connectangles="0,0,0"/>
                  </v:shape>
                  <v:shape id="Freeform 515" o:spid="_x0000_s1121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" path="m281,672r-2,551l463,1224e" filled="f" strokeweight=".13931mm">
                    <v:path arrowok="t" o:connecttype="custom" o:connectlocs="281,672;279,1223;463,1224" o:connectangles="0,0,0"/>
                  </v:shape>
                  <v:shape id="Freeform 516" o:spid="_x0000_s1122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" path="m468,667r,556e" filled="f" strokeweight=".13931mm">
                    <v:path arrowok="t" o:connecttype="custom" o:connectlocs="468,667;468,1223" o:connectangles="0,0"/>
                  </v:shape>
                  <v:shape id="Freeform 517" o:spid="_x0000_s1123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" path="m282,1036r188,e" filled="f" strokeweight=".13931mm">
                    <v:path arrowok="t" o:connecttype="custom" o:connectlocs="282,1036;470,1036" o:connectangles="0,0"/>
                  </v:shape>
                  <v:shape id="Freeform 518" o:spid="_x0000_s1124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" path="m470,1036r95,-94e" filled="f" strokeweight=".13931mm">
                    <v:path arrowok="t" o:connecttype="custom" o:connectlocs="470,1036;565,942" o:connectangles="0,0"/>
                  </v:shape>
                  <v:shape id="Freeform 519" o:spid="_x0000_s1125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" path="m281,847r186,1e" filled="f" strokeweight=".13931mm">
                    <v:path arrowok="t" o:connecttype="custom" o:connectlocs="281,847;467,848" o:connectangles="0,0"/>
                  </v:shape>
                  <v:shape id="Freeform 520" o:spid="_x0000_s1126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" path="m467,848r98,-97e" filled="f" strokeweight=".13931mm">
                    <v:path arrowok="t" o:connecttype="custom" o:connectlocs="467,848;565,751" o:connectangles="0,0"/>
                  </v:shape>
                  <v:shape id="Freeform 521" o:spid="_x0000_s1127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" path="m381,472r-1,191e" filled="f" strokeweight=".13931mm">
                    <v:path arrowok="t" o:connecttype="custom" o:connectlocs="381,472;380,663" o:connectangles="0,0"/>
                  </v:shape>
                  <v:shape id="Freeform 522" o:spid="_x0000_s1128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" path="m951,440r,744e" filled="f" strokeweight=".13931mm">
                    <v:path arrowok="t" o:connecttype="custom" o:connectlocs="951,440;951,1184" o:connectangles="0,0"/>
                  </v:shape>
                  <v:shape id="Freeform 523" o:spid="_x0000_s1129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" path="m951,440r369,2e" filled="f" strokeweight=".13931mm">
                    <v:path arrowok="t" o:connecttype="custom" o:connectlocs="951,440;1320,442" o:connectangles="0,0"/>
                  </v:shape>
                  <v:shape id="Freeform 524" o:spid="_x0000_s1130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" path="m1320,442r5,745e" filled="f" strokeweight=".13931mm">
                    <v:path arrowok="t" o:connecttype="custom" o:connectlocs="1320,442;1325,1187" o:connectangles="0,0"/>
                  </v:shape>
                  <v:shape id="Freeform 525" o:spid="_x0000_s1131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" path="m762,998r747,3e" filled="f" strokeweight=".13931mm">
                    <v:path arrowok="t" o:connecttype="custom" o:connectlocs="762,998;1509,1001" o:connectangles="0,0"/>
                  </v:shape>
                  <v:shape id="Freeform 526" o:spid="_x0000_s1132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" path="m759,808r193,1e" filled="f" strokeweight=".13931mm">
                    <v:path arrowok="t" o:connecttype="custom" o:connectlocs="759,808;952,809" o:connectangles="0,0"/>
                  </v:shape>
                  <v:shape id="Freeform 527" o:spid="_x0000_s1133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" path="m762,620r,378e" filled="f" strokeweight=".13931mm">
                    <v:path arrowok="t" o:connecttype="custom" o:connectlocs="762,620;762,998" o:connectangles="0,0"/>
                  </v:shape>
                  <v:shape id="Freeform 528" o:spid="_x0000_s1134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" path="m1508,629r1,372e" filled="f" strokeweight=".13931mm">
                    <v:path arrowok="t" o:connecttype="custom" o:connectlocs="1508,629;1509,1001" o:connectangles="0,0"/>
                  </v:shape>
                  <v:shape id="Freeform 529" o:spid="_x0000_s1135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" path="m1038,349r374,1e" filled="f" strokeweight=".13931mm">
                    <v:path arrowok="t" o:connecttype="custom" o:connectlocs="1038,349;1412,350" o:connectangles="0,0"/>
                  </v:shape>
                  <v:shape id="Freeform 530" o:spid="_x0000_s1136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" path="m1412,350r-92,92e" filled="f" strokeweight=".13931mm">
                    <v:path arrowok="t" o:connecttype="custom" o:connectlocs="1412,350;1320,442" o:connectangles="0,0"/>
                  </v:shape>
                  <v:shape id="Freeform 531" o:spid="_x0000_s1137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" path="m1038,349r-87,91e" filled="f" strokeweight=".13931mm">
                    <v:path arrowok="t" o:connecttype="custom" o:connectlocs="1038,349;951,440" o:connectangles="0,0"/>
                  </v:shape>
                  <v:shape id="Freeform 532" o:spid="_x0000_s1138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" path="m762,620r89,-91e" filled="f" strokeweight=".13931mm">
                    <v:path arrowok="t" o:connecttype="custom" o:connectlocs="762,620;851,529" o:connectangles="0,0"/>
                  </v:shape>
                  <v:shape id="Freeform 533" o:spid="_x0000_s1139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" path="m851,529r97,e" filled="f" strokeweight=".13931mm">
                    <v:path arrowok="t" o:connecttype="custom" o:connectlocs="851,529;948,529" o:connectangles="0,0"/>
                  </v:shape>
                  <v:shape id="Freeform 534" o:spid="_x0000_s1140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" path="m762,620r747,9e" filled="f" strokeweight=".13931mm">
                    <v:path arrowok="t" o:connecttype="custom" o:connectlocs="762,620;1509,629" o:connectangles="0,0"/>
                  </v:shape>
                  <v:shape id="Freeform 535" o:spid="_x0000_s1141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" path="m952,809r89,-91e" filled="f" strokeweight=".13931mm">
                    <v:path arrowok="t" o:connecttype="custom" o:connectlocs="952,809;1041,718" o:connectangles="0,0"/>
                  </v:shape>
                  <v:shape id="Freeform 536" o:spid="_x0000_s1142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" path="m1041,626r-1,279e" filled="f" strokeweight=".13931mm">
                    <v:path arrowok="t" o:connecttype="custom" o:connectlocs="1041,626;1040,905" o:connectangles="0,0"/>
                  </v:shape>
                  <v:shape id="Freeform 537" o:spid="_x0000_s1143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" path="m950,998r90,-93e" filled="f" strokeweight=".13931mm">
                    <v:path arrowok="t" o:connecttype="custom" o:connectlocs="950,998;1040,905" o:connectangles="0,0"/>
                  </v:shape>
                  <v:shape id="Freeform 538" o:spid="_x0000_s1144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" path="m1040,905r277,1e" filled="f" strokeweight=".13931mm">
                    <v:path arrowok="t" o:connecttype="custom" o:connectlocs="1040,905;1317,906" o:connectangles="0,0"/>
                  </v:shape>
                  <v:shape id="Freeform 539" o:spid="_x0000_s1145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" path="m1136,999r92,-91e" filled="f" strokeweight=".13931mm">
                    <v:path arrowok="t" o:connecttype="custom" o:connectlocs="1136,999;1228,908" o:connectangles="0,0"/>
                  </v:shape>
                  <v:shape id="Freeform 540" o:spid="_x0000_s1146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" path="m951,1184r374,3e" filled="f" strokeweight=".13931mm">
                    <v:path arrowok="t" o:connecttype="custom" o:connectlocs="951,1184;1325,1187" o:connectangles="0,0"/>
                  </v:shape>
                  <v:shape id="Freeform 541" o:spid="_x0000_s1147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" path="m1136,999r-1,183e" filled="f" strokeweight=".13931mm">
                    <v:path arrowok="t" o:connecttype="custom" o:connectlocs="1136,999;1135,1182" o:connectangles="0,0"/>
                  </v:shape>
                  <v:shape id="Freeform 542" o:spid="_x0000_s1148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" path="m1412,350r-1,183e" filled="f" strokeweight=".13931mm">
                    <v:path arrowok="t" o:connecttype="custom" o:connectlocs="1412,350;1411,533" o:connectangles="0,0"/>
                  </v:shape>
                  <v:shape id="Freeform 543" o:spid="_x0000_s1149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" path="m1321,624r90,-91e" filled="f" strokeweight=".13931mm">
                    <v:path arrowok="t" o:connecttype="custom" o:connectlocs="1321,624;1411,533" o:connectangles="0,0"/>
                  </v:shape>
                  <v:shape id="Freeform 544" o:spid="_x0000_s1150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" path="m1411,533r193,1e" filled="f" strokeweight=".13931mm">
                    <v:path arrowok="t" o:connecttype="custom" o:connectlocs="1411,533;1604,534" o:connectangles="0,0"/>
                  </v:shape>
                  <v:shape id="Freeform 545" o:spid="_x0000_s1151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" path="m1509,629r95,-95e" filled="f" strokeweight=".13931mm">
                    <v:path arrowok="t" o:connecttype="custom" o:connectlocs="1509,629;1604,534" o:connectangles="0,0"/>
                  </v:shape>
                  <v:shape id="Freeform 546" o:spid="_x0000_s1152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" path="m1323,821r185,-1e" filled="f" strokeweight=".13931mm">
                    <v:path arrowok="t" o:connecttype="custom" o:connectlocs="1323,821;1508,820" o:connectangles="0,0"/>
                  </v:shape>
                  <v:shape id="Freeform 547" o:spid="_x0000_s1153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" path="m1604,534r1,383l1509,1001e" filled="f" strokeweight=".13931mm">
                    <v:path arrowok="t" o:connecttype="custom" o:connectlocs="1604,534;1605,917;1509,1001" o:connectangles="0,0,0"/>
                  </v:shape>
                  <v:shape id="Freeform 548" o:spid="_x0000_s1154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" path="m1508,820r95,-94e" filled="f" strokeweight=".13931mm">
                    <v:path arrowok="t" o:connecttype="custom" o:connectlocs="1508,820;1603,726" o:connectangles="0,0"/>
                  </v:shape>
                  <v:shape id="Freeform 549" o:spid="_x0000_s1155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" path="m1420,1004r-1,92l1325,1187e" filled="f" strokeweight=".13931mm">
                    <v:path arrowok="t" o:connecttype="custom" o:connectlocs="1420,1004;1419,1096;1325,1187" o:connectangles="0,0,0"/>
                  </v:shape>
                  <v:shape id="Freeform 550" o:spid="_x0000_s1156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" path="m1226,350r-90,88e" filled="f" strokeweight=".13931mm">
                    <v:path arrowok="t" o:connecttype="custom" o:connectlocs="1226,350;1136,438" o:connectangles="0,0"/>
                  </v:shape>
                  <v:shape id="Freeform 551" o:spid="_x0000_s1157" style="position:absolute;left:2246;top:11782;width:1606;height:1225;visibility:visible;mso-wrap-style:square;v-text-anchor:top" coordsize="1606,1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" path="m1136,438r,185e" filled="f" strokeweight=".13931mm">
                    <v:path arrowok="t" o:connecttype="custom" o:connectlocs="1136,438;1136,623" o:connectangles="0,0"/>
                  </v:shape>
                </v:group>
                <v:shape id="Picture 552" o:spid="_x0000_s1158" type="#_x0000_t75" style="position:absolute;left:3195;top:11780;width:580;height:3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">
                  <v:imagedata r:id="rId487" o:title=""/>
                  <o:lock v:ext="edit" aspectratio="f"/>
                </v:shape>
                <v:group id="Group 553" o:spid="_x0000_s1159" style="position:absolute;left:3931;top:11756;width:735;height:249" coordorigin="3931,11756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">
                  <v:shape id="Freeform 554" o:spid="_x0000_s1160" style="position:absolute;left:3931;top:11756;width:735;height:249;visibility:visible;mso-wrap-style:square;v-text-anchor:top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" path="m161,80r490,4e" filled="f" strokeweight=".1237mm">
                    <v:path arrowok="t" o:connecttype="custom" o:connectlocs="161,80;651,84" o:connectangles="0,0"/>
                  </v:shape>
                  <v:shape id="Freeform 555" o:spid="_x0000_s1161" style="position:absolute;left:3931;top:11756;width:735;height:249;visibility:visible;mso-wrap-style:square;v-text-anchor:top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" path="m,248r651,e" filled="f" strokeweight=".1237mm">
                    <v:path arrowok="t" o:connecttype="custom" o:connectlocs="0,248;651,248" o:connectangles="0,0"/>
                  </v:shape>
                  <v:shape id="Freeform 556" o:spid="_x0000_s1162" style="position:absolute;left:3931;top:11756;width:735;height:249;visibility:visible;mso-wrap-style:square;v-text-anchor:top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" path="m651,84r,164e" filled="f" strokeweight=".1237mm">
                    <v:path arrowok="t" o:connecttype="custom" o:connectlocs="651,84;651,248" o:connectangles="0,0"/>
                  </v:shape>
                  <v:shape id="Freeform 557" o:spid="_x0000_s1163" style="position:absolute;left:3931;top:11756;width:735;height:249;visibility:visible;mso-wrap-style:square;v-text-anchor:top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" path="m242,l734,2e" filled="f" strokeweight=".1237mm">
                    <v:path arrowok="t" o:connecttype="custom" o:connectlocs="242,0;734,2" o:connectangles="0,0"/>
                  </v:shape>
                  <v:shape id="Freeform 558" o:spid="_x0000_s1164" style="position:absolute;left:3931;top:11756;width:735;height:249;visibility:visible;mso-wrap-style:square;v-text-anchor:top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" path="m161,80l242,e" filled="f" strokeweight=".1237mm">
                    <v:path arrowok="t" o:connecttype="custom" o:connectlocs="161,80;242,0" o:connectangles="0,0"/>
                  </v:shape>
                  <v:shape id="Freeform 559" o:spid="_x0000_s1165" style="position:absolute;left:3931;top:11756;width:735;height:249;visibility:visible;mso-wrap-style:square;v-text-anchor:top" coordsize="735,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" path="m734,2l651,84e" filled="f" strokeweight=".1237mm">
                    <v:path arrowok="t" o:connecttype="custom" o:connectlocs="734,2;651,84" o:connectangles="0,0"/>
                  </v:shape>
                </v:group>
                <v:shape id="Freeform 560" o:spid="_x0000_s1166" style="position:absolute;left:4583;top:11759;width:84;height:247;visibility:visible;mso-wrap-style:square;v-text-anchor:top" coordsize="84,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" path="m83,l,81,,246,80,168,83,xe" fillcolor="black" stroked="f">
                  <v:fill opacity="6425f"/>
                  <v:path arrowok="t" o:connecttype="custom" o:connectlocs="83,0;0,81;0,246;80,168;83,0" o:connectangles="0,0,0,0,0"/>
                </v:shape>
                <v:group id="Group 561" o:spid="_x0000_s1167" style="position:absolute;left:3931;top:11759;width:736;height:741" coordorigin="3931,11759" coordsize="736,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">
                  <v:shape id="Freeform 562" o:spid="_x0000_s1168" style="position:absolute;left:3931;top:11759;width:736;height:741;visibility:visible;mso-wrap-style:square;v-text-anchor:top" coordsize="736,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" path="m735,r-3,168l652,246e" filled="f" strokeweight=".1237mm">
                    <v:path arrowok="t" o:connecttype="custom" o:connectlocs="735,0;732,168;652,246" o:connectangles="0,0,0"/>
                  </v:shape>
                  <v:shape id="Freeform 563" o:spid="_x0000_s1169" style="position:absolute;left:3931;top:11759;width:736;height:741;visibility:visible;mso-wrap-style:square;v-text-anchor:top" coordsize="736,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" path="m571,1l489,78r-2,166e" filled="f" strokeweight=".1237mm">
                    <v:path arrowok="t" o:connecttype="custom" o:connectlocs="571,1;489,78;487,244" o:connectangles="0,0,0"/>
                  </v:shape>
                  <v:shape id="Freeform 564" o:spid="_x0000_s1170" style="position:absolute;left:3931;top:11759;width:736;height:741;visibility:visible;mso-wrap-style:square;v-text-anchor:top" coordsize="736,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" path="m403,l327,77r-2,166e" filled="f" strokeweight=".1237mm">
                    <v:path arrowok="t" o:connecttype="custom" o:connectlocs="403,0;327,77;325,243" o:connectangles="0,0,0"/>
                  </v:shape>
                  <v:shape id="Freeform 565" o:spid="_x0000_s1171" style="position:absolute;left:3931;top:11759;width:736;height:741;visibility:visible;mso-wrap-style:square;v-text-anchor:top" coordsize="736,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" path="m162,78r-3,662e" filled="f" strokeweight=".1237mm">
                    <v:path arrowok="t" o:connecttype="custom" o:connectlocs="162,78;159,740" o:connectangles="0,0"/>
                  </v:shape>
                  <v:shape id="Freeform 566" o:spid="_x0000_s1172" style="position:absolute;left:3931;top:11759;width:736;height:741;visibility:visible;mso-wrap-style:square;v-text-anchor:top" coordsize="736,7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" path="m,577r495,1e" filled="f" strokeweight=".1237mm">
                    <v:path arrowok="t" o:connecttype="custom" o:connectlocs="0,577;495,578" o:connectangles="0,0"/>
                  </v:shape>
                </v:group>
                <v:shape id="Picture 567" o:spid="_x0000_s1173" type="#_x0000_t75" style="position:absolute;left:3925;top:11915;width:580;height:4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">
                  <v:imagedata r:id="rId488" o:title=""/>
                  <o:lock v:ext="edit" aspectratio="f"/>
                </v:shape>
                <v:group id="Group 568" o:spid="_x0000_s1174" style="position:absolute;left:4090;top:12252;width:504;height:753" coordorigin="4090,12252" coordsize="504,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">
                  <v:shape id="Freeform 569" o:spid="_x0000_s1175" style="position:absolute;left:4090;top:12252;width:504;height:753;visibility:visible;mso-wrap-style:square;v-text-anchor:top" coordsize="504,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" path="m,247r503,2e" filled="f" strokeweight=".1237mm">
                    <v:path arrowok="t" o:connecttype="custom" o:connectlocs="0,247;503,249" o:connectangles="0,0"/>
                  </v:shape>
                  <v:shape id="Freeform 570" o:spid="_x0000_s1176" style="position:absolute;left:4090;top:12252;width:504;height:753;visibility:visible;mso-wrap-style:square;v-text-anchor:top" coordsize="504,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" path="m253,l169,83e" filled="f" strokeweight=".1237mm">
                    <v:path arrowok="t" o:connecttype="custom" o:connectlocs="253,0;169,83" o:connectangles="0,0"/>
                  </v:shape>
                  <v:shape id="Freeform 571" o:spid="_x0000_s1177" style="position:absolute;left:4090;top:12252;width:504;height:753;visibility:visible;mso-wrap-style:square;v-text-anchor:top" coordsize="504,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" path="m169,83r,161e" filled="f" strokeweight=".1237mm">
                    <v:path arrowok="t" o:connecttype="custom" o:connectlocs="169,83;169,244" o:connectangles="0,0"/>
                  </v:shape>
                  <v:shape id="Freeform 572" o:spid="_x0000_s1178" style="position:absolute;left:4090;top:12252;width:504;height:753;visibility:visible;mso-wrap-style:square;v-text-anchor:top" coordsize="504,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" path="m418,5l335,85e" filled="f" strokeweight=".1237mm">
                    <v:path arrowok="t" o:connecttype="custom" o:connectlocs="418,5;335,85" o:connectangles="0,0"/>
                  </v:shape>
                  <v:shape id="Freeform 573" o:spid="_x0000_s1179" style="position:absolute;left:4090;top:12252;width:504;height:753;visibility:visible;mso-wrap-style:square;v-text-anchor:top" coordsize="504,7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" path="m335,85r-3,667e" filled="f" strokeweight=".1237mm">
                    <v:path arrowok="t" o:connecttype="custom" o:connectlocs="335,85;332,752" o:connectangles="0,0"/>
                  </v:shape>
                </v:group>
                <v:shape id="Picture 574" o:spid="_x0000_s1180" type="#_x0000_t75" style="position:absolute;left:4421;top:12254;width:260;height:5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">
                  <v:imagedata r:id="rId489" o:title=""/>
                  <o:lock v:ext="edit" aspectratio="f"/>
                </v:shape>
                <v:shape id="Freeform 575" o:spid="_x0000_s1181" style="position:absolute;left:4592;top:12420;width:81;height:417;visibility:visible;mso-wrap-style:square;v-text-anchor:top" coordsize="81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" path="m80,l1,80,,416,79,334,80,xe" fillcolor="black" stroked="f">
                  <v:fill opacity="6425f"/>
                  <v:path arrowok="t" o:connecttype="custom" o:connectlocs="80,0;1,80;0,416;79,334;80,0" o:connectangles="0,0,0,0,0"/>
                </v:shape>
                <v:group id="Group 576" o:spid="_x0000_s1182" style="position:absolute;left:3923;top:12754;width:750;height:251" coordorigin="3923,12754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">
                  <v:shape id="Freeform 577" o:spid="_x0000_s1183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" path="m749,1l669,83e" filled="f" strokeweight=".1237mm">
                    <v:path arrowok="t" o:connecttype="custom" o:connectlocs="749,1;669,83" o:connectangles="0,0"/>
                  </v:shape>
                  <v:shape id="Freeform 578" o:spid="_x0000_s1184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" path="m1,77r668,6e" filled="f" strokeweight=".1237mm">
                    <v:path arrowok="t" o:connecttype="custom" o:connectlocs="1,77;669,83" o:connectangles="0,0"/>
                  </v:shape>
                  <v:shape id="Freeform 579" o:spid="_x0000_s1185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" path="m,246r500,4e" filled="f" strokeweight=".1237mm">
                    <v:path arrowok="t" o:connecttype="custom" o:connectlocs="0,246;500,250" o:connectangles="0,0"/>
                  </v:shape>
                  <v:shape id="Freeform 580" o:spid="_x0000_s1186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" path="m80,l498,1e" filled="f" strokeweight=".1237mm">
                    <v:path arrowok="t" o:connecttype="custom" o:connectlocs="80,0;498,1" o:connectangles="0,0"/>
                  </v:shape>
                  <v:shape id="Freeform 581" o:spid="_x0000_s1187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" path="m500,250r84,-83e" filled="f" strokeweight=".1237mm">
                    <v:path arrowok="t" o:connecttype="custom" o:connectlocs="500,250;584,167" o:connectangles="0,0"/>
                  </v:shape>
                  <v:shape id="Freeform 582" o:spid="_x0000_s1188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" path="m584,167r,-82e" filled="f" strokeweight=".1237mm">
                    <v:path arrowok="t" o:connecttype="custom" o:connectlocs="584,167;584,85" o:connectangles="0,0"/>
                  </v:shape>
                  <v:shape id="Freeform 583" o:spid="_x0000_s1189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" path="m334,80l414,e" filled="f" strokeweight=".1237mm">
                    <v:path arrowok="t" o:connecttype="custom" o:connectlocs="334,80;414,0" o:connectangles="0,0"/>
                  </v:shape>
                  <v:shape id="Freeform 584" o:spid="_x0000_s1190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" path="m334,80r-1,165e" filled="f" strokeweight=".1237mm">
                    <v:path arrowok="t" o:connecttype="custom" o:connectlocs="334,80;333,245" o:connectangles="0,0"/>
                  </v:shape>
                  <v:shape id="Freeform 585" o:spid="_x0000_s1191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" path="m246,1l164,76r,167e" filled="f" strokeweight=".1237mm">
                    <v:path arrowok="t" o:connecttype="custom" o:connectlocs="246,1;164,76;164,243" o:connectangles="0,0,0"/>
                  </v:shape>
                  <v:shape id="Freeform 586" o:spid="_x0000_s1192" style="position:absolute;left:3923;top:12754;width:750;height:251;visibility:visible;mso-wrap-style:square;v-text-anchor:top" coordsize="750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" path="m80,l,80,,246e" filled="f" strokeweight=".1237mm">
                    <v:path arrowok="t" o:connecttype="custom" o:connectlocs="80,0;0,80;0,246" o:connectangles="0,0,0"/>
                  </v:shape>
                </v:group>
                <v:shape id="Picture 587" o:spid="_x0000_s1193" type="#_x0000_t75" style="position:absolute;left:4998;top:12252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">
                  <v:imagedata r:id="rId490" o:title=""/>
                  <o:lock v:ext="edit" aspectratio="f"/>
                </v:shape>
                <v:group id="Group 588" o:spid="_x0000_s1194" style="position:absolute;left:2249;top:11785;width:754;height:1216" coordorigin="2249,11785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">
                  <v:shape id="Freeform 589" o:spid="_x0000_s1195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" path="m,98l,469e" filled="f" strokeweight=".27361mm">
                    <v:path arrowok="t" o:connecttype="custom" o:connectlocs="0,98;0,469" o:connectangles="0,0"/>
                  </v:shape>
                  <v:shape id="Freeform 590" o:spid="_x0000_s1196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" path="m182,99r,558e" filled="f" strokeweight=".27361mm">
                    <v:path arrowok="t" o:connecttype="custom" o:connectlocs="182,99;182,657" o:connectangles="0,0"/>
                  </v:shape>
                  <v:shape id="Freeform 591" o:spid="_x0000_s1197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" path="m,96r180,e" filled="f" strokeweight=".27361mm">
                    <v:path arrowok="t" o:connecttype="custom" o:connectlocs="0,96;180,96" o:connectangles="0,0"/>
                  </v:shape>
                  <v:shape id="Freeform 592" o:spid="_x0000_s1198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" path="m,92l93,e" filled="f" strokeweight=".27361mm">
                    <v:path arrowok="t" o:connecttype="custom" o:connectlocs="0,92;93,0" o:connectangles="0,0"/>
                  </v:shape>
                  <v:shape id="Freeform 593" o:spid="_x0000_s1199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" path="m184,94l271,7e" filled="f" strokeweight=".27361mm">
                    <v:path arrowok="t" o:connecttype="custom" o:connectlocs="184,94;271,7" o:connectangles="0,0"/>
                  </v:shape>
                  <v:shape id="Freeform 594" o:spid="_x0000_s1200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" path="m93,1r175,e" filled="f" strokeweight=".27361mm">
                    <v:path arrowok="t" o:connecttype="custom" o:connectlocs="93,1;268,1" o:connectangles="0,0"/>
                  </v:shape>
                  <v:shape id="Freeform 595" o:spid="_x0000_s1201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" path="m6,287r169,e" filled="f" strokeweight=".27361mm">
                    <v:path arrowok="t" o:connecttype="custom" o:connectlocs="6,287;175,287" o:connectangles="0,0"/>
                  </v:shape>
                  <v:shape id="Freeform 596" o:spid="_x0000_s1202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" path="m1,469r752,e" filled="f" strokeweight=".27361mm">
                    <v:path arrowok="t" o:connecttype="custom" o:connectlocs="1,469;753,469" o:connectangles="0,0"/>
                  </v:shape>
                  <v:shape id="Freeform 597" o:spid="_x0000_s1203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" path="m183,658r377,e" filled="f" strokeweight=".27361mm">
                    <v:path arrowok="t" o:connecttype="custom" o:connectlocs="183,658;560,658" o:connectangles="0,0"/>
                  </v:shape>
                  <v:shape id="Freeform 598" o:spid="_x0000_s1204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" path="m464,660r,555e" filled="f" strokeweight=".27361mm">
                    <v:path arrowok="t" o:connecttype="custom" o:connectlocs="464,660;464,1215" o:connectangles="0,0"/>
                  </v:shape>
                  <v:shape id="Freeform 599" o:spid="_x0000_s1205" style="position:absolute;left:2249;top:11785;width:754;height:1216;visibility:visible;mso-wrap-style:square;v-text-anchor:top" coordsize="754,12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" path="m279,658r-1,555e" filled="f" strokeweight=".27361mm">
                    <v:path arrowok="t" o:connecttype="custom" o:connectlocs="279,658;278,1213" o:connectangles="0,0"/>
                  </v:shape>
                </v:group>
                <v:shape id="Picture 600" o:spid="_x0000_s1206" type="#_x0000_t75" style="position:absolute;left:2427;top:11793;width:380;height:6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">
                  <v:imagedata r:id="rId491" o:title=""/>
                  <o:lock v:ext="edit" aspectratio="f"/>
                </v:shape>
                <v:shape id="Freeform 601" o:spid="_x0000_s1207" style="position:absolute;left:2815;top:11874;width:1;height:563;visibility:visible;mso-wrap-style:square;v-text-anchor:top" coordsize="1,5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" path="m,l,562e" filled="f" strokeweight=".27361mm">
                  <v:path arrowok="t" o:connecttype="custom" o:connectlocs="0,0;0,562" o:connectangles="0,0"/>
                </v:shape>
                <v:shape id="Picture 602" o:spid="_x0000_s1208" type="#_x0000_t75" style="position:absolute;left:2809;top:11774;width:300;height:6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">
                  <v:imagedata r:id="rId492" o:title=""/>
                  <o:lock v:ext="edit" aspectratio="f"/>
                </v:shape>
                <v:group id="Group 603" o:spid="_x0000_s1209" style="position:absolute;left:2528;top:12446;width:284;height:559" coordorigin="2528,12446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">
                  <v:shape id="Freeform 604" o:spid="_x0000_s1210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" path="m283,r,468e" filled="f" strokeweight=".27361mm">
                    <v:path arrowok="t" o:connecttype="custom" o:connectlocs="283,0;283,468" o:connectangles="0,0"/>
                  </v:shape>
                  <v:shape id="Freeform 605" o:spid="_x0000_s1211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" path="m,558r187,e" filled="f" strokeweight=".27361mm">
                    <v:path arrowok="t" o:connecttype="custom" o:connectlocs="0,558;187,558" o:connectangles="0,0"/>
                  </v:shape>
                  <v:shape id="Freeform 606" o:spid="_x0000_s1212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" path="m191,557r91,-90e" filled="f" strokeweight=".27361mm">
                    <v:path arrowok="t" o:connecttype="custom" o:connectlocs="191,557;282,467" o:connectangles="0,0"/>
                  </v:shape>
                  <v:shape id="Freeform 607" o:spid="_x0000_s1213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" path="m3,370r177,e" filled="f" strokeweight=".27361mm">
                    <v:path arrowok="t" o:connecttype="custom" o:connectlocs="3,370;180,370" o:connectangles="0,0"/>
                  </v:shape>
                  <v:shape id="Freeform 608" o:spid="_x0000_s1214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" path="m182,370l282,284e" filled="f" strokeweight=".27361mm">
                    <v:path arrowok="t" o:connecttype="custom" o:connectlocs="182,370;282,284" o:connectangles="0,0"/>
                  </v:shape>
                  <v:shape id="Freeform 609" o:spid="_x0000_s1215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" path="m5,182r172,1e" filled="f" strokeweight=".27361mm">
                    <v:path arrowok="t" o:connecttype="custom" o:connectlocs="5,182;177,183" o:connectangles="0,0"/>
                  </v:shape>
                  <v:shape id="Freeform 610" o:spid="_x0000_s1216" style="position:absolute;left:2528;top:12446;width:284;height:559;visibility:visible;mso-wrap-style:square;v-text-anchor:top" coordsize="284,5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" path="m189,178l280,87e" filled="f" strokeweight=".27361mm">
                    <v:path arrowok="t" o:connecttype="custom" o:connectlocs="189,178;280,87" o:connectangles="0,0"/>
                  </v:shape>
                </v:group>
                <v:group id="Group 611" o:spid="_x0000_s1217" style="position:absolute;left:3008;top:11888;width:845;height:1080" coordorigin="3008,11888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">
                  <v:shape id="Freeform 612" o:spid="_x0000_s1218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" path="m189,r,178e" filled="f" strokeweight=".24994mm">
                    <v:path arrowok="t" o:connecttype="custom" o:connectlocs="189,0;189,178" o:connectangles="0,0"/>
                  </v:shape>
                  <v:shape id="Freeform 613" o:spid="_x0000_s1219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" path="m190,335r,740e" filled="f" strokeweight=".24994mm">
                    <v:path arrowok="t" o:connecttype="custom" o:connectlocs="190,335;190,1075" o:connectangles="0,0"/>
                  </v:shape>
                  <v:shape id="Freeform 614" o:spid="_x0000_s1220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" path="m558,336r,743e" filled="f" strokeweight=".24994mm">
                    <v:path arrowok="t" o:connecttype="custom" o:connectlocs="558,336;558,1079" o:connectangles="0,0"/>
                  </v:shape>
                  <v:shape id="Freeform 615" o:spid="_x0000_s1221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" path="m2,893r741,e" filled="f" strokeweight=".24994mm">
                    <v:path arrowok="t" o:connecttype="custom" o:connectlocs="2,893;743,893" o:connectangles="0,0"/>
                  </v:shape>
                  <v:shape id="Freeform 616" o:spid="_x0000_s1222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" path="m5,518r736,e" filled="f" strokeweight=".24994mm">
                    <v:path arrowok="t" o:connecttype="custom" o:connectlocs="5,518;741,518" o:connectangles="0,0"/>
                  </v:shape>
                  <v:shape id="Freeform 617" o:spid="_x0000_s1223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" path="m,518l,886e" filled="f" strokeweight=".24994mm">
                    <v:path arrowok="t" o:connecttype="custom" o:connectlocs="0,518;0,886" o:connectangles="0,0"/>
                  </v:shape>
                  <v:shape id="Freeform 618" o:spid="_x0000_s1224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" path="m279,521r,270e" filled="f" strokeweight=".24994mm">
                    <v:path arrowok="t" o:connecttype="custom" o:connectlocs="279,521;279,791" o:connectangles="0,0"/>
                  </v:shape>
                  <v:shape id="Freeform 619" o:spid="_x0000_s1225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" path="m191,337r368,e" filled="f" strokeweight=".24994mm">
                    <v:path arrowok="t" o:connecttype="custom" o:connectlocs="191,337;559,337" o:connectangles="0,0"/>
                  </v:shape>
                  <v:shape id="Freeform 620" o:spid="_x0000_s1226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" path="m557,338r90,-90e" filled="f" strokeweight=".24994mm">
                    <v:path arrowok="t" o:connecttype="custom" o:connectlocs="557,338;647,248" o:connectangles="0,0"/>
                  </v:shape>
                  <v:shape id="Freeform 621" o:spid="_x0000_s1227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" path="m191,333r89,-89e" filled="f" strokeweight=".24994mm">
                    <v:path arrowok="t" o:connecttype="custom" o:connectlocs="191,333;280,244" o:connectangles="0,0"/>
                  </v:shape>
                  <v:shape id="Freeform 622" o:spid="_x0000_s1228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" path="m285,243r361,e" filled="f" strokeweight=".24994mm">
                    <v:path arrowok="t" o:connecttype="custom" o:connectlocs="285,243;646,243" o:connectangles="0,0"/>
                  </v:shape>
                  <v:shape id="Freeform 623" o:spid="_x0000_s1229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" path="m375,513r,-175l461,252e" filled="f" strokeweight=".24994mm">
                    <v:path arrowok="t" o:connecttype="custom" o:connectlocs="375,513;375,338;461,252" o:connectangles="0,0,0"/>
                  </v:shape>
                  <v:shape id="Freeform 624" o:spid="_x0000_s1230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" path="m650,245r,178e" filled="f" strokeweight=".24994mm">
                    <v:path arrowok="t" o:connecttype="custom" o:connectlocs="650,245;650,423" o:connectangles="0,0"/>
                  </v:shape>
                  <v:shape id="Freeform 625" o:spid="_x0000_s1231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" path="m563,517r91,-91e" filled="f" strokeweight=".24994mm">
                    <v:path arrowok="t" o:connecttype="custom" o:connectlocs="563,517;654,426" o:connectangles="0,0"/>
                  </v:shape>
                  <v:shape id="Freeform 626" o:spid="_x0000_s1232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" path="m190,698r85,-85e" filled="f" strokeweight=".24994mm">
                    <v:path arrowok="t" o:connecttype="custom" o:connectlocs="190,698;275,613" o:connectangles="0,0"/>
                  </v:shape>
                  <v:shape id="Freeform 627" o:spid="_x0000_s1233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" path="m1,702r187,e" filled="f" strokeweight=".24994mm">
                    <v:path arrowok="t" o:connecttype="custom" o:connectlocs="1,702;188,702" o:connectangles="0,0"/>
                  </v:shape>
                  <v:shape id="Freeform 628" o:spid="_x0000_s1234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" path="m89,423l3,510e" filled="f" strokeweight=".24994mm">
                    <v:path arrowok="t" o:connecttype="custom" o:connectlocs="89,423;3,510" o:connectangles="0,0"/>
                  </v:shape>
                  <v:shape id="Freeform 629" o:spid="_x0000_s1235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" path="m94,422r90,e" filled="f" strokeweight=".24994mm">
                    <v:path arrowok="t" o:connecttype="custom" o:connectlocs="94,422;184,422" o:connectangles="0,0"/>
                  </v:shape>
                  <v:shape id="Freeform 630" o:spid="_x0000_s1236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" path="m745,519r,372e" filled="f" strokeweight=".24994mm">
                    <v:path arrowok="t" o:connecttype="custom" o:connectlocs="745,519;745,891" o:connectangles="0,0"/>
                  </v:shape>
                  <v:shape id="Freeform 631" o:spid="_x0000_s1237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" path="m747,515r95,-81e" filled="f" strokeweight=".24994mm">
                    <v:path arrowok="t" o:connecttype="custom" o:connectlocs="747,515;842,434" o:connectangles="0,0"/>
                  </v:shape>
                  <v:shape id="Freeform 632" o:spid="_x0000_s1238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" path="m842,433r,379e" filled="f" strokeweight=".24994mm">
                    <v:path arrowok="t" o:connecttype="custom" o:connectlocs="842,433;842,812" o:connectangles="0,0"/>
                  </v:shape>
                  <v:shape id="Freeform 633" o:spid="_x0000_s1239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" path="m746,891r98,-79e" filled="f" strokeweight=".24994mm">
                    <v:path arrowok="t" o:connecttype="custom" o:connectlocs="746,891;844,812" o:connectangles="0,0"/>
                  </v:shape>
                  <v:shape id="Freeform 634" o:spid="_x0000_s1240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" path="m560,715r176,e" filled="f" strokeweight=".24994mm">
                    <v:path arrowok="t" o:connecttype="custom" o:connectlocs="560,715;736,715" o:connectangles="0,0"/>
                  </v:shape>
                  <v:shape id="Freeform 635" o:spid="_x0000_s1241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" path="m736,716l844,625e" filled="f" strokeweight=".24994mm">
                    <v:path arrowok="t" o:connecttype="custom" o:connectlocs="736,716;844,625" o:connectangles="0,0"/>
                  </v:shape>
                  <v:shape id="Freeform 636" o:spid="_x0000_s1242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" path="m652,431r187,e" filled="f" strokeweight=".24994mm">
                    <v:path arrowok="t" o:connecttype="custom" o:connectlocs="652,431;839,431" o:connectangles="0,0"/>
                  </v:shape>
                  <v:shape id="Freeform 637" o:spid="_x0000_s1243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" path="m193,889r88,-99e" filled="f" strokeweight=".24994mm">
                    <v:path arrowok="t" o:connecttype="custom" o:connectlocs="193,889;281,790" o:connectangles="0,0"/>
                  </v:shape>
                  <v:shape id="Freeform 638" o:spid="_x0000_s1244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" path="m193,1077r367,e" filled="f" strokeweight=".24994mm">
                    <v:path arrowok="t" o:connecttype="custom" o:connectlocs="193,1077;560,1077" o:connectangles="0,0"/>
                  </v:shape>
                  <v:shape id="Freeform 639" o:spid="_x0000_s1245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" path="m658,901r,87e" filled="f" strokeweight=".24994mm">
                    <v:path arrowok="t" o:connecttype="custom" o:connectlocs="658,901;658,988" o:connectangles="0,0"/>
                  </v:shape>
                  <v:shape id="Freeform 640" o:spid="_x0000_s1246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" path="m562,1075r95,-83e" filled="f" strokeweight=".24994mm">
                    <v:path arrowok="t" o:connecttype="custom" o:connectlocs="562,1075;657,992" o:connectangles="0,0"/>
                  </v:shape>
                  <v:shape id="Freeform 641" o:spid="_x0000_s1247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" path="m372,1073r,-176e" filled="f" strokeweight=".24994mm">
                    <v:path arrowok="t" o:connecttype="custom" o:connectlocs="372,1073;372,897" o:connectangles="0,0"/>
                  </v:shape>
                  <v:shape id="Freeform 642" o:spid="_x0000_s1248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" path="m381,893r83,-94e" filled="f" strokeweight=".24994mm">
                    <v:path arrowok="t" o:connecttype="custom" o:connectlocs="381,893;464,799" o:connectangles="0,0"/>
                  </v:shape>
                  <v:shape id="Freeform 643" o:spid="_x0000_s1249" style="position:absolute;left:3008;top:11888;width:845;height:1080;visibility:visible;mso-wrap-style:square;v-text-anchor:top" coordsize="845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" path="m279,795r275,e" filled="f" strokeweight=".24994mm">
                    <v:path arrowok="t" o:connecttype="custom" o:connectlocs="279,795;554,795" o:connectangles="0,0"/>
                  </v:shape>
                </v:group>
                <v:shape id="Picture 644" o:spid="_x0000_s1250" type="#_x0000_t75" style="position:absolute;left:3192;top:11777;width:580;height:3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">
                  <v:imagedata r:id="rId493" o:title=""/>
                  <o:lock v:ext="edit" aspectratio="f"/>
                </v:shape>
                <v:group id="Group 645" o:spid="_x0000_s1251" style="position:absolute;left:3923;top:11753;width:749;height:1247" coordorigin="3923,11753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">
                  <v:shape id="Freeform 646" o:spid="_x0000_s1252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" path="m11,251r652,e" filled="f" strokeweight=".24994mm">
                    <v:path arrowok="t" o:connecttype="custom" o:connectlocs="11,251;663,251" o:connectangles="0,0"/>
                  </v:shape>
                  <v:shape id="Freeform 647" o:spid="_x0000_s1253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" path="m9,580r492,e" filled="f" strokeweight=".24994mm">
                    <v:path arrowok="t" o:connecttype="custom" o:connectlocs="9,580;501,580" o:connectangles="0,0"/>
                  </v:shape>
                  <v:shape id="Freeform 648" o:spid="_x0000_s1254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" path="m169,754r495,e" filled="f" strokeweight=".24994mm">
                    <v:path arrowok="t" o:connecttype="custom" o:connectlocs="169,754;664,754" o:connectangles="0,0"/>
                  </v:shape>
                  <v:shape id="Freeform 649" o:spid="_x0000_s1255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" path="m167,90r,658e" filled="f" strokeweight=".24994mm">
                    <v:path arrowok="t" o:connecttype="custom" o:connectlocs="167,90;167,748" o:connectangles="0,0"/>
                  </v:shape>
                  <v:shape id="Freeform 650" o:spid="_x0000_s1256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" path="m2,1081r665,e" filled="f" strokeweight=".24994mm">
                    <v:path arrowok="t" o:connecttype="custom" o:connectlocs="2,1081;667,1081" o:connectangles="0,0"/>
                  </v:shape>
                  <v:shape id="Freeform 651" o:spid="_x0000_s1257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" path="m,1246r497,e" filled="f" strokeweight=".24994mm">
                    <v:path arrowok="t" o:connecttype="custom" o:connectlocs="0,1246;497,1246" o:connectangles="0,0"/>
                  </v:shape>
                  <v:shape id="Freeform 652" o:spid="_x0000_s1258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" path="m499,584r,660e" filled="f" strokeweight=".24994mm">
                    <v:path arrowok="t" o:connecttype="custom" o:connectlocs="499,584;499,1244" o:connectangles="0,0"/>
                  </v:shape>
                  <v:shape id="Freeform 653" o:spid="_x0000_s1259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" path="m,1082r,161e" filled="f" strokeweight=".24994mm">
                    <v:path arrowok="t" o:connecttype="custom" o:connectlocs="0,1082;0,1243" o:connectangles="0,0"/>
                  </v:shape>
                  <v:shape id="Freeform 654" o:spid="_x0000_s1260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" path="m84,1001r412,e" filled="f" strokeweight=".24994mm">
                    <v:path arrowok="t" o:connecttype="custom" o:connectlocs="84,1001;496,1001" o:connectangles="0,0"/>
                  </v:shape>
                  <v:shape id="Freeform 655" o:spid="_x0000_s1261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" path="m2,1079l81,999e" filled="f" strokeweight=".24994mm">
                    <v:path arrowok="t" o:connecttype="custom" o:connectlocs="2,1079;81,999" o:connectangles="0,0"/>
                  </v:shape>
                  <v:shape id="Freeform 656" o:spid="_x0000_s1262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" path="m162,1080r80,-80e" filled="f" strokeweight=".24994mm">
                    <v:path arrowok="t" o:connecttype="custom" o:connectlocs="162,1080;242,1000" o:connectangles="0,0"/>
                  </v:shape>
                  <v:shape id="Freeform 657" o:spid="_x0000_s1263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" path="m342,1081r72,-72e" filled="f" strokeweight=".24994mm">
                    <v:path arrowok="t" o:connecttype="custom" o:connectlocs="342,1081;414,1009" o:connectangles="0,0"/>
                  </v:shape>
                  <v:shape id="Freeform 658" o:spid="_x0000_s1264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" path="m165,1081r,161e" filled="f" strokeweight=".24994mm">
                    <v:path arrowok="t" o:connecttype="custom" o:connectlocs="165,1081;165,1242" o:connectangles="0,0"/>
                  </v:shape>
                  <v:shape id="Freeform 659" o:spid="_x0000_s1265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" path="m336,1081r,154e" filled="f" strokeweight=".24994mm">
                    <v:path arrowok="t" o:connecttype="custom" o:connectlocs="336,1081;336,1235" o:connectangles="0,0"/>
                  </v:shape>
                  <v:shape id="Freeform 660" o:spid="_x0000_s1266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" path="m499,1246r87,-78l586,1086e" filled="f" strokeweight=".24994mm">
                    <v:path arrowok="t" o:connecttype="custom" o:connectlocs="499,1246;586,1168;586,1086" o:connectangles="0,0,0"/>
                  </v:shape>
                  <v:shape id="Freeform 661" o:spid="_x0000_s1267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" path="m665,750r,327e" filled="f" strokeweight=".24994mm">
                    <v:path arrowok="t" o:connecttype="custom" o:connectlocs="665,750;665,1077" o:connectangles="0,0"/>
                  </v:shape>
                  <v:shape id="Freeform 662" o:spid="_x0000_s1268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" path="m505,924r149,e" filled="f" strokeweight=".24994mm">
                    <v:path arrowok="t" o:connecttype="custom" o:connectlocs="505,924;654,924" o:connectangles="0,0"/>
                  </v:shape>
                  <v:shape id="Freeform 663" o:spid="_x0000_s1269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" path="m9,252r,322e" filled="f" strokeweight=".24994mm">
                    <v:path arrowok="t" o:connecttype="custom" o:connectlocs="9,252;9,574" o:connectangles="0,0"/>
                  </v:shape>
                  <v:shape id="Freeform 664" o:spid="_x0000_s1270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" path="m167,88r484,e" filled="f" strokeweight=".24994mm">
                    <v:path arrowok="t" o:connecttype="custom" o:connectlocs="167,88;651,88" o:connectangles="0,0"/>
                  </v:shape>
                  <v:shape id="Freeform 665" o:spid="_x0000_s1271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" path="m748,669r,332e" filled="f" strokeweight=".24994mm">
                    <v:path arrowok="t" o:connecttype="custom" o:connectlocs="748,669;748,1001" o:connectangles="0,0"/>
                  </v:shape>
                  <v:shape id="Freeform 666" o:spid="_x0000_s1272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" path="m662,921r83,-83e" filled="f" strokeweight=".24994mm">
                    <v:path arrowok="t" o:connecttype="custom" o:connectlocs="662,921;745,838" o:connectangles="0,0"/>
                  </v:shape>
                  <v:shape id="Freeform 667" o:spid="_x0000_s1273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" path="m669,1078r80,-80e" filled="f" strokeweight=".24994mm">
                    <v:path arrowok="t" o:connecttype="custom" o:connectlocs="669,1078;749,998" o:connectangles="0,0"/>
                  </v:shape>
                  <v:shape id="Freeform 668" o:spid="_x0000_s1274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" path="m665,747r79,-79e" filled="f" strokeweight=".24994mm">
                    <v:path arrowok="t" o:connecttype="custom" o:connectlocs="665,747;744,668" o:connectangles="0,0"/>
                  </v:shape>
                  <v:shape id="Freeform 669" o:spid="_x0000_s1275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" path="m501,747r85,-85e" filled="f" strokeweight=".24994mm">
                    <v:path arrowok="t" o:connecttype="custom" o:connectlocs="501,747;586,662" o:connectangles="0,0"/>
                  </v:shape>
                  <v:shape id="Freeform 670" o:spid="_x0000_s1276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" path="m254,501r331,2e" filled="f" strokeweight=".24994mm">
                    <v:path arrowok="t" o:connecttype="custom" o:connectlocs="254,501;585,503" o:connectangles="0,0"/>
                  </v:shape>
                  <v:shape id="Freeform 671" o:spid="_x0000_s1277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" path="m501,578r85,-73e" filled="f" strokeweight=".24994mm">
                    <v:path arrowok="t" o:connecttype="custom" o:connectlocs="501,578;586,505" o:connectangles="0,0"/>
                  </v:shape>
                  <v:shape id="Freeform 672" o:spid="_x0000_s1278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" path="m585,507r,147e" filled="f" strokeweight=".24994mm">
                    <v:path arrowok="t" o:connecttype="custom" o:connectlocs="585,507;585,654" o:connectangles="0,0"/>
                  </v:shape>
                  <v:shape id="Freeform 673" o:spid="_x0000_s1279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" path="m590,663r154,e" filled="f" strokeweight=".24994mm">
                    <v:path arrowok="t" o:connecttype="custom" o:connectlocs="590,663;744,663" o:connectangles="0,0"/>
                  </v:shape>
                  <v:shape id="Freeform 674" o:spid="_x0000_s1280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" path="m14,413r149,e" filled="f" strokeweight=".24994mm">
                    <v:path arrowok="t" o:connecttype="custom" o:connectlocs="14,413;163,413" o:connectangles="0,0"/>
                  </v:shape>
                  <v:shape id="Freeform 675" o:spid="_x0000_s1281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" path="m165,417r88,-89e" filled="f" strokeweight=".24994mm">
                    <v:path arrowok="t" o:connecttype="custom" o:connectlocs="165,417;253,328" o:connectangles="0,0"/>
                  </v:shape>
                  <v:shape id="Freeform 676" o:spid="_x0000_s1282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" path="m257,254r,247e" filled="f" strokeweight=".24994mm">
                    <v:path arrowok="t" o:connecttype="custom" o:connectlocs="257,254;257,501" o:connectangles="0,0"/>
                  </v:shape>
                  <v:shape id="Freeform 677" o:spid="_x0000_s1283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" path="m171,576r81,-81e" filled="f" strokeweight=".24994mm">
                    <v:path arrowok="t" o:connecttype="custom" o:connectlocs="171,576;252,495" o:connectangles="0,0"/>
                  </v:shape>
                  <v:shape id="Freeform 678" o:spid="_x0000_s1284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" path="m10,248l91,167e" filled="f" strokeweight=".24994mm">
                    <v:path arrowok="t" o:connecttype="custom" o:connectlocs="10,248;91,167" o:connectangles="0,0"/>
                  </v:shape>
                  <v:shape id="Freeform 679" o:spid="_x0000_s1285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" path="m167,84l251,e" filled="f" strokeweight=".24994mm">
                    <v:path arrowok="t" o:connecttype="custom" o:connectlocs="167,84;251,0" o:connectangles="0,0"/>
                  </v:shape>
                  <v:shape id="Freeform 680" o:spid="_x0000_s1286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" path="m252,3r486,e" filled="f" strokeweight=".24994mm">
                    <v:path arrowok="t" o:connecttype="custom" o:connectlocs="252,3;738,3" o:connectangles="0,0"/>
                  </v:shape>
                  <v:shape id="Freeform 681" o:spid="_x0000_s1287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" path="m649,87l740,7e" filled="f" strokeweight=".24994mm">
                    <v:path arrowok="t" o:connecttype="custom" o:connectlocs="649,87;740,7" o:connectangles="0,0"/>
                  </v:shape>
                  <v:shape id="Freeform 682" o:spid="_x0000_s1288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" path="m416,1l335,82e" filled="f" strokeweight=".24994mm">
                    <v:path arrowok="t" o:connecttype="custom" o:connectlocs="416,1;335,82" o:connectangles="0,0"/>
                  </v:shape>
                  <v:shape id="Freeform 683" o:spid="_x0000_s1289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" path="m580,4l497,88e" filled="f" strokeweight=".24994mm">
                    <v:path arrowok="t" o:connecttype="custom" o:connectlocs="580,4;497,88" o:connectangles="0,0"/>
                  </v:shape>
                  <v:shape id="Freeform 684" o:spid="_x0000_s1290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" path="m655,89r,156e" filled="f" strokeweight=".24994mm">
                    <v:path arrowok="t" o:connecttype="custom" o:connectlocs="655,89;655,245" o:connectangles="0,0"/>
                  </v:shape>
                  <v:shape id="Freeform 685" o:spid="_x0000_s1291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" path="m661,250r82,-81e" filled="f" strokeweight=".24994mm">
                    <v:path arrowok="t" o:connecttype="custom" o:connectlocs="661,250;743,169" o:connectangles="0,0"/>
                  </v:shape>
                  <v:shape id="Freeform 686" o:spid="_x0000_s1292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" path="m740,5r,162e" filled="f" strokeweight=".24994mm">
                    <v:path arrowok="t" o:connecttype="custom" o:connectlocs="740,5;740,167" o:connectangles="0,0"/>
                  </v:shape>
                  <v:shape id="Freeform 687" o:spid="_x0000_s1293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" path="m497,93r,151e" filled="f" strokeweight=".24994mm">
                    <v:path arrowok="t" o:connecttype="custom" o:connectlocs="497,93;497,244" o:connectangles="0,0"/>
                  </v:shape>
                  <v:shape id="Freeform 688" o:spid="_x0000_s1294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" path="m333,89r,155e" filled="f" strokeweight=".24994mm">
                    <v:path arrowok="t" o:connecttype="custom" o:connectlocs="333,89;333,244" o:connectangles="0,0"/>
                  </v:shape>
                  <v:shape id="Freeform 689" o:spid="_x0000_s1295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" path="m336,586r,160e" filled="f" strokeweight=".24994mm">
                    <v:path arrowok="t" o:connecttype="custom" o:connectlocs="336,586;336,746" o:connectangles="0,0"/>
                  </v:shape>
                  <v:shape id="Freeform 690" o:spid="_x0000_s1296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" path="m341,581r70,-70e" filled="f" strokeweight=".24994mm">
                    <v:path arrowok="t" o:connecttype="custom" o:connectlocs="341,581;411,511" o:connectangles="0,0"/>
                  </v:shape>
                  <v:shape id="Freeform 691" o:spid="_x0000_s1297" style="position:absolute;left:3923;top:11753;width:749;height:1247;visibility:visible;mso-wrap-style:square;v-text-anchor:top" coordsize="749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" path="m93,164r67,e" filled="f" strokeweight=".24994mm">
                    <v:path arrowok="t" o:connecttype="custom" o:connectlocs="93,164;160,164" o:connectangles="0,0"/>
                  </v:shape>
                </v:group>
                <v:shape id="Picture 692" o:spid="_x0000_s1298" type="#_x0000_t75" style="position:absolute;left:4998;top:12251;width:260;height:2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">
                  <v:imagedata r:id="rId494" o:title=""/>
                  <o:lock v:ext="edit" aspectratio="f"/>
                </v:shape>
              </v:group>
            </w:pict>
          </mc:Fallback>
        </mc:AlternateContent>
      </w:r>
    </w:p>
    <w:p w14:paraId="5D5DD11D" w14:textId="7AB2105F" w:rsidR="00E441A3" w:rsidRDefault="00E441A3" w:rsidP="0066430F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                                                      = ?</w:t>
      </w:r>
    </w:p>
    <w:p w14:paraId="7FCD8B42" w14:textId="2A28FCBA" w:rsidR="00E441A3" w:rsidRDefault="00E441A3" w:rsidP="0066430F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</w:p>
    <w:p w14:paraId="526F7F42" w14:textId="6A129ED2" w:rsidR="00AD3CF2" w:rsidRPr="00F81595" w:rsidRDefault="00AD3CF2" w:rsidP="0066430F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>A)</w:t>
      </w:r>
      <w:r w:rsidR="00E441A3">
        <w:rPr>
          <w:rFonts w:ascii="Times New Roman" w:hAnsi="Times New Roman" w:cs="Times New Roman"/>
        </w:rPr>
        <w:t xml:space="preserve"> 59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B)</w:t>
      </w:r>
      <w:r w:rsidR="00E441A3">
        <w:rPr>
          <w:rFonts w:ascii="Times New Roman" w:hAnsi="Times New Roman" w:cs="Times New Roman"/>
        </w:rPr>
        <w:t xml:space="preserve"> 58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C) </w:t>
      </w:r>
      <w:r w:rsidR="00E441A3">
        <w:rPr>
          <w:rFonts w:ascii="Times New Roman" w:hAnsi="Times New Roman" w:cs="Times New Roman"/>
          <w:sz w:val="24"/>
          <w:szCs w:val="24"/>
        </w:rPr>
        <w:t>57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D) </w:t>
      </w:r>
      <w:r w:rsidR="00E441A3">
        <w:rPr>
          <w:rFonts w:ascii="Times New Roman" w:hAnsi="Times New Roman" w:cs="Times New Roman"/>
          <w:sz w:val="24"/>
          <w:szCs w:val="24"/>
        </w:rPr>
        <w:t>56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E) </w:t>
      </w:r>
      <w:r w:rsidR="00E441A3">
        <w:rPr>
          <w:rFonts w:ascii="Times New Roman" w:hAnsi="Times New Roman" w:cs="Times New Roman"/>
          <w:sz w:val="24"/>
          <w:szCs w:val="24"/>
        </w:rPr>
        <w:t>55</w:t>
      </w:r>
    </w:p>
    <w:p w14:paraId="34CB233C" w14:textId="17740337" w:rsidR="00AD3CF2" w:rsidRPr="00F81595" w:rsidRDefault="00AD3CF2" w:rsidP="0066430F">
      <w:pPr>
        <w:rPr>
          <w:rFonts w:ascii="Times New Roman" w:hAnsi="Times New Roman" w:cs="Times New Roman"/>
          <w:sz w:val="24"/>
          <w:szCs w:val="24"/>
        </w:rPr>
      </w:pPr>
    </w:p>
    <w:p w14:paraId="1F411333" w14:textId="1FAE8F22" w:rsidR="00AD3CF2" w:rsidRPr="00F81595" w:rsidRDefault="00AD3CF2" w:rsidP="0066430F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39)</w:t>
      </w:r>
      <w:r w:rsidRPr="00F8159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66AD84" w14:textId="07F41876" w:rsidR="0000622F" w:rsidRPr="00F81595" w:rsidRDefault="00E441A3" w:rsidP="006643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g">
            <w:drawing>
              <wp:anchor distT="0" distB="0" distL="114300" distR="114300" simplePos="0" relativeHeight="251868160" behindDoc="0" locked="0" layoutInCell="0" allowOverlap="1" wp14:anchorId="5DAE01FA" wp14:editId="54423150">
                <wp:simplePos x="0" y="0"/>
                <wp:positionH relativeFrom="column">
                  <wp:posOffset>37335</wp:posOffset>
                </wp:positionH>
                <wp:positionV relativeFrom="paragraph">
                  <wp:posOffset>3815</wp:posOffset>
                </wp:positionV>
                <wp:extent cx="1080770" cy="720725"/>
                <wp:effectExtent l="0" t="0" r="0" b="0"/>
                <wp:wrapNone/>
                <wp:docPr id="1225994584" name="Group 12259945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0770" cy="720725"/>
                          <a:chOff x="0" y="0"/>
                          <a:chExt cx="1702" cy="1135"/>
                        </a:xfrm>
                      </wpg:grpSpPr>
                      <wpg:grpSp>
                        <wpg:cNvPr id="1225994585" name="Group 967"/>
                        <wpg:cNvGrpSpPr>
                          <a:grpSpLocks/>
                        </wpg:cNvGrpSpPr>
                        <wpg:grpSpPr bwMode="auto">
                          <a:xfrm>
                            <a:off x="4" y="4"/>
                            <a:ext cx="1098" cy="1126"/>
                            <a:chOff x="4" y="4"/>
                            <a:chExt cx="1098" cy="1126"/>
                          </a:xfrm>
                        </wpg:grpSpPr>
                        <wps:wsp>
                          <wps:cNvPr id="1225994586" name="Freeform 968"/>
                          <wps:cNvSpPr>
                            <a:spLocks/>
                          </wps:cNvSpPr>
                          <wps:spPr bwMode="auto">
                            <a:xfrm>
                              <a:off x="4" y="4"/>
                              <a:ext cx="1098" cy="1126"/>
                            </a:xfrm>
                            <a:custGeom>
                              <a:avLst/>
                              <a:gdLst>
                                <a:gd name="T0" fmla="*/ 447 w 1098"/>
                                <a:gd name="T1" fmla="*/ 77 h 1126"/>
                                <a:gd name="T2" fmla="*/ 755 w 1098"/>
                                <a:gd name="T3" fmla="*/ 0 h 1126"/>
                                <a:gd name="T4" fmla="*/ 755 w 1098"/>
                                <a:gd name="T5" fmla="*/ 1125 h 1126"/>
                                <a:gd name="T6" fmla="*/ 0 w 1098"/>
                                <a:gd name="T7" fmla="*/ 922 h 1126"/>
                                <a:gd name="T8" fmla="*/ 447 w 1098"/>
                                <a:gd name="T9" fmla="*/ 77 h 11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98" h="1126">
                                  <a:moveTo>
                                    <a:pt x="447" y="77"/>
                                  </a:moveTo>
                                  <a:lnTo>
                                    <a:pt x="755" y="0"/>
                                  </a:lnTo>
                                  <a:lnTo>
                                    <a:pt x="755" y="1125"/>
                                  </a:lnTo>
                                  <a:lnTo>
                                    <a:pt x="0" y="922"/>
                                  </a:lnTo>
                                  <a:lnTo>
                                    <a:pt x="447" y="77"/>
                                  </a:lnTo>
                                </a:path>
                              </a:pathLst>
                            </a:custGeom>
                            <a:noFill/>
                            <a:ln w="540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87" name="Freeform 969"/>
                          <wps:cNvSpPr>
                            <a:spLocks/>
                          </wps:cNvSpPr>
                          <wps:spPr bwMode="auto">
                            <a:xfrm>
                              <a:off x="4" y="4"/>
                              <a:ext cx="1098" cy="1126"/>
                            </a:xfrm>
                            <a:custGeom>
                              <a:avLst/>
                              <a:gdLst>
                                <a:gd name="T0" fmla="*/ 126 w 1098"/>
                                <a:gd name="T1" fmla="*/ 307 h 1126"/>
                                <a:gd name="T2" fmla="*/ 1097 w 1098"/>
                                <a:gd name="T3" fmla="*/ 307 h 1126"/>
                                <a:gd name="T4" fmla="*/ 1097 w 1098"/>
                                <a:gd name="T5" fmla="*/ 789 h 1126"/>
                                <a:gd name="T6" fmla="*/ 126 w 1098"/>
                                <a:gd name="T7" fmla="*/ 789 h 1126"/>
                                <a:gd name="T8" fmla="*/ 126 w 1098"/>
                                <a:gd name="T9" fmla="*/ 307 h 11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98" h="1126">
                                  <a:moveTo>
                                    <a:pt x="126" y="307"/>
                                  </a:moveTo>
                                  <a:lnTo>
                                    <a:pt x="1097" y="307"/>
                                  </a:lnTo>
                                  <a:lnTo>
                                    <a:pt x="1097" y="789"/>
                                  </a:lnTo>
                                  <a:lnTo>
                                    <a:pt x="126" y="789"/>
                                  </a:lnTo>
                                  <a:lnTo>
                                    <a:pt x="126" y="307"/>
                                  </a:lnTo>
                                </a:path>
                              </a:pathLst>
                            </a:custGeom>
                            <a:noFill/>
                            <a:ln w="540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88" name="Freeform 970"/>
                          <wps:cNvSpPr>
                            <a:spLocks/>
                          </wps:cNvSpPr>
                          <wps:spPr bwMode="auto">
                            <a:xfrm>
                              <a:off x="4" y="4"/>
                              <a:ext cx="1098" cy="1126"/>
                            </a:xfrm>
                            <a:custGeom>
                              <a:avLst/>
                              <a:gdLst>
                                <a:gd name="T0" fmla="*/ 887 w 1098"/>
                                <a:gd name="T1" fmla="*/ 87 h 1126"/>
                                <a:gd name="T2" fmla="*/ 350 w 1098"/>
                                <a:gd name="T3" fmla="*/ 984 h 1126"/>
                                <a:gd name="T4" fmla="*/ 1093 w 1098"/>
                                <a:gd name="T5" fmla="*/ 984 h 1126"/>
                                <a:gd name="T6" fmla="*/ 887 w 1098"/>
                                <a:gd name="T7" fmla="*/ 87 h 11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98" h="1126">
                                  <a:moveTo>
                                    <a:pt x="887" y="87"/>
                                  </a:moveTo>
                                  <a:lnTo>
                                    <a:pt x="350" y="984"/>
                                  </a:lnTo>
                                  <a:lnTo>
                                    <a:pt x="1093" y="984"/>
                                  </a:lnTo>
                                  <a:lnTo>
                                    <a:pt x="887" y="87"/>
                                  </a:lnTo>
                                </a:path>
                              </a:pathLst>
                            </a:custGeom>
                            <a:noFill/>
                            <a:ln w="540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25994589" name="Group 971"/>
                        <wpg:cNvGrpSpPr>
                          <a:grpSpLocks/>
                        </wpg:cNvGrpSpPr>
                        <wpg:grpSpPr bwMode="auto">
                          <a:xfrm>
                            <a:off x="1167" y="682"/>
                            <a:ext cx="528" cy="120"/>
                            <a:chOff x="1167" y="682"/>
                            <a:chExt cx="528" cy="120"/>
                          </a:xfrm>
                        </wpg:grpSpPr>
                        <wps:wsp>
                          <wps:cNvPr id="1225994590" name="Freeform 972"/>
                          <wps:cNvSpPr>
                            <a:spLocks/>
                          </wps:cNvSpPr>
                          <wps:spPr bwMode="auto">
                            <a:xfrm>
                              <a:off x="1167" y="682"/>
                              <a:ext cx="528" cy="120"/>
                            </a:xfrm>
                            <a:custGeom>
                              <a:avLst/>
                              <a:gdLst>
                                <a:gd name="T0" fmla="*/ 0 w 528"/>
                                <a:gd name="T1" fmla="*/ 53 h 120"/>
                                <a:gd name="T2" fmla="*/ 527 w 528"/>
                                <a:gd name="T3" fmla="*/ 53 h 1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8" h="120">
                                  <a:moveTo>
                                    <a:pt x="0" y="53"/>
                                  </a:moveTo>
                                  <a:lnTo>
                                    <a:pt x="527" y="53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91" name="Freeform 973"/>
                          <wps:cNvSpPr>
                            <a:spLocks/>
                          </wps:cNvSpPr>
                          <wps:spPr bwMode="auto">
                            <a:xfrm>
                              <a:off x="1167" y="682"/>
                              <a:ext cx="528" cy="120"/>
                            </a:xfrm>
                            <a:custGeom>
                              <a:avLst/>
                              <a:gdLst>
                                <a:gd name="T0" fmla="*/ 527 w 528"/>
                                <a:gd name="T1" fmla="*/ 53 h 120"/>
                                <a:gd name="T2" fmla="*/ 398 w 528"/>
                                <a:gd name="T3" fmla="*/ 119 h 1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8" h="120">
                                  <a:moveTo>
                                    <a:pt x="527" y="53"/>
                                  </a:moveTo>
                                  <a:lnTo>
                                    <a:pt x="398" y="119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5994592" name="Freeform 974"/>
                          <wps:cNvSpPr>
                            <a:spLocks/>
                          </wps:cNvSpPr>
                          <wps:spPr bwMode="auto">
                            <a:xfrm>
                              <a:off x="1167" y="682"/>
                              <a:ext cx="528" cy="120"/>
                            </a:xfrm>
                            <a:custGeom>
                              <a:avLst/>
                              <a:gdLst>
                                <a:gd name="T0" fmla="*/ 527 w 528"/>
                                <a:gd name="T1" fmla="*/ 53 h 120"/>
                                <a:gd name="T2" fmla="*/ 381 w 528"/>
                                <a:gd name="T3" fmla="*/ 0 h 1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8" h="120">
                                  <a:moveTo>
                                    <a:pt x="527" y="53"/>
                                  </a:moveTo>
                                  <a:lnTo>
                                    <a:pt x="381" y="0"/>
                                  </a:lnTo>
                                </a:path>
                              </a:pathLst>
                            </a:custGeom>
                            <a:noFill/>
                            <a:ln w="899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A68E38" id="Group 1225994584" o:spid="_x0000_s1026" style="position:absolute;margin-left:2.95pt;margin-top:.3pt;width:85.1pt;height:56.75pt;z-index:251868160" coordsize="1702,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" o:allowincell="f">
                <v:group id="Group 967" o:spid="_x0000_s1027" style="position:absolute;left:4;top:4;width:1098;height:1126" coordorigin="4,4" coordsize="1098,1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">
                  <v:shape id="Freeform 968" o:spid="_x0000_s1028" style="position:absolute;left:4;top:4;width:1098;height:1126;visibility:visible;mso-wrap-style:square;v-text-anchor:top" coordsize="1098,1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" path="m447,77l755,r,1125l,922,447,77e" filled="f" strokeweight=".15008mm">
                    <v:path arrowok="t" o:connecttype="custom" o:connectlocs="447,77;755,0;755,1125;0,922;447,77" o:connectangles="0,0,0,0,0"/>
                  </v:shape>
                  <v:shape id="Freeform 969" o:spid="_x0000_s1029" style="position:absolute;left:4;top:4;width:1098;height:1126;visibility:visible;mso-wrap-style:square;v-text-anchor:top" coordsize="1098,1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" path="m126,307r971,l1097,789r-971,l126,307e" filled="f" strokeweight=".15008mm">
                    <v:path arrowok="t" o:connecttype="custom" o:connectlocs="126,307;1097,307;1097,789;126,789;126,307" o:connectangles="0,0,0,0,0"/>
                  </v:shape>
                  <v:shape id="Freeform 970" o:spid="_x0000_s1030" style="position:absolute;left:4;top:4;width:1098;height:1126;visibility:visible;mso-wrap-style:square;v-text-anchor:top" coordsize="1098,1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" path="m887,87l350,984r743,l887,87e" filled="f" strokeweight=".15008mm">
                    <v:path arrowok="t" o:connecttype="custom" o:connectlocs="887,87;350,984;1093,984;887,87" o:connectangles="0,0,0,0"/>
                  </v:shape>
                </v:group>
                <v:group id="Group 971" o:spid="_x0000_s1031" style="position:absolute;left:1167;top:682;width:528;height:120" coordorigin="1167,682" coordsize="528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">
                  <v:shape id="Freeform 972" o:spid="_x0000_s1032" style="position:absolute;left:1167;top:682;width:528;height:120;visibility:visible;mso-wrap-style:square;v-text-anchor:top" coordsize="528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" path="m,53r527,e" filled="f" strokeweight=".24994mm">
                    <v:path arrowok="t" o:connecttype="custom" o:connectlocs="0,53;527,53" o:connectangles="0,0"/>
                  </v:shape>
                  <v:shape id="Freeform 973" o:spid="_x0000_s1033" style="position:absolute;left:1167;top:682;width:528;height:120;visibility:visible;mso-wrap-style:square;v-text-anchor:top" coordsize="528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" path="m527,53l398,119e" filled="f" strokeweight=".24994mm">
                    <v:path arrowok="t" o:connecttype="custom" o:connectlocs="527,53;398,119" o:connectangles="0,0"/>
                  </v:shape>
                  <v:shape id="Freeform 974" o:spid="_x0000_s1034" style="position:absolute;left:1167;top:682;width:528;height:120;visibility:visible;mso-wrap-style:square;v-text-anchor:top" coordsize="528,1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" path="m527,53l381,e" filled="f" strokeweight=".24994mm">
                    <v:path arrowok="t" o:connecttype="custom" o:connectlocs="527,53;381,0" o:connectangles="0,0"/>
                  </v:shape>
                </v:group>
              </v:group>
            </w:pict>
          </mc:Fallback>
        </mc:AlternateContent>
      </w:r>
    </w:p>
    <w:p w14:paraId="542B4368" w14:textId="457AD234" w:rsidR="0000622F" w:rsidRPr="00F81595" w:rsidRDefault="00E441A3" w:rsidP="006643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g">
            <w:drawing>
              <wp:anchor distT="0" distB="0" distL="114300" distR="114300" simplePos="0" relativeHeight="251869184" behindDoc="0" locked="0" layoutInCell="0" allowOverlap="1" wp14:anchorId="37D9DBDE" wp14:editId="68B8E1C7">
                <wp:simplePos x="0" y="0"/>
                <wp:positionH relativeFrom="column">
                  <wp:posOffset>1138381</wp:posOffset>
                </wp:positionH>
                <wp:positionV relativeFrom="paragraph">
                  <wp:posOffset>2309</wp:posOffset>
                </wp:positionV>
                <wp:extent cx="192405" cy="308610"/>
                <wp:effectExtent l="0" t="0" r="0" b="0"/>
                <wp:wrapNone/>
                <wp:docPr id="1225994593" name="Group 12259945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405" cy="308610"/>
                          <a:chOff x="0" y="0"/>
                          <a:chExt cx="303" cy="486"/>
                        </a:xfrm>
                      </wpg:grpSpPr>
                      <wps:wsp>
                        <wps:cNvPr id="1225994594" name="Freeform 976"/>
                        <wps:cNvSpPr>
                          <a:spLocks/>
                        </wps:cNvSpPr>
                        <wps:spPr bwMode="auto">
                          <a:xfrm>
                            <a:off x="4" y="4"/>
                            <a:ext cx="294" cy="477"/>
                          </a:xfrm>
                          <a:custGeom>
                            <a:avLst/>
                            <a:gdLst>
                              <a:gd name="T0" fmla="*/ 293 w 294"/>
                              <a:gd name="T1" fmla="*/ 0 h 477"/>
                              <a:gd name="T2" fmla="*/ 0 w 294"/>
                              <a:gd name="T3" fmla="*/ 476 h 477"/>
                              <a:gd name="T4" fmla="*/ 293 w 294"/>
                              <a:gd name="T5" fmla="*/ 476 h 477"/>
                              <a:gd name="T6" fmla="*/ 293 w 294"/>
                              <a:gd name="T7" fmla="*/ 0 h 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4" h="477">
                                <a:moveTo>
                                  <a:pt x="293" y="0"/>
                                </a:moveTo>
                                <a:lnTo>
                                  <a:pt x="0" y="476"/>
                                </a:lnTo>
                                <a:lnTo>
                                  <a:pt x="293" y="476"/>
                                </a:lnTo>
                                <a:lnTo>
                                  <a:pt x="29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5994595" name="Freeform 977"/>
                        <wps:cNvSpPr>
                          <a:spLocks/>
                        </wps:cNvSpPr>
                        <wps:spPr bwMode="auto">
                          <a:xfrm>
                            <a:off x="4" y="4"/>
                            <a:ext cx="294" cy="477"/>
                          </a:xfrm>
                          <a:custGeom>
                            <a:avLst/>
                            <a:gdLst>
                              <a:gd name="T0" fmla="*/ 293 w 294"/>
                              <a:gd name="T1" fmla="*/ 0 h 477"/>
                              <a:gd name="T2" fmla="*/ 0 w 294"/>
                              <a:gd name="T3" fmla="*/ 476 h 477"/>
                              <a:gd name="T4" fmla="*/ 293 w 294"/>
                              <a:gd name="T5" fmla="*/ 476 h 477"/>
                              <a:gd name="T6" fmla="*/ 293 w 294"/>
                              <a:gd name="T7" fmla="*/ 0 h 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94" h="477">
                                <a:moveTo>
                                  <a:pt x="293" y="0"/>
                                </a:moveTo>
                                <a:lnTo>
                                  <a:pt x="0" y="476"/>
                                </a:lnTo>
                                <a:lnTo>
                                  <a:pt x="293" y="476"/>
                                </a:lnTo>
                                <a:lnTo>
                                  <a:pt x="293" y="0"/>
                                </a:lnTo>
                              </a:path>
                            </a:pathLst>
                          </a:custGeom>
                          <a:noFill/>
                          <a:ln w="540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27C844" id="Group 1225994593" o:spid="_x0000_s1026" style="position:absolute;margin-left:89.65pt;margin-top:.2pt;width:15.15pt;height:24.3pt;z-index:251869184" coordsize="303,4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" o:allowincell="f">
                <v:shape id="Freeform 976" o:spid="_x0000_s1027" style="position:absolute;left:4;top:4;width:294;height:477;visibility:visible;mso-wrap-style:square;v-text-anchor:top" coordsize="294,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" path="m293,l,476r293,l293,xe" fillcolor="black" stroked="f">
                  <v:fill opacity="6425f"/>
                  <v:path arrowok="t" o:connecttype="custom" o:connectlocs="293,0;0,476;293,476;293,0" o:connectangles="0,0,0,0"/>
                </v:shape>
                <v:shape id="Freeform 977" o:spid="_x0000_s1028" style="position:absolute;left:4;top:4;width:294;height:477;visibility:visible;mso-wrap-style:square;v-text-anchor:top" coordsize="294,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" path="m293,l,476r293,l293,e" filled="f" strokeweight=".15008mm">
                  <v:path arrowok="t" o:connecttype="custom" o:connectlocs="293,0;0,476;293,476;293,0" o:connectangles="0,0,0,0"/>
                </v:shape>
              </v:group>
            </w:pict>
          </mc:Fallback>
        </mc:AlternateContent>
      </w:r>
    </w:p>
    <w:p w14:paraId="30A97034" w14:textId="79D474FE" w:rsidR="0000622F" w:rsidRDefault="0000622F" w:rsidP="0066430F">
      <w:pPr>
        <w:rPr>
          <w:rFonts w:ascii="Times New Roman" w:hAnsi="Times New Roman" w:cs="Times New Roman"/>
          <w:sz w:val="24"/>
          <w:szCs w:val="24"/>
        </w:rPr>
      </w:pPr>
    </w:p>
    <w:p w14:paraId="4DAFC190" w14:textId="319E26F9" w:rsidR="00E441A3" w:rsidRDefault="00E441A3" w:rsidP="006643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g">
            <w:drawing>
              <wp:anchor distT="0" distB="0" distL="114300" distR="114300" simplePos="0" relativeHeight="251870208" behindDoc="1" locked="0" layoutInCell="0" allowOverlap="1" wp14:anchorId="5B071459" wp14:editId="008504C0">
                <wp:simplePos x="0" y="0"/>
                <wp:positionH relativeFrom="margin">
                  <wp:align>left</wp:align>
                </wp:positionH>
                <wp:positionV relativeFrom="paragraph">
                  <wp:posOffset>86014</wp:posOffset>
                </wp:positionV>
                <wp:extent cx="807085" cy="823595"/>
                <wp:effectExtent l="0" t="0" r="12065" b="14605"/>
                <wp:wrapNone/>
                <wp:docPr id="1225994599" name="Group 12259945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07085" cy="823595"/>
                          <a:chOff x="7107" y="1811"/>
                          <a:chExt cx="1271" cy="1297"/>
                        </a:xfrm>
                      </wpg:grpSpPr>
                      <wps:wsp>
                        <wps:cNvPr id="1225994600" name="Freeform 982"/>
                        <wps:cNvSpPr>
                          <a:spLocks/>
                        </wps:cNvSpPr>
                        <wps:spPr bwMode="auto">
                          <a:xfrm>
                            <a:off x="7107" y="1811"/>
                            <a:ext cx="1271" cy="1297"/>
                          </a:xfrm>
                          <a:custGeom>
                            <a:avLst/>
                            <a:gdLst>
                              <a:gd name="T0" fmla="*/ 850 w 1271"/>
                              <a:gd name="T1" fmla="*/ 0 h 1297"/>
                              <a:gd name="T2" fmla="*/ 0 w 1271"/>
                              <a:gd name="T3" fmla="*/ 715 h 1297"/>
                              <a:gd name="T4" fmla="*/ 850 w 1271"/>
                              <a:gd name="T5" fmla="*/ 1296 h 1297"/>
                              <a:gd name="T6" fmla="*/ 850 w 1271"/>
                              <a:gd name="T7" fmla="*/ 0 h 12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271" h="1297">
                                <a:moveTo>
                                  <a:pt x="850" y="0"/>
                                </a:moveTo>
                                <a:lnTo>
                                  <a:pt x="0" y="715"/>
                                </a:lnTo>
                                <a:lnTo>
                                  <a:pt x="850" y="1296"/>
                                </a:lnTo>
                                <a:lnTo>
                                  <a:pt x="850" y="0"/>
                                </a:lnTo>
                              </a:path>
                            </a:pathLst>
                          </a:custGeom>
                          <a:noFill/>
                          <a:ln w="540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5994601" name="Freeform 983"/>
                        <wps:cNvSpPr>
                          <a:spLocks/>
                        </wps:cNvSpPr>
                        <wps:spPr bwMode="auto">
                          <a:xfrm>
                            <a:off x="7107" y="1811"/>
                            <a:ext cx="1271" cy="1297"/>
                          </a:xfrm>
                          <a:custGeom>
                            <a:avLst/>
                            <a:gdLst>
                              <a:gd name="T0" fmla="*/ 1020 w 1271"/>
                              <a:gd name="T1" fmla="*/ 261 h 1297"/>
                              <a:gd name="T2" fmla="*/ 245 w 1271"/>
                              <a:gd name="T3" fmla="*/ 261 h 1297"/>
                              <a:gd name="T4" fmla="*/ 347 w 1271"/>
                              <a:gd name="T5" fmla="*/ 679 h 1297"/>
                              <a:gd name="T6" fmla="*/ 1270 w 1271"/>
                              <a:gd name="T7" fmla="*/ 679 h 1297"/>
                              <a:gd name="T8" fmla="*/ 1020 w 1271"/>
                              <a:gd name="T9" fmla="*/ 261 h 12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71" h="1297">
                                <a:moveTo>
                                  <a:pt x="1020" y="261"/>
                                </a:moveTo>
                                <a:lnTo>
                                  <a:pt x="245" y="261"/>
                                </a:lnTo>
                                <a:lnTo>
                                  <a:pt x="347" y="679"/>
                                </a:lnTo>
                                <a:lnTo>
                                  <a:pt x="1270" y="679"/>
                                </a:lnTo>
                                <a:lnTo>
                                  <a:pt x="1020" y="261"/>
                                </a:lnTo>
                              </a:path>
                            </a:pathLst>
                          </a:custGeom>
                          <a:noFill/>
                          <a:ln w="540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15F537" id="Group 1225994599" o:spid="_x0000_s1026" style="position:absolute;margin-left:0;margin-top:6.75pt;width:63.55pt;height:64.85pt;z-index:-251446272;mso-position-horizontal:left;mso-position-horizontal-relative:margin" coordorigin="7107,1811" coordsize="1271,12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" o:allowincell="f">
                <v:shape id="Freeform 982" o:spid="_x0000_s1027" style="position:absolute;left:7107;top:1811;width:1271;height:1297;visibility:visible;mso-wrap-style:square;v-text-anchor:top" coordsize="1271,1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" path="m850,l,715r850,581l850,e" filled="f" strokeweight=".15008mm">
                  <v:path arrowok="t" o:connecttype="custom" o:connectlocs="850,0;0,715;850,1296;850,0" o:connectangles="0,0,0,0"/>
                </v:shape>
                <v:shape id="Freeform 983" o:spid="_x0000_s1028" style="position:absolute;left:7107;top:1811;width:1271;height:1297;visibility:visible;mso-wrap-style:square;v-text-anchor:top" coordsize="1271,1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" path="m1020,261r-775,l347,679r923,l1020,261e" filled="f" strokeweight=".15008mm">
                  <v:path arrowok="t" o:connecttype="custom" o:connectlocs="1020,261;245,261;347,679;1270,679;1020,261" o:connectangles="0,0,0,0,0"/>
                </v:shape>
                <w10:wrap anchorx="margin"/>
              </v:group>
            </w:pict>
          </mc:Fallback>
        </mc:AlternateContent>
      </w:r>
    </w:p>
    <w:p w14:paraId="5463D1D2" w14:textId="72AEC218" w:rsidR="00E441A3" w:rsidRPr="00F81595" w:rsidRDefault="00E441A3" w:rsidP="0066430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g">
            <w:drawing>
              <wp:anchor distT="0" distB="0" distL="114300" distR="114300" simplePos="0" relativeHeight="251871232" behindDoc="1" locked="0" layoutInCell="0" allowOverlap="1" wp14:anchorId="6041C68C" wp14:editId="3254FACB">
                <wp:simplePos x="0" y="0"/>
                <wp:positionH relativeFrom="column">
                  <wp:posOffset>840248</wp:posOffset>
                </wp:positionH>
                <wp:positionV relativeFrom="paragraph">
                  <wp:posOffset>102466</wp:posOffset>
                </wp:positionV>
                <wp:extent cx="228600" cy="73660"/>
                <wp:effectExtent l="0" t="0" r="0" b="0"/>
                <wp:wrapNone/>
                <wp:docPr id="1225994602" name="Group 12259946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" cy="73660"/>
                          <a:chOff x="8552" y="2432"/>
                          <a:chExt cx="360" cy="116"/>
                        </a:xfrm>
                      </wpg:grpSpPr>
                      <wps:wsp>
                        <wps:cNvPr id="1225994603" name="Freeform 985"/>
                        <wps:cNvSpPr>
                          <a:spLocks/>
                        </wps:cNvSpPr>
                        <wps:spPr bwMode="auto">
                          <a:xfrm>
                            <a:off x="8552" y="2432"/>
                            <a:ext cx="360" cy="116"/>
                          </a:xfrm>
                          <a:custGeom>
                            <a:avLst/>
                            <a:gdLst>
                              <a:gd name="T0" fmla="*/ 0 w 360"/>
                              <a:gd name="T1" fmla="*/ 59 h 116"/>
                              <a:gd name="T2" fmla="*/ 359 w 360"/>
                              <a:gd name="T3" fmla="*/ 59 h 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16">
                                <a:moveTo>
                                  <a:pt x="0" y="59"/>
                                </a:moveTo>
                                <a:lnTo>
                                  <a:pt x="359" y="59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5994604" name="Freeform 986"/>
                        <wps:cNvSpPr>
                          <a:spLocks/>
                        </wps:cNvSpPr>
                        <wps:spPr bwMode="auto">
                          <a:xfrm>
                            <a:off x="8552" y="2432"/>
                            <a:ext cx="360" cy="116"/>
                          </a:xfrm>
                          <a:custGeom>
                            <a:avLst/>
                            <a:gdLst>
                              <a:gd name="T0" fmla="*/ 359 w 360"/>
                              <a:gd name="T1" fmla="*/ 59 h 116"/>
                              <a:gd name="T2" fmla="*/ 255 w 360"/>
                              <a:gd name="T3" fmla="*/ 115 h 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16">
                                <a:moveTo>
                                  <a:pt x="359" y="59"/>
                                </a:moveTo>
                                <a:lnTo>
                                  <a:pt x="255" y="115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5994605" name="Freeform 987"/>
                        <wps:cNvSpPr>
                          <a:spLocks/>
                        </wps:cNvSpPr>
                        <wps:spPr bwMode="auto">
                          <a:xfrm>
                            <a:off x="8552" y="2432"/>
                            <a:ext cx="360" cy="116"/>
                          </a:xfrm>
                          <a:custGeom>
                            <a:avLst/>
                            <a:gdLst>
                              <a:gd name="T0" fmla="*/ 359 w 360"/>
                              <a:gd name="T1" fmla="*/ 59 h 116"/>
                              <a:gd name="T2" fmla="*/ 250 w 360"/>
                              <a:gd name="T3" fmla="*/ 0 h 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16">
                                <a:moveTo>
                                  <a:pt x="359" y="59"/>
                                </a:moveTo>
                                <a:lnTo>
                                  <a:pt x="250" y="0"/>
                                </a:lnTo>
                              </a:path>
                            </a:pathLst>
                          </a:custGeom>
                          <a:noFill/>
                          <a:ln w="899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4DB5C9" id="Group 1225994602" o:spid="_x0000_s1026" style="position:absolute;margin-left:66.15pt;margin-top:8.05pt;width:18pt;height:5.8pt;z-index:-251445248" coordorigin="8552,2432" coordsize="360,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" o:allowincell="f">
                <v:shape id="Freeform 985" o:spid="_x0000_s1027" style="position:absolute;left:8552;top:2432;width:360;height:116;visibility:visible;mso-wrap-style:square;v-text-anchor:top" coordsize="360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" path="m,59r359,e" filled="f" strokeweight=".24994mm">
                  <v:path arrowok="t" o:connecttype="custom" o:connectlocs="0,59;359,59" o:connectangles="0,0"/>
                </v:shape>
                <v:shape id="Freeform 986" o:spid="_x0000_s1028" style="position:absolute;left:8552;top:2432;width:360;height:116;visibility:visible;mso-wrap-style:square;v-text-anchor:top" coordsize="360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" path="m359,59l255,115e" filled="f" strokeweight=".24994mm">
                  <v:path arrowok="t" o:connecttype="custom" o:connectlocs="359,59;255,115" o:connectangles="0,0"/>
                </v:shape>
                <v:shape id="Freeform 987" o:spid="_x0000_s1029" style="position:absolute;left:8552;top:2432;width:360;height:116;visibility:visible;mso-wrap-style:square;v-text-anchor:top" coordsize="360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" path="m359,59l250,e" filled="f" strokeweight=".24994mm">
                  <v:path arrowok="t" o:connecttype="custom" o:connectlocs="359,59;250,0" o:connectangles="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?</w:t>
      </w:r>
    </w:p>
    <w:p w14:paraId="721F452D" w14:textId="28327B99" w:rsidR="00E441A3" w:rsidRDefault="00E441A3" w:rsidP="0000622F">
      <w:pPr>
        <w:rPr>
          <w:rFonts w:ascii="Times New Roman" w:hAnsi="Times New Roman" w:cs="Times New Roman"/>
          <w:sz w:val="24"/>
          <w:szCs w:val="24"/>
        </w:rPr>
      </w:pPr>
    </w:p>
    <w:p w14:paraId="0B5958F8" w14:textId="0174395A" w:rsidR="00E441A3" w:rsidRDefault="00E441A3" w:rsidP="000062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g">
            <w:drawing>
              <wp:anchor distT="0" distB="0" distL="0" distR="0" simplePos="0" relativeHeight="251877376" behindDoc="0" locked="0" layoutInCell="0" allowOverlap="1" wp14:anchorId="204ADA38" wp14:editId="2B24C01B">
                <wp:simplePos x="0" y="0"/>
                <wp:positionH relativeFrom="page">
                  <wp:posOffset>3345064</wp:posOffset>
                </wp:positionH>
                <wp:positionV relativeFrom="paragraph">
                  <wp:posOffset>204239</wp:posOffset>
                </wp:positionV>
                <wp:extent cx="335280" cy="269875"/>
                <wp:effectExtent l="0" t="0" r="7620" b="15875"/>
                <wp:wrapNone/>
                <wp:docPr id="1225994620" name="Group 12259946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5280" cy="269875"/>
                          <a:chOff x="9924" y="3095"/>
                          <a:chExt cx="528" cy="425"/>
                        </a:xfrm>
                      </wpg:grpSpPr>
                      <wps:wsp>
                        <wps:cNvPr id="1225994621" name="Freeform 1002"/>
                        <wps:cNvSpPr>
                          <a:spLocks/>
                        </wps:cNvSpPr>
                        <wps:spPr bwMode="auto">
                          <a:xfrm>
                            <a:off x="9928" y="3099"/>
                            <a:ext cx="520" cy="417"/>
                          </a:xfrm>
                          <a:custGeom>
                            <a:avLst/>
                            <a:gdLst>
                              <a:gd name="T0" fmla="*/ 519 w 520"/>
                              <a:gd name="T1" fmla="*/ 0 h 417"/>
                              <a:gd name="T2" fmla="*/ 0 w 520"/>
                              <a:gd name="T3" fmla="*/ 343 h 417"/>
                              <a:gd name="T4" fmla="*/ 15 w 520"/>
                              <a:gd name="T5" fmla="*/ 416 h 417"/>
                              <a:gd name="T6" fmla="*/ 519 w 520"/>
                              <a:gd name="T7" fmla="*/ 416 h 417"/>
                              <a:gd name="T8" fmla="*/ 519 w 520"/>
                              <a:gd name="T9" fmla="*/ 0 h 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20" h="417">
                                <a:moveTo>
                                  <a:pt x="519" y="0"/>
                                </a:moveTo>
                                <a:lnTo>
                                  <a:pt x="0" y="343"/>
                                </a:lnTo>
                                <a:lnTo>
                                  <a:pt x="15" y="416"/>
                                </a:lnTo>
                                <a:lnTo>
                                  <a:pt x="519" y="416"/>
                                </a:lnTo>
                                <a:lnTo>
                                  <a:pt x="519" y="0"/>
                                </a:lnTo>
                              </a:path>
                            </a:pathLst>
                          </a:custGeom>
                          <a:noFill/>
                          <a:ln w="540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5994622" name="Freeform 1003"/>
                        <wps:cNvSpPr>
                          <a:spLocks/>
                        </wps:cNvSpPr>
                        <wps:spPr bwMode="auto">
                          <a:xfrm>
                            <a:off x="9928" y="3099"/>
                            <a:ext cx="520" cy="417"/>
                          </a:xfrm>
                          <a:custGeom>
                            <a:avLst/>
                            <a:gdLst>
                              <a:gd name="T0" fmla="*/ 519 w 520"/>
                              <a:gd name="T1" fmla="*/ 0 h 417"/>
                              <a:gd name="T2" fmla="*/ 0 w 520"/>
                              <a:gd name="T3" fmla="*/ 343 h 417"/>
                              <a:gd name="T4" fmla="*/ 15 w 520"/>
                              <a:gd name="T5" fmla="*/ 416 h 417"/>
                              <a:gd name="T6" fmla="*/ 519 w 520"/>
                              <a:gd name="T7" fmla="*/ 416 h 417"/>
                              <a:gd name="T8" fmla="*/ 519 w 520"/>
                              <a:gd name="T9" fmla="*/ 0 h 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20" h="417">
                                <a:moveTo>
                                  <a:pt x="519" y="0"/>
                                </a:moveTo>
                                <a:lnTo>
                                  <a:pt x="0" y="343"/>
                                </a:lnTo>
                                <a:lnTo>
                                  <a:pt x="15" y="416"/>
                                </a:lnTo>
                                <a:lnTo>
                                  <a:pt x="519" y="416"/>
                                </a:lnTo>
                                <a:lnTo>
                                  <a:pt x="51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724E45" id="Group 1225994620" o:spid="_x0000_s1026" style="position:absolute;margin-left:263.4pt;margin-top:16.1pt;width:26.4pt;height:21.25pt;z-index:251877376;mso-wrap-distance-left:0;mso-wrap-distance-right:0;mso-position-horizontal-relative:page" coordorigin="9924,3095" coordsize="528,4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" o:allowincell="f">
                <v:shape id="Freeform 1002" o:spid="_x0000_s1027" style="position:absolute;left:9928;top:3099;width:520;height:417;visibility:visible;mso-wrap-style:square;v-text-anchor:top" coordsize="520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" path="m519,l,343r15,73l519,416,519,e" filled="f" strokeweight=".15008mm">
                  <v:path arrowok="t" o:connecttype="custom" o:connectlocs="519,0;0,343;15,416;519,416;519,0" o:connectangles="0,0,0,0,0"/>
                </v:shape>
                <v:shape id="Freeform 1003" o:spid="_x0000_s1028" style="position:absolute;left:9928;top:3099;width:520;height:417;visibility:visible;mso-wrap-style:square;v-text-anchor:top" coordsize="520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" path="m519,l,343r15,73l519,416,519,xe" fillcolor="black" stroked="f">
                  <v:fill opacity="6425f"/>
                  <v:path arrowok="t" o:connecttype="custom" o:connectlocs="519,0;0,343;15,416;519,416;519,0" o:connectangles="0,0,0,0,0"/>
                </v:shape>
                <w10:wrap anchorx="page"/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g">
            <w:drawing>
              <wp:anchor distT="0" distB="0" distL="0" distR="0" simplePos="0" relativeHeight="251876352" behindDoc="0" locked="0" layoutInCell="0" allowOverlap="1" wp14:anchorId="2C617C57" wp14:editId="715957CD">
                <wp:simplePos x="0" y="0"/>
                <wp:positionH relativeFrom="page">
                  <wp:posOffset>2694305</wp:posOffset>
                </wp:positionH>
                <wp:positionV relativeFrom="paragraph">
                  <wp:posOffset>162098</wp:posOffset>
                </wp:positionV>
                <wp:extent cx="382905" cy="313055"/>
                <wp:effectExtent l="0" t="0" r="17145" b="10795"/>
                <wp:wrapNone/>
                <wp:docPr id="1225994617" name="Group 12259946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2905" cy="313055"/>
                          <a:chOff x="7740" y="3027"/>
                          <a:chExt cx="603" cy="493"/>
                        </a:xfrm>
                      </wpg:grpSpPr>
                      <wps:wsp>
                        <wps:cNvPr id="1225994618" name="Freeform 999"/>
                        <wps:cNvSpPr>
                          <a:spLocks/>
                        </wps:cNvSpPr>
                        <wps:spPr bwMode="auto">
                          <a:xfrm>
                            <a:off x="7744" y="3031"/>
                            <a:ext cx="595" cy="485"/>
                          </a:xfrm>
                          <a:custGeom>
                            <a:avLst/>
                            <a:gdLst>
                              <a:gd name="T0" fmla="*/ 0 w 595"/>
                              <a:gd name="T1" fmla="*/ 278 h 485"/>
                              <a:gd name="T2" fmla="*/ 50 w 595"/>
                              <a:gd name="T3" fmla="*/ 484 h 485"/>
                              <a:gd name="T4" fmla="*/ 594 w 595"/>
                              <a:gd name="T5" fmla="*/ 0 h 485"/>
                              <a:gd name="T6" fmla="*/ 594 w 595"/>
                              <a:gd name="T7" fmla="*/ 278 h 485"/>
                              <a:gd name="T8" fmla="*/ 0 w 595"/>
                              <a:gd name="T9" fmla="*/ 278 h 4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95" h="485">
                                <a:moveTo>
                                  <a:pt x="0" y="278"/>
                                </a:moveTo>
                                <a:lnTo>
                                  <a:pt x="50" y="484"/>
                                </a:lnTo>
                                <a:lnTo>
                                  <a:pt x="594" y="0"/>
                                </a:lnTo>
                                <a:lnTo>
                                  <a:pt x="594" y="278"/>
                                </a:lnTo>
                                <a:lnTo>
                                  <a:pt x="0" y="278"/>
                                </a:lnTo>
                              </a:path>
                            </a:pathLst>
                          </a:custGeom>
                          <a:noFill/>
                          <a:ln w="540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5994619" name="Freeform 1000"/>
                        <wps:cNvSpPr>
                          <a:spLocks/>
                        </wps:cNvSpPr>
                        <wps:spPr bwMode="auto">
                          <a:xfrm>
                            <a:off x="7744" y="3031"/>
                            <a:ext cx="595" cy="485"/>
                          </a:xfrm>
                          <a:custGeom>
                            <a:avLst/>
                            <a:gdLst>
                              <a:gd name="T0" fmla="*/ 594 w 595"/>
                              <a:gd name="T1" fmla="*/ 0 h 485"/>
                              <a:gd name="T2" fmla="*/ 50 w 595"/>
                              <a:gd name="T3" fmla="*/ 484 h 485"/>
                              <a:gd name="T4" fmla="*/ 0 w 595"/>
                              <a:gd name="T5" fmla="*/ 278 h 485"/>
                              <a:gd name="T6" fmla="*/ 594 w 595"/>
                              <a:gd name="T7" fmla="*/ 278 h 485"/>
                              <a:gd name="T8" fmla="*/ 594 w 595"/>
                              <a:gd name="T9" fmla="*/ 0 h 4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95" h="485">
                                <a:moveTo>
                                  <a:pt x="594" y="0"/>
                                </a:moveTo>
                                <a:lnTo>
                                  <a:pt x="50" y="484"/>
                                </a:lnTo>
                                <a:lnTo>
                                  <a:pt x="0" y="278"/>
                                </a:lnTo>
                                <a:lnTo>
                                  <a:pt x="594" y="278"/>
                                </a:lnTo>
                                <a:lnTo>
                                  <a:pt x="59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0E1E9F" id="Group 1225994617" o:spid="_x0000_s1026" style="position:absolute;margin-left:212.15pt;margin-top:12.75pt;width:30.15pt;height:24.65pt;z-index:251876352;mso-wrap-distance-left:0;mso-wrap-distance-right:0;mso-position-horizontal-relative:page" coordorigin="7740,3027" coordsize="603,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" o:allowincell="f">
                <v:shape id="Freeform 999" o:spid="_x0000_s1027" style="position:absolute;left:7744;top:3031;width:595;height:485;visibility:visible;mso-wrap-style:square;v-text-anchor:top" coordsize="595,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" path="m,278l50,484,594,r,278l,278e" filled="f" strokeweight=".15008mm">
                  <v:path arrowok="t" o:connecttype="custom" o:connectlocs="0,278;50,484;594,0;594,278;0,278" o:connectangles="0,0,0,0,0"/>
                </v:shape>
                <v:shape id="Freeform 1000" o:spid="_x0000_s1028" style="position:absolute;left:7744;top:3031;width:595;height:485;visibility:visible;mso-wrap-style:square;v-text-anchor:top" coordsize="595,4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" path="m594,l50,484,,278r594,l594,xe" fillcolor="black" stroked="f">
                  <v:fill opacity="6425f"/>
                  <v:path arrowok="t" o:connecttype="custom" o:connectlocs="594,0;50,484;0,278;594,278;594,0" o:connectangles="0,0,0,0,0"/>
                </v:shape>
                <w10:wrap anchorx="page"/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g">
            <w:drawing>
              <wp:anchor distT="0" distB="0" distL="114300" distR="114300" simplePos="0" relativeHeight="251875328" behindDoc="1" locked="0" layoutInCell="1" allowOverlap="1" wp14:anchorId="69077279" wp14:editId="23DFB8F7">
                <wp:simplePos x="0" y="0"/>
                <wp:positionH relativeFrom="column">
                  <wp:posOffset>1563370</wp:posOffset>
                </wp:positionH>
                <wp:positionV relativeFrom="paragraph">
                  <wp:posOffset>70427</wp:posOffset>
                </wp:positionV>
                <wp:extent cx="348615" cy="441960"/>
                <wp:effectExtent l="0" t="0" r="13335" b="15240"/>
                <wp:wrapNone/>
                <wp:docPr id="1225994614" name="Group 1225994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8615" cy="441960"/>
                          <a:chOff x="10616" y="1965"/>
                          <a:chExt cx="549" cy="696"/>
                        </a:xfrm>
                      </wpg:grpSpPr>
                      <wps:wsp>
                        <wps:cNvPr id="1225994615" name="Freeform 996"/>
                        <wps:cNvSpPr>
                          <a:spLocks/>
                        </wps:cNvSpPr>
                        <wps:spPr bwMode="auto">
                          <a:xfrm>
                            <a:off x="10616" y="1975"/>
                            <a:ext cx="549" cy="686"/>
                          </a:xfrm>
                          <a:custGeom>
                            <a:avLst/>
                            <a:gdLst>
                              <a:gd name="T0" fmla="*/ 548 w 549"/>
                              <a:gd name="T1" fmla="*/ 0 h 686"/>
                              <a:gd name="T2" fmla="*/ 0 w 549"/>
                              <a:gd name="T3" fmla="*/ 463 h 686"/>
                              <a:gd name="T4" fmla="*/ 46 w 549"/>
                              <a:gd name="T5" fmla="*/ 685 h 686"/>
                              <a:gd name="T6" fmla="*/ 548 w 549"/>
                              <a:gd name="T7" fmla="*/ 685 h 686"/>
                              <a:gd name="T8" fmla="*/ 548 w 549"/>
                              <a:gd name="T9" fmla="*/ 0 h 6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49" h="686">
                                <a:moveTo>
                                  <a:pt x="548" y="0"/>
                                </a:moveTo>
                                <a:lnTo>
                                  <a:pt x="0" y="463"/>
                                </a:lnTo>
                                <a:lnTo>
                                  <a:pt x="46" y="685"/>
                                </a:lnTo>
                                <a:lnTo>
                                  <a:pt x="548" y="685"/>
                                </a:lnTo>
                                <a:lnTo>
                                  <a:pt x="54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5994616" name="Freeform 997"/>
                        <wps:cNvSpPr>
                          <a:spLocks/>
                        </wps:cNvSpPr>
                        <wps:spPr bwMode="auto">
                          <a:xfrm>
                            <a:off x="10616" y="1965"/>
                            <a:ext cx="549" cy="686"/>
                          </a:xfrm>
                          <a:custGeom>
                            <a:avLst/>
                            <a:gdLst>
                              <a:gd name="T0" fmla="*/ 548 w 549"/>
                              <a:gd name="T1" fmla="*/ 0 h 686"/>
                              <a:gd name="T2" fmla="*/ 0 w 549"/>
                              <a:gd name="T3" fmla="*/ 463 h 686"/>
                              <a:gd name="T4" fmla="*/ 46 w 549"/>
                              <a:gd name="T5" fmla="*/ 685 h 686"/>
                              <a:gd name="T6" fmla="*/ 548 w 549"/>
                              <a:gd name="T7" fmla="*/ 685 h 686"/>
                              <a:gd name="T8" fmla="*/ 548 w 549"/>
                              <a:gd name="T9" fmla="*/ 0 h 6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49" h="686">
                                <a:moveTo>
                                  <a:pt x="548" y="0"/>
                                </a:moveTo>
                                <a:lnTo>
                                  <a:pt x="0" y="463"/>
                                </a:lnTo>
                                <a:lnTo>
                                  <a:pt x="46" y="685"/>
                                </a:lnTo>
                                <a:lnTo>
                                  <a:pt x="548" y="685"/>
                                </a:lnTo>
                                <a:lnTo>
                                  <a:pt x="548" y="0"/>
                                </a:lnTo>
                              </a:path>
                            </a:pathLst>
                          </a:custGeom>
                          <a:noFill/>
                          <a:ln w="540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EB6A7C" id="Group 1225994614" o:spid="_x0000_s1026" style="position:absolute;margin-left:123.1pt;margin-top:5.55pt;width:27.45pt;height:34.8pt;z-index:-251441152" coordorigin="10616,1965" coordsize="549,6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">
                <v:shape id="Freeform 996" o:spid="_x0000_s1027" style="position:absolute;left:10616;top:1975;width:549;height:686;visibility:visible;mso-wrap-style:square;v-text-anchor:top" coordsize="549,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" path="m548,l,463,46,685r502,l548,xe" fillcolor="black" stroked="f">
                  <v:fill opacity="6425f"/>
                  <v:path arrowok="t" o:connecttype="custom" o:connectlocs="548,0;0,463;46,685;548,685;548,0" o:connectangles="0,0,0,0,0"/>
                </v:shape>
                <v:shape id="Freeform 997" o:spid="_x0000_s1028" style="position:absolute;left:10616;top:1965;width:549;height:686;visibility:visible;mso-wrap-style:square;v-text-anchor:top" coordsize="549,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" path="m548,l,463,46,685r502,l548,e" filled="f" strokeweight=".15008mm">
                  <v:path arrowok="t" o:connecttype="custom" o:connectlocs="548,0;0,463;46,685;548,685;548,0" o:connectangles="0,0,0,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g">
            <w:drawing>
              <wp:anchor distT="0" distB="0" distL="114300" distR="114300" simplePos="0" relativeHeight="251874304" behindDoc="0" locked="0" layoutInCell="1" allowOverlap="1" wp14:anchorId="08D530BB" wp14:editId="5072DCFC">
                <wp:simplePos x="0" y="0"/>
                <wp:positionH relativeFrom="column">
                  <wp:posOffset>896851</wp:posOffset>
                </wp:positionH>
                <wp:positionV relativeFrom="paragraph">
                  <wp:posOffset>228427</wp:posOffset>
                </wp:positionV>
                <wp:extent cx="354965" cy="271145"/>
                <wp:effectExtent l="0" t="0" r="26035" b="14605"/>
                <wp:wrapNone/>
                <wp:docPr id="1225994610" name="Group 1225994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965" cy="271145"/>
                          <a:chOff x="9369" y="3005"/>
                          <a:chExt cx="559" cy="427"/>
                        </a:xfrm>
                      </wpg:grpSpPr>
                      <wps:wsp>
                        <wps:cNvPr id="1225994611" name="Freeform 993"/>
                        <wps:cNvSpPr>
                          <a:spLocks/>
                        </wps:cNvSpPr>
                        <wps:spPr bwMode="auto">
                          <a:xfrm>
                            <a:off x="9369" y="3016"/>
                            <a:ext cx="555" cy="416"/>
                          </a:xfrm>
                          <a:custGeom>
                            <a:avLst/>
                            <a:gdLst>
                              <a:gd name="T0" fmla="*/ 554 w 555"/>
                              <a:gd name="T1" fmla="*/ 0 h 416"/>
                              <a:gd name="T2" fmla="*/ 248 w 555"/>
                              <a:gd name="T3" fmla="*/ 0 h 416"/>
                              <a:gd name="T4" fmla="*/ 0 w 555"/>
                              <a:gd name="T5" fmla="*/ 207 h 416"/>
                              <a:gd name="T6" fmla="*/ 57 w 555"/>
                              <a:gd name="T7" fmla="*/ 415 h 416"/>
                              <a:gd name="T8" fmla="*/ 554 w 555"/>
                              <a:gd name="T9" fmla="*/ 415 h 416"/>
                              <a:gd name="T10" fmla="*/ 554 w 555"/>
                              <a:gd name="T11" fmla="*/ 0 h 4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55" h="416">
                                <a:moveTo>
                                  <a:pt x="554" y="0"/>
                                </a:moveTo>
                                <a:lnTo>
                                  <a:pt x="248" y="0"/>
                                </a:lnTo>
                                <a:lnTo>
                                  <a:pt x="0" y="207"/>
                                </a:lnTo>
                                <a:lnTo>
                                  <a:pt x="57" y="415"/>
                                </a:lnTo>
                                <a:lnTo>
                                  <a:pt x="554" y="415"/>
                                </a:lnTo>
                                <a:lnTo>
                                  <a:pt x="55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5994612" name="Freeform 994"/>
                        <wps:cNvSpPr>
                          <a:spLocks/>
                        </wps:cNvSpPr>
                        <wps:spPr bwMode="auto">
                          <a:xfrm>
                            <a:off x="9373" y="3005"/>
                            <a:ext cx="555" cy="416"/>
                          </a:xfrm>
                          <a:custGeom>
                            <a:avLst/>
                            <a:gdLst>
                              <a:gd name="T0" fmla="*/ 248 w 555"/>
                              <a:gd name="T1" fmla="*/ 0 h 416"/>
                              <a:gd name="T2" fmla="*/ 0 w 555"/>
                              <a:gd name="T3" fmla="*/ 207 h 416"/>
                              <a:gd name="T4" fmla="*/ 57 w 555"/>
                              <a:gd name="T5" fmla="*/ 415 h 416"/>
                              <a:gd name="T6" fmla="*/ 554 w 555"/>
                              <a:gd name="T7" fmla="*/ 415 h 416"/>
                              <a:gd name="T8" fmla="*/ 554 w 555"/>
                              <a:gd name="T9" fmla="*/ 0 h 416"/>
                              <a:gd name="T10" fmla="*/ 248 w 555"/>
                              <a:gd name="T11" fmla="*/ 0 h 4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555" h="416">
                                <a:moveTo>
                                  <a:pt x="248" y="0"/>
                                </a:moveTo>
                                <a:lnTo>
                                  <a:pt x="0" y="207"/>
                                </a:lnTo>
                                <a:lnTo>
                                  <a:pt x="57" y="415"/>
                                </a:lnTo>
                                <a:lnTo>
                                  <a:pt x="554" y="415"/>
                                </a:lnTo>
                                <a:lnTo>
                                  <a:pt x="554" y="0"/>
                                </a:lnTo>
                                <a:lnTo>
                                  <a:pt x="248" y="0"/>
                                </a:lnTo>
                              </a:path>
                            </a:pathLst>
                          </a:custGeom>
                          <a:noFill/>
                          <a:ln w="540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752831" id="Group 1225994610" o:spid="_x0000_s1026" style="position:absolute;margin-left:70.6pt;margin-top:18pt;width:27.95pt;height:21.35pt;z-index:251874304" coordorigin="9369,3005" coordsize="559,4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">
                <v:shape id="Freeform 993" o:spid="_x0000_s1027" style="position:absolute;left:9369;top:3016;width:555;height:416;visibility:visible;mso-wrap-style:square;v-text-anchor:top" coordsize="555,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" path="m554,l248,,,207,57,415r497,l554,xe" fillcolor="black" stroked="f">
                  <v:fill opacity="6425f"/>
                  <v:path arrowok="t" o:connecttype="custom" o:connectlocs="554,0;248,0;0,207;57,415;554,415;554,0" o:connectangles="0,0,0,0,0,0"/>
                </v:shape>
                <v:shape id="Freeform 994" o:spid="_x0000_s1028" style="position:absolute;left:9373;top:3005;width:555;height:416;visibility:visible;mso-wrap-style:square;v-text-anchor:top" coordsize="555,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" path="m248,l,207,57,415r497,l554,,248,e" filled="f" strokeweight=".15008mm">
                  <v:path arrowok="t" o:connecttype="custom" o:connectlocs="248,0;0,207;57,415;554,415;554,0;248,0" o:connectangles="0,0,0,0,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g">
            <w:drawing>
              <wp:anchor distT="0" distB="0" distL="0" distR="0" simplePos="0" relativeHeight="251872256" behindDoc="0" locked="0" layoutInCell="0" allowOverlap="1" wp14:anchorId="731DBF0D" wp14:editId="4E8DB895">
                <wp:simplePos x="0" y="0"/>
                <wp:positionH relativeFrom="page">
                  <wp:posOffset>602384</wp:posOffset>
                </wp:positionH>
                <wp:positionV relativeFrom="paragraph">
                  <wp:posOffset>225945</wp:posOffset>
                </wp:positionV>
                <wp:extent cx="393065" cy="267335"/>
                <wp:effectExtent l="0" t="0" r="26035" b="18415"/>
                <wp:wrapNone/>
                <wp:docPr id="1225994606" name="Group 1225994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3065" cy="267335"/>
                          <a:chOff x="6874" y="2129"/>
                          <a:chExt cx="619" cy="421"/>
                        </a:xfrm>
                      </wpg:grpSpPr>
                      <wps:wsp>
                        <wps:cNvPr id="1225994607" name="Freeform 989"/>
                        <wps:cNvSpPr>
                          <a:spLocks/>
                        </wps:cNvSpPr>
                        <wps:spPr bwMode="auto">
                          <a:xfrm>
                            <a:off x="6878" y="2133"/>
                            <a:ext cx="611" cy="412"/>
                          </a:xfrm>
                          <a:custGeom>
                            <a:avLst/>
                            <a:gdLst>
                              <a:gd name="T0" fmla="*/ 0 w 611"/>
                              <a:gd name="T1" fmla="*/ 0 h 412"/>
                              <a:gd name="T2" fmla="*/ 113 w 611"/>
                              <a:gd name="T3" fmla="*/ 411 h 412"/>
                              <a:gd name="T4" fmla="*/ 610 w 611"/>
                              <a:gd name="T5" fmla="*/ 411 h 412"/>
                              <a:gd name="T6" fmla="*/ 610 w 611"/>
                              <a:gd name="T7" fmla="*/ 0 h 412"/>
                              <a:gd name="T8" fmla="*/ 0 w 611"/>
                              <a:gd name="T9" fmla="*/ 0 h 4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11" h="412">
                                <a:moveTo>
                                  <a:pt x="0" y="0"/>
                                </a:moveTo>
                                <a:lnTo>
                                  <a:pt x="113" y="411"/>
                                </a:lnTo>
                                <a:lnTo>
                                  <a:pt x="610" y="411"/>
                                </a:lnTo>
                                <a:lnTo>
                                  <a:pt x="61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540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5994608" name="Freeform 990"/>
                        <wps:cNvSpPr>
                          <a:spLocks/>
                        </wps:cNvSpPr>
                        <wps:spPr bwMode="auto">
                          <a:xfrm>
                            <a:off x="6878" y="2133"/>
                            <a:ext cx="611" cy="412"/>
                          </a:xfrm>
                          <a:custGeom>
                            <a:avLst/>
                            <a:gdLst>
                              <a:gd name="T0" fmla="*/ 610 w 611"/>
                              <a:gd name="T1" fmla="*/ 0 h 412"/>
                              <a:gd name="T2" fmla="*/ 0 w 611"/>
                              <a:gd name="T3" fmla="*/ 0 h 412"/>
                              <a:gd name="T4" fmla="*/ 113 w 611"/>
                              <a:gd name="T5" fmla="*/ 411 h 412"/>
                              <a:gd name="T6" fmla="*/ 610 w 611"/>
                              <a:gd name="T7" fmla="*/ 411 h 412"/>
                              <a:gd name="T8" fmla="*/ 610 w 611"/>
                              <a:gd name="T9" fmla="*/ 0 h 4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11" h="412">
                                <a:moveTo>
                                  <a:pt x="610" y="0"/>
                                </a:moveTo>
                                <a:lnTo>
                                  <a:pt x="0" y="0"/>
                                </a:lnTo>
                                <a:lnTo>
                                  <a:pt x="113" y="411"/>
                                </a:lnTo>
                                <a:lnTo>
                                  <a:pt x="610" y="411"/>
                                </a:lnTo>
                                <a:lnTo>
                                  <a:pt x="6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>
                              <a:alpha val="9999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82E085" id="Group 1225994606" o:spid="_x0000_s1026" style="position:absolute;margin-left:47.45pt;margin-top:17.8pt;width:30.95pt;height:21.05pt;z-index:251872256;mso-wrap-distance-left:0;mso-wrap-distance-right:0;mso-position-horizontal-relative:page" coordorigin="6874,2129" coordsize="619,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" o:allowincell="f">
                <v:shape id="Freeform 989" o:spid="_x0000_s1027" style="position:absolute;left:6878;top:2133;width:611;height:412;visibility:visible;mso-wrap-style:square;v-text-anchor:top" coordsize="611,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" path="m,l113,411r497,l610,,,e" filled="f" strokeweight=".15008mm">
                  <v:path arrowok="t" o:connecttype="custom" o:connectlocs="0,0;113,411;610,411;610,0;0,0" o:connectangles="0,0,0,0,0"/>
                </v:shape>
                <v:shape id="Freeform 990" o:spid="_x0000_s1028" style="position:absolute;left:6878;top:2133;width:611;height:412;visibility:visible;mso-wrap-style:square;v-text-anchor:top" coordsize="611,4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" path="m610,l,,113,411r497,l610,xe" fillcolor="black" stroked="f">
                  <v:fill opacity="6425f"/>
                  <v:path arrowok="t" o:connecttype="custom" o:connectlocs="610,0;0,0;113,411;610,411;610,0" o:connectangles="0,0,0,0,0"/>
                </v:shape>
                <w10:wrap anchorx="page"/>
              </v:group>
            </w:pict>
          </mc:Fallback>
        </mc:AlternateContent>
      </w:r>
    </w:p>
    <w:p w14:paraId="556C13C6" w14:textId="3E6EB512" w:rsidR="0066430F" w:rsidRPr="00F81595" w:rsidRDefault="0000622F" w:rsidP="0000622F">
      <w:pPr>
        <w:rPr>
          <w:rFonts w:ascii="Times New Roman" w:hAnsi="Times New Roman" w:cs="Times New Roman"/>
        </w:rPr>
      </w:pPr>
      <w:r w:rsidRPr="00F81595">
        <w:rPr>
          <w:rFonts w:ascii="Times New Roman" w:hAnsi="Times New Roman" w:cs="Times New Roman"/>
        </w:rPr>
        <w:t xml:space="preserve">A)       </w:t>
      </w:r>
      <w:r w:rsidR="00E441A3">
        <w:rPr>
          <w:rFonts w:ascii="Times New Roman" w:hAnsi="Times New Roman" w:cs="Times New Roman"/>
        </w:rPr>
        <w:t xml:space="preserve">      </w:t>
      </w:r>
      <w:r w:rsidRPr="00F81595">
        <w:rPr>
          <w:rFonts w:ascii="Times New Roman" w:hAnsi="Times New Roman" w:cs="Times New Roman"/>
        </w:rPr>
        <w:t xml:space="preserve">    </w:t>
      </w:r>
      <w:proofErr w:type="gramStart"/>
      <w:r w:rsidRPr="00F81595">
        <w:rPr>
          <w:rFonts w:ascii="Times New Roman" w:hAnsi="Times New Roman" w:cs="Times New Roman"/>
        </w:rPr>
        <w:t xml:space="preserve">B)   </w:t>
      </w:r>
      <w:proofErr w:type="gramEnd"/>
      <w:r w:rsidRPr="00F81595">
        <w:rPr>
          <w:rFonts w:ascii="Times New Roman" w:hAnsi="Times New Roman" w:cs="Times New Roman"/>
        </w:rPr>
        <w:t xml:space="preserve">     </w:t>
      </w:r>
      <w:r w:rsidR="00E441A3">
        <w:rPr>
          <w:rFonts w:ascii="Times New Roman" w:hAnsi="Times New Roman" w:cs="Times New Roman"/>
        </w:rPr>
        <w:t xml:space="preserve">     </w:t>
      </w:r>
      <w:r w:rsidRPr="00F81595">
        <w:rPr>
          <w:rFonts w:ascii="Times New Roman" w:hAnsi="Times New Roman" w:cs="Times New Roman"/>
        </w:rPr>
        <w:t xml:space="preserve">  C)         </w:t>
      </w:r>
      <w:r w:rsidR="00E441A3">
        <w:rPr>
          <w:rFonts w:ascii="Times New Roman" w:hAnsi="Times New Roman" w:cs="Times New Roman"/>
        </w:rPr>
        <w:t xml:space="preserve">   </w:t>
      </w:r>
      <w:r w:rsidRPr="00F81595">
        <w:rPr>
          <w:rFonts w:ascii="Times New Roman" w:hAnsi="Times New Roman" w:cs="Times New Roman"/>
        </w:rPr>
        <w:t xml:space="preserve">   D)             </w:t>
      </w:r>
      <w:r w:rsidR="00E441A3">
        <w:rPr>
          <w:rFonts w:ascii="Times New Roman" w:hAnsi="Times New Roman" w:cs="Times New Roman"/>
        </w:rPr>
        <w:t xml:space="preserve">  </w:t>
      </w:r>
      <w:r w:rsidRPr="00F81595">
        <w:rPr>
          <w:rFonts w:ascii="Times New Roman" w:hAnsi="Times New Roman" w:cs="Times New Roman"/>
        </w:rPr>
        <w:t xml:space="preserve">E) </w:t>
      </w:r>
    </w:p>
    <w:p w14:paraId="46F6EF9D" w14:textId="77777777" w:rsidR="0000622F" w:rsidRPr="00F81595" w:rsidRDefault="0000622F" w:rsidP="0000622F">
      <w:pPr>
        <w:rPr>
          <w:rFonts w:ascii="Times New Roman" w:hAnsi="Times New Roman" w:cs="Times New Roman"/>
        </w:rPr>
      </w:pPr>
    </w:p>
    <w:p w14:paraId="36447B2D" w14:textId="3855DD2F" w:rsidR="0000622F" w:rsidRPr="00F81595" w:rsidRDefault="0000622F" w:rsidP="0000622F">
      <w:pPr>
        <w:rPr>
          <w:rFonts w:ascii="Times New Roman" w:hAnsi="Times New Roman" w:cs="Times New Roman"/>
        </w:rPr>
      </w:pPr>
    </w:p>
    <w:p w14:paraId="473C464B" w14:textId="4D6BF8EB" w:rsidR="0000622F" w:rsidRPr="00F81595" w:rsidRDefault="0000622F" w:rsidP="00E441A3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40)</w:t>
      </w:r>
      <w:r w:rsidRPr="00F81595"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</w:t>
      </w:r>
    </w:p>
    <w:p w14:paraId="7475B223" w14:textId="1D4D75BA" w:rsidR="0000622F" w:rsidRPr="00F81595" w:rsidRDefault="008147DA" w:rsidP="0000622F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3FAA1A3A" wp14:editId="4A0C0D2B">
                <wp:simplePos x="0" y="0"/>
                <wp:positionH relativeFrom="column">
                  <wp:posOffset>1533063</wp:posOffset>
                </wp:positionH>
                <wp:positionV relativeFrom="paragraph">
                  <wp:posOffset>143279</wp:posOffset>
                </wp:positionV>
                <wp:extent cx="540327" cy="360219"/>
                <wp:effectExtent l="0" t="0" r="0" b="1905"/>
                <wp:wrapNone/>
                <wp:docPr id="231069573" name="Text Box 2310695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0327" cy="3602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3E9040F" w14:textId="7D4EC83B" w:rsidR="008147DA" w:rsidRPr="008147DA" w:rsidRDefault="008147DA" w:rsidP="008147DA">
                            <w:pPr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</w:rPr>
                              <w:t>= 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AA1A3A" id="Text Box 231069573" o:spid="_x0000_s1067" type="#_x0000_t202" style="position:absolute;margin-left:120.7pt;margin-top:11.3pt;width:42.55pt;height:28.35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" filled="f" stroked="f" strokeweight=".5pt">
                <v:textbox>
                  <w:txbxContent>
                    <w:p w14:paraId="03E9040F" w14:textId="7D4EC83B" w:rsidR="008147DA" w:rsidRPr="008147DA" w:rsidRDefault="008147DA" w:rsidP="008147DA">
                      <w:pPr>
                        <w:rPr>
                          <w:rFonts w:asciiTheme="majorBidi" w:hAnsiTheme="majorBidi" w:cstheme="majorBidi"/>
                          <w:sz w:val="32"/>
                          <w:szCs w:val="32"/>
                        </w:rPr>
                      </w:pPr>
                      <w:r>
                        <w:rPr>
                          <w:rFonts w:asciiTheme="majorBidi" w:hAnsiTheme="majorBidi" w:cstheme="majorBidi"/>
                          <w:sz w:val="32"/>
                          <w:szCs w:val="32"/>
                        </w:rPr>
                        <w:t>= 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32"/>
          <w:szCs w:val="32"/>
        </w:rPr>
        <w:drawing>
          <wp:anchor distT="0" distB="0" distL="114300" distR="114300" simplePos="0" relativeHeight="251880448" behindDoc="0" locked="0" layoutInCell="0" allowOverlap="1" wp14:anchorId="3139448E" wp14:editId="42BDCD22">
            <wp:simplePos x="0" y="0"/>
            <wp:positionH relativeFrom="page">
              <wp:posOffset>4866582</wp:posOffset>
            </wp:positionH>
            <wp:positionV relativeFrom="page">
              <wp:posOffset>1286510</wp:posOffset>
            </wp:positionV>
            <wp:extent cx="597535" cy="584200"/>
            <wp:effectExtent l="0" t="0" r="0" b="6350"/>
            <wp:wrapNone/>
            <wp:docPr id="231069571" name="Picture 23106957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76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35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27752BE5" wp14:editId="73DFEB46">
                <wp:simplePos x="0" y="0"/>
                <wp:positionH relativeFrom="column">
                  <wp:posOffset>590377</wp:posOffset>
                </wp:positionH>
                <wp:positionV relativeFrom="paragraph">
                  <wp:posOffset>143163</wp:posOffset>
                </wp:positionV>
                <wp:extent cx="297873" cy="360219"/>
                <wp:effectExtent l="0" t="0" r="0" b="1905"/>
                <wp:wrapNone/>
                <wp:docPr id="231069570" name="Text Box 2310695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873" cy="36021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7DB39ED" w14:textId="10DC2AF1" w:rsidR="008147DA" w:rsidRPr="008147DA" w:rsidRDefault="008147DA">
                            <w:pPr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</w:rPr>
                            </w:pPr>
                            <w:r w:rsidRPr="008147DA">
                              <w:rPr>
                                <w:rFonts w:asciiTheme="majorBidi" w:hAnsiTheme="majorBidi" w:cstheme="majorBidi"/>
                                <w:sz w:val="32"/>
                                <w:szCs w:val="32"/>
                              </w:rP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752BE5" id="Text Box 231069570" o:spid="_x0000_s1068" type="#_x0000_t202" style="position:absolute;margin-left:46.5pt;margin-top:11.25pt;width:23.45pt;height:28.35pt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" filled="f" stroked="f" strokeweight=".5pt">
                <v:textbox>
                  <w:txbxContent>
                    <w:p w14:paraId="07DB39ED" w14:textId="10DC2AF1" w:rsidR="008147DA" w:rsidRPr="008147DA" w:rsidRDefault="008147DA">
                      <w:pPr>
                        <w:rPr>
                          <w:rFonts w:asciiTheme="majorBidi" w:hAnsiTheme="majorBidi" w:cstheme="majorBidi"/>
                          <w:sz w:val="32"/>
                          <w:szCs w:val="32"/>
                        </w:rPr>
                      </w:pPr>
                      <w:r w:rsidRPr="008147DA">
                        <w:rPr>
                          <w:rFonts w:asciiTheme="majorBidi" w:hAnsiTheme="majorBidi" w:cstheme="majorBidi"/>
                          <w:sz w:val="32"/>
                          <w:szCs w:val="32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w:drawing>
          <wp:anchor distT="0" distB="0" distL="114300" distR="114300" simplePos="0" relativeHeight="251878400" behindDoc="0" locked="0" layoutInCell="0" allowOverlap="1" wp14:anchorId="55670D8D" wp14:editId="72C3B516">
            <wp:simplePos x="0" y="0"/>
            <wp:positionH relativeFrom="page">
              <wp:posOffset>3989762</wp:posOffset>
            </wp:positionH>
            <wp:positionV relativeFrom="page">
              <wp:posOffset>1276581</wp:posOffset>
            </wp:positionV>
            <wp:extent cx="584200" cy="660400"/>
            <wp:effectExtent l="0" t="0" r="6350" b="6350"/>
            <wp:wrapNone/>
            <wp:docPr id="231069569" name="Picture 23106956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rrowheads="1"/>
                    </pic:cNvPicPr>
                  </pic:nvPicPr>
                  <pic:blipFill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4CE56A" w14:textId="5D84066F" w:rsidR="0000622F" w:rsidRPr="00F81595" w:rsidRDefault="0000622F" w:rsidP="0000622F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</w:p>
    <w:p w14:paraId="237C4832" w14:textId="78EFD80D" w:rsidR="0000622F" w:rsidRDefault="008147DA" w:rsidP="0000622F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w:drawing>
          <wp:anchor distT="0" distB="0" distL="114300" distR="114300" simplePos="0" relativeHeight="251885568" behindDoc="0" locked="0" layoutInCell="0" allowOverlap="1" wp14:anchorId="37B12FD0" wp14:editId="2A60FAC4">
            <wp:simplePos x="0" y="0"/>
            <wp:positionH relativeFrom="page">
              <wp:posOffset>6419157</wp:posOffset>
            </wp:positionH>
            <wp:positionV relativeFrom="page">
              <wp:posOffset>2108835</wp:posOffset>
            </wp:positionV>
            <wp:extent cx="596900" cy="660400"/>
            <wp:effectExtent l="0" t="0" r="0" b="6350"/>
            <wp:wrapNone/>
            <wp:docPr id="231069576" name="Picture 23106957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w:drawing>
          <wp:anchor distT="0" distB="0" distL="114300" distR="114300" simplePos="0" relativeHeight="251884544" behindDoc="0" locked="0" layoutInCell="0" allowOverlap="1" wp14:anchorId="6B0935C8" wp14:editId="328F68D1">
            <wp:simplePos x="0" y="0"/>
            <wp:positionH relativeFrom="page">
              <wp:posOffset>5320088</wp:posOffset>
            </wp:positionH>
            <wp:positionV relativeFrom="page">
              <wp:posOffset>2092960</wp:posOffset>
            </wp:positionV>
            <wp:extent cx="598805" cy="685800"/>
            <wp:effectExtent l="0" t="0" r="0" b="0"/>
            <wp:wrapNone/>
            <wp:docPr id="231069575" name="Picture 2310695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80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noProof/>
          <w:sz w:val="26"/>
          <w:szCs w:val="26"/>
          <w:rtl/>
          <w:lang w:val="ar-SA"/>
        </w:rPr>
        <w:drawing>
          <wp:anchor distT="0" distB="0" distL="114300" distR="114300" simplePos="0" relativeHeight="251883520" behindDoc="0" locked="0" layoutInCell="0" allowOverlap="1" wp14:anchorId="68C54D35" wp14:editId="126B870B">
            <wp:simplePos x="0" y="0"/>
            <wp:positionH relativeFrom="page">
              <wp:posOffset>4233083</wp:posOffset>
            </wp:positionH>
            <wp:positionV relativeFrom="page">
              <wp:posOffset>2108316</wp:posOffset>
            </wp:positionV>
            <wp:extent cx="596900" cy="660400"/>
            <wp:effectExtent l="0" t="0" r="0" b="6350"/>
            <wp:wrapNone/>
            <wp:docPr id="231069574" name="Picture 23106957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0EF52A5" w14:textId="3052F0E2" w:rsidR="008147DA" w:rsidRDefault="0000622F" w:rsidP="0000622F">
      <w:pPr>
        <w:rPr>
          <w:rFonts w:ascii="Times New Roman" w:hAnsi="Times New Roman" w:cs="Times New Roman"/>
          <w:sz w:val="24"/>
          <w:szCs w:val="24"/>
        </w:rPr>
      </w:pPr>
      <w:r w:rsidRPr="008147DA">
        <w:rPr>
          <w:rFonts w:ascii="Times New Roman" w:hAnsi="Times New Roman" w:cs="Times New Roman"/>
          <w:sz w:val="24"/>
          <w:szCs w:val="24"/>
        </w:rPr>
        <w:t xml:space="preserve">A)    </w:t>
      </w:r>
      <w:r w:rsidR="008147DA">
        <w:rPr>
          <w:rFonts w:ascii="Times New Roman" w:hAnsi="Times New Roman" w:cs="Times New Roman"/>
          <w:sz w:val="24"/>
          <w:szCs w:val="24"/>
        </w:rPr>
        <w:t xml:space="preserve">  </w:t>
      </w:r>
      <w:r w:rsidRPr="008147DA">
        <w:rPr>
          <w:rFonts w:ascii="Times New Roman" w:hAnsi="Times New Roman" w:cs="Times New Roman"/>
          <w:sz w:val="24"/>
          <w:szCs w:val="24"/>
        </w:rPr>
        <w:t xml:space="preserve">       </w:t>
      </w:r>
      <w:r w:rsidR="008147DA">
        <w:rPr>
          <w:rFonts w:ascii="Times New Roman" w:hAnsi="Times New Roman" w:cs="Times New Roman"/>
          <w:sz w:val="24"/>
          <w:szCs w:val="24"/>
        </w:rPr>
        <w:t xml:space="preserve">            </w:t>
      </w:r>
      <w:proofErr w:type="gramStart"/>
      <w:r w:rsidRPr="008147DA">
        <w:rPr>
          <w:rFonts w:ascii="Times New Roman" w:hAnsi="Times New Roman" w:cs="Times New Roman"/>
          <w:sz w:val="24"/>
          <w:szCs w:val="24"/>
        </w:rPr>
        <w:t xml:space="preserve">B)   </w:t>
      </w:r>
      <w:proofErr w:type="gramEnd"/>
      <w:r w:rsidRPr="008147DA">
        <w:rPr>
          <w:rFonts w:ascii="Times New Roman" w:hAnsi="Times New Roman" w:cs="Times New Roman"/>
          <w:sz w:val="24"/>
          <w:szCs w:val="24"/>
        </w:rPr>
        <w:t xml:space="preserve">    </w:t>
      </w:r>
      <w:r w:rsidR="008147DA"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8147DA">
        <w:rPr>
          <w:rFonts w:ascii="Times New Roman" w:hAnsi="Times New Roman" w:cs="Times New Roman"/>
          <w:sz w:val="24"/>
          <w:szCs w:val="24"/>
        </w:rPr>
        <w:t xml:space="preserve"> </w:t>
      </w:r>
      <w:r w:rsidR="008147DA">
        <w:rPr>
          <w:rFonts w:ascii="Times New Roman" w:hAnsi="Times New Roman" w:cs="Times New Roman"/>
          <w:sz w:val="24"/>
          <w:szCs w:val="24"/>
        </w:rPr>
        <w:t xml:space="preserve">    </w:t>
      </w:r>
      <w:r w:rsidRPr="008147DA">
        <w:rPr>
          <w:rFonts w:ascii="Times New Roman" w:hAnsi="Times New Roman" w:cs="Times New Roman"/>
          <w:sz w:val="24"/>
          <w:szCs w:val="24"/>
        </w:rPr>
        <w:t xml:space="preserve">C)        </w:t>
      </w:r>
      <w:r w:rsidR="00AD74F3" w:rsidRPr="008147DA">
        <w:rPr>
          <w:rFonts w:ascii="Times New Roman" w:hAnsi="Times New Roman" w:cs="Times New Roman"/>
          <w:sz w:val="24"/>
          <w:szCs w:val="24"/>
        </w:rPr>
        <w:br/>
      </w:r>
      <w:r w:rsidR="008147D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5824C4" w14:textId="4EF2A533" w:rsidR="008147DA" w:rsidRDefault="008147DA" w:rsidP="000062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887616" behindDoc="0" locked="0" layoutInCell="0" allowOverlap="1" wp14:anchorId="1B399C9A" wp14:editId="04292D54">
            <wp:simplePos x="0" y="0"/>
            <wp:positionH relativeFrom="page">
              <wp:posOffset>5958782</wp:posOffset>
            </wp:positionH>
            <wp:positionV relativeFrom="page">
              <wp:posOffset>2879032</wp:posOffset>
            </wp:positionV>
            <wp:extent cx="622935" cy="660400"/>
            <wp:effectExtent l="0" t="0" r="5715" b="6350"/>
            <wp:wrapNone/>
            <wp:docPr id="231069578" name="Picture 23106957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935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86592" behindDoc="0" locked="0" layoutInCell="0" allowOverlap="1" wp14:anchorId="1D9A99BD" wp14:editId="46A37B6E">
            <wp:simplePos x="0" y="0"/>
            <wp:positionH relativeFrom="page">
              <wp:posOffset>4839277</wp:posOffset>
            </wp:positionH>
            <wp:positionV relativeFrom="page">
              <wp:posOffset>2883304</wp:posOffset>
            </wp:positionV>
            <wp:extent cx="622300" cy="673100"/>
            <wp:effectExtent l="0" t="0" r="6350" b="0"/>
            <wp:wrapNone/>
            <wp:docPr id="231069577" name="Picture 23106957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67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      </w:t>
      </w:r>
    </w:p>
    <w:p w14:paraId="7350E46D" w14:textId="74662A8F" w:rsidR="0000622F" w:rsidRPr="008147DA" w:rsidRDefault="008147DA" w:rsidP="0000622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00622F" w:rsidRPr="008147DA">
        <w:rPr>
          <w:rFonts w:ascii="Times New Roman" w:hAnsi="Times New Roman" w:cs="Times New Roman"/>
          <w:sz w:val="24"/>
          <w:szCs w:val="24"/>
        </w:rPr>
        <w:t xml:space="preserve">D)       </w:t>
      </w: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00622F" w:rsidRPr="008147DA">
        <w:rPr>
          <w:rFonts w:ascii="Times New Roman" w:hAnsi="Times New Roman" w:cs="Times New Roman"/>
          <w:sz w:val="24"/>
          <w:szCs w:val="24"/>
        </w:rPr>
        <w:t xml:space="preserve">  E)</w:t>
      </w:r>
      <w:r w:rsidR="00AD74F3" w:rsidRPr="008147D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735707" w14:textId="237808B4" w:rsidR="00AD74F3" w:rsidRPr="00F81595" w:rsidRDefault="00AD74F3" w:rsidP="0000622F">
      <w:pPr>
        <w:rPr>
          <w:rFonts w:ascii="Times New Roman" w:hAnsi="Times New Roman" w:cs="Times New Roman"/>
        </w:rPr>
      </w:pPr>
    </w:p>
    <w:p w14:paraId="5FE5ABFB" w14:textId="31752361" w:rsidR="00AD74F3" w:rsidRPr="00F81595" w:rsidRDefault="00AD74F3" w:rsidP="0000622F">
      <w:pPr>
        <w:rPr>
          <w:rFonts w:ascii="Times New Roman" w:hAnsi="Times New Roman" w:cs="Times New Roman"/>
        </w:rPr>
      </w:pPr>
    </w:p>
    <w:p w14:paraId="6BC71D05" w14:textId="43318BD2" w:rsidR="00AD74F3" w:rsidRPr="00F81595" w:rsidRDefault="00AD74F3" w:rsidP="0000622F">
      <w:pPr>
        <w:rPr>
          <w:rFonts w:ascii="Times New Roman" w:hAnsi="Times New Roman" w:cs="Times New Roman"/>
        </w:rPr>
      </w:pPr>
    </w:p>
    <w:p w14:paraId="38A200B9" w14:textId="4DB87E20" w:rsidR="00AD74F3" w:rsidRPr="00F81595" w:rsidRDefault="00AD74F3" w:rsidP="0000622F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41)</w:t>
      </w:r>
    </w:p>
    <w:p w14:paraId="41FBC322" w14:textId="1F359516" w:rsidR="001D145C" w:rsidRPr="00F81595" w:rsidRDefault="008147DA" w:rsidP="0000622F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8147DA">
        <w:rPr>
          <w:rFonts w:ascii="Times New Roman" w:hAnsi="Times New Roman" w:cs="Times New Roman"/>
          <w:b/>
          <w:bCs/>
          <w:position w:val="-46"/>
          <w:sz w:val="32"/>
          <w:szCs w:val="32"/>
        </w:rPr>
        <w:object w:dxaOrig="1939" w:dyaOrig="1340" w14:anchorId="3E4DD997">
          <v:shape id="_x0000_i1256" type="#_x0000_t75" style="width:97.1pt;height:67.1pt" o:ole="">
            <v:imagedata r:id="rId504" o:title=""/>
          </v:shape>
          <o:OLEObject Type="Embed" ProgID="Equation.DSMT4" ShapeID="_x0000_i1256" DrawAspect="Content" ObjectID="_1776349484" r:id="rId505"/>
        </w:object>
      </w:r>
    </w:p>
    <w:p w14:paraId="453D22EB" w14:textId="3801FFE3" w:rsidR="001D145C" w:rsidRPr="00F81595" w:rsidRDefault="001D145C" w:rsidP="0000622F">
      <w:pPr>
        <w:rPr>
          <w:rFonts w:ascii="Times New Roman" w:hAnsi="Times New Roman" w:cs="Times New Roman"/>
          <w:sz w:val="24"/>
          <w:szCs w:val="24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 w:rsidR="008147DA">
        <w:rPr>
          <w:rFonts w:ascii="Times New Roman" w:hAnsi="Times New Roman" w:cs="Times New Roman"/>
          <w:sz w:val="24"/>
          <w:szCs w:val="24"/>
        </w:rPr>
        <w:t>5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  <w:r w:rsidR="008147DA">
        <w:rPr>
          <w:rFonts w:ascii="Times New Roman" w:hAnsi="Times New Roman" w:cs="Times New Roman"/>
          <w:sz w:val="24"/>
          <w:szCs w:val="24"/>
        </w:rPr>
        <w:t xml:space="preserve">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</w:t>
      </w:r>
      <w:r w:rsidR="008147DA">
        <w:rPr>
          <w:rFonts w:ascii="Times New Roman" w:hAnsi="Times New Roman" w:cs="Times New Roman"/>
          <w:sz w:val="24"/>
          <w:szCs w:val="24"/>
        </w:rPr>
        <w:t xml:space="preserve">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B) </w:t>
      </w:r>
      <w:r w:rsidR="008147DA">
        <w:rPr>
          <w:rFonts w:ascii="Times New Roman" w:hAnsi="Times New Roman" w:cs="Times New Roman"/>
          <w:sz w:val="24"/>
          <w:szCs w:val="24"/>
        </w:rPr>
        <w:t>6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</w:t>
      </w:r>
      <w:r w:rsidR="008147DA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C) </w:t>
      </w:r>
      <w:r w:rsidR="008147DA">
        <w:rPr>
          <w:rFonts w:ascii="Times New Roman" w:hAnsi="Times New Roman" w:cs="Times New Roman"/>
          <w:sz w:val="24"/>
          <w:szCs w:val="24"/>
        </w:rPr>
        <w:t>7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</w:t>
      </w:r>
      <w:r w:rsidR="008147DA">
        <w:rPr>
          <w:rFonts w:ascii="Times New Roman" w:hAnsi="Times New Roman" w:cs="Times New Roman"/>
          <w:sz w:val="24"/>
          <w:szCs w:val="24"/>
        </w:rPr>
        <w:t xml:space="preserve">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D) </w:t>
      </w:r>
      <w:r w:rsidR="008147DA">
        <w:rPr>
          <w:rFonts w:ascii="Times New Roman" w:hAnsi="Times New Roman" w:cs="Times New Roman"/>
          <w:sz w:val="24"/>
          <w:szCs w:val="24"/>
        </w:rPr>
        <w:t>8</w:t>
      </w:r>
      <w:r w:rsidRPr="00F81595">
        <w:rPr>
          <w:rFonts w:ascii="Times New Roman" w:hAnsi="Times New Roman" w:cs="Times New Roman"/>
          <w:sz w:val="24"/>
          <w:szCs w:val="24"/>
        </w:rPr>
        <w:t xml:space="preserve">  </w:t>
      </w:r>
      <w:r w:rsidR="008147DA">
        <w:rPr>
          <w:rFonts w:ascii="Times New Roman" w:hAnsi="Times New Roman" w:cs="Times New Roman"/>
          <w:sz w:val="24"/>
          <w:szCs w:val="24"/>
        </w:rPr>
        <w:t xml:space="preserve">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E) </w:t>
      </w:r>
      <w:r w:rsidR="008147DA">
        <w:rPr>
          <w:rFonts w:ascii="Times New Roman" w:hAnsi="Times New Roman" w:cs="Times New Roman"/>
          <w:sz w:val="24"/>
          <w:szCs w:val="24"/>
        </w:rPr>
        <w:t>9</w:t>
      </w:r>
    </w:p>
    <w:p w14:paraId="2CE18C0B" w14:textId="1618EAD9" w:rsidR="001D145C" w:rsidRDefault="001D145C" w:rsidP="0000622F">
      <w:pPr>
        <w:rPr>
          <w:rFonts w:ascii="Times New Roman" w:hAnsi="Times New Roman" w:cs="Times New Roman"/>
          <w:sz w:val="24"/>
          <w:szCs w:val="24"/>
        </w:rPr>
      </w:pPr>
    </w:p>
    <w:p w14:paraId="5AF7520B" w14:textId="77777777" w:rsidR="001D145C" w:rsidRPr="00F81595" w:rsidRDefault="001D145C" w:rsidP="0000622F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42)</w:t>
      </w:r>
    </w:p>
    <w:p w14:paraId="119AD987" w14:textId="64BCEE6D" w:rsidR="001D145C" w:rsidRPr="00F81595" w:rsidRDefault="008147DA" w:rsidP="0000622F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8147DA">
        <w:rPr>
          <w:rFonts w:ascii="Times New Roman" w:hAnsi="Times New Roman" w:cs="Times New Roman"/>
          <w:b/>
          <w:bCs/>
          <w:position w:val="-46"/>
          <w:sz w:val="32"/>
          <w:szCs w:val="32"/>
        </w:rPr>
        <w:object w:dxaOrig="1860" w:dyaOrig="1040" w14:anchorId="30BD0BD0">
          <v:shape id="_x0000_i1259" type="#_x0000_t75" style="width:93.25pt;height:51.8pt" o:ole="">
            <v:imagedata r:id="rId506" o:title=""/>
          </v:shape>
          <o:OLEObject Type="Embed" ProgID="Equation.DSMT4" ShapeID="_x0000_i1259" DrawAspect="Content" ObjectID="_1776349485" r:id="rId507"/>
        </w:object>
      </w:r>
    </w:p>
    <w:p w14:paraId="516D566A" w14:textId="15CB22FC" w:rsidR="001D145C" w:rsidRPr="008147DA" w:rsidRDefault="001D145C" w:rsidP="008147DA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 w:rsidR="008147DA">
        <w:rPr>
          <w:rFonts w:ascii="Times New Roman" w:hAnsi="Times New Roman" w:cs="Times New Roman"/>
          <w:sz w:val="24"/>
          <w:szCs w:val="24"/>
        </w:rPr>
        <w:t>10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</w:t>
      </w:r>
      <w:r w:rsidR="008147DA">
        <w:rPr>
          <w:rFonts w:ascii="Times New Roman" w:hAnsi="Times New Roman" w:cs="Times New Roman"/>
          <w:sz w:val="24"/>
          <w:szCs w:val="24"/>
        </w:rPr>
        <w:t xml:space="preserve">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 B) </w:t>
      </w:r>
      <w:r w:rsidR="008147DA">
        <w:rPr>
          <w:rFonts w:ascii="Times New Roman" w:hAnsi="Times New Roman" w:cs="Times New Roman"/>
          <w:sz w:val="24"/>
          <w:szCs w:val="24"/>
        </w:rPr>
        <w:t>9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C)</w:t>
      </w:r>
      <w:r w:rsidR="008147DA">
        <w:rPr>
          <w:rFonts w:ascii="Times New Roman" w:hAnsi="Times New Roman" w:cs="Times New Roman"/>
          <w:sz w:val="24"/>
          <w:szCs w:val="24"/>
        </w:rPr>
        <w:t xml:space="preserve"> 8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D) </w:t>
      </w:r>
      <w:r w:rsidR="008147DA">
        <w:rPr>
          <w:rFonts w:ascii="Times New Roman" w:hAnsi="Times New Roman" w:cs="Times New Roman"/>
          <w:sz w:val="24"/>
          <w:szCs w:val="24"/>
        </w:rPr>
        <w:t>7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   E) </w:t>
      </w:r>
      <w:r w:rsidR="008147DA">
        <w:rPr>
          <w:rFonts w:ascii="Times New Roman" w:hAnsi="Times New Roman" w:cs="Times New Roman"/>
          <w:sz w:val="24"/>
          <w:szCs w:val="24"/>
        </w:rPr>
        <w:t>6</w:t>
      </w:r>
    </w:p>
    <w:p w14:paraId="7B0F26A8" w14:textId="77777777" w:rsidR="001D145C" w:rsidRPr="00F81595" w:rsidRDefault="001D145C" w:rsidP="001D145C">
      <w:pPr>
        <w:rPr>
          <w:rFonts w:ascii="Times New Roman" w:hAnsi="Times New Roman" w:cs="Times New Roman"/>
          <w:sz w:val="24"/>
          <w:szCs w:val="24"/>
        </w:rPr>
      </w:pPr>
    </w:p>
    <w:p w14:paraId="1F885E89" w14:textId="77777777" w:rsidR="008147DA" w:rsidRDefault="001D145C" w:rsidP="008147DA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 xml:space="preserve">43) </w:t>
      </w:r>
    </w:p>
    <w:p w14:paraId="7BD69631" w14:textId="22E82555" w:rsidR="003B0765" w:rsidRDefault="003B0765" w:rsidP="003B0765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0201BBD0" w14:textId="3EED04B9" w:rsidR="003B0765" w:rsidRDefault="003B0765" w:rsidP="001D145C">
      <w:pPr>
        <w:rPr>
          <w:rFonts w:ascii="Times New Roman" w:hAnsi="Times New Roman" w:cs="Times New Roman"/>
          <w:sz w:val="24"/>
          <w:szCs w:val="24"/>
        </w:rPr>
      </w:pPr>
    </w:p>
    <w:p w14:paraId="25DB0BB2" w14:textId="5F5C6103" w:rsidR="003B0765" w:rsidRDefault="003B0765" w:rsidP="001D145C">
      <w:pPr>
        <w:rPr>
          <w:rFonts w:ascii="Times New Roman" w:hAnsi="Times New Roman" w:cs="Times New Roman"/>
          <w:sz w:val="24"/>
          <w:szCs w:val="24"/>
        </w:rPr>
      </w:pPr>
    </w:p>
    <w:p w14:paraId="76029684" w14:textId="5C552B68" w:rsidR="003B0765" w:rsidRDefault="003B0765" w:rsidP="001D145C">
      <w:pPr>
        <w:rPr>
          <w:rFonts w:ascii="Times New Roman" w:hAnsi="Times New Roman" w:cs="Times New Roman"/>
          <w:sz w:val="24"/>
          <w:szCs w:val="24"/>
        </w:rPr>
      </w:pPr>
    </w:p>
    <w:p w14:paraId="4A6F0C86" w14:textId="77777777" w:rsidR="003B0765" w:rsidRDefault="003B0765" w:rsidP="001D145C">
      <w:pPr>
        <w:rPr>
          <w:rFonts w:ascii="Times New Roman" w:hAnsi="Times New Roman" w:cs="Times New Roman"/>
          <w:sz w:val="24"/>
          <w:szCs w:val="24"/>
        </w:rPr>
      </w:pPr>
    </w:p>
    <w:p w14:paraId="5A807C9C" w14:textId="178EC93F" w:rsidR="00DD5ED9" w:rsidRPr="00F81595" w:rsidRDefault="00DD5ED9" w:rsidP="001D14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lastRenderedPageBreak/>
        <w:t>44)</w:t>
      </w:r>
      <w:r w:rsidR="003B7977" w:rsidRPr="00F81595"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</w:t>
      </w:r>
    </w:p>
    <w:p w14:paraId="2E6EA2B5" w14:textId="6C0053AB" w:rsidR="00CA3FA6" w:rsidRPr="00F81595" w:rsidRDefault="003B0765" w:rsidP="001D145C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3B0765">
        <w:rPr>
          <w:rFonts w:ascii="Times New Roman" w:hAnsi="Times New Roman" w:cs="Times New Roman"/>
          <w:b/>
          <w:bCs/>
          <w:position w:val="-48"/>
          <w:sz w:val="32"/>
          <w:szCs w:val="32"/>
        </w:rPr>
        <w:object w:dxaOrig="2420" w:dyaOrig="1200" w14:anchorId="6CD96B90">
          <v:shape id="_x0000_i1299" type="#_x0000_t75" style="width:121.1pt;height:60pt" o:ole="">
            <v:imagedata r:id="rId508" o:title=""/>
          </v:shape>
          <o:OLEObject Type="Embed" ProgID="Equation.DSMT4" ShapeID="_x0000_i1299" DrawAspect="Content" ObjectID="_1776349486" r:id="rId509"/>
        </w:object>
      </w:r>
    </w:p>
    <w:p w14:paraId="0B47EBAE" w14:textId="77777777" w:rsidR="003B0765" w:rsidRPr="003B0765" w:rsidRDefault="003B0765" w:rsidP="003B0765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F81595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10      </w:t>
      </w:r>
      <w:r w:rsidRPr="00F81595">
        <w:rPr>
          <w:rFonts w:ascii="Times New Roman" w:hAnsi="Times New Roman" w:cs="Times New Roman"/>
          <w:sz w:val="24"/>
          <w:szCs w:val="24"/>
        </w:rPr>
        <w:t xml:space="preserve">B)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C) 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 D) 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F81595">
        <w:rPr>
          <w:rFonts w:ascii="Times New Roman" w:hAnsi="Times New Roman" w:cs="Times New Roman"/>
          <w:sz w:val="24"/>
          <w:szCs w:val="24"/>
        </w:rPr>
        <w:t xml:space="preserve">      E)</w:t>
      </w:r>
      <w:r>
        <w:rPr>
          <w:rFonts w:ascii="Times New Roman" w:hAnsi="Times New Roman" w:cs="Times New Roman"/>
          <w:sz w:val="24"/>
          <w:szCs w:val="24"/>
        </w:rPr>
        <w:t xml:space="preserve"> 6</w:t>
      </w:r>
    </w:p>
    <w:p w14:paraId="7603116C" w14:textId="77777777" w:rsidR="003B0765" w:rsidRDefault="003B0765" w:rsidP="001D145C">
      <w:pPr>
        <w:rPr>
          <w:rFonts w:ascii="Times New Roman" w:hAnsi="Times New Roman" w:cs="Times New Roman"/>
          <w:noProof/>
          <w:sz w:val="24"/>
          <w:szCs w:val="24"/>
        </w:rPr>
      </w:pPr>
    </w:p>
    <w:p w14:paraId="38EEE468" w14:textId="77777777" w:rsidR="003B0765" w:rsidRDefault="003B0765" w:rsidP="001D145C">
      <w:pPr>
        <w:rPr>
          <w:rFonts w:ascii="Times New Roman" w:hAnsi="Times New Roman" w:cs="Times New Roman"/>
          <w:noProof/>
          <w:sz w:val="24"/>
          <w:szCs w:val="24"/>
        </w:rPr>
      </w:pPr>
    </w:p>
    <w:p w14:paraId="34F78958" w14:textId="54EA3B39" w:rsidR="00CA3FA6" w:rsidRDefault="00CA3FA6" w:rsidP="001D145C">
      <w:pPr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F81595">
        <w:rPr>
          <w:rFonts w:ascii="Times New Roman" w:hAnsi="Times New Roman" w:cs="Times New Roman"/>
          <w:b/>
          <w:bCs/>
          <w:noProof/>
          <w:sz w:val="32"/>
          <w:szCs w:val="32"/>
        </w:rPr>
        <w:t>45)</w:t>
      </w:r>
      <w:r w:rsidR="00B702A0" w:rsidRPr="00F81595">
        <w:rPr>
          <w:rFonts w:ascii="Times New Roman" w:hAnsi="Times New Roman" w:cs="Times New Roman"/>
          <w:b/>
          <w:bCs/>
          <w:noProof/>
          <w:sz w:val="32"/>
          <w:szCs w:val="32"/>
        </w:rPr>
        <w:br/>
      </w:r>
      <w:r w:rsidR="003B0765" w:rsidRPr="003B0765">
        <w:rPr>
          <w:rFonts w:ascii="Times New Roman" w:hAnsi="Times New Roman" w:cs="Times New Roman"/>
          <w:b/>
          <w:bCs/>
          <w:noProof/>
          <w:position w:val="-28"/>
          <w:sz w:val="32"/>
          <w:szCs w:val="32"/>
        </w:rPr>
        <w:object w:dxaOrig="2200" w:dyaOrig="720" w14:anchorId="7B34515E">
          <v:shape id="_x0000_i1282" type="#_x0000_t75" style="width:110.2pt;height:36pt" o:ole="">
            <v:imagedata r:id="rId510" o:title=""/>
          </v:shape>
          <o:OLEObject Type="Embed" ProgID="Equation.DSMT4" ShapeID="_x0000_i1282" DrawAspect="Content" ObjectID="_1776349487" r:id="rId511"/>
        </w:object>
      </w:r>
    </w:p>
    <w:p w14:paraId="0F876909" w14:textId="77777777" w:rsidR="003B0765" w:rsidRPr="003B0765" w:rsidRDefault="003B0765" w:rsidP="003B0765">
      <w:pPr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A) </w:t>
      </w:r>
      <w:r w:rsidRPr="003B076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80" w:dyaOrig="340" w14:anchorId="24461F44">
          <v:shape id="_x0000_i1284" type="#_x0000_t75" style="width:19.1pt;height:16.9pt" o:ole="">
            <v:imagedata r:id="rId512" o:title=""/>
          </v:shape>
          <o:OLEObject Type="Embed" ProgID="Equation.DSMT4" ShapeID="_x0000_i1284" DrawAspect="Content" ObjectID="_1776349488" r:id="rId513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      B) </w:t>
      </w:r>
      <w:r w:rsidRPr="003B076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 w14:anchorId="312A4154">
          <v:shape id="_x0000_i1285" type="#_x0000_t75" style="width:12pt;height:31.1pt" o:ole="">
            <v:imagedata r:id="rId514" o:title=""/>
          </v:shape>
          <o:OLEObject Type="Embed" ProgID="Equation.DSMT4" ShapeID="_x0000_i1285" DrawAspect="Content" ObjectID="_1776349489" r:id="rId515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    C) </w:t>
      </w:r>
      <w:r w:rsidRPr="003B076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20" w:dyaOrig="680" w14:anchorId="3D191440">
          <v:shape id="_x0000_i1286" type="#_x0000_t75" style="width:21.25pt;height:33.8pt" o:ole="">
            <v:imagedata r:id="rId516" o:title=""/>
          </v:shape>
          <o:OLEObject Type="Embed" ProgID="Equation.DSMT4" ShapeID="_x0000_i1286" DrawAspect="Content" ObjectID="_1776349490" r:id="rId517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    D) </w:t>
      </w:r>
      <w:r w:rsidRPr="003B076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99" w:dyaOrig="340" w14:anchorId="062AA1D6">
          <v:shape id="_x0000_i1287" type="#_x0000_t75" style="width:25.1pt;height:16.9pt" o:ole="">
            <v:imagedata r:id="rId518" o:title=""/>
          </v:shape>
          <o:OLEObject Type="Embed" ProgID="Equation.DSMT4" ShapeID="_x0000_i1287" DrawAspect="Content" ObjectID="_1776349491" r:id="rId519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    E) </w:t>
      </w:r>
      <w:r w:rsidRPr="003B076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20" w:dyaOrig="340" w14:anchorId="2C8F4644">
          <v:shape id="_x0000_i1288" type="#_x0000_t75" style="width:26.2pt;height:16.9pt" o:ole="">
            <v:imagedata r:id="rId520" o:title=""/>
          </v:shape>
          <o:OLEObject Type="Embed" ProgID="Equation.DSMT4" ShapeID="_x0000_i1288" DrawAspect="Content" ObjectID="_1776349492" r:id="rId521"/>
        </w:object>
      </w:r>
    </w:p>
    <w:p w14:paraId="29715485" w14:textId="7BC428A3" w:rsidR="003B0765" w:rsidRDefault="003B0765" w:rsidP="001D145C">
      <w:pPr>
        <w:rPr>
          <w:rFonts w:ascii="Times New Roman" w:hAnsi="Times New Roman" w:cs="Times New Roman"/>
          <w:b/>
          <w:bCs/>
          <w:noProof/>
          <w:sz w:val="26"/>
          <w:szCs w:val="26"/>
        </w:rPr>
      </w:pPr>
    </w:p>
    <w:p w14:paraId="626BBD28" w14:textId="159E6156" w:rsidR="005651DF" w:rsidRDefault="00B702A0" w:rsidP="003B0765">
      <w:pPr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F81595">
        <w:rPr>
          <w:rFonts w:ascii="Times New Roman" w:hAnsi="Times New Roman" w:cs="Times New Roman"/>
          <w:b/>
          <w:bCs/>
          <w:sz w:val="32"/>
          <w:szCs w:val="32"/>
        </w:rPr>
        <w:t>46)</w:t>
      </w:r>
      <w:r w:rsidR="005651DF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7808D31E" w14:textId="6B9608E1" w:rsidR="003B0765" w:rsidRDefault="003B0765" w:rsidP="003B0765">
      <w:pPr>
        <w:rPr>
          <w:rFonts w:ascii="Times New Roman" w:hAnsi="Times New Roman" w:cs="Times New Roman"/>
          <w:b/>
          <w:bCs/>
          <w:noProof/>
          <w:sz w:val="26"/>
          <w:szCs w:val="26"/>
        </w:rPr>
      </w:pPr>
      <w:r w:rsidRPr="003B0765">
        <w:rPr>
          <w:rFonts w:ascii="Times New Roman" w:hAnsi="Times New Roman" w:cs="Times New Roman"/>
          <w:b/>
          <w:bCs/>
          <w:noProof/>
          <w:position w:val="-64"/>
          <w:sz w:val="26"/>
          <w:szCs w:val="26"/>
        </w:rPr>
        <w:object w:dxaOrig="2140" w:dyaOrig="1400" w14:anchorId="44160746">
          <v:shape id="_x0000_i1303" type="#_x0000_t75" style="width:106.9pt;height:69.8pt" o:ole="">
            <v:imagedata r:id="rId522" o:title=""/>
          </v:shape>
          <o:OLEObject Type="Embed" ProgID="Equation.DSMT4" ShapeID="_x0000_i1303" DrawAspect="Content" ObjectID="_1776349493" r:id="rId523"/>
        </w:object>
      </w:r>
    </w:p>
    <w:p w14:paraId="37A26DD7" w14:textId="775F8D24" w:rsidR="00DD3DDD" w:rsidRDefault="00DD3DDD" w:rsidP="00DD3DDD">
      <w:pPr>
        <w:rPr>
          <w:rFonts w:ascii="Times New Roman" w:hAnsi="Times New Roman" w:cs="Times New Roman"/>
          <w:sz w:val="24"/>
          <w:szCs w:val="24"/>
        </w:rPr>
      </w:pPr>
      <w:r w:rsidRPr="00DD3DDD">
        <w:rPr>
          <w:rFonts w:ascii="Times New Roman" w:hAnsi="Times New Roman" w:cs="Times New Roman"/>
          <w:sz w:val="24"/>
          <w:szCs w:val="24"/>
        </w:rPr>
        <w:t xml:space="preserve">A) </w:t>
      </w:r>
      <w:r w:rsidR="003B0765">
        <w:rPr>
          <w:rFonts w:ascii="Times New Roman" w:hAnsi="Times New Roman" w:cs="Times New Roman"/>
          <w:sz w:val="24"/>
          <w:szCs w:val="24"/>
        </w:rPr>
        <w:t>-2</w:t>
      </w:r>
      <w:r w:rsidRPr="00DD3DDD">
        <w:rPr>
          <w:rFonts w:ascii="Times New Roman" w:hAnsi="Times New Roman" w:cs="Times New Roman"/>
          <w:sz w:val="24"/>
          <w:szCs w:val="24"/>
        </w:rPr>
        <w:t xml:space="preserve">      </w:t>
      </w:r>
      <w:r w:rsidR="003B0765">
        <w:rPr>
          <w:rFonts w:ascii="Times New Roman" w:hAnsi="Times New Roman" w:cs="Times New Roman"/>
          <w:sz w:val="24"/>
          <w:szCs w:val="24"/>
        </w:rPr>
        <w:t xml:space="preserve">   </w:t>
      </w:r>
      <w:r w:rsidRPr="00DD3DDD">
        <w:rPr>
          <w:rFonts w:ascii="Times New Roman" w:hAnsi="Times New Roman" w:cs="Times New Roman"/>
          <w:sz w:val="24"/>
          <w:szCs w:val="24"/>
        </w:rPr>
        <w:t xml:space="preserve">B) </w:t>
      </w:r>
      <w:r w:rsidR="003B0765">
        <w:rPr>
          <w:rFonts w:ascii="Times New Roman" w:hAnsi="Times New Roman" w:cs="Times New Roman"/>
          <w:sz w:val="24"/>
          <w:szCs w:val="24"/>
        </w:rPr>
        <w:t>-1</w:t>
      </w:r>
      <w:r w:rsidRPr="00DD3DDD">
        <w:rPr>
          <w:rFonts w:ascii="Times New Roman" w:hAnsi="Times New Roman" w:cs="Times New Roman"/>
          <w:sz w:val="24"/>
          <w:szCs w:val="24"/>
        </w:rPr>
        <w:t xml:space="preserve">     </w:t>
      </w:r>
      <w:r w:rsidR="003B0765">
        <w:rPr>
          <w:rFonts w:ascii="Times New Roman" w:hAnsi="Times New Roman" w:cs="Times New Roman"/>
          <w:sz w:val="24"/>
          <w:szCs w:val="24"/>
        </w:rPr>
        <w:t xml:space="preserve">   </w:t>
      </w:r>
      <w:r w:rsidRPr="00DD3DDD">
        <w:rPr>
          <w:rFonts w:ascii="Times New Roman" w:hAnsi="Times New Roman" w:cs="Times New Roman"/>
          <w:sz w:val="24"/>
          <w:szCs w:val="24"/>
        </w:rPr>
        <w:t xml:space="preserve"> C) </w:t>
      </w:r>
      <w:r w:rsidR="003B0765">
        <w:rPr>
          <w:rFonts w:ascii="Times New Roman" w:hAnsi="Times New Roman" w:cs="Times New Roman"/>
          <w:sz w:val="24"/>
          <w:szCs w:val="24"/>
        </w:rPr>
        <w:t>0</w:t>
      </w:r>
      <w:r w:rsidRPr="00DD3DDD">
        <w:rPr>
          <w:rFonts w:ascii="Times New Roman" w:hAnsi="Times New Roman" w:cs="Times New Roman"/>
          <w:sz w:val="24"/>
          <w:szCs w:val="24"/>
        </w:rPr>
        <w:t xml:space="preserve">    </w:t>
      </w:r>
      <w:r w:rsidR="003B0765">
        <w:rPr>
          <w:rFonts w:ascii="Times New Roman" w:hAnsi="Times New Roman" w:cs="Times New Roman"/>
          <w:sz w:val="24"/>
          <w:szCs w:val="24"/>
        </w:rPr>
        <w:t xml:space="preserve">   </w:t>
      </w:r>
      <w:r w:rsidRPr="00DD3DDD">
        <w:rPr>
          <w:rFonts w:ascii="Times New Roman" w:hAnsi="Times New Roman" w:cs="Times New Roman"/>
          <w:sz w:val="24"/>
          <w:szCs w:val="24"/>
        </w:rPr>
        <w:t xml:space="preserve">  D) </w:t>
      </w:r>
      <w:r w:rsidR="003B0765">
        <w:rPr>
          <w:rFonts w:ascii="Times New Roman" w:hAnsi="Times New Roman" w:cs="Times New Roman"/>
          <w:sz w:val="24"/>
          <w:szCs w:val="24"/>
        </w:rPr>
        <w:t xml:space="preserve">1  </w:t>
      </w:r>
      <w:r w:rsidRPr="00DD3DDD">
        <w:rPr>
          <w:rFonts w:ascii="Times New Roman" w:hAnsi="Times New Roman" w:cs="Times New Roman"/>
          <w:sz w:val="24"/>
          <w:szCs w:val="24"/>
        </w:rPr>
        <w:t xml:space="preserve">       E)</w:t>
      </w:r>
      <w:r w:rsidR="003B0765">
        <w:rPr>
          <w:rFonts w:ascii="Times New Roman" w:hAnsi="Times New Roman" w:cs="Times New Roman"/>
          <w:sz w:val="24"/>
          <w:szCs w:val="24"/>
        </w:rPr>
        <w:t xml:space="preserve"> 2</w:t>
      </w:r>
    </w:p>
    <w:p w14:paraId="73B4B1CE" w14:textId="77777777" w:rsidR="00DD3DDD" w:rsidRDefault="00DD3DDD" w:rsidP="00DD3DDD">
      <w:pPr>
        <w:rPr>
          <w:rFonts w:ascii="Times New Roman" w:hAnsi="Times New Roman" w:cs="Times New Roman"/>
          <w:sz w:val="24"/>
          <w:szCs w:val="24"/>
        </w:rPr>
      </w:pPr>
    </w:p>
    <w:p w14:paraId="2F1B5AAA" w14:textId="6AA8550C" w:rsidR="00DD3DDD" w:rsidRDefault="00DD3DDD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47)</w:t>
      </w:r>
    </w:p>
    <w:p w14:paraId="7395BE43" w14:textId="77777777" w:rsidR="00EE23EA" w:rsidRDefault="00EE23EA" w:rsidP="00EE23EA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EE23EA">
        <w:rPr>
          <w:rFonts w:ascii="Times New Roman" w:hAnsi="Times New Roman" w:cs="Times New Roman"/>
          <w:b/>
          <w:bCs/>
          <w:position w:val="-82"/>
          <w:sz w:val="32"/>
          <w:szCs w:val="32"/>
        </w:rPr>
        <w:object w:dxaOrig="2620" w:dyaOrig="2060" w14:anchorId="0B147A9C">
          <v:shape id="_x0000_i1306" type="#_x0000_t75" style="width:130.9pt;height:103.1pt" o:ole="">
            <v:imagedata r:id="rId524" o:title=""/>
          </v:shape>
          <o:OLEObject Type="Embed" ProgID="Equation.DSMT4" ShapeID="_x0000_i1306" DrawAspect="Content" ObjectID="_1776349494" r:id="rId525"/>
        </w:object>
      </w:r>
    </w:p>
    <w:p w14:paraId="2FA7D1C3" w14:textId="1697DF76" w:rsidR="00DD3DDD" w:rsidRPr="00EE23EA" w:rsidRDefault="005D3233" w:rsidP="00EE23EA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256CB4">
        <w:rPr>
          <w:rFonts w:ascii="Times New Roman" w:hAnsi="Times New Roman" w:cs="Times New Roman"/>
          <w:sz w:val="24"/>
          <w:szCs w:val="24"/>
        </w:rPr>
        <w:t xml:space="preserve">A) </w:t>
      </w:r>
      <w:r w:rsidR="00EE23EA">
        <w:rPr>
          <w:rFonts w:ascii="Times New Roman" w:hAnsi="Times New Roman" w:cs="Times New Roman"/>
          <w:sz w:val="24"/>
          <w:szCs w:val="24"/>
        </w:rPr>
        <w:t>-2</w:t>
      </w:r>
      <w:r w:rsidRPr="00256CB4">
        <w:rPr>
          <w:rFonts w:ascii="Times New Roman" w:hAnsi="Times New Roman" w:cs="Times New Roman"/>
          <w:sz w:val="24"/>
          <w:szCs w:val="24"/>
        </w:rPr>
        <w:t xml:space="preserve">      B) </w:t>
      </w:r>
      <w:r w:rsidR="00EE23EA">
        <w:rPr>
          <w:rFonts w:ascii="Times New Roman" w:hAnsi="Times New Roman" w:cs="Times New Roman"/>
          <w:sz w:val="24"/>
          <w:szCs w:val="24"/>
        </w:rPr>
        <w:t>-1</w:t>
      </w:r>
      <w:r w:rsidRPr="00256CB4">
        <w:rPr>
          <w:rFonts w:ascii="Times New Roman" w:hAnsi="Times New Roman" w:cs="Times New Roman"/>
          <w:sz w:val="24"/>
          <w:szCs w:val="24"/>
        </w:rPr>
        <w:t xml:space="preserve">      C) </w:t>
      </w:r>
      <w:r w:rsidR="00EE23EA">
        <w:rPr>
          <w:rFonts w:ascii="Times New Roman" w:hAnsi="Times New Roman" w:cs="Times New Roman"/>
          <w:sz w:val="24"/>
          <w:szCs w:val="24"/>
        </w:rPr>
        <w:t>0</w:t>
      </w:r>
      <w:r w:rsidRPr="00256CB4">
        <w:rPr>
          <w:rFonts w:ascii="Times New Roman" w:hAnsi="Times New Roman" w:cs="Times New Roman"/>
          <w:sz w:val="24"/>
          <w:szCs w:val="24"/>
        </w:rPr>
        <w:t xml:space="preserve">      D) </w:t>
      </w:r>
      <w:r w:rsidR="00EE23EA">
        <w:rPr>
          <w:rFonts w:ascii="Times New Roman" w:hAnsi="Times New Roman" w:cs="Times New Roman"/>
          <w:sz w:val="24"/>
          <w:szCs w:val="24"/>
        </w:rPr>
        <w:t>1</w:t>
      </w:r>
      <w:r w:rsidRPr="00256CB4">
        <w:rPr>
          <w:rFonts w:ascii="Times New Roman" w:hAnsi="Times New Roman" w:cs="Times New Roman"/>
          <w:sz w:val="24"/>
          <w:szCs w:val="24"/>
        </w:rPr>
        <w:t xml:space="preserve">       E) </w:t>
      </w:r>
      <w:r w:rsidR="00EE23EA">
        <w:rPr>
          <w:rFonts w:ascii="Times New Roman" w:hAnsi="Times New Roman" w:cs="Times New Roman"/>
          <w:sz w:val="24"/>
          <w:szCs w:val="24"/>
        </w:rPr>
        <w:t>2</w:t>
      </w:r>
    </w:p>
    <w:p w14:paraId="48CA5081" w14:textId="3AC72355" w:rsidR="005D3233" w:rsidRDefault="005D3233" w:rsidP="00DD3DD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17866D8" w14:textId="77777777" w:rsidR="005D3233" w:rsidRDefault="005D3233" w:rsidP="00DD3DD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88ED522" w14:textId="6B6148AF" w:rsidR="005D3233" w:rsidRDefault="005D3233" w:rsidP="00DD3DD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E2E4169" w14:textId="1F9018E9" w:rsidR="00E85EE9" w:rsidRDefault="00E85EE9" w:rsidP="00DD3DD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31BD740" w14:textId="37625DB1" w:rsidR="005D3233" w:rsidRDefault="005D3233" w:rsidP="00DD3DDD">
      <w:pPr>
        <w:rPr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48)</w:t>
      </w:r>
    </w:p>
    <w:p w14:paraId="072AED3D" w14:textId="72AC829E" w:rsidR="003850AB" w:rsidRDefault="00E07EB1" w:rsidP="00DD3DDD">
      <w:pPr>
        <w:rPr>
          <w:b/>
          <w:bCs/>
          <w:noProof/>
          <w:sz w:val="32"/>
          <w:szCs w:val="32"/>
        </w:rPr>
      </w:pPr>
      <w:r w:rsidRPr="00E07EB1">
        <w:rPr>
          <w:b/>
          <w:bCs/>
          <w:noProof/>
          <w:position w:val="-60"/>
          <w:sz w:val="32"/>
          <w:szCs w:val="32"/>
        </w:rPr>
        <w:object w:dxaOrig="1400" w:dyaOrig="1320" w14:anchorId="7F5430E7">
          <v:shape id="_x0000_i1309" type="#_x0000_t75" style="width:69.8pt;height:66pt" o:ole="">
            <v:imagedata r:id="rId526" o:title=""/>
          </v:shape>
          <o:OLEObject Type="Embed" ProgID="Equation.DSMT4" ShapeID="_x0000_i1309" DrawAspect="Content" ObjectID="_1776349495" r:id="rId527"/>
        </w:object>
      </w:r>
    </w:p>
    <w:p w14:paraId="31848A9F" w14:textId="3FAAD77A" w:rsidR="003850AB" w:rsidRDefault="003850AB" w:rsidP="00DD3DDD">
      <w:pPr>
        <w:rPr>
          <w:rFonts w:ascii="Times New Roman" w:hAnsi="Times New Roman" w:cs="Times New Roman"/>
          <w:sz w:val="24"/>
          <w:szCs w:val="24"/>
        </w:rPr>
      </w:pPr>
      <w:r w:rsidRPr="003850AB">
        <w:rPr>
          <w:rFonts w:ascii="Times New Roman" w:hAnsi="Times New Roman" w:cs="Times New Roman"/>
          <w:sz w:val="24"/>
          <w:szCs w:val="24"/>
        </w:rPr>
        <w:t xml:space="preserve">A) </w:t>
      </w:r>
      <w:r w:rsidR="00E07EB1" w:rsidRPr="00E07EB1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5B6BBE1">
          <v:shape id="_x0000_i1312" type="#_x0000_t75" style="width:15.8pt;height:31.1pt" o:ole="">
            <v:imagedata r:id="rId528" o:title=""/>
          </v:shape>
          <o:OLEObject Type="Embed" ProgID="Equation.DSMT4" ShapeID="_x0000_i1312" DrawAspect="Content" ObjectID="_1776349496" r:id="rId529"/>
        </w:object>
      </w:r>
      <w:r w:rsidRPr="003850AB">
        <w:rPr>
          <w:rFonts w:ascii="Times New Roman" w:hAnsi="Times New Roman" w:cs="Times New Roman"/>
          <w:sz w:val="24"/>
          <w:szCs w:val="24"/>
        </w:rPr>
        <w:t xml:space="preserve">      B) </w:t>
      </w:r>
      <w:r w:rsidR="00E07EB1" w:rsidRPr="00E07EB1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435F91FF">
          <v:shape id="_x0000_i1315" type="#_x0000_t75" style="width:18pt;height:31.1pt" o:ole="">
            <v:imagedata r:id="rId530" o:title=""/>
          </v:shape>
          <o:OLEObject Type="Embed" ProgID="Equation.DSMT4" ShapeID="_x0000_i1315" DrawAspect="Content" ObjectID="_1776349497" r:id="rId531"/>
        </w:object>
      </w:r>
      <w:r w:rsidRPr="003850AB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850AB">
        <w:rPr>
          <w:rFonts w:ascii="Times New Roman" w:hAnsi="Times New Roman" w:cs="Times New Roman"/>
          <w:sz w:val="24"/>
          <w:szCs w:val="24"/>
        </w:rPr>
        <w:t xml:space="preserve">   C) </w:t>
      </w:r>
      <w:r w:rsidR="00E07EB1" w:rsidRPr="00E07EB1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32FA458C">
          <v:shape id="_x0000_i1318" type="#_x0000_t75" style="width:15.8pt;height:31.1pt" o:ole="">
            <v:imagedata r:id="rId532" o:title=""/>
          </v:shape>
          <o:OLEObject Type="Embed" ProgID="Equation.DSMT4" ShapeID="_x0000_i1318" DrawAspect="Content" ObjectID="_1776349498" r:id="rId5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850AB">
        <w:rPr>
          <w:rFonts w:ascii="Times New Roman" w:hAnsi="Times New Roman" w:cs="Times New Roman"/>
          <w:sz w:val="24"/>
          <w:szCs w:val="24"/>
        </w:rPr>
        <w:t xml:space="preserve">     D) </w:t>
      </w:r>
      <w:r w:rsidR="00E07EB1" w:rsidRPr="00E07EB1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6C83F7A0">
          <v:shape id="_x0000_i1321" type="#_x0000_t75" style="width:15.8pt;height:31.1pt" o:ole="">
            <v:imagedata r:id="rId534" o:title=""/>
          </v:shape>
          <o:OLEObject Type="Embed" ProgID="Equation.DSMT4" ShapeID="_x0000_i1321" DrawAspect="Content" ObjectID="_1776349499" r:id="rId535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3850AB">
        <w:rPr>
          <w:rFonts w:ascii="Times New Roman" w:hAnsi="Times New Roman" w:cs="Times New Roman"/>
          <w:sz w:val="24"/>
          <w:szCs w:val="24"/>
        </w:rPr>
        <w:t xml:space="preserve">    E) </w:t>
      </w:r>
      <w:r w:rsidR="00E07EB1" w:rsidRPr="00E07EB1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299A4737">
          <v:shape id="_x0000_i1324" type="#_x0000_t75" style="width:15.8pt;height:31.1pt" o:ole="">
            <v:imagedata r:id="rId536" o:title=""/>
          </v:shape>
          <o:OLEObject Type="Embed" ProgID="Equation.DSMT4" ShapeID="_x0000_i1324" DrawAspect="Content" ObjectID="_1776349500" r:id="rId5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5BEA7A" w14:textId="77777777" w:rsidR="003850AB" w:rsidRDefault="003850AB" w:rsidP="00DD3DDD">
      <w:pPr>
        <w:rPr>
          <w:rFonts w:ascii="Times New Roman" w:hAnsi="Times New Roman" w:cs="Times New Roman"/>
          <w:sz w:val="24"/>
          <w:szCs w:val="24"/>
        </w:rPr>
      </w:pPr>
    </w:p>
    <w:p w14:paraId="4E0C531F" w14:textId="18192F00" w:rsidR="004621EB" w:rsidRDefault="003850AB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49)</w:t>
      </w:r>
    </w:p>
    <w:p w14:paraId="589015BA" w14:textId="4035C959" w:rsidR="004621EB" w:rsidRDefault="00E07EB1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E07EB1">
        <w:rPr>
          <w:rFonts w:ascii="Times New Roman" w:hAnsi="Times New Roman" w:cs="Times New Roman"/>
          <w:b/>
          <w:bCs/>
          <w:position w:val="-28"/>
          <w:sz w:val="32"/>
          <w:szCs w:val="32"/>
        </w:rPr>
        <w:object w:dxaOrig="2920" w:dyaOrig="700" w14:anchorId="23404295">
          <v:shape id="_x0000_i1327" type="#_x0000_t75" style="width:146.2pt;height:34.9pt" o:ole="">
            <v:imagedata r:id="rId538" o:title=""/>
          </v:shape>
          <o:OLEObject Type="Embed" ProgID="Equation.DSMT4" ShapeID="_x0000_i1327" DrawAspect="Content" ObjectID="_1776349501" r:id="rId539"/>
        </w:object>
      </w:r>
    </w:p>
    <w:p w14:paraId="14959A58" w14:textId="64CB89B4" w:rsidR="00E07EB1" w:rsidRDefault="00E07EB1" w:rsidP="00DD3D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E07EB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4E903EC7">
          <v:shape id="_x0000_i1330" type="#_x0000_t75" style="width:33.8pt;height:15.8pt" o:ole="">
            <v:imagedata r:id="rId540" o:title=""/>
          </v:shape>
          <o:OLEObject Type="Embed" ProgID="Equation.DSMT4" ShapeID="_x0000_i1330" DrawAspect="Content" ObjectID="_1776349502" r:id="rId541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B) </w:t>
      </w:r>
      <w:r w:rsidRPr="00E07EB1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758C0252">
          <v:shape id="_x0000_i1333" type="#_x0000_t75" style="width:33.8pt;height:15.8pt" o:ole="">
            <v:imagedata r:id="rId542" o:title=""/>
          </v:shape>
          <o:OLEObject Type="Embed" ProgID="Equation.DSMT4" ShapeID="_x0000_i1333" DrawAspect="Content" ObjectID="_1776349503" r:id="rId54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C) </w:t>
      </w:r>
      <w:r w:rsidRPr="00E07EB1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73CED061">
          <v:shape id="_x0000_i1336" type="#_x0000_t75" style="width:15.8pt;height:14.2pt" o:ole="">
            <v:imagedata r:id="rId544" o:title=""/>
          </v:shape>
          <o:OLEObject Type="Embed" ProgID="Equation.DSMT4" ShapeID="_x0000_i1336" DrawAspect="Content" ObjectID="_1776349504" r:id="rId545"/>
        </w:objec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192D123D" w14:textId="2FE5BF8A" w:rsidR="004621EB" w:rsidRPr="00E07EB1" w:rsidRDefault="00E07EB1" w:rsidP="00DD3D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D) </w:t>
      </w:r>
      <w:r w:rsidRPr="00E07EB1">
        <w:rPr>
          <w:rFonts w:ascii="Times New Roman" w:hAnsi="Times New Roman" w:cs="Times New Roman"/>
          <w:position w:val="-28"/>
          <w:sz w:val="24"/>
          <w:szCs w:val="24"/>
        </w:rPr>
        <w:object w:dxaOrig="1280" w:dyaOrig="700" w14:anchorId="3849AA23">
          <v:shape id="_x0000_i1339" type="#_x0000_t75" style="width:63.8pt;height:34.9pt" o:ole="">
            <v:imagedata r:id="rId546" o:title=""/>
          </v:shape>
          <o:OLEObject Type="Embed" ProgID="Equation.DSMT4" ShapeID="_x0000_i1339" DrawAspect="Content" ObjectID="_1776349505" r:id="rId54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Pr="00E07EB1">
        <w:rPr>
          <w:rFonts w:ascii="Times New Roman" w:hAnsi="Times New Roman" w:cs="Times New Roman"/>
          <w:position w:val="-24"/>
          <w:sz w:val="24"/>
          <w:szCs w:val="24"/>
        </w:rPr>
        <w:object w:dxaOrig="720" w:dyaOrig="620" w14:anchorId="44519EC1">
          <v:shape id="_x0000_i1342" type="#_x0000_t75" style="width:36pt;height:31.1pt" o:ole="">
            <v:imagedata r:id="rId548" o:title=""/>
          </v:shape>
          <o:OLEObject Type="Embed" ProgID="Equation.DSMT4" ShapeID="_x0000_i1342" DrawAspect="Content" ObjectID="_1776349506" r:id="rId549"/>
        </w:object>
      </w:r>
    </w:p>
    <w:p w14:paraId="2CBEECF1" w14:textId="77777777" w:rsidR="004621EB" w:rsidRDefault="004621EB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2A31A7B7" w14:textId="4B2B06A7" w:rsidR="00256CB4" w:rsidRDefault="004621EB" w:rsidP="00E07EB1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50)</w:t>
      </w:r>
      <w:r w:rsidR="003850AB" w:rsidRPr="003850AB"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</w:t>
      </w:r>
    </w:p>
    <w:p w14:paraId="4CAB1D91" w14:textId="32B4CD41" w:rsidR="00E07EB1" w:rsidRDefault="00E07EB1" w:rsidP="00E07EB1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E07EB1">
        <w:rPr>
          <w:rFonts w:ascii="Times New Roman" w:hAnsi="Times New Roman" w:cs="Times New Roman"/>
          <w:b/>
          <w:bCs/>
          <w:position w:val="-40"/>
          <w:sz w:val="32"/>
          <w:szCs w:val="32"/>
        </w:rPr>
        <w:object w:dxaOrig="2160" w:dyaOrig="920" w14:anchorId="20B06C79">
          <v:shape id="_x0000_i1345" type="#_x0000_t75" style="width:108pt;height:45.8pt" o:ole="">
            <v:imagedata r:id="rId550" o:title=""/>
          </v:shape>
          <o:OLEObject Type="Embed" ProgID="Equation.DSMT4" ShapeID="_x0000_i1345" DrawAspect="Content" ObjectID="_1776349507" r:id="rId551"/>
        </w:object>
      </w:r>
    </w:p>
    <w:p w14:paraId="33199AB4" w14:textId="59844C58" w:rsidR="00256CB4" w:rsidRDefault="00256CB4" w:rsidP="00DD3DDD">
      <w:pPr>
        <w:rPr>
          <w:rFonts w:ascii="Times New Roman" w:hAnsi="Times New Roman" w:cs="Times New Roman"/>
          <w:noProof/>
          <w:sz w:val="24"/>
          <w:szCs w:val="24"/>
        </w:rPr>
      </w:pPr>
      <w:r w:rsidRPr="00256CB4">
        <w:rPr>
          <w:rFonts w:ascii="Times New Roman" w:hAnsi="Times New Roman" w:cs="Times New Roman"/>
          <w:noProof/>
          <w:sz w:val="24"/>
          <w:szCs w:val="24"/>
        </w:rPr>
        <w:t xml:space="preserve">A) </w:t>
      </w:r>
      <w:r w:rsidR="00955A79" w:rsidRPr="00E07EB1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20" w:dyaOrig="260" w14:anchorId="7F6AA0C1">
          <v:shape id="_x0000_i1350" type="#_x0000_t75" style="width:21.25pt;height:13.1pt" o:ole="">
            <v:imagedata r:id="rId552" o:title=""/>
          </v:shape>
          <o:OLEObject Type="Embed" ProgID="Equation.DSMT4" ShapeID="_x0000_i1350" DrawAspect="Content" ObjectID="_1776349508" r:id="rId553"/>
        </w:object>
      </w:r>
      <w:r w:rsidRPr="00256CB4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955A79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Pr="00256CB4">
        <w:rPr>
          <w:rFonts w:ascii="Times New Roman" w:hAnsi="Times New Roman" w:cs="Times New Roman"/>
          <w:noProof/>
          <w:sz w:val="24"/>
          <w:szCs w:val="24"/>
        </w:rPr>
        <w:t xml:space="preserve"> B) </w:t>
      </w:r>
      <w:r w:rsidR="00955A79" w:rsidRPr="00955A7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99" w:dyaOrig="620" w14:anchorId="70451EF8">
          <v:shape id="_x0000_i1353" type="#_x0000_t75" style="width:25.1pt;height:31.1pt" o:ole="">
            <v:imagedata r:id="rId554" o:title=""/>
          </v:shape>
          <o:OLEObject Type="Embed" ProgID="Equation.DSMT4" ShapeID="_x0000_i1353" DrawAspect="Content" ObjectID="_1776349509" r:id="rId555"/>
        </w:object>
      </w:r>
      <w:r w:rsidRPr="00256CB4">
        <w:rPr>
          <w:rFonts w:ascii="Times New Roman" w:hAnsi="Times New Roman" w:cs="Times New Roman"/>
          <w:noProof/>
          <w:sz w:val="24"/>
          <w:szCs w:val="24"/>
        </w:rPr>
        <w:t xml:space="preserve">    C) </w:t>
      </w:r>
      <w:r w:rsidR="00955A79" w:rsidRPr="00955A7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80" w:dyaOrig="620" w14:anchorId="58A34B58">
          <v:shape id="_x0000_i1356" type="#_x0000_t75" style="width:24pt;height:31.1pt" o:ole="">
            <v:imagedata r:id="rId556" o:title=""/>
          </v:shape>
          <o:OLEObject Type="Embed" ProgID="Equation.DSMT4" ShapeID="_x0000_i1356" DrawAspect="Content" ObjectID="_1776349510" r:id="rId557"/>
        </w:object>
      </w:r>
      <w:r w:rsidRPr="00256CB4">
        <w:rPr>
          <w:rFonts w:ascii="Times New Roman" w:hAnsi="Times New Roman" w:cs="Times New Roman"/>
          <w:noProof/>
          <w:sz w:val="24"/>
          <w:szCs w:val="24"/>
        </w:rPr>
        <w:t xml:space="preserve">     D) </w:t>
      </w:r>
      <w:r w:rsidR="00955A79" w:rsidRPr="00955A7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40" w:dyaOrig="620" w14:anchorId="440B315F">
          <v:shape id="_x0000_i1359" type="#_x0000_t75" style="width:12pt;height:31.1pt" o:ole="">
            <v:imagedata r:id="rId558" o:title=""/>
          </v:shape>
          <o:OLEObject Type="Embed" ProgID="Equation.DSMT4" ShapeID="_x0000_i1359" DrawAspect="Content" ObjectID="_1776349511" r:id="rId559"/>
        </w:object>
      </w:r>
      <w:r w:rsidRPr="00256CB4">
        <w:rPr>
          <w:rFonts w:ascii="Times New Roman" w:hAnsi="Times New Roman" w:cs="Times New Roman"/>
          <w:noProof/>
          <w:sz w:val="24"/>
          <w:szCs w:val="24"/>
        </w:rPr>
        <w:t xml:space="preserve">     E) </w:t>
      </w:r>
      <w:r w:rsidR="00955A79" w:rsidRPr="00955A7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320" w:dyaOrig="620" w14:anchorId="60C1ADD5">
          <v:shape id="_x0000_i1362" type="#_x0000_t75" style="width:15.8pt;height:31.1pt" o:ole="">
            <v:imagedata r:id="rId560" o:title=""/>
          </v:shape>
          <o:OLEObject Type="Embed" ProgID="Equation.DSMT4" ShapeID="_x0000_i1362" DrawAspect="Content" ObjectID="_1776349512" r:id="rId561"/>
        </w:object>
      </w:r>
    </w:p>
    <w:p w14:paraId="2B8D19A8" w14:textId="77777777" w:rsidR="00256CB4" w:rsidRDefault="00256CB4" w:rsidP="00DD3DDD">
      <w:pPr>
        <w:rPr>
          <w:rFonts w:ascii="Times New Roman" w:hAnsi="Times New Roman" w:cs="Times New Roman"/>
          <w:noProof/>
          <w:sz w:val="24"/>
          <w:szCs w:val="24"/>
        </w:rPr>
      </w:pPr>
    </w:p>
    <w:p w14:paraId="1BD1EA17" w14:textId="43719EEA" w:rsidR="00256CB4" w:rsidRDefault="00256CB4" w:rsidP="00DD3DDD">
      <w:pPr>
        <w:rPr>
          <w:noProof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w:t>51)</w:t>
      </w:r>
      <w:r w:rsidRPr="00256CB4">
        <w:rPr>
          <w:noProof/>
        </w:rPr>
        <w:t xml:space="preserve"> </w:t>
      </w:r>
    </w:p>
    <w:p w14:paraId="5567CCC7" w14:textId="68023790" w:rsidR="00E713BF" w:rsidRDefault="00955A79" w:rsidP="00DD3DDD">
      <w:pPr>
        <w:rPr>
          <w:noProof/>
        </w:rPr>
      </w:pPr>
      <w:r w:rsidRPr="00955A79">
        <w:rPr>
          <w:noProof/>
          <w:position w:val="-54"/>
        </w:rPr>
        <w:object w:dxaOrig="1320" w:dyaOrig="1579" w14:anchorId="1DDB2AD2">
          <v:shape id="_x0000_i1365" type="#_x0000_t75" style="width:66pt;height:79.1pt" o:ole="">
            <v:imagedata r:id="rId562" o:title=""/>
          </v:shape>
          <o:OLEObject Type="Embed" ProgID="Equation.DSMT4" ShapeID="_x0000_i1365" DrawAspect="Content" ObjectID="_1776349513" r:id="rId563"/>
        </w:object>
      </w:r>
    </w:p>
    <w:p w14:paraId="0B8CB0C0" w14:textId="0D7EC75D" w:rsidR="00E713BF" w:rsidRPr="00955A79" w:rsidRDefault="00955A79" w:rsidP="00DD3DDD">
      <w:pPr>
        <w:rPr>
          <w:rFonts w:asciiTheme="majorBidi" w:hAnsiTheme="majorBidi" w:cstheme="majorBidi"/>
          <w:noProof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t>A) 4         B) 6        C) 8         D) 9       E) 12</w:t>
      </w:r>
    </w:p>
    <w:p w14:paraId="5F2C9721" w14:textId="77777777" w:rsidR="00E713BF" w:rsidRDefault="00E713BF" w:rsidP="00DD3DDD">
      <w:pPr>
        <w:rPr>
          <w:noProof/>
        </w:rPr>
      </w:pPr>
    </w:p>
    <w:p w14:paraId="67B2519A" w14:textId="77777777" w:rsidR="00E713BF" w:rsidRDefault="00E713BF" w:rsidP="00DD3DDD">
      <w:pPr>
        <w:rPr>
          <w:noProof/>
        </w:rPr>
      </w:pPr>
    </w:p>
    <w:p w14:paraId="79AB05C1" w14:textId="51D1F988" w:rsidR="00E713BF" w:rsidRDefault="00E713BF" w:rsidP="00955A79">
      <w:pPr>
        <w:rPr>
          <w:rFonts w:asciiTheme="majorBidi" w:hAnsiTheme="majorBidi" w:cstheme="majorBidi"/>
          <w:b/>
          <w:bCs/>
          <w:noProof/>
          <w:sz w:val="26"/>
          <w:szCs w:val="26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lastRenderedPageBreak/>
        <w:t>52)</w:t>
      </w:r>
      <w:r>
        <w:rPr>
          <w:rFonts w:asciiTheme="majorBidi" w:hAnsiTheme="majorBidi" w:cstheme="majorBidi"/>
          <w:b/>
          <w:bCs/>
          <w:noProof/>
          <w:sz w:val="32"/>
          <w:szCs w:val="32"/>
        </w:rPr>
        <w:br/>
      </w:r>
      <w:r w:rsidR="00955A79" w:rsidRPr="00955A79">
        <w:rPr>
          <w:rFonts w:asciiTheme="majorBidi" w:hAnsiTheme="majorBidi" w:cstheme="majorBidi"/>
          <w:b/>
          <w:bCs/>
          <w:noProof/>
          <w:position w:val="-78"/>
          <w:sz w:val="26"/>
          <w:szCs w:val="26"/>
        </w:rPr>
        <w:object w:dxaOrig="1200" w:dyaOrig="1719" w14:anchorId="6FE086BC">
          <v:shape id="_x0000_i1368" type="#_x0000_t75" style="width:60pt;height:86.2pt" o:ole="">
            <v:imagedata r:id="rId564" o:title=""/>
          </v:shape>
          <o:OLEObject Type="Embed" ProgID="Equation.DSMT4" ShapeID="_x0000_i1368" DrawAspect="Content" ObjectID="_1776349514" r:id="rId565"/>
        </w:object>
      </w:r>
    </w:p>
    <w:p w14:paraId="57893BE6" w14:textId="5A81F7A3" w:rsidR="00E713BF" w:rsidRDefault="00E713BF" w:rsidP="00DD3DDD">
      <w:pPr>
        <w:rPr>
          <w:rFonts w:asciiTheme="majorBidi" w:hAnsiTheme="majorBidi" w:cstheme="majorBidi"/>
          <w:noProof/>
          <w:sz w:val="24"/>
          <w:szCs w:val="24"/>
        </w:rPr>
      </w:pPr>
      <w:r w:rsidRPr="00E713BF">
        <w:rPr>
          <w:rFonts w:asciiTheme="majorBidi" w:hAnsiTheme="majorBidi" w:cstheme="majorBidi"/>
          <w:noProof/>
          <w:sz w:val="24"/>
          <w:szCs w:val="24"/>
        </w:rPr>
        <w:t xml:space="preserve">A) </w:t>
      </w:r>
      <w:r w:rsidR="00955A79" w:rsidRPr="00955A79">
        <w:rPr>
          <w:rFonts w:asciiTheme="majorBidi" w:hAnsiTheme="majorBidi" w:cstheme="majorBidi"/>
          <w:noProof/>
          <w:position w:val="-24"/>
          <w:sz w:val="24"/>
          <w:szCs w:val="24"/>
        </w:rPr>
        <w:object w:dxaOrig="400" w:dyaOrig="620" w14:anchorId="50F1450C">
          <v:shape id="_x0000_i1371" type="#_x0000_t75" style="width:20.2pt;height:31.1pt" o:ole="">
            <v:imagedata r:id="rId566" o:title=""/>
          </v:shape>
          <o:OLEObject Type="Embed" ProgID="Equation.DSMT4" ShapeID="_x0000_i1371" DrawAspect="Content" ObjectID="_1776349515" r:id="rId567"/>
        </w:object>
      </w:r>
      <w:r w:rsidRPr="00E713BF">
        <w:rPr>
          <w:rFonts w:asciiTheme="majorBidi" w:hAnsiTheme="majorBidi" w:cstheme="majorBidi"/>
          <w:noProof/>
          <w:sz w:val="24"/>
          <w:szCs w:val="24"/>
        </w:rPr>
        <w:t xml:space="preserve">     B) </w:t>
      </w:r>
      <w:r w:rsidR="00955A79" w:rsidRPr="00955A79">
        <w:rPr>
          <w:rFonts w:asciiTheme="majorBidi" w:hAnsiTheme="majorBidi" w:cstheme="majorBidi"/>
          <w:noProof/>
          <w:position w:val="-24"/>
          <w:sz w:val="24"/>
          <w:szCs w:val="24"/>
        </w:rPr>
        <w:object w:dxaOrig="480" w:dyaOrig="620" w14:anchorId="0953D7C3">
          <v:shape id="_x0000_i1374" type="#_x0000_t75" style="width:24pt;height:31.1pt" o:ole="">
            <v:imagedata r:id="rId568" o:title=""/>
          </v:shape>
          <o:OLEObject Type="Embed" ProgID="Equation.DSMT4" ShapeID="_x0000_i1374" DrawAspect="Content" ObjectID="_1776349516" r:id="rId569"/>
        </w:object>
      </w:r>
      <w:r w:rsidRPr="00E713BF">
        <w:rPr>
          <w:rFonts w:asciiTheme="majorBidi" w:hAnsiTheme="majorBidi" w:cstheme="majorBidi"/>
          <w:noProof/>
          <w:sz w:val="24"/>
          <w:szCs w:val="24"/>
        </w:rPr>
        <w:t xml:space="preserve">    C) </w:t>
      </w:r>
      <w:r w:rsidR="00955A79" w:rsidRPr="00955A79">
        <w:rPr>
          <w:rFonts w:asciiTheme="majorBidi" w:hAnsiTheme="majorBidi" w:cstheme="majorBidi"/>
          <w:noProof/>
          <w:position w:val="-24"/>
          <w:sz w:val="24"/>
          <w:szCs w:val="24"/>
        </w:rPr>
        <w:object w:dxaOrig="300" w:dyaOrig="620" w14:anchorId="47E4F08C">
          <v:shape id="_x0000_i1377" type="#_x0000_t75" style="width:15.25pt;height:31.1pt" o:ole="">
            <v:imagedata r:id="rId570" o:title=""/>
          </v:shape>
          <o:OLEObject Type="Embed" ProgID="Equation.DSMT4" ShapeID="_x0000_i1377" DrawAspect="Content" ObjectID="_1776349517" r:id="rId571"/>
        </w:object>
      </w:r>
      <w:r w:rsidRPr="00E713BF">
        <w:rPr>
          <w:rFonts w:asciiTheme="majorBidi" w:hAnsiTheme="majorBidi" w:cstheme="majorBidi"/>
          <w:noProof/>
          <w:sz w:val="24"/>
          <w:szCs w:val="24"/>
        </w:rPr>
        <w:t xml:space="preserve">      D) </w:t>
      </w:r>
      <w:r w:rsidR="00955A79" w:rsidRPr="00955A79">
        <w:rPr>
          <w:rFonts w:asciiTheme="majorBidi" w:hAnsiTheme="majorBidi" w:cstheme="majorBidi"/>
          <w:noProof/>
          <w:position w:val="-24"/>
          <w:sz w:val="24"/>
          <w:szCs w:val="24"/>
        </w:rPr>
        <w:object w:dxaOrig="240" w:dyaOrig="620" w14:anchorId="5E8EDA64">
          <v:shape id="_x0000_i1380" type="#_x0000_t75" style="width:12pt;height:31.1pt" o:ole="">
            <v:imagedata r:id="rId572" o:title=""/>
          </v:shape>
          <o:OLEObject Type="Embed" ProgID="Equation.DSMT4" ShapeID="_x0000_i1380" DrawAspect="Content" ObjectID="_1776349518" r:id="rId573"/>
        </w:object>
      </w:r>
      <w:r w:rsidRPr="00E713BF">
        <w:rPr>
          <w:rFonts w:asciiTheme="majorBidi" w:hAnsiTheme="majorBidi" w:cstheme="majorBidi"/>
          <w:noProof/>
          <w:sz w:val="24"/>
          <w:szCs w:val="24"/>
        </w:rPr>
        <w:t xml:space="preserve">      E)</w:t>
      </w:r>
      <w:r w:rsidR="00955A79">
        <w:rPr>
          <w:rFonts w:asciiTheme="majorBidi" w:hAnsiTheme="majorBidi" w:cstheme="majorBidi"/>
          <w:noProof/>
          <w:sz w:val="24"/>
          <w:szCs w:val="24"/>
        </w:rPr>
        <w:t xml:space="preserve"> </w:t>
      </w:r>
      <w:r w:rsidR="00955A79" w:rsidRPr="00955A79">
        <w:rPr>
          <w:rFonts w:asciiTheme="majorBidi" w:hAnsiTheme="majorBidi" w:cstheme="majorBidi"/>
          <w:noProof/>
          <w:position w:val="-24"/>
          <w:sz w:val="24"/>
          <w:szCs w:val="24"/>
        </w:rPr>
        <w:object w:dxaOrig="320" w:dyaOrig="620" w14:anchorId="1A8DC287">
          <v:shape id="_x0000_i1383" type="#_x0000_t75" style="width:15.8pt;height:31.1pt" o:ole="">
            <v:imagedata r:id="rId574" o:title=""/>
          </v:shape>
          <o:OLEObject Type="Embed" ProgID="Equation.DSMT4" ShapeID="_x0000_i1383" DrawAspect="Content" ObjectID="_1776349519" r:id="rId575"/>
        </w:object>
      </w:r>
    </w:p>
    <w:p w14:paraId="1E1E3FBB" w14:textId="77777777" w:rsidR="00E713BF" w:rsidRDefault="00E713BF" w:rsidP="00DD3DDD">
      <w:pPr>
        <w:rPr>
          <w:rFonts w:asciiTheme="majorBidi" w:hAnsiTheme="majorBidi" w:cstheme="majorBidi"/>
          <w:noProof/>
          <w:sz w:val="24"/>
          <w:szCs w:val="24"/>
        </w:rPr>
      </w:pPr>
    </w:p>
    <w:p w14:paraId="2E2E9A0D" w14:textId="0E21111C" w:rsidR="00E713BF" w:rsidRDefault="00E713BF" w:rsidP="00DD3DDD">
      <w:pPr>
        <w:rPr>
          <w:rFonts w:asciiTheme="majorBidi" w:hAnsiTheme="majorBidi" w:cstheme="majorBidi"/>
          <w:b/>
          <w:bCs/>
          <w:noProof/>
          <w:sz w:val="32"/>
          <w:szCs w:val="32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t>53)</w:t>
      </w:r>
    </w:p>
    <w:p w14:paraId="7E9A11A8" w14:textId="2C386A0E" w:rsidR="00F14035" w:rsidRDefault="007276FD" w:rsidP="00DD3DDD">
      <w:pPr>
        <w:rPr>
          <w:rFonts w:asciiTheme="majorBidi" w:hAnsiTheme="majorBidi" w:cstheme="majorBidi"/>
          <w:b/>
          <w:bCs/>
          <w:noProof/>
          <w:sz w:val="32"/>
          <w:szCs w:val="32"/>
        </w:rPr>
      </w:pPr>
      <w:r w:rsidRPr="007276FD">
        <w:rPr>
          <w:rFonts w:asciiTheme="majorBidi" w:hAnsiTheme="majorBidi" w:cstheme="majorBidi"/>
          <w:b/>
          <w:bCs/>
          <w:noProof/>
          <w:position w:val="-28"/>
          <w:sz w:val="32"/>
          <w:szCs w:val="32"/>
        </w:rPr>
        <w:object w:dxaOrig="1960" w:dyaOrig="660" w14:anchorId="4370A73B">
          <v:shape id="_x0000_i1386" type="#_x0000_t75" style="width:98.2pt;height:33.25pt" o:ole="">
            <v:imagedata r:id="rId576" o:title=""/>
          </v:shape>
          <o:OLEObject Type="Embed" ProgID="Equation.DSMT4" ShapeID="_x0000_i1386" DrawAspect="Content" ObjectID="_1776349520" r:id="rId577"/>
        </w:object>
      </w:r>
    </w:p>
    <w:p w14:paraId="2CA08B99" w14:textId="277E15AB" w:rsidR="00F14035" w:rsidRPr="007276FD" w:rsidRDefault="007276FD" w:rsidP="00DD3DDD">
      <w:pPr>
        <w:rPr>
          <w:rFonts w:asciiTheme="majorBidi" w:hAnsiTheme="majorBidi" w:cstheme="majorBidi"/>
          <w:noProof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t xml:space="preserve">A) 27        B) 36         C) 48         D) 54        E) 72 </w:t>
      </w:r>
    </w:p>
    <w:p w14:paraId="49590139" w14:textId="09A03A77" w:rsidR="00981CEE" w:rsidRPr="007276FD" w:rsidRDefault="00F14035" w:rsidP="007276FD">
      <w:pPr>
        <w:rPr>
          <w:rFonts w:asciiTheme="majorBidi" w:hAnsiTheme="majorBidi" w:cstheme="majorBidi"/>
          <w:i/>
          <w:iCs/>
          <w:noProof/>
          <w:sz w:val="26"/>
          <w:szCs w:val="26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</w:rPr>
        <w:br/>
      </w:r>
      <w:r w:rsidR="00981CEE">
        <w:rPr>
          <w:rFonts w:asciiTheme="majorBidi" w:hAnsiTheme="majorBidi" w:cstheme="majorBidi"/>
          <w:b/>
          <w:bCs/>
          <w:noProof/>
          <w:sz w:val="32"/>
          <w:szCs w:val="32"/>
        </w:rPr>
        <w:t>54)</w:t>
      </w:r>
    </w:p>
    <w:p w14:paraId="2DA6DEF1" w14:textId="70235F95" w:rsidR="00E713BF" w:rsidRPr="00E713BF" w:rsidRDefault="007276FD" w:rsidP="00DD3DDD">
      <w:pPr>
        <w:rPr>
          <w:rFonts w:asciiTheme="majorBidi" w:hAnsiTheme="majorBidi" w:cstheme="majorBidi"/>
          <w:noProof/>
          <w:sz w:val="24"/>
          <w:szCs w:val="24"/>
        </w:rPr>
      </w:pPr>
      <w:r w:rsidRPr="007276FD">
        <w:rPr>
          <w:rFonts w:asciiTheme="majorBidi" w:hAnsiTheme="majorBidi" w:cstheme="majorBidi"/>
          <w:noProof/>
          <w:position w:val="-24"/>
          <w:sz w:val="24"/>
          <w:szCs w:val="24"/>
        </w:rPr>
        <w:object w:dxaOrig="1980" w:dyaOrig="660" w14:anchorId="580B6AB8">
          <v:shape id="_x0000_i1389" type="#_x0000_t75" style="width:99.25pt;height:33.25pt" o:ole="">
            <v:imagedata r:id="rId578" o:title=""/>
          </v:shape>
          <o:OLEObject Type="Embed" ProgID="Equation.DSMT4" ShapeID="_x0000_i1389" DrawAspect="Content" ObjectID="_1776349521" r:id="rId579"/>
        </w:object>
      </w:r>
    </w:p>
    <w:p w14:paraId="0315F556" w14:textId="316204A7" w:rsidR="005C6D79" w:rsidRDefault="00580674" w:rsidP="00DD3DDD">
      <w:pPr>
        <w:rPr>
          <w:rFonts w:ascii="Times New Roman" w:hAnsi="Times New Roman" w:cs="Times New Roman"/>
          <w:noProof/>
          <w:sz w:val="24"/>
          <w:szCs w:val="24"/>
        </w:rPr>
      </w:pPr>
      <w:r w:rsidRPr="00580674">
        <w:rPr>
          <w:rFonts w:ascii="Times New Roman" w:hAnsi="Times New Roman" w:cs="Times New Roman"/>
          <w:noProof/>
          <w:sz w:val="24"/>
          <w:szCs w:val="24"/>
        </w:rPr>
        <w:t xml:space="preserve">A) </w:t>
      </w:r>
      <w:r w:rsidR="007276FD">
        <w:rPr>
          <w:rFonts w:ascii="Times New Roman" w:hAnsi="Times New Roman" w:cs="Times New Roman"/>
          <w:noProof/>
          <w:sz w:val="24"/>
          <w:szCs w:val="24"/>
        </w:rPr>
        <w:t>27</w:t>
      </w:r>
      <w:r w:rsidRPr="00580674">
        <w:rPr>
          <w:rFonts w:ascii="Times New Roman" w:hAnsi="Times New Roman" w:cs="Times New Roman"/>
          <w:noProof/>
          <w:sz w:val="24"/>
          <w:szCs w:val="24"/>
        </w:rPr>
        <w:t xml:space="preserve">     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Pr="00580674">
        <w:rPr>
          <w:rFonts w:ascii="Times New Roman" w:hAnsi="Times New Roman" w:cs="Times New Roman"/>
          <w:noProof/>
          <w:sz w:val="24"/>
          <w:szCs w:val="24"/>
        </w:rPr>
        <w:t xml:space="preserve">B) </w:t>
      </w:r>
      <w:r w:rsidR="007276FD">
        <w:rPr>
          <w:rFonts w:ascii="Times New Roman" w:hAnsi="Times New Roman" w:cs="Times New Roman"/>
          <w:noProof/>
          <w:sz w:val="24"/>
          <w:szCs w:val="24"/>
        </w:rPr>
        <w:t>36</w:t>
      </w:r>
      <w:r w:rsidRPr="00580674">
        <w:rPr>
          <w:rFonts w:ascii="Times New Roman" w:hAnsi="Times New Roman" w:cs="Times New Roman"/>
          <w:noProof/>
          <w:sz w:val="24"/>
          <w:szCs w:val="24"/>
        </w:rPr>
        <w:t xml:space="preserve">      C) </w:t>
      </w:r>
      <w:r w:rsidR="007276FD">
        <w:rPr>
          <w:rFonts w:ascii="Times New Roman" w:hAnsi="Times New Roman" w:cs="Times New Roman"/>
          <w:noProof/>
          <w:sz w:val="24"/>
          <w:szCs w:val="24"/>
        </w:rPr>
        <w:t>82</w:t>
      </w:r>
      <w:r w:rsidRPr="00580674">
        <w:rPr>
          <w:rFonts w:ascii="Times New Roman" w:hAnsi="Times New Roman" w:cs="Times New Roman"/>
          <w:noProof/>
          <w:sz w:val="24"/>
          <w:szCs w:val="24"/>
        </w:rPr>
        <w:t xml:space="preserve">     D) </w:t>
      </w:r>
      <w:r w:rsidR="007276FD">
        <w:rPr>
          <w:rFonts w:ascii="Times New Roman" w:hAnsi="Times New Roman" w:cs="Times New Roman"/>
          <w:noProof/>
          <w:sz w:val="24"/>
          <w:szCs w:val="24"/>
        </w:rPr>
        <w:t>243</w:t>
      </w:r>
      <w:r w:rsidRPr="00580674">
        <w:rPr>
          <w:rFonts w:ascii="Times New Roman" w:hAnsi="Times New Roman" w:cs="Times New Roman"/>
          <w:noProof/>
          <w:sz w:val="24"/>
          <w:szCs w:val="24"/>
        </w:rPr>
        <w:t xml:space="preserve">     E) </w:t>
      </w:r>
      <w:r w:rsidR="007276FD">
        <w:rPr>
          <w:rFonts w:ascii="Times New Roman" w:hAnsi="Times New Roman" w:cs="Times New Roman"/>
          <w:noProof/>
          <w:sz w:val="24"/>
          <w:szCs w:val="24"/>
        </w:rPr>
        <w:t>324</w:t>
      </w:r>
    </w:p>
    <w:p w14:paraId="5496E4E8" w14:textId="77777777" w:rsidR="00E85EE9" w:rsidRDefault="00E85EE9" w:rsidP="00DD3DDD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</w:p>
    <w:p w14:paraId="2F9FEF2E" w14:textId="2E2CA9D3" w:rsidR="00580674" w:rsidRDefault="00580674" w:rsidP="00DD3DDD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noProof/>
          <w:sz w:val="32"/>
          <w:szCs w:val="32"/>
        </w:rPr>
        <w:t>5</w:t>
      </w:r>
      <w:r w:rsidR="00E11BBB">
        <w:rPr>
          <w:rFonts w:ascii="Times New Roman" w:hAnsi="Times New Roman" w:cs="Times New Roman"/>
          <w:b/>
          <w:bCs/>
          <w:noProof/>
          <w:sz w:val="32"/>
          <w:szCs w:val="32"/>
        </w:rPr>
        <w:t>5</w:t>
      </w:r>
      <w:r>
        <w:rPr>
          <w:rFonts w:ascii="Times New Roman" w:hAnsi="Times New Roman" w:cs="Times New Roman"/>
          <w:b/>
          <w:bCs/>
          <w:noProof/>
          <w:sz w:val="32"/>
          <w:szCs w:val="32"/>
        </w:rPr>
        <w:t>)</w:t>
      </w:r>
      <w:r w:rsidR="00E11BBB" w:rsidRPr="00E11BBB"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</w:t>
      </w:r>
    </w:p>
    <w:p w14:paraId="1B3DDC7F" w14:textId="77777777" w:rsidR="007276FD" w:rsidRDefault="007276FD" w:rsidP="007276FD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7276FD">
        <w:rPr>
          <w:rFonts w:ascii="Times New Roman" w:hAnsi="Times New Roman" w:cs="Times New Roman"/>
          <w:b/>
          <w:bCs/>
          <w:noProof/>
          <w:position w:val="-44"/>
          <w:sz w:val="32"/>
          <w:szCs w:val="32"/>
        </w:rPr>
        <w:object w:dxaOrig="1380" w:dyaOrig="1100" w14:anchorId="1907016F">
          <v:shape id="_x0000_i1392" type="#_x0000_t75" style="width:69.25pt;height:55.1pt" o:ole="">
            <v:imagedata r:id="rId580" o:title=""/>
          </v:shape>
          <o:OLEObject Type="Embed" ProgID="Equation.DSMT4" ShapeID="_x0000_i1392" DrawAspect="Content" ObjectID="_1776349522" r:id="rId581"/>
        </w:object>
      </w:r>
    </w:p>
    <w:p w14:paraId="4989DAF0" w14:textId="387E4BF4" w:rsidR="00E11BBB" w:rsidRPr="007276FD" w:rsidRDefault="00E11BBB" w:rsidP="007276FD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E11BBB">
        <w:rPr>
          <w:rFonts w:ascii="Times New Roman" w:hAnsi="Times New Roman" w:cs="Times New Roman"/>
          <w:noProof/>
          <w:sz w:val="24"/>
          <w:szCs w:val="24"/>
        </w:rPr>
        <w:t xml:space="preserve">A) </w:t>
      </w:r>
      <w:r w:rsidR="007276FD">
        <w:rPr>
          <w:rFonts w:ascii="Times New Roman" w:hAnsi="Times New Roman" w:cs="Times New Roman"/>
          <w:noProof/>
          <w:sz w:val="24"/>
          <w:szCs w:val="24"/>
        </w:rPr>
        <w:t>-2</w:t>
      </w:r>
      <w:r w:rsidRPr="00E11BBB">
        <w:rPr>
          <w:rFonts w:ascii="Times New Roman" w:hAnsi="Times New Roman" w:cs="Times New Roman"/>
          <w:noProof/>
          <w:sz w:val="24"/>
          <w:szCs w:val="24"/>
        </w:rPr>
        <w:t xml:space="preserve">    </w:t>
      </w:r>
      <w:r w:rsidR="007276FD">
        <w:rPr>
          <w:rFonts w:ascii="Times New Roman" w:hAnsi="Times New Roman" w:cs="Times New Roman"/>
          <w:noProof/>
          <w:sz w:val="24"/>
          <w:szCs w:val="24"/>
        </w:rPr>
        <w:t xml:space="preserve">     </w:t>
      </w:r>
      <w:r w:rsidRPr="00E11BBB">
        <w:rPr>
          <w:rFonts w:ascii="Times New Roman" w:hAnsi="Times New Roman" w:cs="Times New Roman"/>
          <w:noProof/>
          <w:sz w:val="24"/>
          <w:szCs w:val="24"/>
        </w:rPr>
        <w:t xml:space="preserve"> B) </w:t>
      </w:r>
      <w:r w:rsidR="007276FD">
        <w:rPr>
          <w:rFonts w:ascii="Times New Roman" w:hAnsi="Times New Roman" w:cs="Times New Roman"/>
          <w:noProof/>
          <w:sz w:val="24"/>
          <w:szCs w:val="24"/>
        </w:rPr>
        <w:t>-1</w:t>
      </w:r>
      <w:r w:rsidRPr="00E11BBB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="007276FD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Pr="00E11BBB">
        <w:rPr>
          <w:rFonts w:ascii="Times New Roman" w:hAnsi="Times New Roman" w:cs="Times New Roman"/>
          <w:noProof/>
          <w:sz w:val="24"/>
          <w:szCs w:val="24"/>
        </w:rPr>
        <w:t xml:space="preserve">  C) </w:t>
      </w:r>
      <w:r w:rsidR="007276FD">
        <w:rPr>
          <w:rFonts w:ascii="Times New Roman" w:hAnsi="Times New Roman" w:cs="Times New Roman"/>
          <w:noProof/>
          <w:sz w:val="24"/>
          <w:szCs w:val="24"/>
        </w:rPr>
        <w:t>0</w:t>
      </w:r>
      <w:r w:rsidRPr="00E11BBB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="007276FD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Pr="00E11BBB">
        <w:rPr>
          <w:rFonts w:ascii="Times New Roman" w:hAnsi="Times New Roman" w:cs="Times New Roman"/>
          <w:noProof/>
          <w:sz w:val="24"/>
          <w:szCs w:val="24"/>
        </w:rPr>
        <w:t xml:space="preserve"> D) </w:t>
      </w:r>
      <w:r w:rsidR="007276FD">
        <w:rPr>
          <w:rFonts w:ascii="Times New Roman" w:hAnsi="Times New Roman" w:cs="Times New Roman"/>
          <w:noProof/>
          <w:sz w:val="24"/>
          <w:szCs w:val="24"/>
        </w:rPr>
        <w:t>1</w:t>
      </w:r>
      <w:r w:rsidRPr="00E11BBB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="007276FD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Pr="00E11BBB">
        <w:rPr>
          <w:rFonts w:ascii="Times New Roman" w:hAnsi="Times New Roman" w:cs="Times New Roman"/>
          <w:noProof/>
          <w:sz w:val="24"/>
          <w:szCs w:val="24"/>
        </w:rPr>
        <w:t xml:space="preserve">   E) </w:t>
      </w:r>
      <w:r w:rsidR="007276FD">
        <w:rPr>
          <w:rFonts w:ascii="Times New Roman" w:hAnsi="Times New Roman" w:cs="Times New Roman"/>
          <w:noProof/>
          <w:sz w:val="24"/>
          <w:szCs w:val="24"/>
        </w:rPr>
        <w:t>2</w:t>
      </w:r>
    </w:p>
    <w:p w14:paraId="205401B3" w14:textId="77777777" w:rsidR="007276FD" w:rsidRDefault="007276FD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151F3723" w14:textId="5E027BCB" w:rsidR="00E11BBB" w:rsidRDefault="00E11BBB" w:rsidP="00DD3DDD">
      <w:pPr>
        <w:rPr>
          <w:noProof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56)</w:t>
      </w:r>
      <w:r w:rsidR="00EB10D7" w:rsidRPr="00EB10D7">
        <w:rPr>
          <w:noProof/>
        </w:rPr>
        <w:t xml:space="preserve"> </w:t>
      </w:r>
    </w:p>
    <w:p w14:paraId="30958621" w14:textId="18F9EEBB" w:rsidR="00EB10D7" w:rsidRDefault="007276FD" w:rsidP="00DD3DDD">
      <w:pPr>
        <w:rPr>
          <w:noProof/>
        </w:rPr>
      </w:pPr>
      <w:r w:rsidRPr="007276FD">
        <w:rPr>
          <w:noProof/>
          <w:position w:val="-46"/>
        </w:rPr>
        <w:object w:dxaOrig="1860" w:dyaOrig="1040" w14:anchorId="52E1D992">
          <v:shape id="_x0000_i1395" type="#_x0000_t75" style="width:93.25pt;height:51.8pt" o:ole="">
            <v:imagedata r:id="rId582" o:title=""/>
          </v:shape>
          <o:OLEObject Type="Embed" ProgID="Equation.DSMT4" ShapeID="_x0000_i1395" DrawAspect="Content" ObjectID="_1776349523" r:id="rId583"/>
        </w:object>
      </w:r>
    </w:p>
    <w:p w14:paraId="6C496EB2" w14:textId="6334D095" w:rsidR="00EB10D7" w:rsidRPr="007276FD" w:rsidRDefault="007276FD" w:rsidP="00DD3DDD">
      <w:pPr>
        <w:rPr>
          <w:rFonts w:asciiTheme="majorBidi" w:hAnsiTheme="majorBidi" w:cstheme="majorBidi"/>
          <w:noProof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t>A) -800   B) -816   C) -824   D) 824    E) 816</w:t>
      </w:r>
    </w:p>
    <w:p w14:paraId="2A2DCE20" w14:textId="77777777" w:rsidR="00EB10D7" w:rsidRDefault="00EB10D7" w:rsidP="00DD3DDD">
      <w:pPr>
        <w:rPr>
          <w:noProof/>
        </w:rPr>
      </w:pPr>
    </w:p>
    <w:p w14:paraId="72331FD9" w14:textId="77777777" w:rsidR="00EB10D7" w:rsidRPr="007276FD" w:rsidRDefault="00EB10D7" w:rsidP="00DD3DDD">
      <w:pPr>
        <w:rPr>
          <w:rFonts w:asciiTheme="majorBidi" w:hAnsiTheme="majorBidi" w:cstheme="majorBidi"/>
          <w:b/>
          <w:bCs/>
          <w:noProof/>
          <w:sz w:val="32"/>
          <w:szCs w:val="32"/>
        </w:rPr>
      </w:pPr>
      <w:r w:rsidRPr="007276FD">
        <w:rPr>
          <w:rFonts w:asciiTheme="majorBidi" w:hAnsiTheme="majorBidi" w:cstheme="majorBidi"/>
          <w:b/>
          <w:bCs/>
          <w:noProof/>
          <w:sz w:val="32"/>
          <w:szCs w:val="32"/>
        </w:rPr>
        <w:t>57)</w:t>
      </w:r>
    </w:p>
    <w:p w14:paraId="120FF158" w14:textId="4DA8FD46" w:rsidR="0008517D" w:rsidRDefault="00CA11CA" w:rsidP="00DD3DDD">
      <w:pPr>
        <w:rPr>
          <w:b/>
          <w:bCs/>
          <w:noProof/>
          <w:sz w:val="32"/>
          <w:szCs w:val="32"/>
        </w:rPr>
      </w:pPr>
      <w:r w:rsidRPr="007276FD">
        <w:rPr>
          <w:b/>
          <w:bCs/>
          <w:noProof/>
          <w:position w:val="-24"/>
          <w:sz w:val="32"/>
          <w:szCs w:val="32"/>
        </w:rPr>
        <w:object w:dxaOrig="2400" w:dyaOrig="620" w14:anchorId="74119EFA">
          <v:shape id="_x0000_i1400" type="#_x0000_t75" style="width:120pt;height:31.1pt" o:ole="">
            <v:imagedata r:id="rId584" o:title=""/>
          </v:shape>
          <o:OLEObject Type="Embed" ProgID="Equation.DSMT4" ShapeID="_x0000_i1400" DrawAspect="Content" ObjectID="_1776349524" r:id="rId585"/>
        </w:object>
      </w:r>
    </w:p>
    <w:p w14:paraId="484756F8" w14:textId="08EA400E" w:rsidR="0008517D" w:rsidRDefault="0008517D" w:rsidP="00DD3DDD">
      <w:pPr>
        <w:rPr>
          <w:rFonts w:ascii="Times New Roman" w:hAnsi="Times New Roman" w:cs="Times New Roman"/>
          <w:sz w:val="24"/>
          <w:szCs w:val="24"/>
        </w:rPr>
      </w:pPr>
      <w:r w:rsidRPr="0008517D">
        <w:rPr>
          <w:rFonts w:ascii="Times New Roman" w:hAnsi="Times New Roman" w:cs="Times New Roman"/>
          <w:sz w:val="24"/>
          <w:szCs w:val="24"/>
        </w:rPr>
        <w:t xml:space="preserve">A) </w:t>
      </w:r>
      <w:r w:rsidR="00CA11CA">
        <w:rPr>
          <w:rFonts w:ascii="Times New Roman" w:hAnsi="Times New Roman" w:cs="Times New Roman"/>
          <w:sz w:val="24"/>
          <w:szCs w:val="24"/>
        </w:rPr>
        <w:t>-2</w:t>
      </w:r>
      <w:r w:rsidRPr="0008517D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517D">
        <w:rPr>
          <w:rFonts w:ascii="Times New Roman" w:hAnsi="Times New Roman" w:cs="Times New Roman"/>
          <w:sz w:val="24"/>
          <w:szCs w:val="24"/>
        </w:rPr>
        <w:t xml:space="preserve">  B)</w:t>
      </w:r>
      <w:r w:rsidR="00CA11CA">
        <w:rPr>
          <w:rFonts w:ascii="Times New Roman" w:hAnsi="Times New Roman" w:cs="Times New Roman"/>
          <w:sz w:val="24"/>
          <w:szCs w:val="24"/>
        </w:rPr>
        <w:t xml:space="preserve"> -1</w:t>
      </w:r>
      <w:r w:rsidRPr="0008517D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517D">
        <w:rPr>
          <w:rFonts w:ascii="Times New Roman" w:hAnsi="Times New Roman" w:cs="Times New Roman"/>
          <w:sz w:val="24"/>
          <w:szCs w:val="24"/>
        </w:rPr>
        <w:t xml:space="preserve">   C) </w:t>
      </w:r>
      <w:r w:rsidR="00CA11CA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08517D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08517D">
        <w:rPr>
          <w:rFonts w:ascii="Times New Roman" w:hAnsi="Times New Roman" w:cs="Times New Roman"/>
          <w:sz w:val="24"/>
          <w:szCs w:val="24"/>
        </w:rPr>
        <w:t xml:space="preserve">   D) </w:t>
      </w:r>
      <w:r w:rsidR="00CA11CA">
        <w:rPr>
          <w:rFonts w:ascii="Times New Roman" w:hAnsi="Times New Roman" w:cs="Times New Roman"/>
          <w:sz w:val="24"/>
          <w:szCs w:val="24"/>
        </w:rPr>
        <w:t>1</w:t>
      </w:r>
      <w:r w:rsidRPr="0008517D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8517D">
        <w:rPr>
          <w:rFonts w:ascii="Times New Roman" w:hAnsi="Times New Roman" w:cs="Times New Roman"/>
          <w:sz w:val="24"/>
          <w:szCs w:val="24"/>
        </w:rPr>
        <w:t xml:space="preserve">    E) </w:t>
      </w:r>
      <w:r w:rsidR="00CA11CA">
        <w:rPr>
          <w:rFonts w:ascii="Times New Roman" w:hAnsi="Times New Roman" w:cs="Times New Roman"/>
          <w:sz w:val="24"/>
          <w:szCs w:val="24"/>
        </w:rPr>
        <w:t>2</w:t>
      </w:r>
    </w:p>
    <w:p w14:paraId="22EDDCDD" w14:textId="77777777" w:rsidR="0008517D" w:rsidRDefault="0008517D" w:rsidP="00DD3DDD">
      <w:pPr>
        <w:rPr>
          <w:rFonts w:ascii="Times New Roman" w:hAnsi="Times New Roman" w:cs="Times New Roman"/>
          <w:sz w:val="24"/>
          <w:szCs w:val="24"/>
        </w:rPr>
      </w:pPr>
    </w:p>
    <w:p w14:paraId="5925BA67" w14:textId="77777777" w:rsidR="00CA11CA" w:rsidRDefault="0008517D" w:rsidP="00CA11CA">
      <w:pPr>
        <w:rPr>
          <w:noProof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58)</w:t>
      </w:r>
    </w:p>
    <w:p w14:paraId="605E284D" w14:textId="0A151FDA" w:rsidR="0008517D" w:rsidRPr="0008517D" w:rsidRDefault="0008517D" w:rsidP="0008517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59)</w:t>
      </w:r>
      <w:r w:rsidRPr="0008517D">
        <w:rPr>
          <w:noProof/>
        </w:rPr>
        <w:t xml:space="preserve"> </w:t>
      </w:r>
    </w:p>
    <w:p w14:paraId="1754150C" w14:textId="418343E1" w:rsidR="0008517D" w:rsidRDefault="0008517D" w:rsidP="00CA11CA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60)</w:t>
      </w:r>
    </w:p>
    <w:p w14:paraId="68137B92" w14:textId="63CFE714" w:rsidR="00347D4F" w:rsidRDefault="00347D4F" w:rsidP="0008517D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61)</w:t>
      </w:r>
      <w:r w:rsidRPr="00347D4F">
        <w:rPr>
          <w:rFonts w:ascii="Times New Roman" w:hAnsi="Times New Roman" w:cs="Times New Roman"/>
          <w:b/>
          <w:bCs/>
          <w:noProof/>
          <w:sz w:val="32"/>
          <w:szCs w:val="32"/>
        </w:rPr>
        <w:t xml:space="preserve"> </w:t>
      </w:r>
    </w:p>
    <w:p w14:paraId="79B6F68E" w14:textId="72806BA8" w:rsidR="00074297" w:rsidRDefault="00CA11CA" w:rsidP="0008517D">
      <w:pPr>
        <w:rPr>
          <w:rFonts w:ascii="Times New Roman" w:hAnsi="Times New Roman" w:cs="Times New Roman"/>
          <w:b/>
          <w:bCs/>
          <w:noProof/>
          <w:sz w:val="32"/>
          <w:szCs w:val="32"/>
        </w:rPr>
      </w:pPr>
      <w:r w:rsidRPr="00CA11CA">
        <w:rPr>
          <w:rFonts w:ascii="Times New Roman" w:hAnsi="Times New Roman" w:cs="Times New Roman"/>
          <w:b/>
          <w:bCs/>
          <w:noProof/>
          <w:position w:val="-62"/>
          <w:sz w:val="32"/>
          <w:szCs w:val="32"/>
        </w:rPr>
        <w:object w:dxaOrig="1880" w:dyaOrig="1359" w14:anchorId="53DCCC40">
          <v:shape id="_x0000_i1403" type="#_x0000_t75" style="width:93.8pt;height:68.2pt" o:ole="">
            <v:imagedata r:id="rId586" o:title=""/>
          </v:shape>
          <o:OLEObject Type="Embed" ProgID="Equation.DSMT4" ShapeID="_x0000_i1403" DrawAspect="Content" ObjectID="_1776349525" r:id="rId587"/>
        </w:object>
      </w:r>
    </w:p>
    <w:p w14:paraId="4545A675" w14:textId="77777777" w:rsidR="00CA11CA" w:rsidRDefault="00074297" w:rsidP="0008517D">
      <w:pPr>
        <w:rPr>
          <w:rFonts w:ascii="Times New Roman" w:hAnsi="Times New Roman" w:cs="Times New Roman"/>
          <w:sz w:val="24"/>
          <w:szCs w:val="24"/>
        </w:rPr>
      </w:pPr>
      <w:r w:rsidRPr="00074297">
        <w:rPr>
          <w:rFonts w:ascii="Times New Roman" w:hAnsi="Times New Roman" w:cs="Times New Roman"/>
          <w:sz w:val="24"/>
          <w:szCs w:val="24"/>
        </w:rPr>
        <w:t xml:space="preserve">A) </w:t>
      </w:r>
      <w:r w:rsidR="00CA11CA">
        <w:rPr>
          <w:rFonts w:ascii="Times New Roman" w:hAnsi="Times New Roman" w:cs="Times New Roman"/>
          <w:sz w:val="24"/>
          <w:szCs w:val="24"/>
        </w:rPr>
        <w:t>{1,2}</w:t>
      </w:r>
      <w:r w:rsidRPr="00074297">
        <w:rPr>
          <w:rFonts w:ascii="Times New Roman" w:hAnsi="Times New Roman" w:cs="Times New Roman"/>
          <w:sz w:val="24"/>
          <w:szCs w:val="24"/>
        </w:rPr>
        <w:t xml:space="preserve">          B) </w:t>
      </w:r>
      <w:r w:rsidR="00CA11CA">
        <w:rPr>
          <w:rFonts w:ascii="Times New Roman" w:hAnsi="Times New Roman" w:cs="Times New Roman"/>
          <w:sz w:val="24"/>
          <w:szCs w:val="24"/>
        </w:rPr>
        <w:t>{5,6}</w:t>
      </w:r>
      <w:r w:rsidRPr="00074297">
        <w:rPr>
          <w:rFonts w:ascii="Times New Roman" w:hAnsi="Times New Roman" w:cs="Times New Roman"/>
          <w:sz w:val="24"/>
          <w:szCs w:val="24"/>
        </w:rPr>
        <w:t xml:space="preserve">        C) </w:t>
      </w:r>
      <w:r w:rsidR="00CA11CA">
        <w:rPr>
          <w:rFonts w:ascii="Times New Roman" w:hAnsi="Times New Roman" w:cs="Times New Roman"/>
          <w:sz w:val="24"/>
          <w:szCs w:val="24"/>
        </w:rPr>
        <w:t>{3,4,5,6}</w:t>
      </w:r>
      <w:r w:rsidRPr="00074297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CA11C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79F830" w14:textId="131A71AA" w:rsidR="00074297" w:rsidRDefault="00CA11CA" w:rsidP="0008517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74297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074297" w:rsidRPr="00074297">
        <w:rPr>
          <w:rFonts w:ascii="Times New Roman" w:hAnsi="Times New Roman" w:cs="Times New Roman"/>
          <w:sz w:val="24"/>
          <w:szCs w:val="24"/>
        </w:rPr>
        <w:t xml:space="preserve">D) </w:t>
      </w:r>
      <w:r>
        <w:rPr>
          <w:rFonts w:ascii="Times New Roman" w:hAnsi="Times New Roman" w:cs="Times New Roman"/>
          <w:sz w:val="24"/>
          <w:szCs w:val="24"/>
        </w:rPr>
        <w:t>{1,2,3,6}</w:t>
      </w:r>
      <w:r w:rsidR="00074297" w:rsidRPr="00074297">
        <w:rPr>
          <w:rFonts w:ascii="Times New Roman" w:hAnsi="Times New Roman" w:cs="Times New Roman"/>
          <w:sz w:val="24"/>
          <w:szCs w:val="24"/>
        </w:rPr>
        <w:t xml:space="preserve">       E) </w:t>
      </w:r>
      <w:r>
        <w:rPr>
          <w:rFonts w:ascii="Times New Roman" w:hAnsi="Times New Roman" w:cs="Times New Roman"/>
          <w:sz w:val="24"/>
          <w:szCs w:val="24"/>
        </w:rPr>
        <w:t>{1,2,3,4,5,6}</w:t>
      </w:r>
    </w:p>
    <w:p w14:paraId="03726215" w14:textId="77777777" w:rsidR="00074297" w:rsidRDefault="00074297" w:rsidP="0008517D">
      <w:pPr>
        <w:rPr>
          <w:rFonts w:ascii="Times New Roman" w:hAnsi="Times New Roman" w:cs="Times New Roman"/>
          <w:sz w:val="24"/>
          <w:szCs w:val="24"/>
        </w:rPr>
      </w:pPr>
    </w:p>
    <w:p w14:paraId="18C44A8A" w14:textId="264A65B3" w:rsidR="00074297" w:rsidRPr="0008517D" w:rsidRDefault="00074297" w:rsidP="0008517D">
      <w:pPr>
        <w:rPr>
          <w:rFonts w:ascii="Times New Roman" w:hAnsi="Times New Roman" w:cs="Times New Roman"/>
          <w:i/>
          <w:i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62)</w:t>
      </w:r>
      <w:r w:rsidR="00F46C19"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="006E6F04">
        <w:rPr>
          <w:rFonts w:ascii="Times New Roman" w:hAnsi="Times New Roman" w:cs="Times New Roman"/>
          <w:b/>
          <w:bCs/>
          <w:sz w:val="32"/>
          <w:szCs w:val="32"/>
        </w:rPr>
        <w:br/>
      </w:r>
      <w:r w:rsidR="00CA11CA">
        <w:rPr>
          <w:rFonts w:ascii="Times New Roman" w:hAnsi="Times New Roman" w:cs="Times New Roman"/>
          <w:b/>
          <w:bCs/>
          <w:sz w:val="26"/>
          <w:szCs w:val="26"/>
        </w:rPr>
        <w:object w:dxaOrig="2553" w:dyaOrig="1776" w14:anchorId="069530B0">
          <v:shape id="_x0000_i1406" type="#_x0000_t75" style="width:127.65pt;height:88.9pt" o:ole="">
            <v:imagedata r:id="rId588" o:title=""/>
          </v:shape>
          <o:OLEObject Type="Embed" ProgID="FXDraw.Graphic" ShapeID="_x0000_i1406" DrawAspect="Content" ObjectID="_1776349526" r:id="rId589"/>
        </w:object>
      </w:r>
    </w:p>
    <w:p w14:paraId="0BD8F86C" w14:textId="035EBAD6" w:rsidR="0008517D" w:rsidRDefault="00CA11CA" w:rsidP="0008517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T.A </w:t>
      </w:r>
      <w:proofErr w:type="gramStart"/>
      <w:r>
        <w:rPr>
          <w:rFonts w:ascii="Times New Roman" w:hAnsi="Times New Roman" w:cs="Times New Roman"/>
          <w:b/>
          <w:bCs/>
          <w:sz w:val="32"/>
          <w:szCs w:val="32"/>
        </w:rPr>
        <w:t>= ?</w:t>
      </w:r>
      <w:proofErr w:type="gramEnd"/>
    </w:p>
    <w:p w14:paraId="6E5A2CF8" w14:textId="77777777" w:rsidR="00CA11CA" w:rsidRDefault="00CA11CA" w:rsidP="00CA1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A11CA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7A4B95C0">
          <v:shape id="_x0000_i1409" type="#_x0000_t75" style="width:57.25pt;height:15.8pt" o:ole="">
            <v:imagedata r:id="rId590" o:title=""/>
          </v:shape>
          <o:OLEObject Type="Embed" ProgID="Equation.DSMT4" ShapeID="_x0000_i1409" DrawAspect="Content" ObjectID="_1776349527" r:id="rId591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</w:p>
    <w:p w14:paraId="504E1C41" w14:textId="30E9D2F2" w:rsidR="00CA11CA" w:rsidRDefault="00CA11CA" w:rsidP="00CA1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CA11CA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38D99E79">
          <v:shape id="_x0000_i1412" type="#_x0000_t75" style="width:57.25pt;height:15.8pt" o:ole="">
            <v:imagedata r:id="rId592" o:title=""/>
          </v:shape>
          <o:OLEObject Type="Embed" ProgID="Equation.DSMT4" ShapeID="_x0000_i1412" DrawAspect="Content" ObjectID="_1776349528" r:id="rId593"/>
        </w:object>
      </w:r>
    </w:p>
    <w:p w14:paraId="154E51E1" w14:textId="22925D8A" w:rsidR="00CA11CA" w:rsidRDefault="00CA11CA" w:rsidP="00CA1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CA11CA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7E1A5B34">
          <v:shape id="_x0000_i1418" type="#_x0000_t75" style="width:57.25pt;height:15.8pt" o:ole="">
            <v:imagedata r:id="rId594" o:title=""/>
          </v:shape>
          <o:OLEObject Type="Embed" ProgID="Equation.DSMT4" ShapeID="_x0000_i1418" DrawAspect="Content" ObjectID="_1776349529" r:id="rId595"/>
        </w:object>
      </w:r>
    </w:p>
    <w:p w14:paraId="641B2E21" w14:textId="2F266815" w:rsidR="00CA11CA" w:rsidRDefault="00CA11CA" w:rsidP="00CA1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CA11CA">
        <w:rPr>
          <w:rFonts w:ascii="Times New Roman" w:hAnsi="Times New Roman" w:cs="Times New Roman"/>
          <w:position w:val="-10"/>
          <w:sz w:val="24"/>
          <w:szCs w:val="24"/>
        </w:rPr>
        <w:object w:dxaOrig="1719" w:dyaOrig="320" w14:anchorId="2F9A9BB0">
          <v:shape id="_x0000_i1422" type="#_x0000_t75" style="width:86.2pt;height:15.8pt" o:ole="">
            <v:imagedata r:id="rId596" o:title=""/>
          </v:shape>
          <o:OLEObject Type="Embed" ProgID="Equation.DSMT4" ShapeID="_x0000_i1422" DrawAspect="Content" ObjectID="_1776349530" r:id="rId597"/>
        </w:object>
      </w:r>
    </w:p>
    <w:p w14:paraId="6F73C751" w14:textId="64BFFB44" w:rsidR="00CA11CA" w:rsidRPr="00CA11CA" w:rsidRDefault="00CA11CA" w:rsidP="00CA11C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Pr="00CA11CA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53E3A330">
          <v:shape id="_x0000_i1426" type="#_x0000_t75" style="width:57.25pt;height:15.8pt" o:ole="">
            <v:imagedata r:id="rId598" o:title=""/>
          </v:shape>
          <o:OLEObject Type="Embed" ProgID="Equation.DSMT4" ShapeID="_x0000_i1426" DrawAspect="Content" ObjectID="_1776349531" r:id="rId599"/>
        </w:object>
      </w:r>
    </w:p>
    <w:p w14:paraId="009480D3" w14:textId="77F29923" w:rsidR="00EB10D7" w:rsidRDefault="00EB10D7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5BA127B1" w14:textId="341758F0" w:rsidR="006E6F04" w:rsidRPr="00EB10D7" w:rsidRDefault="006E6F04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63)</w:t>
      </w:r>
      <w:r w:rsidRPr="006E6F04">
        <w:rPr>
          <w:noProof/>
        </w:rPr>
        <w:t xml:space="preserve"> </w:t>
      </w:r>
    </w:p>
    <w:p w14:paraId="3C40BE55" w14:textId="5AB85964" w:rsidR="004B45A4" w:rsidRDefault="004B45A4" w:rsidP="00DD3DDD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64)</w:t>
      </w:r>
      <w:r w:rsidRPr="004B45A4">
        <w:rPr>
          <w:noProof/>
        </w:rPr>
        <w:t xml:space="preserve"> </w:t>
      </w:r>
      <w:r>
        <w:rPr>
          <w:rFonts w:ascii="Times New Roman" w:hAnsi="Times New Roman" w:cs="Times New Roman"/>
          <w:b/>
          <w:bCs/>
          <w:sz w:val="32"/>
          <w:szCs w:val="32"/>
        </w:rPr>
        <w:br/>
      </w:r>
      <w:r w:rsidR="00D9163D" w:rsidRPr="00D9163D">
        <w:rPr>
          <w:rFonts w:ascii="Times New Roman" w:hAnsi="Times New Roman" w:cs="Times New Roman"/>
          <w:b/>
          <w:bCs/>
          <w:position w:val="-44"/>
          <w:sz w:val="26"/>
          <w:szCs w:val="26"/>
        </w:rPr>
        <w:object w:dxaOrig="2120" w:dyaOrig="999" w14:anchorId="19872E9D">
          <v:shape id="_x0000_i1433" type="#_x0000_t75" style="width:105.8pt;height:50.2pt" o:ole="">
            <v:imagedata r:id="rId600" o:title=""/>
          </v:shape>
          <o:OLEObject Type="Embed" ProgID="Equation.DSMT4" ShapeID="_x0000_i1433" DrawAspect="Content" ObjectID="_1776349532" r:id="rId601"/>
        </w:object>
      </w:r>
    </w:p>
    <w:p w14:paraId="1972205C" w14:textId="6D1022E3" w:rsidR="004B45A4" w:rsidRDefault="004B45A4" w:rsidP="00DD3DDD">
      <w:pPr>
        <w:rPr>
          <w:rFonts w:ascii="Times New Roman" w:hAnsi="Times New Roman" w:cs="Times New Roman"/>
          <w:sz w:val="24"/>
          <w:szCs w:val="24"/>
        </w:rPr>
      </w:pPr>
      <w:bookmarkStart w:id="2" w:name="_Hlk154490521"/>
      <w:r w:rsidRPr="004B45A4">
        <w:rPr>
          <w:rFonts w:ascii="Times New Roman" w:hAnsi="Times New Roman" w:cs="Times New Roman"/>
          <w:sz w:val="24"/>
          <w:szCs w:val="24"/>
        </w:rPr>
        <w:t xml:space="preserve">A) </w:t>
      </w:r>
      <w:r w:rsidR="00D9163D">
        <w:rPr>
          <w:rFonts w:ascii="Times New Roman" w:hAnsi="Times New Roman" w:cs="Times New Roman"/>
          <w:sz w:val="24"/>
          <w:szCs w:val="24"/>
        </w:rPr>
        <w:t>n!</w:t>
      </w:r>
      <w:r w:rsidRPr="004B45A4">
        <w:rPr>
          <w:rFonts w:ascii="Times New Roman" w:hAnsi="Times New Roman" w:cs="Times New Roman"/>
          <w:sz w:val="24"/>
          <w:szCs w:val="24"/>
        </w:rPr>
        <w:t xml:space="preserve">   </w:t>
      </w:r>
      <w:r w:rsidR="00D9163D">
        <w:rPr>
          <w:rFonts w:ascii="Times New Roman" w:hAnsi="Times New Roman" w:cs="Times New Roman"/>
          <w:sz w:val="24"/>
          <w:szCs w:val="24"/>
        </w:rPr>
        <w:t xml:space="preserve"> </w:t>
      </w:r>
      <w:r w:rsidRPr="004B45A4">
        <w:rPr>
          <w:rFonts w:ascii="Times New Roman" w:hAnsi="Times New Roman" w:cs="Times New Roman"/>
          <w:sz w:val="24"/>
          <w:szCs w:val="24"/>
        </w:rPr>
        <w:t xml:space="preserve"> B) </w:t>
      </w:r>
      <w:r w:rsidR="00D9163D">
        <w:rPr>
          <w:rFonts w:ascii="Times New Roman" w:hAnsi="Times New Roman" w:cs="Times New Roman"/>
          <w:sz w:val="24"/>
          <w:szCs w:val="24"/>
        </w:rPr>
        <w:t>(n+1)!</w:t>
      </w:r>
      <w:r w:rsidRPr="004B45A4">
        <w:rPr>
          <w:rFonts w:ascii="Times New Roman" w:hAnsi="Times New Roman" w:cs="Times New Roman"/>
          <w:sz w:val="24"/>
          <w:szCs w:val="24"/>
        </w:rPr>
        <w:t xml:space="preserve">     C) </w:t>
      </w:r>
      <w:r w:rsidR="00D9163D">
        <w:rPr>
          <w:rFonts w:ascii="Times New Roman" w:hAnsi="Times New Roman" w:cs="Times New Roman"/>
          <w:sz w:val="24"/>
          <w:szCs w:val="24"/>
        </w:rPr>
        <w:t>2.n</w:t>
      </w:r>
      <w:r w:rsidRPr="004B45A4">
        <w:rPr>
          <w:rFonts w:ascii="Times New Roman" w:hAnsi="Times New Roman" w:cs="Times New Roman"/>
          <w:sz w:val="24"/>
          <w:szCs w:val="24"/>
        </w:rPr>
        <w:t xml:space="preserve">       D) </w:t>
      </w:r>
      <w:r w:rsidR="00D9163D">
        <w:rPr>
          <w:rFonts w:ascii="Times New Roman" w:hAnsi="Times New Roman" w:cs="Times New Roman"/>
          <w:sz w:val="24"/>
          <w:szCs w:val="24"/>
        </w:rPr>
        <w:t>n+2</w:t>
      </w:r>
      <w:r w:rsidRPr="004B45A4">
        <w:rPr>
          <w:rFonts w:ascii="Times New Roman" w:hAnsi="Times New Roman" w:cs="Times New Roman"/>
          <w:sz w:val="24"/>
          <w:szCs w:val="24"/>
        </w:rPr>
        <w:t xml:space="preserve">     E) </w:t>
      </w:r>
      <w:r w:rsidR="00D9163D">
        <w:rPr>
          <w:rFonts w:ascii="Times New Roman" w:hAnsi="Times New Roman" w:cs="Times New Roman"/>
          <w:sz w:val="24"/>
          <w:szCs w:val="24"/>
        </w:rPr>
        <w:t>n+4</w:t>
      </w:r>
    </w:p>
    <w:bookmarkEnd w:id="2"/>
    <w:p w14:paraId="5C850BC3" w14:textId="1F175A2C" w:rsidR="004B45A4" w:rsidRDefault="004B45A4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65)</w:t>
      </w:r>
    </w:p>
    <w:p w14:paraId="67D47819" w14:textId="470FD8FD" w:rsidR="00C8588B" w:rsidRDefault="00C8588B" w:rsidP="00D9163D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6</w:t>
      </w:r>
      <w:r w:rsidR="00D9163D">
        <w:rPr>
          <w:rFonts w:ascii="Times New Roman" w:hAnsi="Times New Roman" w:cs="Times New Roman"/>
          <w:b/>
          <w:bCs/>
          <w:sz w:val="32"/>
          <w:szCs w:val="32"/>
        </w:rPr>
        <w:t>6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)      </w:t>
      </w:r>
    </w:p>
    <w:p w14:paraId="46044723" w14:textId="21D4480B" w:rsidR="00D9163D" w:rsidRDefault="00D9163D" w:rsidP="00D9163D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D9163D">
        <w:rPr>
          <w:rFonts w:ascii="Times New Roman" w:hAnsi="Times New Roman" w:cs="Times New Roman"/>
          <w:b/>
          <w:bCs/>
          <w:position w:val="-28"/>
          <w:sz w:val="26"/>
          <w:szCs w:val="26"/>
        </w:rPr>
        <w:object w:dxaOrig="2940" w:dyaOrig="740" w14:anchorId="211883D1">
          <v:shape id="_x0000_i1436" type="#_x0000_t75" style="width:147.25pt;height:37.1pt" o:ole="">
            <v:imagedata r:id="rId602" o:title=""/>
          </v:shape>
          <o:OLEObject Type="Embed" ProgID="Equation.DSMT4" ShapeID="_x0000_i1436" DrawAspect="Content" ObjectID="_1776349533" r:id="rId603"/>
        </w:object>
      </w:r>
    </w:p>
    <w:p w14:paraId="78F14526" w14:textId="4E51E2C5" w:rsidR="00C8588B" w:rsidRDefault="00C8588B" w:rsidP="00DD3DDD">
      <w:pPr>
        <w:rPr>
          <w:rFonts w:ascii="Times New Roman" w:hAnsi="Times New Roman" w:cs="Times New Roman"/>
          <w:sz w:val="24"/>
          <w:szCs w:val="24"/>
        </w:rPr>
      </w:pPr>
      <w:r w:rsidRPr="00C8588B">
        <w:rPr>
          <w:rFonts w:ascii="Times New Roman" w:hAnsi="Times New Roman" w:cs="Times New Roman"/>
          <w:sz w:val="24"/>
          <w:szCs w:val="24"/>
        </w:rPr>
        <w:t xml:space="preserve">A) </w:t>
      </w:r>
      <w:r w:rsidR="00D9163D" w:rsidRPr="00D9163D">
        <w:rPr>
          <w:rFonts w:ascii="Times New Roman" w:hAnsi="Times New Roman" w:cs="Times New Roman"/>
          <w:position w:val="-6"/>
          <w:sz w:val="24"/>
          <w:szCs w:val="24"/>
        </w:rPr>
        <w:object w:dxaOrig="499" w:dyaOrig="320" w14:anchorId="79E2E6DC">
          <v:shape id="_x0000_i1439" type="#_x0000_t75" style="width:25.1pt;height:15.8pt" o:ole="">
            <v:imagedata r:id="rId604" o:title=""/>
          </v:shape>
          <o:OLEObject Type="Embed" ProgID="Equation.DSMT4" ShapeID="_x0000_i1439" DrawAspect="Content" ObjectID="_1776349534" r:id="rId605"/>
        </w:object>
      </w:r>
      <w:r w:rsidRPr="00C8588B">
        <w:rPr>
          <w:rFonts w:ascii="Times New Roman" w:hAnsi="Times New Roman" w:cs="Times New Roman"/>
          <w:sz w:val="24"/>
          <w:szCs w:val="24"/>
        </w:rPr>
        <w:t xml:space="preserve">    B) </w:t>
      </w:r>
      <w:r w:rsidR="00D9163D" w:rsidRPr="00D9163D">
        <w:rPr>
          <w:rFonts w:ascii="Times New Roman" w:hAnsi="Times New Roman" w:cs="Times New Roman"/>
          <w:position w:val="-6"/>
          <w:sz w:val="24"/>
          <w:szCs w:val="24"/>
        </w:rPr>
        <w:object w:dxaOrig="499" w:dyaOrig="320" w14:anchorId="4184A4CB">
          <v:shape id="_x0000_i1442" type="#_x0000_t75" style="width:25.1pt;height:15.8pt" o:ole="">
            <v:imagedata r:id="rId606" o:title=""/>
          </v:shape>
          <o:OLEObject Type="Embed" ProgID="Equation.DSMT4" ShapeID="_x0000_i1442" DrawAspect="Content" ObjectID="_1776349535" r:id="rId607"/>
        </w:object>
      </w:r>
      <w:r w:rsidRPr="00C8588B">
        <w:rPr>
          <w:rFonts w:ascii="Times New Roman" w:hAnsi="Times New Roman" w:cs="Times New Roman"/>
          <w:sz w:val="24"/>
          <w:szCs w:val="24"/>
        </w:rPr>
        <w:t xml:space="preserve">   C) </w:t>
      </w:r>
      <w:r w:rsidR="00D9163D" w:rsidRPr="00D9163D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0A017661">
          <v:shape id="_x0000_i1445" type="#_x0000_t75" style="width:18pt;height:15.8pt" o:ole="">
            <v:imagedata r:id="rId608" o:title=""/>
          </v:shape>
          <o:OLEObject Type="Embed" ProgID="Equation.DSMT4" ShapeID="_x0000_i1445" DrawAspect="Content" ObjectID="_1776349536" r:id="rId609"/>
        </w:object>
      </w:r>
      <w:r w:rsidRPr="00C8588B">
        <w:rPr>
          <w:rFonts w:ascii="Times New Roman" w:hAnsi="Times New Roman" w:cs="Times New Roman"/>
          <w:sz w:val="24"/>
          <w:szCs w:val="24"/>
        </w:rPr>
        <w:t xml:space="preserve">     D) </w:t>
      </w:r>
      <w:r w:rsidR="00D9163D" w:rsidRPr="00D9163D">
        <w:rPr>
          <w:rFonts w:ascii="Times New Roman" w:hAnsi="Times New Roman" w:cs="Times New Roman"/>
          <w:position w:val="-6"/>
          <w:sz w:val="24"/>
          <w:szCs w:val="24"/>
        </w:rPr>
        <w:object w:dxaOrig="360" w:dyaOrig="320" w14:anchorId="44EA69BC">
          <v:shape id="_x0000_i1448" type="#_x0000_t75" style="width:18pt;height:15.8pt" o:ole="">
            <v:imagedata r:id="rId610" o:title=""/>
          </v:shape>
          <o:OLEObject Type="Embed" ProgID="Equation.DSMT4" ShapeID="_x0000_i1448" DrawAspect="Content" ObjectID="_1776349537" r:id="rId611"/>
        </w:object>
      </w:r>
      <w:r w:rsidRPr="00C8588B">
        <w:rPr>
          <w:rFonts w:ascii="Times New Roman" w:hAnsi="Times New Roman" w:cs="Times New Roman"/>
          <w:sz w:val="24"/>
          <w:szCs w:val="24"/>
        </w:rPr>
        <w:t xml:space="preserve">    E) </w:t>
      </w:r>
      <w:r w:rsidR="00D9163D" w:rsidRPr="00D9163D">
        <w:rPr>
          <w:rFonts w:ascii="Times New Roman" w:hAnsi="Times New Roman" w:cs="Times New Roman"/>
          <w:position w:val="-6"/>
          <w:sz w:val="24"/>
          <w:szCs w:val="24"/>
        </w:rPr>
        <w:object w:dxaOrig="420" w:dyaOrig="320" w14:anchorId="7C800F2A">
          <v:shape id="_x0000_i1451" type="#_x0000_t75" style="width:21.25pt;height:15.8pt" o:ole="">
            <v:imagedata r:id="rId612" o:title=""/>
          </v:shape>
          <o:OLEObject Type="Embed" ProgID="Equation.DSMT4" ShapeID="_x0000_i1451" DrawAspect="Content" ObjectID="_1776349538" r:id="rId613"/>
        </w:object>
      </w:r>
    </w:p>
    <w:p w14:paraId="298355D7" w14:textId="77777777" w:rsidR="00C8588B" w:rsidRDefault="00C8588B" w:rsidP="00DD3DDD">
      <w:pPr>
        <w:rPr>
          <w:rFonts w:ascii="Times New Roman" w:hAnsi="Times New Roman" w:cs="Times New Roman"/>
          <w:sz w:val="24"/>
          <w:szCs w:val="24"/>
        </w:rPr>
      </w:pPr>
    </w:p>
    <w:p w14:paraId="41A65EE4" w14:textId="36757A15" w:rsidR="00C8588B" w:rsidRPr="00C8588B" w:rsidRDefault="00C8588B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67)</w:t>
      </w:r>
    </w:p>
    <w:p w14:paraId="434CD78E" w14:textId="6FAAC48E" w:rsidR="00C8588B" w:rsidRDefault="00D9163D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D9163D">
        <w:rPr>
          <w:rFonts w:ascii="Times New Roman" w:hAnsi="Times New Roman" w:cs="Times New Roman"/>
          <w:b/>
          <w:bCs/>
          <w:position w:val="-42"/>
          <w:sz w:val="32"/>
          <w:szCs w:val="32"/>
        </w:rPr>
        <w:object w:dxaOrig="980" w:dyaOrig="1300" w14:anchorId="67A0180B">
          <v:shape id="_x0000_i1454" type="#_x0000_t75" style="width:49.1pt;height:64.9pt" o:ole="">
            <v:imagedata r:id="rId614" o:title=""/>
          </v:shape>
          <o:OLEObject Type="Embed" ProgID="Equation.DSMT4" ShapeID="_x0000_i1454" DrawAspect="Content" ObjectID="_1776349539" r:id="rId615"/>
        </w:object>
      </w:r>
    </w:p>
    <w:p w14:paraId="5528C38B" w14:textId="3B82D846" w:rsidR="006E6F04" w:rsidRDefault="00B72EB6" w:rsidP="00B72EB6">
      <w:pPr>
        <w:rPr>
          <w:rFonts w:ascii="Times New Roman" w:hAnsi="Times New Roman" w:cs="Times New Roman"/>
          <w:sz w:val="24"/>
          <w:szCs w:val="24"/>
        </w:rPr>
      </w:pPr>
      <w:r w:rsidRPr="00B72EB6">
        <w:rPr>
          <w:rFonts w:ascii="Times New Roman" w:hAnsi="Times New Roman" w:cs="Times New Roman"/>
          <w:sz w:val="24"/>
          <w:szCs w:val="24"/>
        </w:rPr>
        <w:t xml:space="preserve">A) </w:t>
      </w:r>
      <w:r w:rsidR="00D9163D">
        <w:rPr>
          <w:rFonts w:ascii="Times New Roman" w:hAnsi="Times New Roman" w:cs="Times New Roman"/>
          <w:sz w:val="24"/>
          <w:szCs w:val="24"/>
        </w:rPr>
        <w:t>1</w:t>
      </w:r>
      <w:r w:rsidRPr="00B72EB6">
        <w:rPr>
          <w:rFonts w:ascii="Times New Roman" w:hAnsi="Times New Roman" w:cs="Times New Roman"/>
          <w:sz w:val="24"/>
          <w:szCs w:val="24"/>
        </w:rPr>
        <w:t xml:space="preserve">        B) </w:t>
      </w:r>
      <w:r w:rsidR="00D9163D">
        <w:rPr>
          <w:rFonts w:ascii="Times New Roman" w:hAnsi="Times New Roman" w:cs="Times New Roman"/>
          <w:sz w:val="24"/>
          <w:szCs w:val="24"/>
        </w:rPr>
        <w:t>2</w:t>
      </w:r>
      <w:r w:rsidRPr="00B72EB6">
        <w:rPr>
          <w:rFonts w:ascii="Times New Roman" w:hAnsi="Times New Roman" w:cs="Times New Roman"/>
          <w:sz w:val="24"/>
          <w:szCs w:val="24"/>
        </w:rPr>
        <w:t xml:space="preserve">        C) </w:t>
      </w:r>
      <w:r w:rsidR="00D9163D">
        <w:rPr>
          <w:rFonts w:ascii="Times New Roman" w:hAnsi="Times New Roman" w:cs="Times New Roman"/>
          <w:sz w:val="24"/>
          <w:szCs w:val="24"/>
        </w:rPr>
        <w:t>3</w:t>
      </w:r>
      <w:r w:rsidRPr="00B72EB6">
        <w:rPr>
          <w:rFonts w:ascii="Times New Roman" w:hAnsi="Times New Roman" w:cs="Times New Roman"/>
          <w:sz w:val="24"/>
          <w:szCs w:val="24"/>
        </w:rPr>
        <w:t xml:space="preserve">         D) </w:t>
      </w:r>
      <w:r w:rsidR="00D9163D">
        <w:rPr>
          <w:rFonts w:ascii="Times New Roman" w:hAnsi="Times New Roman" w:cs="Times New Roman"/>
          <w:sz w:val="24"/>
          <w:szCs w:val="24"/>
        </w:rPr>
        <w:t>4</w:t>
      </w:r>
      <w:r w:rsidRPr="00B72EB6">
        <w:rPr>
          <w:rFonts w:ascii="Times New Roman" w:hAnsi="Times New Roman" w:cs="Times New Roman"/>
          <w:sz w:val="24"/>
          <w:szCs w:val="24"/>
        </w:rPr>
        <w:t xml:space="preserve">         E) </w:t>
      </w:r>
      <w:r w:rsidR="00D9163D">
        <w:rPr>
          <w:rFonts w:ascii="Times New Roman" w:hAnsi="Times New Roman" w:cs="Times New Roman"/>
          <w:sz w:val="24"/>
          <w:szCs w:val="24"/>
        </w:rPr>
        <w:t>5</w:t>
      </w:r>
    </w:p>
    <w:p w14:paraId="57DCD603" w14:textId="77777777" w:rsidR="00E85EE9" w:rsidRDefault="00E85EE9" w:rsidP="00B72EB6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57FE4DBA" w14:textId="02FA5007" w:rsidR="00B72EB6" w:rsidRPr="00B72EB6" w:rsidRDefault="00B72EB6" w:rsidP="00B72EB6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68)</w:t>
      </w:r>
      <w:r w:rsidRPr="00B72EB6">
        <w:rPr>
          <w:noProof/>
        </w:rPr>
        <w:t xml:space="preserve"> </w:t>
      </w:r>
    </w:p>
    <w:p w14:paraId="68C2FEAB" w14:textId="2B2032AA" w:rsidR="006E6F04" w:rsidRDefault="00D9163D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D9163D">
        <w:rPr>
          <w:rFonts w:ascii="Times New Roman" w:hAnsi="Times New Roman" w:cs="Times New Roman"/>
          <w:b/>
          <w:bCs/>
          <w:position w:val="-70"/>
          <w:sz w:val="32"/>
          <w:szCs w:val="32"/>
        </w:rPr>
        <w:object w:dxaOrig="1579" w:dyaOrig="1520" w14:anchorId="08AE1DAA">
          <v:shape id="_x0000_i1457" type="#_x0000_t75" style="width:79.1pt;height:75.8pt" o:ole="">
            <v:imagedata r:id="rId616" o:title=""/>
          </v:shape>
          <o:OLEObject Type="Embed" ProgID="Equation.DSMT4" ShapeID="_x0000_i1457" DrawAspect="Content" ObjectID="_1776349540" r:id="rId617"/>
        </w:object>
      </w:r>
    </w:p>
    <w:p w14:paraId="4F21C063" w14:textId="19D4B484" w:rsidR="00D9163D" w:rsidRDefault="00114931" w:rsidP="00D9163D">
      <w:pPr>
        <w:rPr>
          <w:rFonts w:ascii="Times New Roman" w:hAnsi="Times New Roman" w:cs="Times New Roman"/>
          <w:sz w:val="24"/>
          <w:szCs w:val="24"/>
        </w:rPr>
      </w:pPr>
      <w:r w:rsidRPr="00114931">
        <w:rPr>
          <w:rFonts w:ascii="Times New Roman" w:hAnsi="Times New Roman" w:cs="Times New Roman"/>
          <w:sz w:val="24"/>
          <w:szCs w:val="24"/>
        </w:rPr>
        <w:t xml:space="preserve">A) </w:t>
      </w:r>
      <w:r w:rsidR="00D9163D" w:rsidRPr="00D9163D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C80906E">
          <v:shape id="_x0000_i1460" type="#_x0000_t75" style="width:10.9pt;height:31.1pt" o:ole="">
            <v:imagedata r:id="rId618" o:title=""/>
          </v:shape>
          <o:OLEObject Type="Embed" ProgID="Equation.DSMT4" ShapeID="_x0000_i1460" DrawAspect="Content" ObjectID="_1776349541" r:id="rId619"/>
        </w:object>
      </w:r>
      <w:r w:rsidRPr="00114931">
        <w:rPr>
          <w:rFonts w:ascii="Times New Roman" w:hAnsi="Times New Roman" w:cs="Times New Roman"/>
          <w:sz w:val="24"/>
          <w:szCs w:val="24"/>
        </w:rPr>
        <w:t xml:space="preserve">        B) </w:t>
      </w:r>
      <w:r w:rsidR="00D9163D" w:rsidRPr="00D9163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80D0B07">
          <v:shape id="_x0000_i1463" type="#_x0000_t75" style="width:12pt;height:31.1pt" o:ole="">
            <v:imagedata r:id="rId620" o:title=""/>
          </v:shape>
          <o:OLEObject Type="Embed" ProgID="Equation.DSMT4" ShapeID="_x0000_i1463" DrawAspect="Content" ObjectID="_1776349542" r:id="rId621"/>
        </w:object>
      </w:r>
      <w:r w:rsidRPr="00114931">
        <w:rPr>
          <w:rFonts w:ascii="Times New Roman" w:hAnsi="Times New Roman" w:cs="Times New Roman"/>
          <w:sz w:val="24"/>
          <w:szCs w:val="24"/>
        </w:rPr>
        <w:t xml:space="preserve">      C) </w:t>
      </w:r>
      <w:r w:rsidR="00D9163D" w:rsidRPr="00D9163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1A14D18E">
          <v:shape id="_x0000_i1466" type="#_x0000_t75" style="width:12pt;height:31.1pt" o:ole="">
            <v:imagedata r:id="rId622" o:title=""/>
          </v:shape>
          <o:OLEObject Type="Embed" ProgID="Equation.DSMT4" ShapeID="_x0000_i1466" DrawAspect="Content" ObjectID="_1776349543" r:id="rId623"/>
        </w:object>
      </w:r>
      <w:r w:rsidRPr="00114931">
        <w:rPr>
          <w:rFonts w:ascii="Times New Roman" w:hAnsi="Times New Roman" w:cs="Times New Roman"/>
          <w:sz w:val="24"/>
          <w:szCs w:val="24"/>
        </w:rPr>
        <w:t xml:space="preserve">       D) </w:t>
      </w:r>
      <w:r w:rsidR="00D9163D" w:rsidRPr="00D9163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9DBE49C">
          <v:shape id="_x0000_i1469" type="#_x0000_t75" style="width:12pt;height:31.1pt" o:ole="">
            <v:imagedata r:id="rId624" o:title=""/>
          </v:shape>
          <o:OLEObject Type="Embed" ProgID="Equation.DSMT4" ShapeID="_x0000_i1469" DrawAspect="Content" ObjectID="_1776349544" r:id="rId625"/>
        </w:object>
      </w:r>
      <w:r w:rsidRPr="00114931">
        <w:rPr>
          <w:rFonts w:ascii="Times New Roman" w:hAnsi="Times New Roman" w:cs="Times New Roman"/>
          <w:sz w:val="24"/>
          <w:szCs w:val="24"/>
        </w:rPr>
        <w:t xml:space="preserve">      E)</w:t>
      </w:r>
      <w:r w:rsidR="00D9163D">
        <w:rPr>
          <w:rFonts w:ascii="Times New Roman" w:hAnsi="Times New Roman" w:cs="Times New Roman"/>
          <w:sz w:val="24"/>
          <w:szCs w:val="24"/>
        </w:rPr>
        <w:t xml:space="preserve"> </w:t>
      </w:r>
      <w:r w:rsidR="00D9163D" w:rsidRPr="00D9163D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14C14BC">
          <v:shape id="_x0000_i1480" type="#_x0000_t75" style="width:12pt;height:31.1pt" o:ole="">
            <v:imagedata r:id="rId626" o:title=""/>
          </v:shape>
          <o:OLEObject Type="Embed" ProgID="Equation.DSMT4" ShapeID="_x0000_i1480" DrawAspect="Content" ObjectID="_1776349545" r:id="rId627"/>
        </w:object>
      </w:r>
    </w:p>
    <w:p w14:paraId="72265671" w14:textId="3B858D5D" w:rsidR="00114931" w:rsidRDefault="00114931" w:rsidP="00DD3DDD">
      <w:pPr>
        <w:rPr>
          <w:rFonts w:ascii="Times New Roman" w:hAnsi="Times New Roman" w:cs="Times New Roman"/>
          <w:sz w:val="24"/>
          <w:szCs w:val="24"/>
        </w:rPr>
      </w:pPr>
    </w:p>
    <w:p w14:paraId="7F275B6D" w14:textId="655F3273" w:rsidR="00114931" w:rsidRDefault="00114931" w:rsidP="00DD3DDD">
      <w:pPr>
        <w:rPr>
          <w:rFonts w:ascii="Times New Roman" w:hAnsi="Times New Roman" w:cs="Times New Roman"/>
          <w:sz w:val="24"/>
          <w:szCs w:val="24"/>
        </w:rPr>
      </w:pPr>
    </w:p>
    <w:p w14:paraId="153CA431" w14:textId="03BAC225" w:rsidR="00114931" w:rsidRDefault="00114931" w:rsidP="00DD3DDD">
      <w:pPr>
        <w:rPr>
          <w:rFonts w:ascii="Times New Roman" w:hAnsi="Times New Roman" w:cs="Times New Roman"/>
          <w:sz w:val="24"/>
          <w:szCs w:val="24"/>
        </w:rPr>
      </w:pPr>
    </w:p>
    <w:p w14:paraId="3DE75DC2" w14:textId="7C4D351E" w:rsidR="006D437F" w:rsidRDefault="006D437F" w:rsidP="00DD3DDD">
      <w:pPr>
        <w:rPr>
          <w:rFonts w:ascii="Times New Roman" w:hAnsi="Times New Roman" w:cs="Times New Roman"/>
          <w:sz w:val="24"/>
          <w:szCs w:val="24"/>
        </w:rPr>
      </w:pPr>
    </w:p>
    <w:p w14:paraId="7E176854" w14:textId="77777777" w:rsidR="006D437F" w:rsidRDefault="006D437F" w:rsidP="00DD3DDD">
      <w:pPr>
        <w:rPr>
          <w:rFonts w:ascii="Times New Roman" w:hAnsi="Times New Roman" w:cs="Times New Roman"/>
          <w:sz w:val="24"/>
          <w:szCs w:val="24"/>
        </w:rPr>
      </w:pPr>
    </w:p>
    <w:p w14:paraId="3CDBEDF1" w14:textId="2A3EE66C" w:rsidR="00114931" w:rsidRDefault="00114931" w:rsidP="00DD3DDD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69)</w:t>
      </w:r>
      <w:r>
        <w:rPr>
          <w:rFonts w:ascii="Times New Roman" w:hAnsi="Times New Roman" w:cs="Times New Roman"/>
          <w:b/>
          <w:bCs/>
          <w:sz w:val="32"/>
          <w:szCs w:val="32"/>
        </w:rPr>
        <w:br/>
      </w:r>
      <w:r w:rsidR="009511A4" w:rsidRPr="009511A4">
        <w:rPr>
          <w:rFonts w:ascii="Times New Roman" w:hAnsi="Times New Roman" w:cs="Times New Roman"/>
          <w:b/>
          <w:bCs/>
          <w:position w:val="-76"/>
          <w:sz w:val="26"/>
          <w:szCs w:val="26"/>
        </w:rPr>
        <w:object w:dxaOrig="840" w:dyaOrig="1640" w14:anchorId="21599E67">
          <v:shape id="_x0000_i1485" type="#_x0000_t75" style="width:42pt;height:81.8pt" o:ole="">
            <v:imagedata r:id="rId628" o:title=""/>
          </v:shape>
          <o:OLEObject Type="Embed" ProgID="Equation.DSMT4" ShapeID="_x0000_i1485" DrawAspect="Content" ObjectID="_1776349546" r:id="rId629"/>
        </w:object>
      </w:r>
    </w:p>
    <w:p w14:paraId="4F73F321" w14:textId="51CAAE86" w:rsidR="00114931" w:rsidRPr="00114931" w:rsidRDefault="00114931" w:rsidP="00DD3DDD">
      <w:pPr>
        <w:rPr>
          <w:rFonts w:ascii="Times New Roman" w:hAnsi="Times New Roman" w:cs="Times New Roman"/>
          <w:sz w:val="24"/>
          <w:szCs w:val="24"/>
        </w:rPr>
      </w:pPr>
      <w:r w:rsidRPr="00114931">
        <w:rPr>
          <w:rFonts w:ascii="Times New Roman" w:hAnsi="Times New Roman" w:cs="Times New Roman"/>
          <w:sz w:val="24"/>
          <w:szCs w:val="24"/>
        </w:rPr>
        <w:t xml:space="preserve">A) </w:t>
      </w:r>
      <w:r w:rsidR="009511A4">
        <w:rPr>
          <w:rFonts w:ascii="Times New Roman" w:hAnsi="Times New Roman" w:cs="Times New Roman"/>
          <w:sz w:val="24"/>
          <w:szCs w:val="24"/>
        </w:rPr>
        <w:t>x &gt; y &gt; z</w:t>
      </w:r>
      <w:r w:rsidRPr="00114931">
        <w:rPr>
          <w:rFonts w:ascii="Times New Roman" w:hAnsi="Times New Roman" w:cs="Times New Roman"/>
          <w:sz w:val="24"/>
          <w:szCs w:val="24"/>
        </w:rPr>
        <w:t xml:space="preserve">       B) </w:t>
      </w:r>
      <w:r w:rsidR="009511A4">
        <w:rPr>
          <w:rFonts w:ascii="Times New Roman" w:hAnsi="Times New Roman" w:cs="Times New Roman"/>
          <w:sz w:val="24"/>
          <w:szCs w:val="24"/>
        </w:rPr>
        <w:t>x &gt; z &gt; y</w:t>
      </w:r>
      <w:r w:rsidRPr="00114931">
        <w:rPr>
          <w:rFonts w:ascii="Times New Roman" w:hAnsi="Times New Roman" w:cs="Times New Roman"/>
          <w:sz w:val="24"/>
          <w:szCs w:val="24"/>
        </w:rPr>
        <w:t xml:space="preserve">      C) </w:t>
      </w:r>
      <w:r w:rsidR="009511A4">
        <w:rPr>
          <w:rFonts w:ascii="Times New Roman" w:hAnsi="Times New Roman" w:cs="Times New Roman"/>
          <w:sz w:val="24"/>
          <w:szCs w:val="24"/>
        </w:rPr>
        <w:t>y &gt; x &gt; z</w:t>
      </w:r>
      <w:r w:rsidRPr="00114931"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br/>
      </w:r>
      <w:r w:rsidR="009511A4">
        <w:rPr>
          <w:rFonts w:ascii="Times New Roman" w:hAnsi="Times New Roman" w:cs="Times New Roman"/>
          <w:sz w:val="24"/>
          <w:szCs w:val="24"/>
        </w:rPr>
        <w:t xml:space="preserve">        </w:t>
      </w:r>
      <w:r w:rsidRPr="00114931">
        <w:rPr>
          <w:rFonts w:ascii="Times New Roman" w:hAnsi="Times New Roman" w:cs="Times New Roman"/>
          <w:sz w:val="24"/>
          <w:szCs w:val="24"/>
        </w:rPr>
        <w:t xml:space="preserve">D) </w:t>
      </w:r>
      <w:r w:rsidR="009511A4">
        <w:rPr>
          <w:rFonts w:ascii="Times New Roman" w:hAnsi="Times New Roman" w:cs="Times New Roman"/>
          <w:sz w:val="24"/>
          <w:szCs w:val="24"/>
        </w:rPr>
        <w:t>y &gt; z &gt; x</w:t>
      </w:r>
      <w:r w:rsidRPr="00114931">
        <w:rPr>
          <w:rFonts w:ascii="Times New Roman" w:hAnsi="Times New Roman" w:cs="Times New Roman"/>
          <w:sz w:val="24"/>
          <w:szCs w:val="24"/>
        </w:rPr>
        <w:t xml:space="preserve">       </w:t>
      </w:r>
      <w:r w:rsidR="009511A4">
        <w:rPr>
          <w:rFonts w:ascii="Times New Roman" w:hAnsi="Times New Roman" w:cs="Times New Roman"/>
          <w:sz w:val="24"/>
          <w:szCs w:val="24"/>
        </w:rPr>
        <w:t xml:space="preserve">  </w:t>
      </w:r>
      <w:r w:rsidRPr="00114931">
        <w:rPr>
          <w:rFonts w:ascii="Times New Roman" w:hAnsi="Times New Roman" w:cs="Times New Roman"/>
          <w:sz w:val="24"/>
          <w:szCs w:val="24"/>
        </w:rPr>
        <w:t xml:space="preserve">E) </w:t>
      </w:r>
      <w:r w:rsidR="009511A4">
        <w:rPr>
          <w:rFonts w:ascii="Times New Roman" w:hAnsi="Times New Roman" w:cs="Times New Roman"/>
          <w:sz w:val="24"/>
          <w:szCs w:val="24"/>
        </w:rPr>
        <w:t>z &gt; x &gt; y</w:t>
      </w:r>
    </w:p>
    <w:p w14:paraId="1D413044" w14:textId="77777777" w:rsidR="00114931" w:rsidRDefault="00114931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7002F8E9" w14:textId="67963AFF" w:rsidR="006D437F" w:rsidRDefault="006D437F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70)</w:t>
      </w:r>
      <w:r w:rsidRPr="006D437F">
        <w:rPr>
          <w:noProof/>
        </w:rPr>
        <w:t xml:space="preserve"> </w:t>
      </w:r>
    </w:p>
    <w:p w14:paraId="0E3E747C" w14:textId="09709C9A" w:rsidR="006D437F" w:rsidRPr="009511A4" w:rsidRDefault="009511A4" w:rsidP="009511A4">
      <w:pPr>
        <w:rPr>
          <w:rFonts w:ascii="Times New Roman" w:hAnsi="Times New Roman" w:cs="Times New Roman"/>
          <w:sz w:val="24"/>
          <w:szCs w:val="24"/>
        </w:rPr>
      </w:pPr>
      <w:r w:rsidRPr="009511A4">
        <w:rPr>
          <w:rFonts w:ascii="Times New Roman" w:hAnsi="Times New Roman" w:cs="Times New Roman"/>
          <w:b/>
          <w:bCs/>
          <w:position w:val="-64"/>
          <w:sz w:val="32"/>
          <w:szCs w:val="32"/>
        </w:rPr>
        <w:object w:dxaOrig="1740" w:dyaOrig="1400" w14:anchorId="01998C54">
          <v:shape id="_x0000_i1488" type="#_x0000_t75" style="width:87.25pt;height:69.8pt" o:ole="">
            <v:imagedata r:id="rId630" o:title=""/>
          </v:shape>
          <o:OLEObject Type="Embed" ProgID="Equation.DSMT4" ShapeID="_x0000_i1488" DrawAspect="Content" ObjectID="_1776349547" r:id="rId631"/>
        </w:object>
      </w:r>
      <w:r w:rsidR="007822CF">
        <w:rPr>
          <w:rFonts w:ascii="Times New Roman" w:hAnsi="Times New Roman" w:cs="Times New Roman"/>
          <w:b/>
          <w:bCs/>
          <w:sz w:val="32"/>
          <w:szCs w:val="32"/>
        </w:rPr>
        <w:br/>
      </w:r>
      <w:r w:rsidR="007822CF">
        <w:rPr>
          <w:rFonts w:ascii="Times New Roman" w:hAnsi="Times New Roman" w:cs="Times New Roman"/>
          <w:b/>
          <w:bCs/>
          <w:sz w:val="32"/>
          <w:szCs w:val="32"/>
        </w:rPr>
        <w:br/>
      </w:r>
      <w:r>
        <w:rPr>
          <w:rFonts w:ascii="Times New Roman" w:hAnsi="Times New Roman" w:cs="Times New Roman"/>
          <w:sz w:val="24"/>
          <w:szCs w:val="24"/>
        </w:rPr>
        <w:t>A) 930     B) 935      C) 960       D) 990      E) 999</w:t>
      </w:r>
    </w:p>
    <w:p w14:paraId="45ECA301" w14:textId="77777777" w:rsidR="007822CF" w:rsidRDefault="007822CF" w:rsidP="00DD3DDD">
      <w:pPr>
        <w:rPr>
          <w:rFonts w:ascii="Times New Roman" w:hAnsi="Times New Roman" w:cs="Times New Roman"/>
          <w:i/>
          <w:iCs/>
          <w:sz w:val="26"/>
          <w:szCs w:val="26"/>
        </w:rPr>
      </w:pPr>
    </w:p>
    <w:p w14:paraId="314A9E74" w14:textId="77777777" w:rsidR="007822CF" w:rsidRDefault="007822CF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71)</w:t>
      </w:r>
    </w:p>
    <w:p w14:paraId="6EA1776E" w14:textId="66306D4C" w:rsidR="007822CF" w:rsidRDefault="009511A4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object w:dxaOrig="2573" w:dyaOrig="2294" w14:anchorId="3391F8D8">
          <v:shape id="_x0000_i1491" type="#_x0000_t75" style="width:128.75pt;height:114.55pt" o:ole="">
            <v:imagedata r:id="rId632" o:title=""/>
          </v:shape>
          <o:OLEObject Type="Embed" ProgID="FXDraw.Graphic" ShapeID="_x0000_i1491" DrawAspect="Content" ObjectID="_1776349548" r:id="rId633"/>
        </w:object>
      </w:r>
    </w:p>
    <w:p w14:paraId="3065317C" w14:textId="4E0FEC61" w:rsidR="007822CF" w:rsidRDefault="00547F29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547F29">
        <w:rPr>
          <w:rFonts w:ascii="Times New Roman" w:hAnsi="Times New Roman" w:cs="Times New Roman"/>
          <w:b/>
          <w:bCs/>
          <w:position w:val="-76"/>
          <w:sz w:val="32"/>
          <w:szCs w:val="32"/>
        </w:rPr>
        <w:object w:dxaOrig="3120" w:dyaOrig="1640" w14:anchorId="7D1A38FB">
          <v:shape id="_x0000_i1494" type="#_x0000_t75" style="width:156pt;height:81.8pt" o:ole="">
            <v:imagedata r:id="rId634" o:title=""/>
          </v:shape>
          <o:OLEObject Type="Embed" ProgID="Equation.DSMT4" ShapeID="_x0000_i1494" DrawAspect="Content" ObjectID="_1776349549" r:id="rId635"/>
        </w:object>
      </w:r>
    </w:p>
    <w:p w14:paraId="14E91D64" w14:textId="749494B1" w:rsidR="007822CF" w:rsidRDefault="007822CF" w:rsidP="00DD3DDD">
      <w:pPr>
        <w:rPr>
          <w:rFonts w:ascii="Times New Roman" w:hAnsi="Times New Roman" w:cs="Times New Roman"/>
          <w:sz w:val="24"/>
          <w:szCs w:val="24"/>
        </w:rPr>
      </w:pPr>
      <w:r w:rsidRPr="007822CF">
        <w:rPr>
          <w:rFonts w:ascii="Times New Roman" w:hAnsi="Times New Roman" w:cs="Times New Roman"/>
          <w:sz w:val="24"/>
          <w:szCs w:val="24"/>
        </w:rPr>
        <w:t xml:space="preserve">A) </w:t>
      </w:r>
      <w:r w:rsidR="00547F29">
        <w:rPr>
          <w:rFonts w:ascii="Times New Roman" w:hAnsi="Times New Roman" w:cs="Times New Roman"/>
          <w:sz w:val="24"/>
          <w:szCs w:val="24"/>
        </w:rPr>
        <w:t>90</w:t>
      </w:r>
      <w:r w:rsidRPr="007822CF">
        <w:rPr>
          <w:rFonts w:ascii="Times New Roman" w:hAnsi="Times New Roman" w:cs="Times New Roman"/>
          <w:sz w:val="24"/>
          <w:szCs w:val="24"/>
        </w:rPr>
        <w:t xml:space="preserve">         B) </w:t>
      </w:r>
      <w:r w:rsidR="00547F29">
        <w:rPr>
          <w:rFonts w:ascii="Times New Roman" w:hAnsi="Times New Roman" w:cs="Times New Roman"/>
          <w:sz w:val="24"/>
          <w:szCs w:val="24"/>
        </w:rPr>
        <w:t>80</w:t>
      </w:r>
      <w:r w:rsidRPr="007822CF">
        <w:rPr>
          <w:rFonts w:ascii="Times New Roman" w:hAnsi="Times New Roman" w:cs="Times New Roman"/>
          <w:sz w:val="24"/>
          <w:szCs w:val="24"/>
        </w:rPr>
        <w:t xml:space="preserve">        C) </w:t>
      </w:r>
      <w:r w:rsidR="00547F29">
        <w:rPr>
          <w:rFonts w:ascii="Times New Roman" w:hAnsi="Times New Roman" w:cs="Times New Roman"/>
          <w:sz w:val="24"/>
          <w:szCs w:val="24"/>
        </w:rPr>
        <w:t>70</w:t>
      </w:r>
      <w:r w:rsidRPr="007822CF">
        <w:rPr>
          <w:rFonts w:ascii="Times New Roman" w:hAnsi="Times New Roman" w:cs="Times New Roman"/>
          <w:sz w:val="24"/>
          <w:szCs w:val="24"/>
        </w:rPr>
        <w:t xml:space="preserve">        D) </w:t>
      </w:r>
      <w:r w:rsidR="00547F29">
        <w:rPr>
          <w:rFonts w:ascii="Times New Roman" w:hAnsi="Times New Roman" w:cs="Times New Roman"/>
          <w:sz w:val="24"/>
          <w:szCs w:val="24"/>
        </w:rPr>
        <w:t>60</w:t>
      </w:r>
      <w:r w:rsidRPr="007822CF">
        <w:rPr>
          <w:rFonts w:ascii="Times New Roman" w:hAnsi="Times New Roman" w:cs="Times New Roman"/>
          <w:sz w:val="24"/>
          <w:szCs w:val="24"/>
        </w:rPr>
        <w:t xml:space="preserve">        E) </w:t>
      </w:r>
      <w:r>
        <w:rPr>
          <w:rFonts w:ascii="Times New Roman" w:hAnsi="Times New Roman" w:cs="Times New Roman"/>
          <w:sz w:val="24"/>
          <w:szCs w:val="24"/>
        </w:rPr>
        <w:t>5</w:t>
      </w:r>
      <w:r w:rsidR="00547F29">
        <w:rPr>
          <w:rFonts w:ascii="Times New Roman" w:hAnsi="Times New Roman" w:cs="Times New Roman"/>
          <w:sz w:val="24"/>
          <w:szCs w:val="24"/>
        </w:rPr>
        <w:t>0</w:t>
      </w:r>
    </w:p>
    <w:p w14:paraId="5F346EB6" w14:textId="77777777" w:rsidR="007822CF" w:rsidRDefault="007822CF" w:rsidP="00DD3DDD">
      <w:pPr>
        <w:rPr>
          <w:rFonts w:ascii="Times New Roman" w:hAnsi="Times New Roman" w:cs="Times New Roman"/>
          <w:sz w:val="24"/>
          <w:szCs w:val="24"/>
        </w:rPr>
      </w:pPr>
    </w:p>
    <w:p w14:paraId="78E6B9D2" w14:textId="3888D563" w:rsidR="007822CF" w:rsidRDefault="007822CF" w:rsidP="00DD3DDD">
      <w:pPr>
        <w:rPr>
          <w:rFonts w:ascii="Times New Roman" w:hAnsi="Times New Roman" w:cs="Times New Roman"/>
          <w:sz w:val="24"/>
          <w:szCs w:val="24"/>
        </w:rPr>
      </w:pPr>
    </w:p>
    <w:p w14:paraId="746F155F" w14:textId="6493D89E" w:rsidR="00E85EE9" w:rsidRDefault="00E85EE9" w:rsidP="00DD3DDD">
      <w:pPr>
        <w:rPr>
          <w:rFonts w:ascii="Times New Roman" w:hAnsi="Times New Roman" w:cs="Times New Roman"/>
          <w:sz w:val="24"/>
          <w:szCs w:val="24"/>
        </w:rPr>
      </w:pPr>
    </w:p>
    <w:p w14:paraId="16EA1006" w14:textId="77777777" w:rsidR="00E85EE9" w:rsidRDefault="00E85EE9" w:rsidP="00DD3DDD">
      <w:pPr>
        <w:rPr>
          <w:rFonts w:ascii="Times New Roman" w:hAnsi="Times New Roman" w:cs="Times New Roman"/>
          <w:sz w:val="24"/>
          <w:szCs w:val="24"/>
        </w:rPr>
      </w:pPr>
    </w:p>
    <w:p w14:paraId="04115219" w14:textId="07E1B4F0" w:rsidR="007822CF" w:rsidRDefault="007822CF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72)</w:t>
      </w:r>
    </w:p>
    <w:p w14:paraId="3E3F2045" w14:textId="3C45AFBB" w:rsidR="007822CF" w:rsidRDefault="00A943DC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object w:dxaOrig="3432" w:dyaOrig="2097" w14:anchorId="50897E48">
          <v:shape id="_x0000_i1498" type="#_x0000_t75" style="width:171.8pt;height:104.75pt" o:ole="">
            <v:imagedata r:id="rId636" o:title=""/>
          </v:shape>
          <o:OLEObject Type="Embed" ProgID="FXDraw.Graphic" ShapeID="_x0000_i1498" DrawAspect="Content" ObjectID="_1776349550" r:id="rId637"/>
        </w:object>
      </w:r>
    </w:p>
    <w:p w14:paraId="50953F2D" w14:textId="0F21DEE0" w:rsidR="001D7EF3" w:rsidRDefault="007947B3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7947B3">
        <w:rPr>
          <w:rFonts w:ascii="Times New Roman" w:hAnsi="Times New Roman" w:cs="Times New Roman"/>
          <w:b/>
          <w:bCs/>
          <w:position w:val="-114"/>
          <w:sz w:val="32"/>
          <w:szCs w:val="32"/>
        </w:rPr>
        <w:object w:dxaOrig="1939" w:dyaOrig="2400" w14:anchorId="30DA004A">
          <v:shape id="_x0000_i1503" type="#_x0000_t75" style="width:97.1pt;height:120pt" o:ole="">
            <v:imagedata r:id="rId638" o:title=""/>
          </v:shape>
          <o:OLEObject Type="Embed" ProgID="Equation.DSMT4" ShapeID="_x0000_i1503" DrawAspect="Content" ObjectID="_1776349551" r:id="rId639"/>
        </w:object>
      </w:r>
    </w:p>
    <w:p w14:paraId="421D6100" w14:textId="2488FA3D" w:rsidR="007822CF" w:rsidRDefault="007822CF" w:rsidP="00DD3DDD">
      <w:pPr>
        <w:rPr>
          <w:rFonts w:ascii="Times New Roman" w:hAnsi="Times New Roman" w:cs="Times New Roman"/>
          <w:sz w:val="24"/>
          <w:szCs w:val="24"/>
        </w:rPr>
      </w:pPr>
      <w:r w:rsidRPr="007822CF">
        <w:rPr>
          <w:rFonts w:ascii="Times New Roman" w:hAnsi="Times New Roman" w:cs="Times New Roman"/>
          <w:sz w:val="24"/>
          <w:szCs w:val="24"/>
        </w:rPr>
        <w:t xml:space="preserve">A) </w:t>
      </w:r>
      <w:r w:rsidR="007947B3">
        <w:rPr>
          <w:rFonts w:ascii="Times New Roman" w:hAnsi="Times New Roman" w:cs="Times New Roman"/>
          <w:sz w:val="24"/>
          <w:szCs w:val="24"/>
        </w:rPr>
        <w:t>9</w:t>
      </w:r>
      <w:r w:rsidRPr="007822CF">
        <w:rPr>
          <w:rFonts w:ascii="Times New Roman" w:hAnsi="Times New Roman" w:cs="Times New Roman"/>
          <w:sz w:val="24"/>
          <w:szCs w:val="24"/>
        </w:rPr>
        <w:t xml:space="preserve">         B) </w:t>
      </w:r>
      <w:r w:rsidR="007947B3">
        <w:rPr>
          <w:rFonts w:ascii="Times New Roman" w:hAnsi="Times New Roman" w:cs="Times New Roman"/>
          <w:sz w:val="24"/>
          <w:szCs w:val="24"/>
        </w:rPr>
        <w:t>12</w:t>
      </w:r>
      <w:r w:rsidRPr="007822CF">
        <w:rPr>
          <w:rFonts w:ascii="Times New Roman" w:hAnsi="Times New Roman" w:cs="Times New Roman"/>
          <w:sz w:val="24"/>
          <w:szCs w:val="24"/>
        </w:rPr>
        <w:t xml:space="preserve">      C) </w:t>
      </w:r>
      <w:r>
        <w:rPr>
          <w:rFonts w:ascii="Times New Roman" w:hAnsi="Times New Roman" w:cs="Times New Roman"/>
          <w:sz w:val="24"/>
          <w:szCs w:val="24"/>
        </w:rPr>
        <w:t>1</w:t>
      </w:r>
      <w:r w:rsidR="007947B3">
        <w:rPr>
          <w:rFonts w:ascii="Times New Roman" w:hAnsi="Times New Roman" w:cs="Times New Roman"/>
          <w:sz w:val="24"/>
          <w:szCs w:val="24"/>
        </w:rPr>
        <w:t>5</w:t>
      </w:r>
      <w:r w:rsidRPr="007822CF">
        <w:rPr>
          <w:rFonts w:ascii="Times New Roman" w:hAnsi="Times New Roman" w:cs="Times New Roman"/>
          <w:sz w:val="24"/>
          <w:szCs w:val="24"/>
        </w:rPr>
        <w:t xml:space="preserve">       D) </w:t>
      </w:r>
      <w:r w:rsidR="007947B3">
        <w:rPr>
          <w:rFonts w:ascii="Times New Roman" w:hAnsi="Times New Roman" w:cs="Times New Roman"/>
          <w:sz w:val="24"/>
          <w:szCs w:val="24"/>
        </w:rPr>
        <w:t>20</w:t>
      </w:r>
      <w:r w:rsidRPr="007822CF">
        <w:rPr>
          <w:rFonts w:ascii="Times New Roman" w:hAnsi="Times New Roman" w:cs="Times New Roman"/>
          <w:sz w:val="24"/>
          <w:szCs w:val="24"/>
        </w:rPr>
        <w:t xml:space="preserve">      E) </w:t>
      </w:r>
      <w:r>
        <w:rPr>
          <w:rFonts w:ascii="Times New Roman" w:hAnsi="Times New Roman" w:cs="Times New Roman"/>
          <w:sz w:val="24"/>
          <w:szCs w:val="24"/>
        </w:rPr>
        <w:t>2</w:t>
      </w:r>
      <w:r w:rsidR="007947B3">
        <w:rPr>
          <w:rFonts w:ascii="Times New Roman" w:hAnsi="Times New Roman" w:cs="Times New Roman"/>
          <w:sz w:val="24"/>
          <w:szCs w:val="24"/>
        </w:rPr>
        <w:t>5</w:t>
      </w:r>
    </w:p>
    <w:p w14:paraId="122C8028" w14:textId="77777777" w:rsidR="007822CF" w:rsidRDefault="007822CF" w:rsidP="00DD3DDD">
      <w:pPr>
        <w:rPr>
          <w:rFonts w:ascii="Times New Roman" w:hAnsi="Times New Roman" w:cs="Times New Roman"/>
          <w:sz w:val="24"/>
          <w:szCs w:val="24"/>
        </w:rPr>
      </w:pPr>
    </w:p>
    <w:p w14:paraId="20453C5A" w14:textId="35F4B540" w:rsidR="007822CF" w:rsidRPr="007822CF" w:rsidRDefault="007822CF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73)</w:t>
      </w:r>
    </w:p>
    <w:p w14:paraId="07F654D5" w14:textId="1251C776" w:rsidR="000533B0" w:rsidRDefault="007947B3" w:rsidP="007947B3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object w:dxaOrig="3941" w:dyaOrig="3725" w14:anchorId="64A43631">
          <v:shape id="_x0000_i1506" type="#_x0000_t75" style="width:196.9pt;height:186pt" o:ole="">
            <v:imagedata r:id="rId640" o:title=""/>
          </v:shape>
          <o:OLEObject Type="Embed" ProgID="FXDraw.Graphic" ShapeID="_x0000_i1506" DrawAspect="Content" ObjectID="_1776349552" r:id="rId641"/>
        </w:object>
      </w:r>
    </w:p>
    <w:p w14:paraId="61FE0055" w14:textId="45CADB74" w:rsidR="000533B0" w:rsidRDefault="007947B3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7947B3">
        <w:rPr>
          <w:rFonts w:ascii="Times New Roman" w:hAnsi="Times New Roman" w:cs="Times New Roman"/>
          <w:b/>
          <w:bCs/>
          <w:position w:val="-76"/>
          <w:sz w:val="32"/>
          <w:szCs w:val="32"/>
        </w:rPr>
        <w:object w:dxaOrig="1760" w:dyaOrig="1640" w14:anchorId="4B9EF051">
          <v:shape id="_x0000_i1509" type="#_x0000_t75" style="width:87.8pt;height:81.8pt" o:ole="">
            <v:imagedata r:id="rId642" o:title=""/>
          </v:shape>
          <o:OLEObject Type="Embed" ProgID="Equation.DSMT4" ShapeID="_x0000_i1509" DrawAspect="Content" ObjectID="_1776349553" r:id="rId643"/>
        </w:object>
      </w:r>
    </w:p>
    <w:p w14:paraId="39677D03" w14:textId="0DD84551" w:rsidR="000533B0" w:rsidRPr="007947B3" w:rsidRDefault="007947B3" w:rsidP="00DD3D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45       B) 60        C) 90       D) 120       E) 150</w:t>
      </w:r>
    </w:p>
    <w:p w14:paraId="23E5C800" w14:textId="46677E7B" w:rsidR="000533B0" w:rsidRDefault="000533B0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5A0E7E22" w14:textId="77777777" w:rsidR="000533B0" w:rsidRDefault="000533B0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74)</w:t>
      </w:r>
    </w:p>
    <w:p w14:paraId="032AF51D" w14:textId="3123B495" w:rsidR="000533B0" w:rsidRDefault="007947B3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object w:dxaOrig="3667" w:dyaOrig="2841" w14:anchorId="5AA9E1B3">
          <v:shape id="_x0000_i1512" type="#_x0000_t75" style="width:183.25pt;height:141.8pt" o:ole="">
            <v:imagedata r:id="rId644" o:title=""/>
          </v:shape>
          <o:OLEObject Type="Embed" ProgID="FXDraw.Graphic" ShapeID="_x0000_i1512" DrawAspect="Content" ObjectID="_1776349554" r:id="rId645"/>
        </w:object>
      </w:r>
    </w:p>
    <w:p w14:paraId="6C4DC816" w14:textId="4202788E" w:rsidR="000533B0" w:rsidRDefault="00E4279E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E4279E">
        <w:rPr>
          <w:rFonts w:ascii="Times New Roman" w:hAnsi="Times New Roman" w:cs="Times New Roman"/>
          <w:b/>
          <w:bCs/>
          <w:position w:val="-48"/>
          <w:sz w:val="32"/>
          <w:szCs w:val="32"/>
        </w:rPr>
        <w:object w:dxaOrig="2140" w:dyaOrig="1140" w14:anchorId="28D0A361">
          <v:shape id="_x0000_i1515" type="#_x0000_t75" style="width:106.9pt;height:57.25pt" o:ole="">
            <v:imagedata r:id="rId646" o:title=""/>
          </v:shape>
          <o:OLEObject Type="Embed" ProgID="Equation.DSMT4" ShapeID="_x0000_i1515" DrawAspect="Content" ObjectID="_1776349555" r:id="rId647"/>
        </w:object>
      </w:r>
    </w:p>
    <w:p w14:paraId="6100E56D" w14:textId="4E3A508A" w:rsidR="000533B0" w:rsidRDefault="000533B0" w:rsidP="00DD3DDD">
      <w:pPr>
        <w:rPr>
          <w:rFonts w:ascii="Times New Roman" w:hAnsi="Times New Roman" w:cs="Times New Roman"/>
          <w:sz w:val="24"/>
          <w:szCs w:val="24"/>
        </w:rPr>
      </w:pPr>
      <w:r w:rsidRPr="000533B0">
        <w:rPr>
          <w:rFonts w:ascii="Times New Roman" w:hAnsi="Times New Roman" w:cs="Times New Roman"/>
          <w:sz w:val="24"/>
          <w:szCs w:val="24"/>
        </w:rPr>
        <w:t>A)</w:t>
      </w:r>
      <w:r w:rsidR="00E4279E">
        <w:rPr>
          <w:rFonts w:ascii="Times New Roman" w:hAnsi="Times New Roman" w:cs="Times New Roman"/>
          <w:sz w:val="24"/>
          <w:szCs w:val="24"/>
        </w:rPr>
        <w:t xml:space="preserve"> 12</w:t>
      </w:r>
      <w:r w:rsidRPr="000533B0">
        <w:rPr>
          <w:rFonts w:ascii="Times New Roman" w:hAnsi="Times New Roman" w:cs="Times New Roman"/>
          <w:sz w:val="24"/>
          <w:szCs w:val="24"/>
        </w:rPr>
        <w:t xml:space="preserve">         B) 1</w:t>
      </w:r>
      <w:r w:rsidR="00E4279E">
        <w:rPr>
          <w:rFonts w:ascii="Times New Roman" w:hAnsi="Times New Roman" w:cs="Times New Roman"/>
          <w:sz w:val="24"/>
          <w:szCs w:val="24"/>
        </w:rPr>
        <w:t>5</w:t>
      </w:r>
      <w:r w:rsidRPr="000533B0">
        <w:rPr>
          <w:rFonts w:ascii="Times New Roman" w:hAnsi="Times New Roman" w:cs="Times New Roman"/>
          <w:sz w:val="24"/>
          <w:szCs w:val="24"/>
        </w:rPr>
        <w:t xml:space="preserve">        C) </w:t>
      </w:r>
      <w:r w:rsidR="00E4279E">
        <w:rPr>
          <w:rFonts w:ascii="Times New Roman" w:hAnsi="Times New Roman" w:cs="Times New Roman"/>
          <w:sz w:val="24"/>
          <w:szCs w:val="24"/>
        </w:rPr>
        <w:t>18</w:t>
      </w:r>
      <w:r w:rsidRPr="000533B0">
        <w:rPr>
          <w:rFonts w:ascii="Times New Roman" w:hAnsi="Times New Roman" w:cs="Times New Roman"/>
          <w:sz w:val="24"/>
          <w:szCs w:val="24"/>
        </w:rPr>
        <w:t xml:space="preserve">         D) </w:t>
      </w:r>
      <w:r w:rsidR="00E4279E">
        <w:rPr>
          <w:rFonts w:ascii="Times New Roman" w:hAnsi="Times New Roman" w:cs="Times New Roman"/>
          <w:sz w:val="24"/>
          <w:szCs w:val="24"/>
        </w:rPr>
        <w:t>21</w:t>
      </w:r>
      <w:r w:rsidRPr="000533B0">
        <w:rPr>
          <w:rFonts w:ascii="Times New Roman" w:hAnsi="Times New Roman" w:cs="Times New Roman"/>
          <w:sz w:val="24"/>
          <w:szCs w:val="24"/>
        </w:rPr>
        <w:t xml:space="preserve">        E) </w:t>
      </w:r>
      <w:r w:rsidR="00E4279E">
        <w:rPr>
          <w:rFonts w:ascii="Times New Roman" w:hAnsi="Times New Roman" w:cs="Times New Roman"/>
          <w:sz w:val="24"/>
          <w:szCs w:val="24"/>
        </w:rPr>
        <w:t>24</w:t>
      </w:r>
    </w:p>
    <w:p w14:paraId="3B2ED0F6" w14:textId="77777777" w:rsidR="000533B0" w:rsidRDefault="000533B0" w:rsidP="00DD3DDD">
      <w:pPr>
        <w:rPr>
          <w:rFonts w:ascii="Times New Roman" w:hAnsi="Times New Roman" w:cs="Times New Roman"/>
          <w:sz w:val="24"/>
          <w:szCs w:val="24"/>
        </w:rPr>
      </w:pPr>
    </w:p>
    <w:p w14:paraId="098B4A1C" w14:textId="449AB68D" w:rsidR="000533B0" w:rsidRDefault="000533B0" w:rsidP="00DD3DDD">
      <w:pPr>
        <w:rPr>
          <w:rFonts w:ascii="Times New Roman" w:hAnsi="Times New Roman" w:cs="Times New Roman"/>
          <w:sz w:val="24"/>
          <w:szCs w:val="24"/>
        </w:rPr>
      </w:pPr>
    </w:p>
    <w:p w14:paraId="7C6E5228" w14:textId="2E309D25" w:rsidR="000533B0" w:rsidRDefault="000533B0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75)</w:t>
      </w:r>
    </w:p>
    <w:p w14:paraId="00A2E232" w14:textId="2DB29F68" w:rsidR="002A2859" w:rsidRDefault="00E4279E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object w:dxaOrig="2995" w:dyaOrig="2731" w14:anchorId="6019ED3F">
          <v:shape id="_x0000_i1520" type="#_x0000_t75" style="width:150pt;height:136.35pt" o:ole="">
            <v:imagedata r:id="rId648" o:title=""/>
          </v:shape>
          <o:OLEObject Type="Embed" ProgID="FXDraw.Graphic" ShapeID="_x0000_i1520" DrawAspect="Content" ObjectID="_1776349556" r:id="rId649"/>
        </w:object>
      </w:r>
    </w:p>
    <w:p w14:paraId="72F03ED5" w14:textId="5BE3CA96" w:rsidR="00E4279E" w:rsidRDefault="00E4279E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E4279E">
        <w:rPr>
          <w:rFonts w:ascii="Times New Roman" w:hAnsi="Times New Roman" w:cs="Times New Roman"/>
          <w:b/>
          <w:bCs/>
          <w:position w:val="-28"/>
          <w:sz w:val="32"/>
          <w:szCs w:val="32"/>
        </w:rPr>
        <w:object w:dxaOrig="2180" w:dyaOrig="680" w14:anchorId="32F0D0C5">
          <v:shape id="_x0000_i1523" type="#_x0000_t75" style="width:109.1pt;height:33.8pt" o:ole="">
            <v:imagedata r:id="rId650" o:title=""/>
          </v:shape>
          <o:OLEObject Type="Embed" ProgID="Equation.DSMT4" ShapeID="_x0000_i1523" DrawAspect="Content" ObjectID="_1776349557" r:id="rId651"/>
        </w:object>
      </w:r>
    </w:p>
    <w:p w14:paraId="408D4815" w14:textId="77777777" w:rsidR="00E4279E" w:rsidRDefault="00E4279E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0D7740C5" w14:textId="77777777" w:rsidR="00E4279E" w:rsidRDefault="002A2859" w:rsidP="00DD3DDD">
      <w:pPr>
        <w:rPr>
          <w:rFonts w:ascii="Times New Roman" w:hAnsi="Times New Roman" w:cs="Times New Roman"/>
          <w:sz w:val="24"/>
          <w:szCs w:val="24"/>
        </w:rPr>
      </w:pPr>
      <w:r w:rsidRPr="002A2859">
        <w:rPr>
          <w:rFonts w:ascii="Times New Roman" w:hAnsi="Times New Roman" w:cs="Times New Roman"/>
          <w:sz w:val="24"/>
          <w:szCs w:val="24"/>
        </w:rPr>
        <w:t xml:space="preserve">A) </w:t>
      </w:r>
      <w:r w:rsidR="00E4279E" w:rsidRPr="00E4279E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31AE8D14">
          <v:shape id="_x0000_i1526" type="#_x0000_t75" style="width:24pt;height:31.1pt" o:ole="">
            <v:imagedata r:id="rId652" o:title=""/>
          </v:shape>
          <o:OLEObject Type="Embed" ProgID="Equation.DSMT4" ShapeID="_x0000_i1526" DrawAspect="Content" ObjectID="_1776349558" r:id="rId653"/>
        </w:object>
      </w:r>
      <w:r w:rsidRPr="002A2859">
        <w:rPr>
          <w:rFonts w:ascii="Times New Roman" w:hAnsi="Times New Roman" w:cs="Times New Roman"/>
          <w:sz w:val="24"/>
          <w:szCs w:val="24"/>
        </w:rPr>
        <w:t xml:space="preserve">     </w:t>
      </w:r>
      <w:r w:rsidR="00E4279E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2A2859">
        <w:rPr>
          <w:rFonts w:ascii="Times New Roman" w:hAnsi="Times New Roman" w:cs="Times New Roman"/>
          <w:sz w:val="24"/>
          <w:szCs w:val="24"/>
        </w:rPr>
        <w:t xml:space="preserve"> B) </w:t>
      </w:r>
      <w:r w:rsidR="00E4279E" w:rsidRPr="00E4279E">
        <w:rPr>
          <w:rFonts w:ascii="Times New Roman" w:hAnsi="Times New Roman" w:cs="Times New Roman"/>
          <w:position w:val="-24"/>
          <w:sz w:val="24"/>
          <w:szCs w:val="24"/>
        </w:rPr>
        <w:object w:dxaOrig="320" w:dyaOrig="620" w14:anchorId="0E887A50">
          <v:shape id="_x0000_i1529" type="#_x0000_t75" style="width:15.8pt;height:31.1pt" o:ole="">
            <v:imagedata r:id="rId654" o:title=""/>
          </v:shape>
          <o:OLEObject Type="Embed" ProgID="Equation.DSMT4" ShapeID="_x0000_i1529" DrawAspect="Content" ObjectID="_1776349559" r:id="rId655"/>
        </w:object>
      </w:r>
      <w:r w:rsidRPr="002A2859">
        <w:rPr>
          <w:rFonts w:ascii="Times New Roman" w:hAnsi="Times New Roman" w:cs="Times New Roman"/>
          <w:sz w:val="24"/>
          <w:szCs w:val="24"/>
        </w:rPr>
        <w:t xml:space="preserve">  </w:t>
      </w:r>
      <w:r w:rsidR="00E4279E">
        <w:rPr>
          <w:rFonts w:ascii="Times New Roman" w:hAnsi="Times New Roman" w:cs="Times New Roman"/>
          <w:sz w:val="24"/>
          <w:szCs w:val="24"/>
        </w:rPr>
        <w:t xml:space="preserve">       </w:t>
      </w:r>
      <w:r w:rsidRPr="002A2859">
        <w:rPr>
          <w:rFonts w:ascii="Times New Roman" w:hAnsi="Times New Roman" w:cs="Times New Roman"/>
          <w:sz w:val="24"/>
          <w:szCs w:val="24"/>
        </w:rPr>
        <w:t xml:space="preserve">    C) </w:t>
      </w:r>
      <w:r w:rsidR="00E4279E" w:rsidRPr="00E4279E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7674B445">
          <v:shape id="_x0000_i1532" type="#_x0000_t75" style="width:45.8pt;height:31.1pt" o:ole="">
            <v:imagedata r:id="rId656" o:title=""/>
          </v:shape>
          <o:OLEObject Type="Embed" ProgID="Equation.DSMT4" ShapeID="_x0000_i1532" DrawAspect="Content" ObjectID="_1776349560" r:id="rId657"/>
        </w:object>
      </w:r>
      <w:r w:rsidRPr="002A2859">
        <w:rPr>
          <w:rFonts w:ascii="Times New Roman" w:hAnsi="Times New Roman" w:cs="Times New Roman"/>
          <w:sz w:val="24"/>
          <w:szCs w:val="24"/>
        </w:rPr>
        <w:t xml:space="preserve">        </w:t>
      </w:r>
      <w:r w:rsidR="00E4279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8FE876" w14:textId="1E3E3D36" w:rsidR="002A2859" w:rsidRDefault="00E4279E" w:rsidP="00DD3D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2A2859" w:rsidRPr="002A2859">
        <w:rPr>
          <w:rFonts w:ascii="Times New Roman" w:hAnsi="Times New Roman" w:cs="Times New Roman"/>
          <w:sz w:val="24"/>
          <w:szCs w:val="24"/>
        </w:rPr>
        <w:t xml:space="preserve">D) </w:t>
      </w:r>
      <w:r w:rsidRPr="00E4279E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49227F0F">
          <v:shape id="_x0000_i1535" type="#_x0000_t75" style="width:48pt;height:31.1pt" o:ole="">
            <v:imagedata r:id="rId658" o:title=""/>
          </v:shape>
          <o:OLEObject Type="Embed" ProgID="Equation.DSMT4" ShapeID="_x0000_i1535" DrawAspect="Content" ObjectID="_1776349561" r:id="rId659"/>
        </w:object>
      </w:r>
      <w:r w:rsidR="002A2859" w:rsidRPr="002A2859">
        <w:rPr>
          <w:rFonts w:ascii="Times New Roman" w:hAnsi="Times New Roman" w:cs="Times New Roman"/>
          <w:sz w:val="24"/>
          <w:szCs w:val="24"/>
        </w:rPr>
        <w:t xml:space="preserve">        E) </w:t>
      </w:r>
      <w:r w:rsidRPr="00E4279E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3C93D597">
          <v:shape id="_x0000_i1538" type="#_x0000_t75" style="width:45.8pt;height:14.2pt" o:ole="">
            <v:imagedata r:id="rId660" o:title=""/>
          </v:shape>
          <o:OLEObject Type="Embed" ProgID="Equation.DSMT4" ShapeID="_x0000_i1538" DrawAspect="Content" ObjectID="_1776349562" r:id="rId661"/>
        </w:object>
      </w:r>
    </w:p>
    <w:p w14:paraId="06EE6ED0" w14:textId="77777777" w:rsidR="002A2859" w:rsidRDefault="002A2859" w:rsidP="00DD3DDD">
      <w:pPr>
        <w:rPr>
          <w:rFonts w:ascii="Times New Roman" w:hAnsi="Times New Roman" w:cs="Times New Roman"/>
          <w:sz w:val="24"/>
          <w:szCs w:val="24"/>
        </w:rPr>
      </w:pPr>
    </w:p>
    <w:p w14:paraId="050A4EC3" w14:textId="77777777" w:rsidR="002A2859" w:rsidRDefault="002A2859" w:rsidP="00DD3DDD">
      <w:pPr>
        <w:rPr>
          <w:rFonts w:ascii="Times New Roman" w:hAnsi="Times New Roman" w:cs="Times New Roman"/>
          <w:sz w:val="24"/>
          <w:szCs w:val="24"/>
        </w:rPr>
      </w:pPr>
    </w:p>
    <w:p w14:paraId="72DB482F" w14:textId="77777777" w:rsidR="002A2859" w:rsidRDefault="002A2859" w:rsidP="00DD3DDD">
      <w:pPr>
        <w:rPr>
          <w:rFonts w:ascii="Times New Roman" w:hAnsi="Times New Roman" w:cs="Times New Roman"/>
          <w:sz w:val="24"/>
          <w:szCs w:val="24"/>
        </w:rPr>
      </w:pPr>
    </w:p>
    <w:p w14:paraId="4AB92A2D" w14:textId="54BEF5AA" w:rsidR="002A2859" w:rsidRDefault="002A2859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76)</w:t>
      </w:r>
    </w:p>
    <w:p w14:paraId="7D816054" w14:textId="6979FF12" w:rsidR="002A2859" w:rsidRDefault="00E4279E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object w:dxaOrig="2529" w:dyaOrig="2908" w14:anchorId="25EF8315">
          <v:shape id="_x0000_i1545" type="#_x0000_t75" style="width:126.55pt;height:145.65pt" o:ole="">
            <v:imagedata r:id="rId662" o:title=""/>
          </v:shape>
          <o:OLEObject Type="Embed" ProgID="FXDraw.Graphic" ShapeID="_x0000_i1545" DrawAspect="Content" ObjectID="_1776349563" r:id="rId663"/>
        </w:object>
      </w:r>
    </w:p>
    <w:p w14:paraId="3B663963" w14:textId="3836B3B3" w:rsidR="002A2859" w:rsidRPr="00FD0ED9" w:rsidRDefault="00FD0ED9" w:rsidP="00DD3DDD">
      <w:pPr>
        <w:rPr>
          <w:rFonts w:ascii="Times New Roman" w:hAnsi="Times New Roman" w:cs="Times New Roman"/>
          <w:b/>
          <w:bCs/>
          <w:sz w:val="32"/>
          <w:szCs w:val="32"/>
          <w:lang w:val="tr-TR"/>
        </w:rPr>
      </w:pPr>
      <w:r w:rsidRPr="00FD0ED9">
        <w:rPr>
          <w:rFonts w:ascii="Times New Roman" w:hAnsi="Times New Roman" w:cs="Times New Roman"/>
          <w:b/>
          <w:bCs/>
          <w:position w:val="-26"/>
          <w:sz w:val="32"/>
          <w:szCs w:val="32"/>
        </w:rPr>
        <w:object w:dxaOrig="1579" w:dyaOrig="639" w14:anchorId="3A61F7F0">
          <v:shape id="_x0000_i1550" type="#_x0000_t75" style="width:79.1pt;height:32.2pt" o:ole="">
            <v:imagedata r:id="rId664" o:title=""/>
          </v:shape>
          <o:OLEObject Type="Embed" ProgID="Equation.DSMT4" ShapeID="_x0000_i1550" DrawAspect="Content" ObjectID="_1776349564" r:id="rId665"/>
        </w:object>
      </w:r>
    </w:p>
    <w:p w14:paraId="6E8D822B" w14:textId="651EB980" w:rsidR="002A2859" w:rsidRPr="00FD0ED9" w:rsidRDefault="002A2859" w:rsidP="00FD0ED9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2A2859">
        <w:rPr>
          <w:rFonts w:ascii="Times New Roman" w:hAnsi="Times New Roman" w:cs="Times New Roman"/>
          <w:sz w:val="24"/>
          <w:szCs w:val="24"/>
        </w:rPr>
        <w:t xml:space="preserve">A) </w:t>
      </w:r>
      <w:r w:rsidR="00FD0ED9" w:rsidRPr="00FD0ED9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2818FA7C">
          <v:shape id="_x0000_i1553" type="#_x0000_t75" style="width:15.8pt;height:14.2pt" o:ole="">
            <v:imagedata r:id="rId666" o:title=""/>
          </v:shape>
          <o:OLEObject Type="Embed" ProgID="Equation.DSMT4" ShapeID="_x0000_i1553" DrawAspect="Content" ObjectID="_1776349565" r:id="rId667"/>
        </w:object>
      </w:r>
      <w:r w:rsidRPr="002A2859">
        <w:rPr>
          <w:rFonts w:ascii="Times New Roman" w:hAnsi="Times New Roman" w:cs="Times New Roman"/>
          <w:sz w:val="24"/>
          <w:szCs w:val="24"/>
        </w:rPr>
        <w:t xml:space="preserve">    B) </w:t>
      </w:r>
      <w:r w:rsidR="00FD0ED9" w:rsidRPr="00FD0ED9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6A5F1C52">
          <v:shape id="_x0000_i1556" type="#_x0000_t75" style="width:30pt;height:18pt" o:ole="">
            <v:imagedata r:id="rId668" o:title=""/>
          </v:shape>
          <o:OLEObject Type="Embed" ProgID="Equation.DSMT4" ShapeID="_x0000_i1556" DrawAspect="Content" ObjectID="_1776349566" r:id="rId669"/>
        </w:object>
      </w:r>
      <w:r w:rsidRPr="002A2859">
        <w:rPr>
          <w:rFonts w:ascii="Times New Roman" w:hAnsi="Times New Roman" w:cs="Times New Roman"/>
          <w:sz w:val="24"/>
          <w:szCs w:val="24"/>
        </w:rPr>
        <w:t xml:space="preserve">  C) </w:t>
      </w:r>
      <w:r w:rsidR="00FD0ED9" w:rsidRPr="00FD0ED9">
        <w:rPr>
          <w:rFonts w:ascii="Times New Roman" w:hAnsi="Times New Roman" w:cs="Times New Roman"/>
          <w:position w:val="-6"/>
          <w:sz w:val="24"/>
          <w:szCs w:val="24"/>
        </w:rPr>
        <w:object w:dxaOrig="620" w:dyaOrig="340" w14:anchorId="00254095">
          <v:shape id="_x0000_i1559" type="#_x0000_t75" style="width:31.1pt;height:16.9pt" o:ole="">
            <v:imagedata r:id="rId670" o:title=""/>
          </v:shape>
          <o:OLEObject Type="Embed" ProgID="Equation.DSMT4" ShapeID="_x0000_i1559" DrawAspect="Content" ObjectID="_1776349567" r:id="rId671"/>
        </w:object>
      </w:r>
      <w:r w:rsidRPr="002A2859">
        <w:rPr>
          <w:rFonts w:ascii="Times New Roman" w:hAnsi="Times New Roman" w:cs="Times New Roman"/>
          <w:sz w:val="24"/>
          <w:szCs w:val="24"/>
        </w:rPr>
        <w:t xml:space="preserve">  D) </w:t>
      </w:r>
      <w:r w:rsidR="00FD0ED9" w:rsidRPr="00FD0ED9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4C8EDC89">
          <v:shape id="_x0000_i1562" type="#_x0000_t75" style="width:30pt;height:18pt" o:ole="">
            <v:imagedata r:id="rId672" o:title=""/>
          </v:shape>
          <o:OLEObject Type="Embed" ProgID="Equation.DSMT4" ShapeID="_x0000_i1562" DrawAspect="Content" ObjectID="_1776349568" r:id="rId673"/>
        </w:object>
      </w:r>
      <w:r w:rsidRPr="002A2859">
        <w:rPr>
          <w:rFonts w:ascii="Times New Roman" w:hAnsi="Times New Roman" w:cs="Times New Roman"/>
          <w:sz w:val="24"/>
          <w:szCs w:val="24"/>
        </w:rPr>
        <w:t xml:space="preserve">  E)</w:t>
      </w:r>
      <w:r w:rsidR="00FD0ED9">
        <w:rPr>
          <w:rFonts w:ascii="Times New Roman" w:hAnsi="Times New Roman" w:cs="Times New Roman"/>
          <w:sz w:val="24"/>
          <w:szCs w:val="24"/>
        </w:rPr>
        <w:t xml:space="preserve"> </w:t>
      </w:r>
      <w:r w:rsidR="00FD0ED9" w:rsidRPr="00FD0ED9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394161EF">
          <v:shape id="_x0000_i1565" type="#_x0000_t75" style="width:30pt;height:18pt" o:ole="">
            <v:imagedata r:id="rId674" o:title=""/>
          </v:shape>
          <o:OLEObject Type="Embed" ProgID="Equation.DSMT4" ShapeID="_x0000_i1565" DrawAspect="Content" ObjectID="_1776349569" r:id="rId675"/>
        </w:object>
      </w:r>
    </w:p>
    <w:p w14:paraId="16B31F70" w14:textId="673A8C10" w:rsidR="002A2859" w:rsidRDefault="002A2859" w:rsidP="00DD3DDD">
      <w:pPr>
        <w:rPr>
          <w:rFonts w:ascii="Times New Roman" w:hAnsi="Times New Roman" w:cs="Times New Roman"/>
          <w:sz w:val="24"/>
          <w:szCs w:val="24"/>
        </w:rPr>
      </w:pPr>
    </w:p>
    <w:p w14:paraId="08A0B0AF" w14:textId="66BF5DDB" w:rsidR="002A2859" w:rsidRDefault="002A2859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77)</w:t>
      </w:r>
    </w:p>
    <w:p w14:paraId="3A5AB2A2" w14:textId="40393089" w:rsidR="00576AED" w:rsidRDefault="00FD0ED9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object w:dxaOrig="3945" w:dyaOrig="2798" w14:anchorId="26E433BE">
          <v:shape id="_x0000_i1584" type="#_x0000_t75" style="width:197.45pt;height:139.65pt" o:ole="">
            <v:imagedata r:id="rId676" o:title=""/>
          </v:shape>
          <o:OLEObject Type="Embed" ProgID="FXDraw.Graphic" ShapeID="_x0000_i1584" DrawAspect="Content" ObjectID="_1776349570" r:id="rId677"/>
        </w:object>
      </w:r>
    </w:p>
    <w:p w14:paraId="1C8D75BC" w14:textId="7C0D03C8" w:rsidR="00FD0ED9" w:rsidRDefault="00FD0ED9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 w:rsidRPr="00FD0ED9">
        <w:rPr>
          <w:rFonts w:ascii="Times New Roman" w:hAnsi="Times New Roman" w:cs="Times New Roman"/>
          <w:b/>
          <w:bCs/>
          <w:position w:val="-72"/>
          <w:sz w:val="32"/>
          <w:szCs w:val="32"/>
        </w:rPr>
        <w:object w:dxaOrig="1480" w:dyaOrig="1560" w14:anchorId="3164E6F1">
          <v:shape id="_x0000_i1587" type="#_x0000_t75" style="width:74.2pt;height:78pt" o:ole="">
            <v:imagedata r:id="rId678" o:title=""/>
          </v:shape>
          <o:OLEObject Type="Embed" ProgID="Equation.DSMT4" ShapeID="_x0000_i1587" DrawAspect="Content" ObjectID="_1776349571" r:id="rId679"/>
        </w:object>
      </w:r>
    </w:p>
    <w:p w14:paraId="3657917F" w14:textId="77777777" w:rsidR="00FD0ED9" w:rsidRDefault="00576AED" w:rsidP="00DD3DDD">
      <w:pPr>
        <w:rPr>
          <w:rFonts w:ascii="Times New Roman" w:hAnsi="Times New Roman" w:cs="Times New Roman"/>
          <w:sz w:val="24"/>
          <w:szCs w:val="24"/>
        </w:rPr>
      </w:pPr>
      <w:r w:rsidRPr="00576AED">
        <w:rPr>
          <w:rFonts w:ascii="Times New Roman" w:hAnsi="Times New Roman" w:cs="Times New Roman"/>
          <w:sz w:val="24"/>
          <w:szCs w:val="24"/>
        </w:rPr>
        <w:t xml:space="preserve">A) </w:t>
      </w:r>
      <w:r w:rsidR="00FD0ED9" w:rsidRPr="00FD0ED9">
        <w:rPr>
          <w:rFonts w:ascii="Times New Roman" w:hAnsi="Times New Roman" w:cs="Times New Roman"/>
          <w:position w:val="-6"/>
          <w:sz w:val="24"/>
          <w:szCs w:val="24"/>
        </w:rPr>
        <w:object w:dxaOrig="620" w:dyaOrig="340" w14:anchorId="6026C2BA">
          <v:shape id="_x0000_i1590" type="#_x0000_t75" style="width:31.1pt;height:16.9pt" o:ole="">
            <v:imagedata r:id="rId680" o:title=""/>
          </v:shape>
          <o:OLEObject Type="Embed" ProgID="Equation.DSMT4" ShapeID="_x0000_i1590" DrawAspect="Content" ObjectID="_1776349572" r:id="rId681"/>
        </w:object>
      </w:r>
      <w:r w:rsidRPr="00576AED">
        <w:rPr>
          <w:rFonts w:ascii="Times New Roman" w:hAnsi="Times New Roman" w:cs="Times New Roman"/>
          <w:sz w:val="24"/>
          <w:szCs w:val="24"/>
        </w:rPr>
        <w:t xml:space="preserve">   </w:t>
      </w:r>
      <w:r w:rsidR="00FD0ED9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576AED">
        <w:rPr>
          <w:rFonts w:ascii="Times New Roman" w:hAnsi="Times New Roman" w:cs="Times New Roman"/>
          <w:sz w:val="24"/>
          <w:szCs w:val="24"/>
        </w:rPr>
        <w:t xml:space="preserve">B) </w:t>
      </w:r>
      <w:r w:rsidR="00FD0ED9" w:rsidRPr="00FD0ED9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0F6DF69B">
          <v:shape id="_x0000_i1593" type="#_x0000_t75" style="width:30pt;height:18pt" o:ole="">
            <v:imagedata r:id="rId682" o:title=""/>
          </v:shape>
          <o:OLEObject Type="Embed" ProgID="Equation.DSMT4" ShapeID="_x0000_i1593" DrawAspect="Content" ObjectID="_1776349573" r:id="rId683"/>
        </w:object>
      </w:r>
      <w:r w:rsidRPr="00576AED">
        <w:rPr>
          <w:rFonts w:ascii="Times New Roman" w:hAnsi="Times New Roman" w:cs="Times New Roman"/>
          <w:sz w:val="24"/>
          <w:szCs w:val="24"/>
        </w:rPr>
        <w:t xml:space="preserve"> </w:t>
      </w:r>
      <w:r w:rsidR="00FD0ED9">
        <w:rPr>
          <w:rFonts w:ascii="Times New Roman" w:hAnsi="Times New Roman" w:cs="Times New Roman"/>
          <w:sz w:val="24"/>
          <w:szCs w:val="24"/>
        </w:rPr>
        <w:t xml:space="preserve">        </w:t>
      </w:r>
      <w:r w:rsidRPr="00576AED">
        <w:rPr>
          <w:rFonts w:ascii="Times New Roman" w:hAnsi="Times New Roman" w:cs="Times New Roman"/>
          <w:sz w:val="24"/>
          <w:szCs w:val="24"/>
        </w:rPr>
        <w:t xml:space="preserve">  C) </w:t>
      </w:r>
      <w:r w:rsidR="00FD0ED9" w:rsidRPr="00FD0ED9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0304096A">
          <v:shape id="_x0000_i1596" type="#_x0000_t75" style="width:30pt;height:18pt" o:ole="">
            <v:imagedata r:id="rId684" o:title=""/>
          </v:shape>
          <o:OLEObject Type="Embed" ProgID="Equation.DSMT4" ShapeID="_x0000_i1596" DrawAspect="Content" ObjectID="_1776349574" r:id="rId685"/>
        </w:object>
      </w:r>
    </w:p>
    <w:p w14:paraId="36F4D975" w14:textId="417C7857" w:rsidR="00576AED" w:rsidRDefault="00FD0ED9" w:rsidP="00DD3D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576AED" w:rsidRPr="00576AE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76AED" w:rsidRPr="00576AED">
        <w:rPr>
          <w:rFonts w:ascii="Times New Roman" w:hAnsi="Times New Roman" w:cs="Times New Roman"/>
          <w:sz w:val="24"/>
          <w:szCs w:val="24"/>
        </w:rPr>
        <w:t xml:space="preserve">D) </w:t>
      </w:r>
      <w:r w:rsidRPr="00FD0ED9">
        <w:rPr>
          <w:rFonts w:ascii="Times New Roman" w:hAnsi="Times New Roman" w:cs="Times New Roman"/>
          <w:position w:val="-6"/>
          <w:sz w:val="24"/>
          <w:szCs w:val="24"/>
        </w:rPr>
        <w:object w:dxaOrig="620" w:dyaOrig="340" w14:anchorId="034E8C05">
          <v:shape id="_x0000_i1599" type="#_x0000_t75" style="width:31.1pt;height:16.9pt" o:ole="">
            <v:imagedata r:id="rId686" o:title=""/>
          </v:shape>
          <o:OLEObject Type="Embed" ProgID="Equation.DSMT4" ShapeID="_x0000_i1599" DrawAspect="Content" ObjectID="_1776349575" r:id="rId68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576AED" w:rsidRPr="00576AED">
        <w:rPr>
          <w:rFonts w:ascii="Times New Roman" w:hAnsi="Times New Roman" w:cs="Times New Roman"/>
          <w:sz w:val="24"/>
          <w:szCs w:val="24"/>
        </w:rPr>
        <w:t>E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D0ED9">
        <w:rPr>
          <w:rFonts w:ascii="Times New Roman" w:hAnsi="Times New Roman" w:cs="Times New Roman"/>
          <w:position w:val="-8"/>
          <w:sz w:val="24"/>
          <w:szCs w:val="24"/>
        </w:rPr>
        <w:object w:dxaOrig="600" w:dyaOrig="360" w14:anchorId="4F697D60">
          <v:shape id="_x0000_i1602" type="#_x0000_t75" style="width:30pt;height:18pt" o:ole="">
            <v:imagedata r:id="rId688" o:title=""/>
          </v:shape>
          <o:OLEObject Type="Embed" ProgID="Equation.DSMT4" ShapeID="_x0000_i1602" DrawAspect="Content" ObjectID="_1776349576" r:id="rId689"/>
        </w:object>
      </w:r>
    </w:p>
    <w:p w14:paraId="61EBF0EE" w14:textId="77777777" w:rsidR="00576AED" w:rsidRDefault="00576AED" w:rsidP="00DD3DDD">
      <w:pPr>
        <w:rPr>
          <w:rFonts w:ascii="Times New Roman" w:hAnsi="Times New Roman" w:cs="Times New Roman"/>
          <w:sz w:val="24"/>
          <w:szCs w:val="24"/>
        </w:rPr>
      </w:pPr>
    </w:p>
    <w:p w14:paraId="52FBF16B" w14:textId="5F2172D3" w:rsidR="00576AED" w:rsidRDefault="00576AED" w:rsidP="00DD3DDD">
      <w:pPr>
        <w:rPr>
          <w:rFonts w:ascii="Times New Roman" w:hAnsi="Times New Roman" w:cs="Times New Roman"/>
          <w:sz w:val="24"/>
          <w:szCs w:val="24"/>
        </w:rPr>
      </w:pPr>
    </w:p>
    <w:p w14:paraId="213F04F6" w14:textId="77777777" w:rsidR="00FD0ED9" w:rsidRDefault="00FD0ED9" w:rsidP="00DD3DDD">
      <w:pPr>
        <w:rPr>
          <w:rFonts w:ascii="Times New Roman" w:hAnsi="Times New Roman" w:cs="Times New Roman"/>
          <w:sz w:val="24"/>
          <w:szCs w:val="24"/>
        </w:rPr>
      </w:pPr>
    </w:p>
    <w:p w14:paraId="36EC5F69" w14:textId="179BC4B2" w:rsidR="00576AED" w:rsidRDefault="00576AED" w:rsidP="00DD3DDD">
      <w:pPr>
        <w:rPr>
          <w:rFonts w:ascii="Times New Roman" w:hAnsi="Times New Roman" w:cs="Times New Roman"/>
          <w:sz w:val="24"/>
          <w:szCs w:val="24"/>
        </w:rPr>
      </w:pPr>
    </w:p>
    <w:p w14:paraId="32C02C00" w14:textId="75F3AD81" w:rsidR="00576AED" w:rsidRDefault="00576AED" w:rsidP="00FD0ED9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78)  </w:t>
      </w:r>
    </w:p>
    <w:p w14:paraId="20543556" w14:textId="6C0EC243" w:rsidR="00FD0ED9" w:rsidRDefault="00FD0ED9" w:rsidP="00FD0ED9">
      <w:pPr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object w:dxaOrig="3700" w:dyaOrig="3235" w14:anchorId="64FEB770">
          <v:shape id="_x0000_i1605" type="#_x0000_t75" style="width:184.9pt;height:162pt" o:ole="">
            <v:imagedata r:id="rId690" o:title=""/>
          </v:shape>
          <o:OLEObject Type="Embed" ProgID="FXDraw.Graphic" ShapeID="_x0000_i1605" DrawAspect="Content" ObjectID="_1776349577" r:id="rId691"/>
        </w:object>
      </w:r>
    </w:p>
    <w:p w14:paraId="5A4C649D" w14:textId="55100F24" w:rsidR="00FD0ED9" w:rsidRDefault="00C06635" w:rsidP="00FD0ED9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06635">
        <w:rPr>
          <w:rFonts w:ascii="Times New Roman" w:hAnsi="Times New Roman" w:cs="Times New Roman"/>
          <w:b/>
          <w:bCs/>
          <w:position w:val="-94"/>
          <w:sz w:val="26"/>
          <w:szCs w:val="26"/>
        </w:rPr>
        <w:object w:dxaOrig="2000" w:dyaOrig="2020" w14:anchorId="0F1EDDB0">
          <v:shape id="_x0000_i1610" type="#_x0000_t75" style="width:99.8pt;height:100.9pt" o:ole="">
            <v:imagedata r:id="rId692" o:title=""/>
          </v:shape>
          <o:OLEObject Type="Embed" ProgID="Equation.DSMT4" ShapeID="_x0000_i1610" DrawAspect="Content" ObjectID="_1776349578" r:id="rId693"/>
        </w:object>
      </w:r>
    </w:p>
    <w:p w14:paraId="2D85F2D5" w14:textId="1AA58716" w:rsidR="00576AED" w:rsidRPr="00576AED" w:rsidRDefault="00576AED" w:rsidP="00DD3DDD">
      <w:pPr>
        <w:rPr>
          <w:rFonts w:ascii="Times New Roman" w:hAnsi="Times New Roman" w:cs="Times New Roman"/>
          <w:sz w:val="24"/>
          <w:szCs w:val="24"/>
        </w:rPr>
      </w:pPr>
      <w:r w:rsidRPr="00576AED">
        <w:rPr>
          <w:rFonts w:ascii="Times New Roman" w:hAnsi="Times New Roman" w:cs="Times New Roman"/>
          <w:sz w:val="24"/>
          <w:szCs w:val="24"/>
        </w:rPr>
        <w:t>A)</w:t>
      </w:r>
      <w:r w:rsidR="00C06635">
        <w:rPr>
          <w:rFonts w:ascii="Times New Roman" w:hAnsi="Times New Roman" w:cs="Times New Roman"/>
          <w:sz w:val="24"/>
          <w:szCs w:val="24"/>
        </w:rPr>
        <w:t xml:space="preserve"> </w:t>
      </w:r>
      <w:r w:rsidR="00C06635" w:rsidRPr="00C06635">
        <w:rPr>
          <w:rFonts w:ascii="Times New Roman" w:hAnsi="Times New Roman" w:cs="Times New Roman"/>
          <w:position w:val="-8"/>
          <w:sz w:val="24"/>
          <w:szCs w:val="24"/>
        </w:rPr>
        <w:object w:dxaOrig="480" w:dyaOrig="360" w14:anchorId="1A7126A3">
          <v:shape id="_x0000_i1613" type="#_x0000_t75" style="width:24pt;height:18pt" o:ole="">
            <v:imagedata r:id="rId694" o:title=""/>
          </v:shape>
          <o:OLEObject Type="Embed" ProgID="Equation.DSMT4" ShapeID="_x0000_i1613" DrawAspect="Content" ObjectID="_1776349579" r:id="rId695"/>
        </w:object>
      </w:r>
      <w:r w:rsidRPr="00576AED">
        <w:rPr>
          <w:rFonts w:ascii="Times New Roman" w:hAnsi="Times New Roman" w:cs="Times New Roman"/>
          <w:sz w:val="24"/>
          <w:szCs w:val="24"/>
        </w:rPr>
        <w:t xml:space="preserve">      B) </w:t>
      </w:r>
      <w:r w:rsidR="00C06635">
        <w:rPr>
          <w:rFonts w:ascii="Times New Roman" w:hAnsi="Times New Roman" w:cs="Times New Roman"/>
          <w:sz w:val="24"/>
          <w:szCs w:val="24"/>
        </w:rPr>
        <w:t>12</w:t>
      </w:r>
      <w:r w:rsidRPr="00576AED">
        <w:rPr>
          <w:rFonts w:ascii="Times New Roman" w:hAnsi="Times New Roman" w:cs="Times New Roman"/>
          <w:sz w:val="24"/>
          <w:szCs w:val="24"/>
        </w:rPr>
        <w:t xml:space="preserve">       C) </w:t>
      </w:r>
      <w:r w:rsidR="00C06635" w:rsidRPr="00C06635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2C129330">
          <v:shape id="_x0000_i1616" type="#_x0000_t75" style="width:22.9pt;height:18pt" o:ole="">
            <v:imagedata r:id="rId696" o:title=""/>
          </v:shape>
          <o:OLEObject Type="Embed" ProgID="Equation.DSMT4" ShapeID="_x0000_i1616" DrawAspect="Content" ObjectID="_1776349580" r:id="rId697"/>
        </w:object>
      </w:r>
      <w:r w:rsidRPr="00576AED">
        <w:rPr>
          <w:rFonts w:ascii="Times New Roman" w:hAnsi="Times New Roman" w:cs="Times New Roman"/>
          <w:sz w:val="24"/>
          <w:szCs w:val="24"/>
        </w:rPr>
        <w:t xml:space="preserve">     D) </w:t>
      </w:r>
      <w:r w:rsidR="00C06635">
        <w:rPr>
          <w:rFonts w:ascii="Times New Roman" w:hAnsi="Times New Roman" w:cs="Times New Roman"/>
          <w:sz w:val="24"/>
          <w:szCs w:val="24"/>
        </w:rPr>
        <w:t>9</w:t>
      </w:r>
      <w:r w:rsidRPr="00576AED">
        <w:rPr>
          <w:rFonts w:ascii="Times New Roman" w:hAnsi="Times New Roman" w:cs="Times New Roman"/>
          <w:sz w:val="24"/>
          <w:szCs w:val="24"/>
        </w:rPr>
        <w:t xml:space="preserve">     E) </w:t>
      </w:r>
      <w:r w:rsidR="00C06635">
        <w:rPr>
          <w:rFonts w:ascii="Times New Roman" w:hAnsi="Times New Roman" w:cs="Times New Roman"/>
          <w:sz w:val="24"/>
          <w:szCs w:val="24"/>
        </w:rPr>
        <w:t>6</w:t>
      </w:r>
    </w:p>
    <w:p w14:paraId="6DA41790" w14:textId="77777777" w:rsidR="00E85EE9" w:rsidRDefault="00E85EE9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78E0AA10" w14:textId="5B3C1136" w:rsidR="000533B0" w:rsidRDefault="00576AED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79)</w:t>
      </w:r>
    </w:p>
    <w:p w14:paraId="430237CE" w14:textId="0EB01454" w:rsidR="00E74D19" w:rsidRDefault="00C06635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object w:dxaOrig="5299" w:dyaOrig="3245" w14:anchorId="4B6A6157">
          <v:shape id="_x0000_i1619" type="#_x0000_t75" style="width:265.1pt;height:162pt" o:ole="">
            <v:imagedata r:id="rId698" o:title=""/>
          </v:shape>
          <o:OLEObject Type="Embed" ProgID="FXDraw.Graphic" ShapeID="_x0000_i1619" DrawAspect="Content" ObjectID="_1776349581" r:id="rId699"/>
        </w:object>
      </w:r>
    </w:p>
    <w:p w14:paraId="37FC9741" w14:textId="6EA68B2A" w:rsidR="00C06635" w:rsidRDefault="00C06635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 xml:space="preserve">a + b </w:t>
      </w:r>
      <w:proofErr w:type="gramStart"/>
      <w:r>
        <w:rPr>
          <w:rFonts w:ascii="Times New Roman" w:hAnsi="Times New Roman" w:cs="Times New Roman"/>
          <w:b/>
          <w:bCs/>
          <w:sz w:val="32"/>
          <w:szCs w:val="32"/>
        </w:rPr>
        <w:t>= ?</w:t>
      </w:r>
      <w:proofErr w:type="gramEnd"/>
    </w:p>
    <w:p w14:paraId="32D7FBBD" w14:textId="50C7A601" w:rsidR="00C06635" w:rsidRPr="00C06635" w:rsidRDefault="00C06635" w:rsidP="00DD3DD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06635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30EE6CF7">
          <v:shape id="_x0000_i1622" type="#_x0000_t75" style="width:16.9pt;height:31.1pt" o:ole="">
            <v:imagedata r:id="rId700" o:title=""/>
          </v:shape>
          <o:OLEObject Type="Embed" ProgID="Equation.DSMT4" ShapeID="_x0000_i1622" DrawAspect="Content" ObjectID="_1776349582" r:id="rId701"/>
        </w:object>
      </w:r>
      <w:r>
        <w:rPr>
          <w:rFonts w:ascii="Times New Roman" w:hAnsi="Times New Roman" w:cs="Times New Roman"/>
          <w:sz w:val="24"/>
          <w:szCs w:val="24"/>
        </w:rPr>
        <w:t xml:space="preserve">      B) </w:t>
      </w:r>
      <w:r w:rsidRPr="00C06635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022DA41">
          <v:shape id="_x0000_i1625" type="#_x0000_t75" style="width:9.25pt;height:14.2pt" o:ole="">
            <v:imagedata r:id="rId702" o:title=""/>
          </v:shape>
          <o:OLEObject Type="Embed" ProgID="Equation.DSMT4" ShapeID="_x0000_i1625" DrawAspect="Content" ObjectID="_1776349583" r:id="rId70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C) </w:t>
      </w:r>
      <w:r w:rsidRPr="00C06635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19C7D2D">
          <v:shape id="_x0000_i1628" type="#_x0000_t75" style="width:9.8pt;height:14.2pt" o:ole="">
            <v:imagedata r:id="rId704" o:title=""/>
          </v:shape>
          <o:OLEObject Type="Embed" ProgID="Equation.DSMT4" ShapeID="_x0000_i1628" DrawAspect="Content" ObjectID="_1776349584" r:id="rId705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D) </w:t>
      </w:r>
      <w:r w:rsidRPr="00C06635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5063C23">
          <v:shape id="_x0000_i1631" type="#_x0000_t75" style="width:18pt;height:31.1pt" o:ole="">
            <v:imagedata r:id="rId706" o:title=""/>
          </v:shape>
          <o:OLEObject Type="Embed" ProgID="Equation.DSMT4" ShapeID="_x0000_i1631" DrawAspect="Content" ObjectID="_1776349585" r:id="rId70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E) </w:t>
      </w:r>
      <w:r w:rsidRPr="00C06635">
        <w:rPr>
          <w:rFonts w:ascii="Times New Roman" w:hAnsi="Times New Roman" w:cs="Times New Roman"/>
          <w:position w:val="-24"/>
          <w:sz w:val="24"/>
          <w:szCs w:val="24"/>
        </w:rPr>
        <w:object w:dxaOrig="360" w:dyaOrig="620" w14:anchorId="0A129F10">
          <v:shape id="_x0000_i1634" type="#_x0000_t75" style="width:18pt;height:31.1pt" o:ole="">
            <v:imagedata r:id="rId708" o:title=""/>
          </v:shape>
          <o:OLEObject Type="Embed" ProgID="Equation.DSMT4" ShapeID="_x0000_i1634" DrawAspect="Content" ObjectID="_1776349586" r:id="rId709"/>
        </w:object>
      </w:r>
    </w:p>
    <w:p w14:paraId="4EBE867C" w14:textId="77777777" w:rsidR="00E74D19" w:rsidRDefault="00E74D19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16170647" w14:textId="77777777" w:rsidR="00E74D19" w:rsidRDefault="00E74D19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</w:p>
    <w:p w14:paraId="6218FFD2" w14:textId="16385938" w:rsidR="00E74D19" w:rsidRDefault="00BF54AC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lastRenderedPageBreak/>
        <w:t>80)</w:t>
      </w:r>
    </w:p>
    <w:p w14:paraId="4A0F8259" w14:textId="2A638A4D" w:rsidR="00BF54AC" w:rsidRDefault="002C25B2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object w:dxaOrig="5894" w:dyaOrig="4080" w14:anchorId="423F3421">
          <v:shape id="_x0000_i1637" type="#_x0000_t75" style="width:247.65pt;height:171.8pt" o:ole="">
            <v:imagedata r:id="rId710" o:title=""/>
          </v:shape>
          <o:OLEObject Type="Embed" ProgID="FXDraw.Graphic" ShapeID="_x0000_i1637" DrawAspect="Content" ObjectID="_1776349587" r:id="rId711"/>
        </w:object>
      </w:r>
    </w:p>
    <w:p w14:paraId="0EB56893" w14:textId="281A4364" w:rsidR="00BF54AC" w:rsidRDefault="002C25B2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  <w:proofErr w:type="gramStart"/>
      <w:r>
        <w:rPr>
          <w:rFonts w:ascii="Times New Roman" w:hAnsi="Times New Roman" w:cs="Times New Roman"/>
          <w:b/>
          <w:bCs/>
          <w:sz w:val="32"/>
          <w:szCs w:val="32"/>
        </w:rPr>
        <w:t>( a</w:t>
      </w:r>
      <w:proofErr w:type="gramEnd"/>
      <w:r>
        <w:rPr>
          <w:rFonts w:ascii="Times New Roman" w:hAnsi="Times New Roman" w:cs="Times New Roman"/>
          <w:b/>
          <w:bCs/>
          <w:sz w:val="32"/>
          <w:szCs w:val="32"/>
        </w:rPr>
        <w:t xml:space="preserve"> , b ) = ? </w:t>
      </w:r>
    </w:p>
    <w:p w14:paraId="7B09BAD5" w14:textId="77777777" w:rsidR="002C25B2" w:rsidRDefault="00BF54AC" w:rsidP="00DD3DDD">
      <w:pPr>
        <w:rPr>
          <w:rFonts w:ascii="Times New Roman" w:hAnsi="Times New Roman" w:cs="Times New Roman"/>
          <w:sz w:val="24"/>
          <w:szCs w:val="24"/>
        </w:rPr>
      </w:pPr>
      <w:r w:rsidRPr="00BF54AC"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 w:rsidR="002C25B2">
        <w:rPr>
          <w:rFonts w:ascii="Times New Roman" w:hAnsi="Times New Roman" w:cs="Times New Roman"/>
          <w:sz w:val="24"/>
          <w:szCs w:val="24"/>
        </w:rPr>
        <w:t>( 9</w:t>
      </w:r>
      <w:proofErr w:type="gramEnd"/>
      <w:r w:rsidR="002C25B2">
        <w:rPr>
          <w:rFonts w:ascii="Times New Roman" w:hAnsi="Times New Roman" w:cs="Times New Roman"/>
          <w:sz w:val="24"/>
          <w:szCs w:val="24"/>
        </w:rPr>
        <w:t>, -4 )</w:t>
      </w:r>
      <w:r w:rsidRPr="00BF54AC">
        <w:rPr>
          <w:rFonts w:ascii="Times New Roman" w:hAnsi="Times New Roman" w:cs="Times New Roman"/>
          <w:sz w:val="24"/>
          <w:szCs w:val="24"/>
        </w:rPr>
        <w:t xml:space="preserve">        </w:t>
      </w:r>
      <w:r w:rsidR="002C25B2">
        <w:rPr>
          <w:rFonts w:ascii="Times New Roman" w:hAnsi="Times New Roman" w:cs="Times New Roman"/>
          <w:sz w:val="24"/>
          <w:szCs w:val="24"/>
        </w:rPr>
        <w:t xml:space="preserve">  </w:t>
      </w:r>
      <w:r w:rsidRPr="00BF54AC">
        <w:rPr>
          <w:rFonts w:ascii="Times New Roman" w:hAnsi="Times New Roman" w:cs="Times New Roman"/>
          <w:sz w:val="24"/>
          <w:szCs w:val="24"/>
        </w:rPr>
        <w:t xml:space="preserve"> B) </w:t>
      </w:r>
      <w:r w:rsidR="002C25B2">
        <w:rPr>
          <w:rFonts w:ascii="Times New Roman" w:hAnsi="Times New Roman" w:cs="Times New Roman"/>
          <w:sz w:val="24"/>
          <w:szCs w:val="24"/>
        </w:rPr>
        <w:t xml:space="preserve">( 12, -5 )  </w:t>
      </w:r>
      <w:r w:rsidRPr="00BF54AC">
        <w:rPr>
          <w:rFonts w:ascii="Times New Roman" w:hAnsi="Times New Roman" w:cs="Times New Roman"/>
          <w:sz w:val="24"/>
          <w:szCs w:val="24"/>
        </w:rPr>
        <w:t xml:space="preserve">       C) </w:t>
      </w:r>
      <w:r w:rsidR="002C25B2">
        <w:rPr>
          <w:rFonts w:ascii="Times New Roman" w:hAnsi="Times New Roman" w:cs="Times New Roman"/>
          <w:sz w:val="24"/>
          <w:szCs w:val="24"/>
        </w:rPr>
        <w:t xml:space="preserve">( 8, -4 ) </w:t>
      </w:r>
      <w:r w:rsidRPr="00BF54AC">
        <w:rPr>
          <w:rFonts w:ascii="Times New Roman" w:hAnsi="Times New Roman" w:cs="Times New Roman"/>
          <w:sz w:val="24"/>
          <w:szCs w:val="24"/>
        </w:rPr>
        <w:t xml:space="preserve">        </w:t>
      </w:r>
      <w:r w:rsidR="002C25B2">
        <w:rPr>
          <w:rFonts w:ascii="Times New Roman" w:hAnsi="Times New Roman" w:cs="Times New Roman"/>
          <w:sz w:val="24"/>
          <w:szCs w:val="24"/>
        </w:rPr>
        <w:t xml:space="preserve"> </w:t>
      </w:r>
      <w:r w:rsidRPr="00BF54AC">
        <w:rPr>
          <w:rFonts w:ascii="Times New Roman" w:hAnsi="Times New Roman" w:cs="Times New Roman"/>
          <w:sz w:val="24"/>
          <w:szCs w:val="24"/>
        </w:rPr>
        <w:t xml:space="preserve"> </w:t>
      </w:r>
      <w:r w:rsidR="002C25B2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3036F32" w14:textId="0D5A0652" w:rsidR="00BF54AC" w:rsidRPr="00BF54AC" w:rsidRDefault="002C25B2" w:rsidP="00DD3DDD">
      <w:pPr>
        <w:rPr>
          <w:rFonts w:ascii="Times New Roman" w:hAnsi="Times New Roman" w:cs="Times New Roman" w:hint="cs"/>
          <w:sz w:val="24"/>
          <w:szCs w:val="24"/>
          <w:rtl/>
          <w:lang w:bidi="fa-IR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BF54AC" w:rsidRPr="00BF54AC"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( 10</w:t>
      </w:r>
      <w:proofErr w:type="gramEnd"/>
      <w:r>
        <w:rPr>
          <w:rFonts w:ascii="Times New Roman" w:hAnsi="Times New Roman" w:cs="Times New Roman"/>
          <w:sz w:val="24"/>
          <w:szCs w:val="24"/>
        </w:rPr>
        <w:t>, -5 )</w:t>
      </w:r>
      <w:r w:rsidR="00BF54AC" w:rsidRPr="00BF54AC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F54AC" w:rsidRPr="00BF54AC">
        <w:rPr>
          <w:rFonts w:ascii="Times New Roman" w:hAnsi="Times New Roman" w:cs="Times New Roman"/>
          <w:sz w:val="24"/>
          <w:szCs w:val="24"/>
        </w:rPr>
        <w:t xml:space="preserve"> E) </w:t>
      </w:r>
      <w:r>
        <w:rPr>
          <w:rFonts w:ascii="Times New Roman" w:hAnsi="Times New Roman" w:cs="Times New Roman"/>
          <w:sz w:val="24"/>
          <w:szCs w:val="24"/>
        </w:rPr>
        <w:t xml:space="preserve">( 12, -6 ) </w:t>
      </w:r>
    </w:p>
    <w:p w14:paraId="338D0DD8" w14:textId="06A2EFBB" w:rsidR="000533B0" w:rsidRPr="007822CF" w:rsidRDefault="000533B0" w:rsidP="00DD3DDD">
      <w:pPr>
        <w:rPr>
          <w:rFonts w:ascii="Times New Roman" w:hAnsi="Times New Roman" w:cs="Times New Roman"/>
          <w:b/>
          <w:bCs/>
          <w:sz w:val="32"/>
          <w:szCs w:val="32"/>
        </w:rPr>
      </w:pPr>
    </w:p>
    <w:sectPr w:rsidR="000533B0" w:rsidRPr="007822CF" w:rsidSect="00471923">
      <w:headerReference w:type="even" r:id="rId712"/>
      <w:headerReference w:type="default" r:id="rId713"/>
      <w:footerReference w:type="default" r:id="rId714"/>
      <w:headerReference w:type="first" r:id="rId715"/>
      <w:pgSz w:w="11906" w:h="16838" w:code="9"/>
      <w:pgMar w:top="720" w:right="720" w:bottom="720" w:left="720" w:header="1152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E5440C" w14:textId="77777777" w:rsidR="00333659" w:rsidRDefault="00333659" w:rsidP="005878A3">
      <w:pPr>
        <w:spacing w:after="0" w:line="240" w:lineRule="auto"/>
      </w:pPr>
      <w:r>
        <w:separator/>
      </w:r>
    </w:p>
  </w:endnote>
  <w:endnote w:type="continuationSeparator" w:id="0">
    <w:p w14:paraId="545D38F1" w14:textId="77777777" w:rsidR="00333659" w:rsidRDefault="00333659" w:rsidP="005878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BFD8A6" w14:textId="4946F449" w:rsidR="00BD1ACB" w:rsidRPr="00BD1ACB" w:rsidRDefault="00BD1ACB">
    <w:pPr>
      <w:pStyle w:val="Footer"/>
      <w:jc w:val="center"/>
      <w:rPr>
        <w:b/>
        <w:bCs/>
        <w:sz w:val="36"/>
        <w:szCs w:val="36"/>
      </w:rPr>
    </w:pPr>
  </w:p>
  <w:p w14:paraId="663B01CE" w14:textId="77777777" w:rsidR="00BD1ACB" w:rsidRDefault="00BD1A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9EA373" w14:textId="77777777" w:rsidR="00333659" w:rsidRDefault="00333659" w:rsidP="005878A3">
      <w:pPr>
        <w:spacing w:after="0" w:line="240" w:lineRule="auto"/>
      </w:pPr>
      <w:r>
        <w:separator/>
      </w:r>
    </w:p>
  </w:footnote>
  <w:footnote w:type="continuationSeparator" w:id="0">
    <w:p w14:paraId="65D6096C" w14:textId="77777777" w:rsidR="00333659" w:rsidRDefault="00333659" w:rsidP="005878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3A10E9" w14:textId="6AACF5BA" w:rsidR="005878A3" w:rsidRDefault="005F0CD5">
    <w:pPr>
      <w:pStyle w:val="Header"/>
    </w:pPr>
    <w:r>
      <w:rPr>
        <w:noProof/>
      </w:rPr>
      <w:pict w14:anchorId="085BBEE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6229547" o:spid="_x0000_s2059" type="#_x0000_t75" style="position:absolute;margin-left:0;margin-top:0;width:522.8pt;height:739.15pt;z-index:-251657216;mso-position-horizontal:center;mso-position-horizontal-relative:margin;mso-position-vertical:center;mso-position-vertical-relative:margin" o:allowincell="f">
          <v:imagedata r:id="rId1" o:title="بکگراند تی آر یوس-01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D7DE1A" w14:textId="42B7980F" w:rsidR="005878A3" w:rsidRDefault="005F0CD5">
    <w:pPr>
      <w:pStyle w:val="Header"/>
    </w:pPr>
    <w:r>
      <w:rPr>
        <w:noProof/>
      </w:rPr>
      <w:pict w14:anchorId="18513FC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6229548" o:spid="_x0000_s2060" type="#_x0000_t75" style="position:absolute;margin-left:-36.05pt;margin-top:-71.3pt;width:595.1pt;height:841.35pt;z-index:-251656192;mso-position-horizontal-relative:margin;mso-position-vertical-relative:margin" o:allowincell="f">
          <v:imagedata r:id="rId1" o:title="بکگراند تی آر یوس-01"/>
        </v:shape>
      </w:pict>
    </w:r>
    <w:r w:rsidR="005878A3">
      <w:ptab w:relativeTo="margin" w:alignment="center" w:leader="none"/>
    </w:r>
    <w:r w:rsidR="005878A3">
      <w:ptab w:relativeTo="margin" w:alignment="right" w:leader="none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346424" w14:textId="41EB3A6A" w:rsidR="005878A3" w:rsidRDefault="005F0CD5">
    <w:pPr>
      <w:pStyle w:val="Header"/>
    </w:pPr>
    <w:r>
      <w:rPr>
        <w:noProof/>
      </w:rPr>
      <w:pict w14:anchorId="782CD324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6229546" o:spid="_x0000_s2058" type="#_x0000_t75" style="position:absolute;margin-left:0;margin-top:0;width:522.8pt;height:739.15pt;z-index:-251658240;mso-position-horizontal:center;mso-position-horizontal-relative:margin;mso-position-vertical:center;mso-position-vertical-relative:margin" o:allowincell="f">
          <v:imagedata r:id="rId1" o:title="بکگراند تی آر یوس-01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characterSpacingControl w:val="doNotCompress"/>
  <w:hdrShapeDefaults>
    <o:shapedefaults v:ext="edit" spidmax="206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78A3"/>
    <w:rsid w:val="00000A20"/>
    <w:rsid w:val="00001A2B"/>
    <w:rsid w:val="0000622F"/>
    <w:rsid w:val="00007AB7"/>
    <w:rsid w:val="00010F7F"/>
    <w:rsid w:val="000142C9"/>
    <w:rsid w:val="00025A7C"/>
    <w:rsid w:val="000306D6"/>
    <w:rsid w:val="000533B0"/>
    <w:rsid w:val="00057AC9"/>
    <w:rsid w:val="00074297"/>
    <w:rsid w:val="00083373"/>
    <w:rsid w:val="0008517D"/>
    <w:rsid w:val="00087F6C"/>
    <w:rsid w:val="00093AEE"/>
    <w:rsid w:val="0009620C"/>
    <w:rsid w:val="000A1B48"/>
    <w:rsid w:val="000B4887"/>
    <w:rsid w:val="000B6F38"/>
    <w:rsid w:val="000C035E"/>
    <w:rsid w:val="000C3D2B"/>
    <w:rsid w:val="000D7519"/>
    <w:rsid w:val="000F57A7"/>
    <w:rsid w:val="000F7DA5"/>
    <w:rsid w:val="00107286"/>
    <w:rsid w:val="00114931"/>
    <w:rsid w:val="00121A94"/>
    <w:rsid w:val="001560E6"/>
    <w:rsid w:val="001675E5"/>
    <w:rsid w:val="001A285E"/>
    <w:rsid w:val="001B140A"/>
    <w:rsid w:val="001D145C"/>
    <w:rsid w:val="001D62AA"/>
    <w:rsid w:val="001D7EF3"/>
    <w:rsid w:val="001E7CEE"/>
    <w:rsid w:val="001F1C96"/>
    <w:rsid w:val="002071E7"/>
    <w:rsid w:val="0023564A"/>
    <w:rsid w:val="002359AE"/>
    <w:rsid w:val="00235D7A"/>
    <w:rsid w:val="00245F3D"/>
    <w:rsid w:val="002561B8"/>
    <w:rsid w:val="00256CB4"/>
    <w:rsid w:val="002624D3"/>
    <w:rsid w:val="0026541E"/>
    <w:rsid w:val="00265B4D"/>
    <w:rsid w:val="00266227"/>
    <w:rsid w:val="00272680"/>
    <w:rsid w:val="002816CB"/>
    <w:rsid w:val="002A2859"/>
    <w:rsid w:val="002A653E"/>
    <w:rsid w:val="002C25B2"/>
    <w:rsid w:val="002D0579"/>
    <w:rsid w:val="002D56FE"/>
    <w:rsid w:val="002E6593"/>
    <w:rsid w:val="002E67CF"/>
    <w:rsid w:val="002F5F4E"/>
    <w:rsid w:val="00302179"/>
    <w:rsid w:val="00305144"/>
    <w:rsid w:val="00306B04"/>
    <w:rsid w:val="00312236"/>
    <w:rsid w:val="0031570C"/>
    <w:rsid w:val="00326532"/>
    <w:rsid w:val="00333659"/>
    <w:rsid w:val="00347D4F"/>
    <w:rsid w:val="00360569"/>
    <w:rsid w:val="003668D3"/>
    <w:rsid w:val="003734A1"/>
    <w:rsid w:val="00375663"/>
    <w:rsid w:val="00382165"/>
    <w:rsid w:val="003850AB"/>
    <w:rsid w:val="003900B0"/>
    <w:rsid w:val="00392BBA"/>
    <w:rsid w:val="003A7754"/>
    <w:rsid w:val="003B0765"/>
    <w:rsid w:val="003B7977"/>
    <w:rsid w:val="003C4BB4"/>
    <w:rsid w:val="003D7F89"/>
    <w:rsid w:val="003E1A2A"/>
    <w:rsid w:val="00423591"/>
    <w:rsid w:val="00457759"/>
    <w:rsid w:val="00457F19"/>
    <w:rsid w:val="004621EB"/>
    <w:rsid w:val="00462271"/>
    <w:rsid w:val="00471923"/>
    <w:rsid w:val="0048531F"/>
    <w:rsid w:val="0049076D"/>
    <w:rsid w:val="0049309A"/>
    <w:rsid w:val="004B0C5D"/>
    <w:rsid w:val="004B455F"/>
    <w:rsid w:val="004B45A4"/>
    <w:rsid w:val="004B6FB4"/>
    <w:rsid w:val="004C19BA"/>
    <w:rsid w:val="004C438E"/>
    <w:rsid w:val="004C485C"/>
    <w:rsid w:val="004D04B8"/>
    <w:rsid w:val="004D0ED5"/>
    <w:rsid w:val="004D229B"/>
    <w:rsid w:val="004D54FE"/>
    <w:rsid w:val="004F5F7E"/>
    <w:rsid w:val="00502EF6"/>
    <w:rsid w:val="00505CFD"/>
    <w:rsid w:val="00506DD3"/>
    <w:rsid w:val="00516B33"/>
    <w:rsid w:val="00525A44"/>
    <w:rsid w:val="0054488D"/>
    <w:rsid w:val="00544AE4"/>
    <w:rsid w:val="00547F29"/>
    <w:rsid w:val="005527E5"/>
    <w:rsid w:val="005651DF"/>
    <w:rsid w:val="00571C61"/>
    <w:rsid w:val="00576AED"/>
    <w:rsid w:val="00580674"/>
    <w:rsid w:val="00585ABA"/>
    <w:rsid w:val="00586D12"/>
    <w:rsid w:val="005878A3"/>
    <w:rsid w:val="0059166E"/>
    <w:rsid w:val="005A1C0D"/>
    <w:rsid w:val="005A7B04"/>
    <w:rsid w:val="005B68FA"/>
    <w:rsid w:val="005C6D79"/>
    <w:rsid w:val="005D1D8A"/>
    <w:rsid w:val="005D3233"/>
    <w:rsid w:val="005F0CD5"/>
    <w:rsid w:val="005F218B"/>
    <w:rsid w:val="005F3A37"/>
    <w:rsid w:val="005F6E74"/>
    <w:rsid w:val="006002D3"/>
    <w:rsid w:val="00601ED7"/>
    <w:rsid w:val="00607CFF"/>
    <w:rsid w:val="00626206"/>
    <w:rsid w:val="00627307"/>
    <w:rsid w:val="00631FEA"/>
    <w:rsid w:val="00650D11"/>
    <w:rsid w:val="0066430F"/>
    <w:rsid w:val="00675BFA"/>
    <w:rsid w:val="006960EB"/>
    <w:rsid w:val="0069754F"/>
    <w:rsid w:val="006B0C84"/>
    <w:rsid w:val="006B2913"/>
    <w:rsid w:val="006C4CA9"/>
    <w:rsid w:val="006D437F"/>
    <w:rsid w:val="006E0C40"/>
    <w:rsid w:val="006E3DF0"/>
    <w:rsid w:val="006E6F04"/>
    <w:rsid w:val="006F04A2"/>
    <w:rsid w:val="00706A4E"/>
    <w:rsid w:val="007276FD"/>
    <w:rsid w:val="007434FF"/>
    <w:rsid w:val="00746FBD"/>
    <w:rsid w:val="0075347B"/>
    <w:rsid w:val="007540B1"/>
    <w:rsid w:val="0077721A"/>
    <w:rsid w:val="00780454"/>
    <w:rsid w:val="007822CF"/>
    <w:rsid w:val="007947B3"/>
    <w:rsid w:val="007A0E75"/>
    <w:rsid w:val="007A3F76"/>
    <w:rsid w:val="007A58BF"/>
    <w:rsid w:val="007D45BD"/>
    <w:rsid w:val="007E45C4"/>
    <w:rsid w:val="0080002F"/>
    <w:rsid w:val="00810A88"/>
    <w:rsid w:val="008117B2"/>
    <w:rsid w:val="0081445C"/>
    <w:rsid w:val="008147DA"/>
    <w:rsid w:val="008240E2"/>
    <w:rsid w:val="00833F17"/>
    <w:rsid w:val="00847814"/>
    <w:rsid w:val="00855572"/>
    <w:rsid w:val="00891B13"/>
    <w:rsid w:val="00891BB0"/>
    <w:rsid w:val="00893F9A"/>
    <w:rsid w:val="008949B5"/>
    <w:rsid w:val="00894ADD"/>
    <w:rsid w:val="008B6BAE"/>
    <w:rsid w:val="008C5589"/>
    <w:rsid w:val="008C6692"/>
    <w:rsid w:val="008E3DC7"/>
    <w:rsid w:val="00905524"/>
    <w:rsid w:val="00906867"/>
    <w:rsid w:val="009511A4"/>
    <w:rsid w:val="00953D4E"/>
    <w:rsid w:val="00955A79"/>
    <w:rsid w:val="0095600E"/>
    <w:rsid w:val="00965349"/>
    <w:rsid w:val="00966D53"/>
    <w:rsid w:val="00981CEE"/>
    <w:rsid w:val="0098283F"/>
    <w:rsid w:val="009842AF"/>
    <w:rsid w:val="00997313"/>
    <w:rsid w:val="009A248B"/>
    <w:rsid w:val="009A31A1"/>
    <w:rsid w:val="009D154B"/>
    <w:rsid w:val="009D6BFE"/>
    <w:rsid w:val="009E0474"/>
    <w:rsid w:val="00A00652"/>
    <w:rsid w:val="00A04EF4"/>
    <w:rsid w:val="00A2731A"/>
    <w:rsid w:val="00A35935"/>
    <w:rsid w:val="00A36199"/>
    <w:rsid w:val="00A37581"/>
    <w:rsid w:val="00A44511"/>
    <w:rsid w:val="00A47A18"/>
    <w:rsid w:val="00A47DA8"/>
    <w:rsid w:val="00A52EC2"/>
    <w:rsid w:val="00A56020"/>
    <w:rsid w:val="00A60DEF"/>
    <w:rsid w:val="00A7159E"/>
    <w:rsid w:val="00A7409F"/>
    <w:rsid w:val="00A74287"/>
    <w:rsid w:val="00A80184"/>
    <w:rsid w:val="00A82D53"/>
    <w:rsid w:val="00A943DC"/>
    <w:rsid w:val="00A97CB5"/>
    <w:rsid w:val="00AB5BE5"/>
    <w:rsid w:val="00AC1101"/>
    <w:rsid w:val="00AC5B54"/>
    <w:rsid w:val="00AD3CF2"/>
    <w:rsid w:val="00AD74F3"/>
    <w:rsid w:val="00AF2536"/>
    <w:rsid w:val="00AF5215"/>
    <w:rsid w:val="00B12E67"/>
    <w:rsid w:val="00B2270B"/>
    <w:rsid w:val="00B30EFF"/>
    <w:rsid w:val="00B316ED"/>
    <w:rsid w:val="00B32500"/>
    <w:rsid w:val="00B3387E"/>
    <w:rsid w:val="00B424D0"/>
    <w:rsid w:val="00B4562E"/>
    <w:rsid w:val="00B50761"/>
    <w:rsid w:val="00B5175E"/>
    <w:rsid w:val="00B54293"/>
    <w:rsid w:val="00B57ED5"/>
    <w:rsid w:val="00B672A5"/>
    <w:rsid w:val="00B702A0"/>
    <w:rsid w:val="00B72EB6"/>
    <w:rsid w:val="00B76AF9"/>
    <w:rsid w:val="00B81BC6"/>
    <w:rsid w:val="00B918BB"/>
    <w:rsid w:val="00BB4464"/>
    <w:rsid w:val="00BC1022"/>
    <w:rsid w:val="00BC407E"/>
    <w:rsid w:val="00BD1ACB"/>
    <w:rsid w:val="00BD2640"/>
    <w:rsid w:val="00BE0820"/>
    <w:rsid w:val="00BF098F"/>
    <w:rsid w:val="00BF0F92"/>
    <w:rsid w:val="00BF28EB"/>
    <w:rsid w:val="00BF4D0A"/>
    <w:rsid w:val="00BF54AC"/>
    <w:rsid w:val="00BF6F14"/>
    <w:rsid w:val="00C06635"/>
    <w:rsid w:val="00C306EF"/>
    <w:rsid w:val="00C31859"/>
    <w:rsid w:val="00C41973"/>
    <w:rsid w:val="00C421B1"/>
    <w:rsid w:val="00C476B5"/>
    <w:rsid w:val="00C502B6"/>
    <w:rsid w:val="00C50FF6"/>
    <w:rsid w:val="00C6214A"/>
    <w:rsid w:val="00C750BF"/>
    <w:rsid w:val="00C81737"/>
    <w:rsid w:val="00C8588B"/>
    <w:rsid w:val="00C87867"/>
    <w:rsid w:val="00C9051D"/>
    <w:rsid w:val="00C90749"/>
    <w:rsid w:val="00C90FF3"/>
    <w:rsid w:val="00CA11CA"/>
    <w:rsid w:val="00CA3FA6"/>
    <w:rsid w:val="00CA5172"/>
    <w:rsid w:val="00CA71B9"/>
    <w:rsid w:val="00CD29F3"/>
    <w:rsid w:val="00CF3BE1"/>
    <w:rsid w:val="00D10869"/>
    <w:rsid w:val="00D21ED4"/>
    <w:rsid w:val="00D75767"/>
    <w:rsid w:val="00D8786C"/>
    <w:rsid w:val="00D87AB1"/>
    <w:rsid w:val="00D9163D"/>
    <w:rsid w:val="00DA29B4"/>
    <w:rsid w:val="00DA6476"/>
    <w:rsid w:val="00DB083B"/>
    <w:rsid w:val="00DB1970"/>
    <w:rsid w:val="00DC45EF"/>
    <w:rsid w:val="00DC7F76"/>
    <w:rsid w:val="00DD3DDD"/>
    <w:rsid w:val="00DD407C"/>
    <w:rsid w:val="00DD5ED9"/>
    <w:rsid w:val="00E07EB1"/>
    <w:rsid w:val="00E1167E"/>
    <w:rsid w:val="00E11BBB"/>
    <w:rsid w:val="00E42565"/>
    <w:rsid w:val="00E4279E"/>
    <w:rsid w:val="00E441A3"/>
    <w:rsid w:val="00E44C6B"/>
    <w:rsid w:val="00E4657B"/>
    <w:rsid w:val="00E56924"/>
    <w:rsid w:val="00E62896"/>
    <w:rsid w:val="00E713BF"/>
    <w:rsid w:val="00E74D19"/>
    <w:rsid w:val="00E75988"/>
    <w:rsid w:val="00E85839"/>
    <w:rsid w:val="00E85EE9"/>
    <w:rsid w:val="00EB10D7"/>
    <w:rsid w:val="00ED0ABB"/>
    <w:rsid w:val="00EE23EA"/>
    <w:rsid w:val="00EF4590"/>
    <w:rsid w:val="00F14035"/>
    <w:rsid w:val="00F23A1F"/>
    <w:rsid w:val="00F256E8"/>
    <w:rsid w:val="00F30E28"/>
    <w:rsid w:val="00F46C19"/>
    <w:rsid w:val="00F63EAD"/>
    <w:rsid w:val="00F71A44"/>
    <w:rsid w:val="00F81595"/>
    <w:rsid w:val="00F852B4"/>
    <w:rsid w:val="00F85E49"/>
    <w:rsid w:val="00F9659A"/>
    <w:rsid w:val="00FA220F"/>
    <w:rsid w:val="00FB5F1F"/>
    <w:rsid w:val="00FC6CB4"/>
    <w:rsid w:val="00FC7846"/>
    <w:rsid w:val="00FD0ED9"/>
    <w:rsid w:val="00FD56E3"/>
    <w:rsid w:val="00FF73CE"/>
    <w:rsid w:val="00FF78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1"/>
    <o:shapelayout v:ext="edit">
      <o:idmap v:ext="edit" data="1"/>
    </o:shapelayout>
  </w:shapeDefaults>
  <w:decimalSymbol w:val="."/>
  <w:listSeparator w:val=","/>
  <w14:docId w14:val="0D89E835"/>
  <w15:chartTrackingRefBased/>
  <w15:docId w15:val="{8E9B7942-24EA-413D-9DF8-FB8283B035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B07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878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878A3"/>
  </w:style>
  <w:style w:type="paragraph" w:styleId="Footer">
    <w:name w:val="footer"/>
    <w:basedOn w:val="Normal"/>
    <w:link w:val="FooterChar"/>
    <w:uiPriority w:val="99"/>
    <w:unhideWhenUsed/>
    <w:rsid w:val="005878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878A3"/>
  </w:style>
  <w:style w:type="table" w:styleId="TableGrid">
    <w:name w:val="Table Grid"/>
    <w:basedOn w:val="TableNormal"/>
    <w:uiPriority w:val="39"/>
    <w:rsid w:val="004D0E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"/>
    <w:qFormat/>
    <w:rsid w:val="00392BBA"/>
    <w:pPr>
      <w:autoSpaceDE w:val="0"/>
      <w:autoSpaceDN w:val="0"/>
      <w:adjustRightInd w:val="0"/>
      <w:spacing w:before="4" w:after="0" w:line="240" w:lineRule="auto"/>
    </w:pPr>
    <w:rPr>
      <w:rFonts w:ascii="Times New Roman" w:hAnsi="Times New Roman" w:cs="Times New Roman"/>
      <w:kern w:val="0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"/>
    <w:rsid w:val="00392BBA"/>
    <w:rPr>
      <w:rFonts w:ascii="Times New Roman" w:hAnsi="Times New Roman" w:cs="Times New Roman"/>
      <w:kern w:val="0"/>
      <w:sz w:val="24"/>
      <w:szCs w:val="24"/>
    </w:rPr>
  </w:style>
  <w:style w:type="paragraph" w:styleId="ListParagraph">
    <w:name w:val="List Paragraph"/>
    <w:basedOn w:val="Normal"/>
    <w:uiPriority w:val="1"/>
    <w:qFormat/>
    <w:rsid w:val="0078045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kern w:val="0"/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rsid w:val="006F04A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1.png"/><Relationship Id="rId671" Type="http://schemas.openxmlformats.org/officeDocument/2006/relationships/oleObject" Target="embeddings/oleObject122.bin"/><Relationship Id="rId21" Type="http://schemas.openxmlformats.org/officeDocument/2006/relationships/image" Target="media/image13.png"/><Relationship Id="rId324" Type="http://schemas.openxmlformats.org/officeDocument/2006/relationships/image" Target="media/image288.png"/><Relationship Id="rId531" Type="http://schemas.openxmlformats.org/officeDocument/2006/relationships/oleObject" Target="embeddings/oleObject52.bin"/><Relationship Id="rId629" Type="http://schemas.openxmlformats.org/officeDocument/2006/relationships/oleObject" Target="embeddings/oleObject101.bin"/><Relationship Id="rId170" Type="http://schemas.openxmlformats.org/officeDocument/2006/relationships/oleObject" Target="embeddings/oleObject16.bin"/><Relationship Id="rId268" Type="http://schemas.openxmlformats.org/officeDocument/2006/relationships/image" Target="media/image236.png"/><Relationship Id="rId475" Type="http://schemas.openxmlformats.org/officeDocument/2006/relationships/image" Target="media/image424.png"/><Relationship Id="rId682" Type="http://schemas.openxmlformats.org/officeDocument/2006/relationships/image" Target="media/image542.wmf"/><Relationship Id="rId32" Type="http://schemas.openxmlformats.org/officeDocument/2006/relationships/image" Target="media/image24.png"/><Relationship Id="rId128" Type="http://schemas.openxmlformats.org/officeDocument/2006/relationships/image" Target="media/image113.png"/><Relationship Id="rId335" Type="http://schemas.openxmlformats.org/officeDocument/2006/relationships/image" Target="media/image285.png"/><Relationship Id="rId542" Type="http://schemas.openxmlformats.org/officeDocument/2006/relationships/image" Target="media/image472.wmf"/><Relationship Id="rId181" Type="http://schemas.openxmlformats.org/officeDocument/2006/relationships/image" Target="media/image159.png"/><Relationship Id="rId402" Type="http://schemas.openxmlformats.org/officeDocument/2006/relationships/image" Target="media/image357.png"/><Relationship Id="rId279" Type="http://schemas.openxmlformats.org/officeDocument/2006/relationships/image" Target="media/image248.png"/><Relationship Id="rId486" Type="http://schemas.openxmlformats.org/officeDocument/2006/relationships/image" Target="media/image435.png"/><Relationship Id="rId693" Type="http://schemas.openxmlformats.org/officeDocument/2006/relationships/oleObject" Target="embeddings/oleObject133.bin"/><Relationship Id="rId707" Type="http://schemas.openxmlformats.org/officeDocument/2006/relationships/oleObject" Target="embeddings/oleObject140.bin"/><Relationship Id="rId43" Type="http://schemas.openxmlformats.org/officeDocument/2006/relationships/image" Target="media/image35.png"/><Relationship Id="rId139" Type="http://schemas.openxmlformats.org/officeDocument/2006/relationships/oleObject" Target="embeddings/oleObject10.bin"/><Relationship Id="rId346" Type="http://schemas.openxmlformats.org/officeDocument/2006/relationships/image" Target="media/image301.png"/><Relationship Id="rId553" Type="http://schemas.openxmlformats.org/officeDocument/2006/relationships/oleObject" Target="embeddings/oleObject63.bin"/><Relationship Id="rId192" Type="http://schemas.openxmlformats.org/officeDocument/2006/relationships/image" Target="media/image164.png"/><Relationship Id="rId206" Type="http://schemas.openxmlformats.org/officeDocument/2006/relationships/image" Target="media/image179.png"/><Relationship Id="rId413" Type="http://schemas.openxmlformats.org/officeDocument/2006/relationships/image" Target="media/image374.png"/><Relationship Id="rId497" Type="http://schemas.openxmlformats.org/officeDocument/2006/relationships/image" Target="media/image446.png"/><Relationship Id="rId620" Type="http://schemas.openxmlformats.org/officeDocument/2006/relationships/image" Target="media/image511.wmf"/><Relationship Id="rId357" Type="http://schemas.openxmlformats.org/officeDocument/2006/relationships/image" Target="media/image321.png"/><Relationship Id="rId54" Type="http://schemas.openxmlformats.org/officeDocument/2006/relationships/image" Target="media/image44.png"/><Relationship Id="rId217" Type="http://schemas.openxmlformats.org/officeDocument/2006/relationships/image" Target="media/image187.png"/><Relationship Id="rId564" Type="http://schemas.openxmlformats.org/officeDocument/2006/relationships/image" Target="media/image483.wmf"/><Relationship Id="rId424" Type="http://schemas.openxmlformats.org/officeDocument/2006/relationships/image" Target="media/image367.png"/><Relationship Id="rId631" Type="http://schemas.openxmlformats.org/officeDocument/2006/relationships/oleObject" Target="embeddings/oleObject102.bin"/><Relationship Id="rId270" Type="http://schemas.openxmlformats.org/officeDocument/2006/relationships/image" Target="media/image241.png"/><Relationship Id="rId65" Type="http://schemas.openxmlformats.org/officeDocument/2006/relationships/image" Target="media/image55.png"/><Relationship Id="rId130" Type="http://schemas.openxmlformats.org/officeDocument/2006/relationships/image" Target="media/image111.png"/><Relationship Id="rId368" Type="http://schemas.openxmlformats.org/officeDocument/2006/relationships/image" Target="media/image332.png"/><Relationship Id="rId575" Type="http://schemas.openxmlformats.org/officeDocument/2006/relationships/oleObject" Target="embeddings/oleObject74.bin"/><Relationship Id="rId228" Type="http://schemas.openxmlformats.org/officeDocument/2006/relationships/image" Target="media/image197.png"/><Relationship Id="rId435" Type="http://schemas.openxmlformats.org/officeDocument/2006/relationships/image" Target="media/image388.png"/><Relationship Id="rId642" Type="http://schemas.openxmlformats.org/officeDocument/2006/relationships/image" Target="media/image522.wmf"/><Relationship Id="rId281" Type="http://schemas.openxmlformats.org/officeDocument/2006/relationships/image" Target="media/image252.png"/><Relationship Id="rId502" Type="http://schemas.openxmlformats.org/officeDocument/2006/relationships/image" Target="media/image451.png"/><Relationship Id="rId76" Type="http://schemas.openxmlformats.org/officeDocument/2006/relationships/image" Target="media/image67.png"/><Relationship Id="rId141" Type="http://schemas.openxmlformats.org/officeDocument/2006/relationships/oleObject" Target="embeddings/oleObject11.bin"/><Relationship Id="rId379" Type="http://schemas.openxmlformats.org/officeDocument/2006/relationships/image" Target="media/image343.png"/><Relationship Id="rId586" Type="http://schemas.openxmlformats.org/officeDocument/2006/relationships/image" Target="media/image494.wmf"/><Relationship Id="rId7" Type="http://schemas.openxmlformats.org/officeDocument/2006/relationships/image" Target="media/image1.wmf"/><Relationship Id="rId239" Type="http://schemas.openxmlformats.org/officeDocument/2006/relationships/image" Target="media/image208.png"/><Relationship Id="rId446" Type="http://schemas.openxmlformats.org/officeDocument/2006/relationships/image" Target="media/image406.png"/><Relationship Id="rId653" Type="http://schemas.openxmlformats.org/officeDocument/2006/relationships/oleObject" Target="embeddings/oleObject113.bin"/><Relationship Id="rId292" Type="http://schemas.openxmlformats.org/officeDocument/2006/relationships/image" Target="media/image259.png"/><Relationship Id="rId306" Type="http://schemas.openxmlformats.org/officeDocument/2006/relationships/image" Target="media/image267.png"/><Relationship Id="rId87" Type="http://schemas.openxmlformats.org/officeDocument/2006/relationships/image" Target="media/image78.png"/><Relationship Id="rId513" Type="http://schemas.openxmlformats.org/officeDocument/2006/relationships/oleObject" Target="embeddings/oleObject43.bin"/><Relationship Id="rId597" Type="http://schemas.openxmlformats.org/officeDocument/2006/relationships/oleObject" Target="embeddings/oleObject85.bin"/><Relationship Id="rId152" Type="http://schemas.openxmlformats.org/officeDocument/2006/relationships/image" Target="media/image130.png"/><Relationship Id="rId457" Type="http://schemas.openxmlformats.org/officeDocument/2006/relationships/image" Target="media/image394.png"/><Relationship Id="rId664" Type="http://schemas.openxmlformats.org/officeDocument/2006/relationships/image" Target="media/image533.wmf"/><Relationship Id="rId14" Type="http://schemas.openxmlformats.org/officeDocument/2006/relationships/image" Target="media/image6.png"/><Relationship Id="rId317" Type="http://schemas.openxmlformats.org/officeDocument/2006/relationships/image" Target="media/image277.png"/><Relationship Id="rId524" Type="http://schemas.openxmlformats.org/officeDocument/2006/relationships/image" Target="media/image463.wmf"/><Relationship Id="rId98" Type="http://schemas.openxmlformats.org/officeDocument/2006/relationships/image" Target="media/image83.png"/><Relationship Id="rId163" Type="http://schemas.openxmlformats.org/officeDocument/2006/relationships/image" Target="media/image140.png"/><Relationship Id="rId370" Type="http://schemas.openxmlformats.org/officeDocument/2006/relationships/image" Target="media/image317.png"/><Relationship Id="rId230" Type="http://schemas.openxmlformats.org/officeDocument/2006/relationships/image" Target="media/image199.png"/><Relationship Id="rId468" Type="http://schemas.openxmlformats.org/officeDocument/2006/relationships/oleObject" Target="embeddings/oleObject36.bin"/><Relationship Id="rId675" Type="http://schemas.openxmlformats.org/officeDocument/2006/relationships/oleObject" Target="embeddings/oleObject124.bin"/><Relationship Id="rId25" Type="http://schemas.openxmlformats.org/officeDocument/2006/relationships/image" Target="media/image17.png"/><Relationship Id="rId328" Type="http://schemas.openxmlformats.org/officeDocument/2006/relationships/image" Target="media/image292.png"/><Relationship Id="rId535" Type="http://schemas.openxmlformats.org/officeDocument/2006/relationships/oleObject" Target="embeddings/oleObject54.bin"/><Relationship Id="rId174" Type="http://schemas.openxmlformats.org/officeDocument/2006/relationships/image" Target="media/image151.png"/><Relationship Id="rId381" Type="http://schemas.openxmlformats.org/officeDocument/2006/relationships/image" Target="media/image345.png"/><Relationship Id="rId602" Type="http://schemas.openxmlformats.org/officeDocument/2006/relationships/image" Target="media/image502.wmf"/><Relationship Id="rId241" Type="http://schemas.openxmlformats.org/officeDocument/2006/relationships/image" Target="media/image210.png"/><Relationship Id="rId479" Type="http://schemas.openxmlformats.org/officeDocument/2006/relationships/image" Target="media/image428.png"/><Relationship Id="rId686" Type="http://schemas.openxmlformats.org/officeDocument/2006/relationships/image" Target="media/image544.wmf"/><Relationship Id="rId36" Type="http://schemas.openxmlformats.org/officeDocument/2006/relationships/image" Target="media/image28.png"/><Relationship Id="rId339" Type="http://schemas.openxmlformats.org/officeDocument/2006/relationships/image" Target="media/image303.png"/><Relationship Id="rId546" Type="http://schemas.openxmlformats.org/officeDocument/2006/relationships/image" Target="media/image474.wmf"/><Relationship Id="rId101" Type="http://schemas.openxmlformats.org/officeDocument/2006/relationships/image" Target="media/image86.png"/><Relationship Id="rId185" Type="http://schemas.openxmlformats.org/officeDocument/2006/relationships/image" Target="media/image160.png"/><Relationship Id="rId406" Type="http://schemas.openxmlformats.org/officeDocument/2006/relationships/image" Target="media/image361.png"/><Relationship Id="rId392" Type="http://schemas.openxmlformats.org/officeDocument/2006/relationships/image" Target="media/image356.png"/><Relationship Id="rId613" Type="http://schemas.openxmlformats.org/officeDocument/2006/relationships/oleObject" Target="embeddings/oleObject93.bin"/><Relationship Id="rId697" Type="http://schemas.openxmlformats.org/officeDocument/2006/relationships/oleObject" Target="embeddings/oleObject135.bin"/><Relationship Id="rId252" Type="http://schemas.openxmlformats.org/officeDocument/2006/relationships/image" Target="media/image223.png"/><Relationship Id="rId47" Type="http://schemas.openxmlformats.org/officeDocument/2006/relationships/image" Target="media/image39.png"/><Relationship Id="rId112" Type="http://schemas.openxmlformats.org/officeDocument/2006/relationships/image" Target="media/image96.png"/><Relationship Id="rId557" Type="http://schemas.openxmlformats.org/officeDocument/2006/relationships/oleObject" Target="embeddings/oleObject65.bin"/><Relationship Id="rId196" Type="http://schemas.openxmlformats.org/officeDocument/2006/relationships/image" Target="media/image169.png"/><Relationship Id="rId417" Type="http://schemas.openxmlformats.org/officeDocument/2006/relationships/image" Target="media/image378.png"/><Relationship Id="rId624" Type="http://schemas.openxmlformats.org/officeDocument/2006/relationships/image" Target="media/image513.wmf"/><Relationship Id="rId263" Type="http://schemas.openxmlformats.org/officeDocument/2006/relationships/image" Target="media/image217.png"/><Relationship Id="rId470" Type="http://schemas.openxmlformats.org/officeDocument/2006/relationships/oleObject" Target="embeddings/oleObject37.bin"/><Relationship Id="rId58" Type="http://schemas.openxmlformats.org/officeDocument/2006/relationships/image" Target="media/image48.png"/><Relationship Id="rId123" Type="http://schemas.openxmlformats.org/officeDocument/2006/relationships/image" Target="media/image108.png"/><Relationship Id="rId330" Type="http://schemas.openxmlformats.org/officeDocument/2006/relationships/image" Target="media/image294.png"/><Relationship Id="rId568" Type="http://schemas.openxmlformats.org/officeDocument/2006/relationships/image" Target="media/image485.wmf"/><Relationship Id="rId428" Type="http://schemas.openxmlformats.org/officeDocument/2006/relationships/image" Target="media/image372.png"/><Relationship Id="rId635" Type="http://schemas.openxmlformats.org/officeDocument/2006/relationships/oleObject" Target="embeddings/oleObject104.bin"/><Relationship Id="rId274" Type="http://schemas.openxmlformats.org/officeDocument/2006/relationships/image" Target="media/image240.png"/><Relationship Id="rId481" Type="http://schemas.openxmlformats.org/officeDocument/2006/relationships/image" Target="media/image430.png"/><Relationship Id="rId702" Type="http://schemas.openxmlformats.org/officeDocument/2006/relationships/image" Target="media/image552.wmf"/><Relationship Id="rId69" Type="http://schemas.openxmlformats.org/officeDocument/2006/relationships/image" Target="media/image59.png"/><Relationship Id="rId134" Type="http://schemas.openxmlformats.org/officeDocument/2006/relationships/image" Target="media/image117.png"/><Relationship Id="rId579" Type="http://schemas.openxmlformats.org/officeDocument/2006/relationships/oleObject" Target="embeddings/oleObject76.bin"/><Relationship Id="rId341" Type="http://schemas.openxmlformats.org/officeDocument/2006/relationships/image" Target="media/image305.png"/><Relationship Id="rId439" Type="http://schemas.openxmlformats.org/officeDocument/2006/relationships/image" Target="media/image399.png"/><Relationship Id="rId646" Type="http://schemas.openxmlformats.org/officeDocument/2006/relationships/image" Target="media/image524.wmf"/><Relationship Id="rId201" Type="http://schemas.openxmlformats.org/officeDocument/2006/relationships/image" Target="media/image167.png"/><Relationship Id="rId285" Type="http://schemas.openxmlformats.org/officeDocument/2006/relationships/image" Target="media/image251.png"/><Relationship Id="rId506" Type="http://schemas.openxmlformats.org/officeDocument/2006/relationships/image" Target="media/image454.wmf"/><Relationship Id="rId492" Type="http://schemas.openxmlformats.org/officeDocument/2006/relationships/image" Target="media/image441.png"/><Relationship Id="rId713" Type="http://schemas.openxmlformats.org/officeDocument/2006/relationships/header" Target="header2.xml"/><Relationship Id="rId145" Type="http://schemas.openxmlformats.org/officeDocument/2006/relationships/oleObject" Target="embeddings/oleObject13.bin"/><Relationship Id="rId352" Type="http://schemas.openxmlformats.org/officeDocument/2006/relationships/image" Target="media/image312.png"/><Relationship Id="rId212" Type="http://schemas.openxmlformats.org/officeDocument/2006/relationships/oleObject" Target="embeddings/oleObject22.bin"/><Relationship Id="rId657" Type="http://schemas.openxmlformats.org/officeDocument/2006/relationships/oleObject" Target="embeddings/oleObject115.bin"/><Relationship Id="rId296" Type="http://schemas.openxmlformats.org/officeDocument/2006/relationships/image" Target="media/image262.wmf"/><Relationship Id="rId517" Type="http://schemas.openxmlformats.org/officeDocument/2006/relationships/oleObject" Target="embeddings/oleObject45.bin"/><Relationship Id="rId60" Type="http://schemas.openxmlformats.org/officeDocument/2006/relationships/image" Target="media/image50.png"/><Relationship Id="rId156" Type="http://schemas.openxmlformats.org/officeDocument/2006/relationships/image" Target="media/image135.png"/><Relationship Id="rId363" Type="http://schemas.openxmlformats.org/officeDocument/2006/relationships/image" Target="media/image327.png"/><Relationship Id="rId570" Type="http://schemas.openxmlformats.org/officeDocument/2006/relationships/image" Target="media/image486.wmf"/><Relationship Id="rId223" Type="http://schemas.openxmlformats.org/officeDocument/2006/relationships/image" Target="media/image195.png"/><Relationship Id="rId430" Type="http://schemas.openxmlformats.org/officeDocument/2006/relationships/image" Target="media/image383.png"/><Relationship Id="rId668" Type="http://schemas.openxmlformats.org/officeDocument/2006/relationships/image" Target="media/image535.wmf"/><Relationship Id="rId18" Type="http://schemas.openxmlformats.org/officeDocument/2006/relationships/image" Target="media/image10.png"/><Relationship Id="rId528" Type="http://schemas.openxmlformats.org/officeDocument/2006/relationships/image" Target="media/image465.wmf"/><Relationship Id="rId167" Type="http://schemas.openxmlformats.org/officeDocument/2006/relationships/image" Target="media/image144.png"/><Relationship Id="rId374" Type="http://schemas.openxmlformats.org/officeDocument/2006/relationships/image" Target="media/image334.png"/><Relationship Id="rId581" Type="http://schemas.openxmlformats.org/officeDocument/2006/relationships/oleObject" Target="embeddings/oleObject77.bin"/><Relationship Id="rId71" Type="http://schemas.openxmlformats.org/officeDocument/2006/relationships/image" Target="media/image62.png"/><Relationship Id="rId234" Type="http://schemas.openxmlformats.org/officeDocument/2006/relationships/image" Target="media/image203.png"/><Relationship Id="rId679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image" Target="media/image21.png"/><Relationship Id="rId441" Type="http://schemas.openxmlformats.org/officeDocument/2006/relationships/image" Target="media/image401.png"/><Relationship Id="rId539" Type="http://schemas.openxmlformats.org/officeDocument/2006/relationships/oleObject" Target="embeddings/oleObject56.bin"/><Relationship Id="rId40" Type="http://schemas.openxmlformats.org/officeDocument/2006/relationships/image" Target="media/image32.png"/><Relationship Id="rId136" Type="http://schemas.openxmlformats.org/officeDocument/2006/relationships/image" Target="media/image121.png"/><Relationship Id="rId178" Type="http://schemas.openxmlformats.org/officeDocument/2006/relationships/image" Target="media/image155.png"/><Relationship Id="rId301" Type="http://schemas.openxmlformats.org/officeDocument/2006/relationships/oleObject" Target="embeddings/oleObject27.bin"/><Relationship Id="rId343" Type="http://schemas.openxmlformats.org/officeDocument/2006/relationships/image" Target="media/image298.png"/><Relationship Id="rId550" Type="http://schemas.openxmlformats.org/officeDocument/2006/relationships/image" Target="media/image476.wmf"/><Relationship Id="rId82" Type="http://schemas.openxmlformats.org/officeDocument/2006/relationships/image" Target="media/image73.png"/><Relationship Id="rId203" Type="http://schemas.openxmlformats.org/officeDocument/2006/relationships/image" Target="media/image174.png"/><Relationship Id="rId385" Type="http://schemas.openxmlformats.org/officeDocument/2006/relationships/image" Target="media/image349.png"/><Relationship Id="rId592" Type="http://schemas.openxmlformats.org/officeDocument/2006/relationships/image" Target="media/image497.wmf"/><Relationship Id="rId606" Type="http://schemas.openxmlformats.org/officeDocument/2006/relationships/image" Target="media/image504.wmf"/><Relationship Id="rId648" Type="http://schemas.openxmlformats.org/officeDocument/2006/relationships/image" Target="media/image525.png"/><Relationship Id="rId245" Type="http://schemas.openxmlformats.org/officeDocument/2006/relationships/image" Target="media/image214.png"/><Relationship Id="rId287" Type="http://schemas.openxmlformats.org/officeDocument/2006/relationships/image" Target="media/image258.png"/><Relationship Id="rId410" Type="http://schemas.openxmlformats.org/officeDocument/2006/relationships/image" Target="media/image371.png"/><Relationship Id="rId452" Type="http://schemas.openxmlformats.org/officeDocument/2006/relationships/image" Target="media/image412.png"/><Relationship Id="rId494" Type="http://schemas.openxmlformats.org/officeDocument/2006/relationships/image" Target="media/image443.png"/><Relationship Id="rId508" Type="http://schemas.openxmlformats.org/officeDocument/2006/relationships/image" Target="media/image455.wmf"/><Relationship Id="rId715" Type="http://schemas.openxmlformats.org/officeDocument/2006/relationships/header" Target="header3.xml"/><Relationship Id="rId105" Type="http://schemas.openxmlformats.org/officeDocument/2006/relationships/image" Target="media/image91.png"/><Relationship Id="rId147" Type="http://schemas.openxmlformats.org/officeDocument/2006/relationships/oleObject" Target="embeddings/oleObject14.bin"/><Relationship Id="rId312" Type="http://schemas.openxmlformats.org/officeDocument/2006/relationships/image" Target="media/image270.png"/><Relationship Id="rId354" Type="http://schemas.openxmlformats.org/officeDocument/2006/relationships/image" Target="media/image314.png"/><Relationship Id="rId51" Type="http://schemas.openxmlformats.org/officeDocument/2006/relationships/image" Target="media/image41.png"/><Relationship Id="rId93" Type="http://schemas.openxmlformats.org/officeDocument/2006/relationships/image" Target="media/image81.png"/><Relationship Id="rId189" Type="http://schemas.openxmlformats.org/officeDocument/2006/relationships/image" Target="media/image161.png"/><Relationship Id="rId396" Type="http://schemas.openxmlformats.org/officeDocument/2006/relationships/oleObject" Target="embeddings/oleObject32.bin"/><Relationship Id="rId561" Type="http://schemas.openxmlformats.org/officeDocument/2006/relationships/oleObject" Target="embeddings/oleObject67.bin"/><Relationship Id="rId617" Type="http://schemas.openxmlformats.org/officeDocument/2006/relationships/oleObject" Target="embeddings/oleObject95.bin"/><Relationship Id="rId659" Type="http://schemas.openxmlformats.org/officeDocument/2006/relationships/oleObject" Target="embeddings/oleObject116.bin"/><Relationship Id="rId214" Type="http://schemas.openxmlformats.org/officeDocument/2006/relationships/image" Target="media/image184.png"/><Relationship Id="rId256" Type="http://schemas.openxmlformats.org/officeDocument/2006/relationships/image" Target="media/image227.png"/><Relationship Id="rId298" Type="http://schemas.openxmlformats.org/officeDocument/2006/relationships/image" Target="media/image263.wmf"/><Relationship Id="rId421" Type="http://schemas.openxmlformats.org/officeDocument/2006/relationships/image" Target="media/image365.png"/><Relationship Id="rId463" Type="http://schemas.openxmlformats.org/officeDocument/2006/relationships/image" Target="media/image415.emf"/><Relationship Id="rId519" Type="http://schemas.openxmlformats.org/officeDocument/2006/relationships/oleObject" Target="embeddings/oleObject46.bin"/><Relationship Id="rId670" Type="http://schemas.openxmlformats.org/officeDocument/2006/relationships/image" Target="media/image536.wmf"/><Relationship Id="rId116" Type="http://schemas.openxmlformats.org/officeDocument/2006/relationships/image" Target="media/image100.png"/><Relationship Id="rId158" Type="http://schemas.openxmlformats.org/officeDocument/2006/relationships/image" Target="media/image137.png"/><Relationship Id="rId323" Type="http://schemas.openxmlformats.org/officeDocument/2006/relationships/image" Target="media/image287.png"/><Relationship Id="rId530" Type="http://schemas.openxmlformats.org/officeDocument/2006/relationships/image" Target="media/image466.wmf"/><Relationship Id="rId20" Type="http://schemas.openxmlformats.org/officeDocument/2006/relationships/image" Target="media/image12.png"/><Relationship Id="rId62" Type="http://schemas.openxmlformats.org/officeDocument/2006/relationships/image" Target="media/image52.png"/><Relationship Id="rId365" Type="http://schemas.openxmlformats.org/officeDocument/2006/relationships/image" Target="media/image329.png"/><Relationship Id="rId572" Type="http://schemas.openxmlformats.org/officeDocument/2006/relationships/image" Target="media/image487.wmf"/><Relationship Id="rId628" Type="http://schemas.openxmlformats.org/officeDocument/2006/relationships/image" Target="media/image515.wmf"/><Relationship Id="rId225" Type="http://schemas.openxmlformats.org/officeDocument/2006/relationships/image" Target="media/image189.wmf"/><Relationship Id="rId267" Type="http://schemas.openxmlformats.org/officeDocument/2006/relationships/image" Target="media/image234.png"/><Relationship Id="rId432" Type="http://schemas.openxmlformats.org/officeDocument/2006/relationships/image" Target="media/image385.png"/><Relationship Id="rId474" Type="http://schemas.openxmlformats.org/officeDocument/2006/relationships/image" Target="media/image423.png"/><Relationship Id="rId127" Type="http://schemas.openxmlformats.org/officeDocument/2006/relationships/image" Target="media/image112.png"/><Relationship Id="rId681" Type="http://schemas.openxmlformats.org/officeDocument/2006/relationships/oleObject" Target="embeddings/oleObject127.bin"/><Relationship Id="rId31" Type="http://schemas.openxmlformats.org/officeDocument/2006/relationships/image" Target="media/image23.png"/><Relationship Id="rId73" Type="http://schemas.openxmlformats.org/officeDocument/2006/relationships/image" Target="media/image64.png"/><Relationship Id="rId169" Type="http://schemas.openxmlformats.org/officeDocument/2006/relationships/image" Target="media/image146.png"/><Relationship Id="rId334" Type="http://schemas.openxmlformats.org/officeDocument/2006/relationships/image" Target="media/image284.png"/><Relationship Id="rId376" Type="http://schemas.openxmlformats.org/officeDocument/2006/relationships/image" Target="media/image336.png"/><Relationship Id="rId541" Type="http://schemas.openxmlformats.org/officeDocument/2006/relationships/oleObject" Target="embeddings/oleObject57.bin"/><Relationship Id="rId583" Type="http://schemas.openxmlformats.org/officeDocument/2006/relationships/oleObject" Target="embeddings/oleObject78.bin"/><Relationship Id="rId639" Type="http://schemas.openxmlformats.org/officeDocument/2006/relationships/oleObject" Target="embeddings/oleObject106.bin"/><Relationship Id="rId4" Type="http://schemas.openxmlformats.org/officeDocument/2006/relationships/webSettings" Target="webSettings.xml"/><Relationship Id="rId180" Type="http://schemas.openxmlformats.org/officeDocument/2006/relationships/image" Target="media/image158.png"/><Relationship Id="rId236" Type="http://schemas.openxmlformats.org/officeDocument/2006/relationships/image" Target="media/image205.png"/><Relationship Id="rId278" Type="http://schemas.openxmlformats.org/officeDocument/2006/relationships/image" Target="media/image247.png"/><Relationship Id="rId401" Type="http://schemas.openxmlformats.org/officeDocument/2006/relationships/image" Target="media/image353.png"/><Relationship Id="rId443" Type="http://schemas.openxmlformats.org/officeDocument/2006/relationships/image" Target="media/image403.png"/><Relationship Id="rId650" Type="http://schemas.openxmlformats.org/officeDocument/2006/relationships/image" Target="media/image526.wmf"/><Relationship Id="rId303" Type="http://schemas.openxmlformats.org/officeDocument/2006/relationships/oleObject" Target="embeddings/oleObject28.bin"/><Relationship Id="rId485" Type="http://schemas.openxmlformats.org/officeDocument/2006/relationships/image" Target="media/image434.png"/><Relationship Id="rId692" Type="http://schemas.openxmlformats.org/officeDocument/2006/relationships/image" Target="media/image547.wmf"/><Relationship Id="rId706" Type="http://schemas.openxmlformats.org/officeDocument/2006/relationships/image" Target="media/image554.wmf"/><Relationship Id="rId42" Type="http://schemas.openxmlformats.org/officeDocument/2006/relationships/image" Target="media/image34.png"/><Relationship Id="rId84" Type="http://schemas.openxmlformats.org/officeDocument/2006/relationships/image" Target="media/image75.png"/><Relationship Id="rId138" Type="http://schemas.openxmlformats.org/officeDocument/2006/relationships/image" Target="media/image120.png"/><Relationship Id="rId345" Type="http://schemas.openxmlformats.org/officeDocument/2006/relationships/image" Target="media/image300.png"/><Relationship Id="rId387" Type="http://schemas.openxmlformats.org/officeDocument/2006/relationships/image" Target="media/image338.png"/><Relationship Id="rId510" Type="http://schemas.openxmlformats.org/officeDocument/2006/relationships/image" Target="media/image456.wmf"/><Relationship Id="rId552" Type="http://schemas.openxmlformats.org/officeDocument/2006/relationships/image" Target="media/image477.wmf"/><Relationship Id="rId594" Type="http://schemas.openxmlformats.org/officeDocument/2006/relationships/image" Target="media/image498.wmf"/><Relationship Id="rId608" Type="http://schemas.openxmlformats.org/officeDocument/2006/relationships/image" Target="media/image505.wmf"/><Relationship Id="rId191" Type="http://schemas.openxmlformats.org/officeDocument/2006/relationships/image" Target="media/image163.png"/><Relationship Id="rId205" Type="http://schemas.openxmlformats.org/officeDocument/2006/relationships/image" Target="media/image176.png"/><Relationship Id="rId247" Type="http://schemas.openxmlformats.org/officeDocument/2006/relationships/image" Target="media/image218.png"/><Relationship Id="rId412" Type="http://schemas.openxmlformats.org/officeDocument/2006/relationships/image" Target="media/image373.png"/><Relationship Id="rId107" Type="http://schemas.openxmlformats.org/officeDocument/2006/relationships/image" Target="media/image93.png"/><Relationship Id="rId289" Type="http://schemas.openxmlformats.org/officeDocument/2006/relationships/image" Target="media/image260.png"/><Relationship Id="rId454" Type="http://schemas.openxmlformats.org/officeDocument/2006/relationships/oleObject" Target="embeddings/oleObject35.bin"/><Relationship Id="rId496" Type="http://schemas.openxmlformats.org/officeDocument/2006/relationships/image" Target="media/image445.png"/><Relationship Id="rId661" Type="http://schemas.openxmlformats.org/officeDocument/2006/relationships/oleObject" Target="embeddings/oleObject117.bin"/><Relationship Id="rId717" Type="http://schemas.openxmlformats.org/officeDocument/2006/relationships/theme" Target="theme/theme1.xml"/><Relationship Id="rId11" Type="http://schemas.openxmlformats.org/officeDocument/2006/relationships/image" Target="media/image3.png"/><Relationship Id="rId53" Type="http://schemas.openxmlformats.org/officeDocument/2006/relationships/image" Target="media/image43.png"/><Relationship Id="rId149" Type="http://schemas.openxmlformats.org/officeDocument/2006/relationships/oleObject" Target="embeddings/oleObject15.bin"/><Relationship Id="rId314" Type="http://schemas.openxmlformats.org/officeDocument/2006/relationships/image" Target="media/image272.png"/><Relationship Id="rId356" Type="http://schemas.openxmlformats.org/officeDocument/2006/relationships/image" Target="media/image320.png"/><Relationship Id="rId398" Type="http://schemas.openxmlformats.org/officeDocument/2006/relationships/oleObject" Target="embeddings/oleObject33.bin"/><Relationship Id="rId521" Type="http://schemas.openxmlformats.org/officeDocument/2006/relationships/oleObject" Target="embeddings/oleObject47.bin"/><Relationship Id="rId563" Type="http://schemas.openxmlformats.org/officeDocument/2006/relationships/oleObject" Target="embeddings/oleObject68.bin"/><Relationship Id="rId619" Type="http://schemas.openxmlformats.org/officeDocument/2006/relationships/oleObject" Target="embeddings/oleObject96.bin"/><Relationship Id="rId95" Type="http://schemas.openxmlformats.org/officeDocument/2006/relationships/image" Target="media/image82.png"/><Relationship Id="rId160" Type="http://schemas.openxmlformats.org/officeDocument/2006/relationships/image" Target="media/image139.png"/><Relationship Id="rId216" Type="http://schemas.openxmlformats.org/officeDocument/2006/relationships/image" Target="media/image186.png"/><Relationship Id="rId423" Type="http://schemas.openxmlformats.org/officeDocument/2006/relationships/image" Target="media/image366.png"/><Relationship Id="rId258" Type="http://schemas.openxmlformats.org/officeDocument/2006/relationships/image" Target="media/image229.png"/><Relationship Id="rId465" Type="http://schemas.openxmlformats.org/officeDocument/2006/relationships/image" Target="media/image417.png"/><Relationship Id="rId630" Type="http://schemas.openxmlformats.org/officeDocument/2006/relationships/image" Target="media/image516.wmf"/><Relationship Id="rId672" Type="http://schemas.openxmlformats.org/officeDocument/2006/relationships/image" Target="media/image537.wmf"/><Relationship Id="rId22" Type="http://schemas.openxmlformats.org/officeDocument/2006/relationships/image" Target="media/image14.png"/><Relationship Id="rId64" Type="http://schemas.openxmlformats.org/officeDocument/2006/relationships/image" Target="media/image54.png"/><Relationship Id="rId118" Type="http://schemas.openxmlformats.org/officeDocument/2006/relationships/image" Target="media/image103.png"/><Relationship Id="rId325" Type="http://schemas.openxmlformats.org/officeDocument/2006/relationships/image" Target="media/image289.png"/><Relationship Id="rId367" Type="http://schemas.openxmlformats.org/officeDocument/2006/relationships/image" Target="media/image331.png"/><Relationship Id="rId532" Type="http://schemas.openxmlformats.org/officeDocument/2006/relationships/image" Target="media/image467.wmf"/><Relationship Id="rId574" Type="http://schemas.openxmlformats.org/officeDocument/2006/relationships/image" Target="media/image488.wmf"/><Relationship Id="rId171" Type="http://schemas.openxmlformats.org/officeDocument/2006/relationships/image" Target="media/image148.png"/><Relationship Id="rId227" Type="http://schemas.openxmlformats.org/officeDocument/2006/relationships/image" Target="media/image190.png"/><Relationship Id="rId269" Type="http://schemas.openxmlformats.org/officeDocument/2006/relationships/image" Target="media/image238.png"/><Relationship Id="rId434" Type="http://schemas.openxmlformats.org/officeDocument/2006/relationships/image" Target="media/image387.png"/><Relationship Id="rId476" Type="http://schemas.openxmlformats.org/officeDocument/2006/relationships/image" Target="media/image425.png"/><Relationship Id="rId641" Type="http://schemas.openxmlformats.org/officeDocument/2006/relationships/oleObject" Target="embeddings/oleObject107.bin"/><Relationship Id="rId683" Type="http://schemas.openxmlformats.org/officeDocument/2006/relationships/oleObject" Target="embeddings/oleObject128.bin"/><Relationship Id="rId33" Type="http://schemas.openxmlformats.org/officeDocument/2006/relationships/image" Target="media/image25.png"/><Relationship Id="rId129" Type="http://schemas.openxmlformats.org/officeDocument/2006/relationships/image" Target="media/image114.png"/><Relationship Id="rId280" Type="http://schemas.openxmlformats.org/officeDocument/2006/relationships/image" Target="media/image249.png"/><Relationship Id="rId336" Type="http://schemas.openxmlformats.org/officeDocument/2006/relationships/image" Target="media/image296.png"/><Relationship Id="rId501" Type="http://schemas.openxmlformats.org/officeDocument/2006/relationships/image" Target="media/image450.png"/><Relationship Id="rId543" Type="http://schemas.openxmlformats.org/officeDocument/2006/relationships/oleObject" Target="embeddings/oleObject58.bin"/><Relationship Id="rId75" Type="http://schemas.openxmlformats.org/officeDocument/2006/relationships/image" Target="media/image66.png"/><Relationship Id="rId140" Type="http://schemas.openxmlformats.org/officeDocument/2006/relationships/image" Target="media/image123.png"/><Relationship Id="rId182" Type="http://schemas.openxmlformats.org/officeDocument/2006/relationships/image" Target="media/image156.png"/><Relationship Id="rId378" Type="http://schemas.openxmlformats.org/officeDocument/2006/relationships/image" Target="media/image342.png"/><Relationship Id="rId403" Type="http://schemas.openxmlformats.org/officeDocument/2006/relationships/image" Target="media/image358.png"/><Relationship Id="rId585" Type="http://schemas.openxmlformats.org/officeDocument/2006/relationships/oleObject" Target="embeddings/oleObject79.bin"/><Relationship Id="rId6" Type="http://schemas.openxmlformats.org/officeDocument/2006/relationships/endnotes" Target="endnotes.xml"/><Relationship Id="rId238" Type="http://schemas.openxmlformats.org/officeDocument/2006/relationships/image" Target="media/image207.png"/><Relationship Id="rId445" Type="http://schemas.openxmlformats.org/officeDocument/2006/relationships/image" Target="media/image405.png"/><Relationship Id="rId487" Type="http://schemas.openxmlformats.org/officeDocument/2006/relationships/image" Target="media/image436.png"/><Relationship Id="rId610" Type="http://schemas.openxmlformats.org/officeDocument/2006/relationships/image" Target="media/image506.wmf"/><Relationship Id="rId652" Type="http://schemas.openxmlformats.org/officeDocument/2006/relationships/image" Target="media/image527.wmf"/><Relationship Id="rId694" Type="http://schemas.openxmlformats.org/officeDocument/2006/relationships/image" Target="media/image548.wmf"/><Relationship Id="rId708" Type="http://schemas.openxmlformats.org/officeDocument/2006/relationships/image" Target="media/image555.wmf"/><Relationship Id="rId291" Type="http://schemas.openxmlformats.org/officeDocument/2006/relationships/image" Target="media/image262.png"/><Relationship Id="rId305" Type="http://schemas.openxmlformats.org/officeDocument/2006/relationships/oleObject" Target="embeddings/oleObject29.bin"/><Relationship Id="rId347" Type="http://schemas.openxmlformats.org/officeDocument/2006/relationships/image" Target="media/image307.png"/><Relationship Id="rId512" Type="http://schemas.openxmlformats.org/officeDocument/2006/relationships/image" Target="media/image457.wmf"/><Relationship Id="rId44" Type="http://schemas.openxmlformats.org/officeDocument/2006/relationships/image" Target="media/image36.png"/><Relationship Id="rId86" Type="http://schemas.openxmlformats.org/officeDocument/2006/relationships/image" Target="media/image77.png"/><Relationship Id="rId151" Type="http://schemas.openxmlformats.org/officeDocument/2006/relationships/image" Target="media/image129.png"/><Relationship Id="rId389" Type="http://schemas.openxmlformats.org/officeDocument/2006/relationships/image" Target="media/image340.png"/><Relationship Id="rId554" Type="http://schemas.openxmlformats.org/officeDocument/2006/relationships/image" Target="media/image478.wmf"/><Relationship Id="rId596" Type="http://schemas.openxmlformats.org/officeDocument/2006/relationships/image" Target="media/image499.wmf"/><Relationship Id="rId193" Type="http://schemas.openxmlformats.org/officeDocument/2006/relationships/image" Target="media/image165.png"/><Relationship Id="rId207" Type="http://schemas.openxmlformats.org/officeDocument/2006/relationships/image" Target="media/image178.png"/><Relationship Id="rId249" Type="http://schemas.openxmlformats.org/officeDocument/2006/relationships/image" Target="media/image220.png"/><Relationship Id="rId414" Type="http://schemas.openxmlformats.org/officeDocument/2006/relationships/image" Target="media/image375.png"/><Relationship Id="rId456" Type="http://schemas.openxmlformats.org/officeDocument/2006/relationships/image" Target="media/image393.png"/><Relationship Id="rId498" Type="http://schemas.openxmlformats.org/officeDocument/2006/relationships/image" Target="media/image447.png"/><Relationship Id="rId621" Type="http://schemas.openxmlformats.org/officeDocument/2006/relationships/oleObject" Target="embeddings/oleObject97.bin"/><Relationship Id="rId663" Type="http://schemas.openxmlformats.org/officeDocument/2006/relationships/oleObject" Target="embeddings/oleObject118.bin"/><Relationship Id="rId13" Type="http://schemas.openxmlformats.org/officeDocument/2006/relationships/image" Target="media/image5.png"/><Relationship Id="rId109" Type="http://schemas.openxmlformats.org/officeDocument/2006/relationships/image" Target="media/image95.png"/><Relationship Id="rId260" Type="http://schemas.openxmlformats.org/officeDocument/2006/relationships/image" Target="media/image231.png"/><Relationship Id="rId316" Type="http://schemas.openxmlformats.org/officeDocument/2006/relationships/image" Target="media/image276.png"/><Relationship Id="rId523" Type="http://schemas.openxmlformats.org/officeDocument/2006/relationships/oleObject" Target="embeddings/oleObject48.bin"/><Relationship Id="rId55" Type="http://schemas.openxmlformats.org/officeDocument/2006/relationships/image" Target="media/image45.png"/><Relationship Id="rId97" Type="http://schemas.openxmlformats.org/officeDocument/2006/relationships/oleObject" Target="embeddings/oleObject8.bin"/><Relationship Id="rId120" Type="http://schemas.openxmlformats.org/officeDocument/2006/relationships/image" Target="media/image105.png"/><Relationship Id="rId358" Type="http://schemas.openxmlformats.org/officeDocument/2006/relationships/image" Target="media/image322.png"/><Relationship Id="rId565" Type="http://schemas.openxmlformats.org/officeDocument/2006/relationships/oleObject" Target="embeddings/oleObject69.bin"/><Relationship Id="rId162" Type="http://schemas.openxmlformats.org/officeDocument/2006/relationships/image" Target="media/image141.png"/><Relationship Id="rId218" Type="http://schemas.openxmlformats.org/officeDocument/2006/relationships/image" Target="media/image188.png"/><Relationship Id="rId425" Type="http://schemas.openxmlformats.org/officeDocument/2006/relationships/image" Target="media/image368.png"/><Relationship Id="rId467" Type="http://schemas.openxmlformats.org/officeDocument/2006/relationships/image" Target="media/image419.wmf"/><Relationship Id="rId632" Type="http://schemas.openxmlformats.org/officeDocument/2006/relationships/image" Target="media/image517.png"/><Relationship Id="rId271" Type="http://schemas.openxmlformats.org/officeDocument/2006/relationships/image" Target="media/image242.png"/><Relationship Id="rId674" Type="http://schemas.openxmlformats.org/officeDocument/2006/relationships/image" Target="media/image538.wmf"/><Relationship Id="rId24" Type="http://schemas.openxmlformats.org/officeDocument/2006/relationships/image" Target="media/image16.png"/><Relationship Id="rId66" Type="http://schemas.openxmlformats.org/officeDocument/2006/relationships/image" Target="media/image56.png"/><Relationship Id="rId131" Type="http://schemas.openxmlformats.org/officeDocument/2006/relationships/image" Target="media/image116.png"/><Relationship Id="rId327" Type="http://schemas.openxmlformats.org/officeDocument/2006/relationships/image" Target="media/image291.png"/><Relationship Id="rId369" Type="http://schemas.openxmlformats.org/officeDocument/2006/relationships/image" Target="media/image316.png"/><Relationship Id="rId534" Type="http://schemas.openxmlformats.org/officeDocument/2006/relationships/image" Target="media/image468.wmf"/><Relationship Id="rId576" Type="http://schemas.openxmlformats.org/officeDocument/2006/relationships/image" Target="media/image489.wmf"/><Relationship Id="rId173" Type="http://schemas.openxmlformats.org/officeDocument/2006/relationships/image" Target="media/image150.png"/><Relationship Id="rId229" Type="http://schemas.openxmlformats.org/officeDocument/2006/relationships/image" Target="media/image198.png"/><Relationship Id="rId380" Type="http://schemas.openxmlformats.org/officeDocument/2006/relationships/image" Target="media/image344.png"/><Relationship Id="rId436" Type="http://schemas.openxmlformats.org/officeDocument/2006/relationships/image" Target="media/image389.png"/><Relationship Id="rId601" Type="http://schemas.openxmlformats.org/officeDocument/2006/relationships/oleObject" Target="embeddings/oleObject87.bin"/><Relationship Id="rId643" Type="http://schemas.openxmlformats.org/officeDocument/2006/relationships/oleObject" Target="embeddings/oleObject108.bin"/><Relationship Id="rId240" Type="http://schemas.openxmlformats.org/officeDocument/2006/relationships/image" Target="media/image209.png"/><Relationship Id="rId478" Type="http://schemas.openxmlformats.org/officeDocument/2006/relationships/image" Target="media/image427.png"/><Relationship Id="rId685" Type="http://schemas.openxmlformats.org/officeDocument/2006/relationships/oleObject" Target="embeddings/oleObject129.bin"/><Relationship Id="rId35" Type="http://schemas.openxmlformats.org/officeDocument/2006/relationships/image" Target="media/image27.png"/><Relationship Id="rId77" Type="http://schemas.openxmlformats.org/officeDocument/2006/relationships/image" Target="media/image68.png"/><Relationship Id="rId100" Type="http://schemas.openxmlformats.org/officeDocument/2006/relationships/image" Target="media/image85.png"/><Relationship Id="rId282" Type="http://schemas.openxmlformats.org/officeDocument/2006/relationships/image" Target="media/image253.png"/><Relationship Id="rId338" Type="http://schemas.openxmlformats.org/officeDocument/2006/relationships/image" Target="media/image302.png"/><Relationship Id="rId503" Type="http://schemas.openxmlformats.org/officeDocument/2006/relationships/image" Target="media/image452.png"/><Relationship Id="rId545" Type="http://schemas.openxmlformats.org/officeDocument/2006/relationships/oleObject" Target="embeddings/oleObject59.bin"/><Relationship Id="rId587" Type="http://schemas.openxmlformats.org/officeDocument/2006/relationships/oleObject" Target="embeddings/oleObject80.bin"/><Relationship Id="rId710" Type="http://schemas.openxmlformats.org/officeDocument/2006/relationships/image" Target="media/image556.png"/><Relationship Id="rId8" Type="http://schemas.openxmlformats.org/officeDocument/2006/relationships/oleObject" Target="embeddings/oleObject1.bin"/><Relationship Id="rId142" Type="http://schemas.openxmlformats.org/officeDocument/2006/relationships/image" Target="media/image124.png"/><Relationship Id="rId184" Type="http://schemas.openxmlformats.org/officeDocument/2006/relationships/oleObject" Target="embeddings/oleObject18.bin"/><Relationship Id="rId391" Type="http://schemas.openxmlformats.org/officeDocument/2006/relationships/image" Target="media/image355.png"/><Relationship Id="rId405" Type="http://schemas.openxmlformats.org/officeDocument/2006/relationships/image" Target="media/image360.png"/><Relationship Id="rId447" Type="http://schemas.openxmlformats.org/officeDocument/2006/relationships/image" Target="media/image407.png"/><Relationship Id="rId612" Type="http://schemas.openxmlformats.org/officeDocument/2006/relationships/image" Target="media/image507.wmf"/><Relationship Id="rId251" Type="http://schemas.openxmlformats.org/officeDocument/2006/relationships/image" Target="media/image222.png"/><Relationship Id="rId489" Type="http://schemas.openxmlformats.org/officeDocument/2006/relationships/image" Target="media/image438.png"/><Relationship Id="rId654" Type="http://schemas.openxmlformats.org/officeDocument/2006/relationships/image" Target="media/image528.wmf"/><Relationship Id="rId696" Type="http://schemas.openxmlformats.org/officeDocument/2006/relationships/image" Target="media/image549.wmf"/><Relationship Id="rId46" Type="http://schemas.openxmlformats.org/officeDocument/2006/relationships/image" Target="media/image38.png"/><Relationship Id="rId293" Type="http://schemas.openxmlformats.org/officeDocument/2006/relationships/image" Target="media/image264.png"/><Relationship Id="rId307" Type="http://schemas.openxmlformats.org/officeDocument/2006/relationships/oleObject" Target="embeddings/oleObject30.bin"/><Relationship Id="rId349" Type="http://schemas.openxmlformats.org/officeDocument/2006/relationships/image" Target="media/image309.png"/><Relationship Id="rId514" Type="http://schemas.openxmlformats.org/officeDocument/2006/relationships/image" Target="media/image458.wmf"/><Relationship Id="rId556" Type="http://schemas.openxmlformats.org/officeDocument/2006/relationships/image" Target="media/image479.wmf"/><Relationship Id="rId88" Type="http://schemas.openxmlformats.org/officeDocument/2006/relationships/image" Target="media/image79.png"/><Relationship Id="rId111" Type="http://schemas.openxmlformats.org/officeDocument/2006/relationships/oleObject" Target="embeddings/oleObject9.bin"/><Relationship Id="rId153" Type="http://schemas.openxmlformats.org/officeDocument/2006/relationships/image" Target="media/image131.png"/><Relationship Id="rId195" Type="http://schemas.openxmlformats.org/officeDocument/2006/relationships/image" Target="media/image168.png"/><Relationship Id="rId209" Type="http://schemas.openxmlformats.org/officeDocument/2006/relationships/image" Target="media/image180.png"/><Relationship Id="rId360" Type="http://schemas.openxmlformats.org/officeDocument/2006/relationships/image" Target="media/image324.png"/><Relationship Id="rId416" Type="http://schemas.openxmlformats.org/officeDocument/2006/relationships/image" Target="media/image377.png"/><Relationship Id="rId598" Type="http://schemas.openxmlformats.org/officeDocument/2006/relationships/image" Target="media/image500.wmf"/><Relationship Id="rId220" Type="http://schemas.openxmlformats.org/officeDocument/2006/relationships/image" Target="media/image192.png"/><Relationship Id="rId458" Type="http://schemas.openxmlformats.org/officeDocument/2006/relationships/image" Target="media/image395.jpeg"/><Relationship Id="rId623" Type="http://schemas.openxmlformats.org/officeDocument/2006/relationships/oleObject" Target="embeddings/oleObject98.bin"/><Relationship Id="rId665" Type="http://schemas.openxmlformats.org/officeDocument/2006/relationships/oleObject" Target="embeddings/oleObject119.bin"/><Relationship Id="rId15" Type="http://schemas.openxmlformats.org/officeDocument/2006/relationships/image" Target="media/image7.png"/><Relationship Id="rId57" Type="http://schemas.openxmlformats.org/officeDocument/2006/relationships/image" Target="media/image47.png"/><Relationship Id="rId262" Type="http://schemas.openxmlformats.org/officeDocument/2006/relationships/image" Target="media/image233.png"/><Relationship Id="rId318" Type="http://schemas.openxmlformats.org/officeDocument/2006/relationships/image" Target="media/image278.png"/><Relationship Id="rId525" Type="http://schemas.openxmlformats.org/officeDocument/2006/relationships/oleObject" Target="embeddings/oleObject49.bin"/><Relationship Id="rId567" Type="http://schemas.openxmlformats.org/officeDocument/2006/relationships/oleObject" Target="embeddings/oleObject70.bin"/><Relationship Id="rId99" Type="http://schemas.openxmlformats.org/officeDocument/2006/relationships/image" Target="media/image84.png"/><Relationship Id="rId122" Type="http://schemas.openxmlformats.org/officeDocument/2006/relationships/image" Target="media/image107.png"/><Relationship Id="rId164" Type="http://schemas.openxmlformats.org/officeDocument/2006/relationships/image" Target="media/image143.png"/><Relationship Id="rId371" Type="http://schemas.openxmlformats.org/officeDocument/2006/relationships/image" Target="media/image318.png"/><Relationship Id="rId427" Type="http://schemas.openxmlformats.org/officeDocument/2006/relationships/image" Target="media/image370.png"/><Relationship Id="rId469" Type="http://schemas.openxmlformats.org/officeDocument/2006/relationships/image" Target="media/image420.wmf"/><Relationship Id="rId634" Type="http://schemas.openxmlformats.org/officeDocument/2006/relationships/image" Target="media/image518.wmf"/><Relationship Id="rId676" Type="http://schemas.openxmlformats.org/officeDocument/2006/relationships/image" Target="media/image539.png"/><Relationship Id="rId26" Type="http://schemas.openxmlformats.org/officeDocument/2006/relationships/image" Target="media/image18.png"/><Relationship Id="rId231" Type="http://schemas.openxmlformats.org/officeDocument/2006/relationships/image" Target="media/image200.png"/><Relationship Id="rId273" Type="http://schemas.openxmlformats.org/officeDocument/2006/relationships/image" Target="media/image239.png"/><Relationship Id="rId329" Type="http://schemas.openxmlformats.org/officeDocument/2006/relationships/image" Target="media/image293.png"/><Relationship Id="rId480" Type="http://schemas.openxmlformats.org/officeDocument/2006/relationships/image" Target="media/image429.png"/><Relationship Id="rId536" Type="http://schemas.openxmlformats.org/officeDocument/2006/relationships/image" Target="media/image469.wmf"/><Relationship Id="rId701" Type="http://schemas.openxmlformats.org/officeDocument/2006/relationships/oleObject" Target="embeddings/oleObject137.bin"/><Relationship Id="rId68" Type="http://schemas.openxmlformats.org/officeDocument/2006/relationships/image" Target="media/image58.png"/><Relationship Id="rId133" Type="http://schemas.openxmlformats.org/officeDocument/2006/relationships/image" Target="media/image118.png"/><Relationship Id="rId175" Type="http://schemas.openxmlformats.org/officeDocument/2006/relationships/image" Target="media/image152.png"/><Relationship Id="rId340" Type="http://schemas.openxmlformats.org/officeDocument/2006/relationships/image" Target="media/image304.png"/><Relationship Id="rId578" Type="http://schemas.openxmlformats.org/officeDocument/2006/relationships/image" Target="media/image490.wmf"/><Relationship Id="rId200" Type="http://schemas.openxmlformats.org/officeDocument/2006/relationships/image" Target="media/image173.png"/><Relationship Id="rId382" Type="http://schemas.openxmlformats.org/officeDocument/2006/relationships/image" Target="media/image346.png"/><Relationship Id="rId438" Type="http://schemas.openxmlformats.org/officeDocument/2006/relationships/image" Target="media/image398.png"/><Relationship Id="rId603" Type="http://schemas.openxmlformats.org/officeDocument/2006/relationships/oleObject" Target="embeddings/oleObject88.bin"/><Relationship Id="rId645" Type="http://schemas.openxmlformats.org/officeDocument/2006/relationships/oleObject" Target="embeddings/oleObject109.bin"/><Relationship Id="rId687" Type="http://schemas.openxmlformats.org/officeDocument/2006/relationships/oleObject" Target="embeddings/oleObject130.bin"/><Relationship Id="rId242" Type="http://schemas.openxmlformats.org/officeDocument/2006/relationships/image" Target="media/image211.png"/><Relationship Id="rId284" Type="http://schemas.openxmlformats.org/officeDocument/2006/relationships/image" Target="media/image250.png"/><Relationship Id="rId491" Type="http://schemas.openxmlformats.org/officeDocument/2006/relationships/image" Target="media/image440.png"/><Relationship Id="rId505" Type="http://schemas.openxmlformats.org/officeDocument/2006/relationships/oleObject" Target="embeddings/oleObject39.bin"/><Relationship Id="rId712" Type="http://schemas.openxmlformats.org/officeDocument/2006/relationships/header" Target="header1.xml"/><Relationship Id="rId37" Type="http://schemas.openxmlformats.org/officeDocument/2006/relationships/image" Target="media/image29.png"/><Relationship Id="rId79" Type="http://schemas.openxmlformats.org/officeDocument/2006/relationships/image" Target="media/image70.png"/><Relationship Id="rId102" Type="http://schemas.openxmlformats.org/officeDocument/2006/relationships/image" Target="media/image87.png"/><Relationship Id="rId144" Type="http://schemas.openxmlformats.org/officeDocument/2006/relationships/image" Target="media/image125.png"/><Relationship Id="rId547" Type="http://schemas.openxmlformats.org/officeDocument/2006/relationships/oleObject" Target="embeddings/oleObject60.bin"/><Relationship Id="rId589" Type="http://schemas.openxmlformats.org/officeDocument/2006/relationships/oleObject" Target="embeddings/oleObject81.bin"/><Relationship Id="rId90" Type="http://schemas.openxmlformats.org/officeDocument/2006/relationships/oleObject" Target="embeddings/oleObject4.bin"/><Relationship Id="rId186" Type="http://schemas.openxmlformats.org/officeDocument/2006/relationships/oleObject" Target="embeddings/oleObject19.bin"/><Relationship Id="rId351" Type="http://schemas.openxmlformats.org/officeDocument/2006/relationships/image" Target="media/image311.png"/><Relationship Id="rId393" Type="http://schemas.openxmlformats.org/officeDocument/2006/relationships/image" Target="media/image341.wmf"/><Relationship Id="rId407" Type="http://schemas.openxmlformats.org/officeDocument/2006/relationships/image" Target="media/image362.png"/><Relationship Id="rId449" Type="http://schemas.openxmlformats.org/officeDocument/2006/relationships/image" Target="media/image409.png"/><Relationship Id="rId614" Type="http://schemas.openxmlformats.org/officeDocument/2006/relationships/image" Target="media/image508.wmf"/><Relationship Id="rId656" Type="http://schemas.openxmlformats.org/officeDocument/2006/relationships/image" Target="media/image529.wmf"/><Relationship Id="rId211" Type="http://schemas.openxmlformats.org/officeDocument/2006/relationships/image" Target="media/image181.wmf"/><Relationship Id="rId253" Type="http://schemas.openxmlformats.org/officeDocument/2006/relationships/image" Target="media/image224.png"/><Relationship Id="rId295" Type="http://schemas.openxmlformats.org/officeDocument/2006/relationships/oleObject" Target="embeddings/oleObject24.bin"/><Relationship Id="rId309" Type="http://schemas.openxmlformats.org/officeDocument/2006/relationships/image" Target="media/image269.png"/><Relationship Id="rId460" Type="http://schemas.openxmlformats.org/officeDocument/2006/relationships/image" Target="media/image397.png"/><Relationship Id="rId516" Type="http://schemas.openxmlformats.org/officeDocument/2006/relationships/image" Target="media/image459.wmf"/><Relationship Id="rId698" Type="http://schemas.openxmlformats.org/officeDocument/2006/relationships/image" Target="media/image550.png"/><Relationship Id="rId48" Type="http://schemas.openxmlformats.org/officeDocument/2006/relationships/image" Target="media/image40.png"/><Relationship Id="rId113" Type="http://schemas.openxmlformats.org/officeDocument/2006/relationships/image" Target="media/image97.png"/><Relationship Id="rId320" Type="http://schemas.openxmlformats.org/officeDocument/2006/relationships/image" Target="media/image280.png"/><Relationship Id="rId558" Type="http://schemas.openxmlformats.org/officeDocument/2006/relationships/image" Target="media/image480.wmf"/><Relationship Id="rId155" Type="http://schemas.openxmlformats.org/officeDocument/2006/relationships/image" Target="media/image134.png"/><Relationship Id="rId197" Type="http://schemas.openxmlformats.org/officeDocument/2006/relationships/image" Target="media/image170.png"/><Relationship Id="rId362" Type="http://schemas.openxmlformats.org/officeDocument/2006/relationships/image" Target="media/image326.png"/><Relationship Id="rId418" Type="http://schemas.openxmlformats.org/officeDocument/2006/relationships/image" Target="media/image379.png"/><Relationship Id="rId625" Type="http://schemas.openxmlformats.org/officeDocument/2006/relationships/oleObject" Target="embeddings/oleObject99.bin"/><Relationship Id="rId222" Type="http://schemas.openxmlformats.org/officeDocument/2006/relationships/image" Target="media/image194.png"/><Relationship Id="rId264" Type="http://schemas.openxmlformats.org/officeDocument/2006/relationships/image" Target="media/image235.png"/><Relationship Id="rId471" Type="http://schemas.openxmlformats.org/officeDocument/2006/relationships/image" Target="media/image421.wmf"/><Relationship Id="rId667" Type="http://schemas.openxmlformats.org/officeDocument/2006/relationships/oleObject" Target="embeddings/oleObject120.bin"/><Relationship Id="rId17" Type="http://schemas.openxmlformats.org/officeDocument/2006/relationships/image" Target="media/image9.png"/><Relationship Id="rId59" Type="http://schemas.openxmlformats.org/officeDocument/2006/relationships/image" Target="media/image49.png"/><Relationship Id="rId124" Type="http://schemas.openxmlformats.org/officeDocument/2006/relationships/image" Target="media/image102.png"/><Relationship Id="rId527" Type="http://schemas.openxmlformats.org/officeDocument/2006/relationships/oleObject" Target="embeddings/oleObject50.bin"/><Relationship Id="rId569" Type="http://schemas.openxmlformats.org/officeDocument/2006/relationships/oleObject" Target="embeddings/oleObject71.bin"/><Relationship Id="rId70" Type="http://schemas.openxmlformats.org/officeDocument/2006/relationships/image" Target="media/image61.png"/><Relationship Id="rId166" Type="http://schemas.openxmlformats.org/officeDocument/2006/relationships/image" Target="media/image145.png"/><Relationship Id="rId331" Type="http://schemas.openxmlformats.org/officeDocument/2006/relationships/image" Target="media/image295.png"/><Relationship Id="rId373" Type="http://schemas.openxmlformats.org/officeDocument/2006/relationships/image" Target="media/image333.png"/><Relationship Id="rId429" Type="http://schemas.openxmlformats.org/officeDocument/2006/relationships/image" Target="media/image382.png"/><Relationship Id="rId580" Type="http://schemas.openxmlformats.org/officeDocument/2006/relationships/image" Target="media/image491.wmf"/><Relationship Id="rId636" Type="http://schemas.openxmlformats.org/officeDocument/2006/relationships/image" Target="media/image519.png"/><Relationship Id="rId1" Type="http://schemas.openxmlformats.org/officeDocument/2006/relationships/customXml" Target="../customXml/item1.xml"/><Relationship Id="rId233" Type="http://schemas.openxmlformats.org/officeDocument/2006/relationships/image" Target="media/image202.png"/><Relationship Id="rId440" Type="http://schemas.openxmlformats.org/officeDocument/2006/relationships/image" Target="media/image400.png"/><Relationship Id="rId678" Type="http://schemas.openxmlformats.org/officeDocument/2006/relationships/image" Target="media/image540.wmf"/><Relationship Id="rId28" Type="http://schemas.openxmlformats.org/officeDocument/2006/relationships/image" Target="media/image20.png"/><Relationship Id="rId275" Type="http://schemas.openxmlformats.org/officeDocument/2006/relationships/image" Target="media/image244.png"/><Relationship Id="rId300" Type="http://schemas.openxmlformats.org/officeDocument/2006/relationships/image" Target="media/image264.wmf"/><Relationship Id="rId482" Type="http://schemas.openxmlformats.org/officeDocument/2006/relationships/image" Target="media/image431.png"/><Relationship Id="rId538" Type="http://schemas.openxmlformats.org/officeDocument/2006/relationships/image" Target="media/image470.wmf"/><Relationship Id="rId703" Type="http://schemas.openxmlformats.org/officeDocument/2006/relationships/oleObject" Target="embeddings/oleObject138.bin"/><Relationship Id="rId81" Type="http://schemas.openxmlformats.org/officeDocument/2006/relationships/image" Target="media/image72.png"/><Relationship Id="rId135" Type="http://schemas.openxmlformats.org/officeDocument/2006/relationships/image" Target="media/image119.png"/><Relationship Id="rId177" Type="http://schemas.openxmlformats.org/officeDocument/2006/relationships/image" Target="media/image154.png"/><Relationship Id="rId342" Type="http://schemas.openxmlformats.org/officeDocument/2006/relationships/image" Target="media/image306.png"/><Relationship Id="rId384" Type="http://schemas.openxmlformats.org/officeDocument/2006/relationships/image" Target="media/image348.png"/><Relationship Id="rId591" Type="http://schemas.openxmlformats.org/officeDocument/2006/relationships/oleObject" Target="embeddings/oleObject82.bin"/><Relationship Id="rId605" Type="http://schemas.openxmlformats.org/officeDocument/2006/relationships/oleObject" Target="embeddings/oleObject89.bin"/><Relationship Id="rId202" Type="http://schemas.openxmlformats.org/officeDocument/2006/relationships/image" Target="media/image175.png"/><Relationship Id="rId244" Type="http://schemas.openxmlformats.org/officeDocument/2006/relationships/image" Target="media/image213.png"/><Relationship Id="rId647" Type="http://schemas.openxmlformats.org/officeDocument/2006/relationships/oleObject" Target="embeddings/oleObject110.bin"/><Relationship Id="rId689" Type="http://schemas.openxmlformats.org/officeDocument/2006/relationships/oleObject" Target="embeddings/oleObject131.bin"/><Relationship Id="rId39" Type="http://schemas.openxmlformats.org/officeDocument/2006/relationships/image" Target="media/image31.png"/><Relationship Id="rId286" Type="http://schemas.openxmlformats.org/officeDocument/2006/relationships/image" Target="media/image257.png"/><Relationship Id="rId451" Type="http://schemas.openxmlformats.org/officeDocument/2006/relationships/image" Target="media/image411.png"/><Relationship Id="rId493" Type="http://schemas.openxmlformats.org/officeDocument/2006/relationships/image" Target="media/image442.png"/><Relationship Id="rId507" Type="http://schemas.openxmlformats.org/officeDocument/2006/relationships/oleObject" Target="embeddings/oleObject40.bin"/><Relationship Id="rId549" Type="http://schemas.openxmlformats.org/officeDocument/2006/relationships/oleObject" Target="embeddings/oleObject61.bin"/><Relationship Id="rId714" Type="http://schemas.openxmlformats.org/officeDocument/2006/relationships/footer" Target="footer1.xml"/><Relationship Id="rId50" Type="http://schemas.openxmlformats.org/officeDocument/2006/relationships/oleObject" Target="embeddings/oleObject3.bin"/><Relationship Id="rId104" Type="http://schemas.openxmlformats.org/officeDocument/2006/relationships/image" Target="media/image90.png"/><Relationship Id="rId146" Type="http://schemas.openxmlformats.org/officeDocument/2006/relationships/image" Target="media/image126.png"/><Relationship Id="rId188" Type="http://schemas.openxmlformats.org/officeDocument/2006/relationships/oleObject" Target="embeddings/oleObject21.bin"/><Relationship Id="rId311" Type="http://schemas.openxmlformats.org/officeDocument/2006/relationships/image" Target="media/image275.png"/><Relationship Id="rId353" Type="http://schemas.openxmlformats.org/officeDocument/2006/relationships/image" Target="media/image313.png"/><Relationship Id="rId395" Type="http://schemas.openxmlformats.org/officeDocument/2006/relationships/image" Target="media/image342.wmf"/><Relationship Id="rId409" Type="http://schemas.openxmlformats.org/officeDocument/2006/relationships/image" Target="media/image364.png"/><Relationship Id="rId560" Type="http://schemas.openxmlformats.org/officeDocument/2006/relationships/image" Target="media/image481.wmf"/><Relationship Id="rId92" Type="http://schemas.openxmlformats.org/officeDocument/2006/relationships/oleObject" Target="embeddings/oleObject5.bin"/><Relationship Id="rId213" Type="http://schemas.openxmlformats.org/officeDocument/2006/relationships/image" Target="media/image182.png"/><Relationship Id="rId420" Type="http://schemas.openxmlformats.org/officeDocument/2006/relationships/image" Target="media/image381.png"/><Relationship Id="rId616" Type="http://schemas.openxmlformats.org/officeDocument/2006/relationships/image" Target="media/image509.wmf"/><Relationship Id="rId658" Type="http://schemas.openxmlformats.org/officeDocument/2006/relationships/image" Target="media/image530.wmf"/><Relationship Id="rId255" Type="http://schemas.openxmlformats.org/officeDocument/2006/relationships/image" Target="media/image226.png"/><Relationship Id="rId297" Type="http://schemas.openxmlformats.org/officeDocument/2006/relationships/oleObject" Target="embeddings/oleObject25.bin"/><Relationship Id="rId462" Type="http://schemas.openxmlformats.org/officeDocument/2006/relationships/image" Target="media/image414.png"/><Relationship Id="rId518" Type="http://schemas.openxmlformats.org/officeDocument/2006/relationships/image" Target="media/image460.wmf"/><Relationship Id="rId115" Type="http://schemas.openxmlformats.org/officeDocument/2006/relationships/image" Target="media/image99.png"/><Relationship Id="rId157" Type="http://schemas.openxmlformats.org/officeDocument/2006/relationships/image" Target="media/image136.png"/><Relationship Id="rId322" Type="http://schemas.openxmlformats.org/officeDocument/2006/relationships/image" Target="media/image286.png"/><Relationship Id="rId364" Type="http://schemas.openxmlformats.org/officeDocument/2006/relationships/image" Target="media/image328.png"/><Relationship Id="rId61" Type="http://schemas.openxmlformats.org/officeDocument/2006/relationships/image" Target="media/image51.png"/><Relationship Id="rId199" Type="http://schemas.openxmlformats.org/officeDocument/2006/relationships/image" Target="media/image172.png"/><Relationship Id="rId571" Type="http://schemas.openxmlformats.org/officeDocument/2006/relationships/oleObject" Target="embeddings/oleObject72.bin"/><Relationship Id="rId627" Type="http://schemas.openxmlformats.org/officeDocument/2006/relationships/oleObject" Target="embeddings/oleObject100.bin"/><Relationship Id="rId669" Type="http://schemas.openxmlformats.org/officeDocument/2006/relationships/oleObject" Target="embeddings/oleObject121.bin"/><Relationship Id="rId19" Type="http://schemas.openxmlformats.org/officeDocument/2006/relationships/image" Target="media/image11.png"/><Relationship Id="rId224" Type="http://schemas.openxmlformats.org/officeDocument/2006/relationships/image" Target="media/image196.png"/><Relationship Id="rId266" Type="http://schemas.openxmlformats.org/officeDocument/2006/relationships/image" Target="media/image237.png"/><Relationship Id="rId431" Type="http://schemas.openxmlformats.org/officeDocument/2006/relationships/image" Target="media/image384.png"/><Relationship Id="rId473" Type="http://schemas.openxmlformats.org/officeDocument/2006/relationships/image" Target="media/image422.png"/><Relationship Id="rId529" Type="http://schemas.openxmlformats.org/officeDocument/2006/relationships/oleObject" Target="embeddings/oleObject51.bin"/><Relationship Id="rId680" Type="http://schemas.openxmlformats.org/officeDocument/2006/relationships/image" Target="media/image541.wmf"/><Relationship Id="rId30" Type="http://schemas.openxmlformats.org/officeDocument/2006/relationships/image" Target="media/image22.png"/><Relationship Id="rId126" Type="http://schemas.openxmlformats.org/officeDocument/2006/relationships/image" Target="media/image110.png"/><Relationship Id="rId168" Type="http://schemas.openxmlformats.org/officeDocument/2006/relationships/image" Target="media/image147.png"/><Relationship Id="rId333" Type="http://schemas.openxmlformats.org/officeDocument/2006/relationships/image" Target="media/image283.png"/><Relationship Id="rId540" Type="http://schemas.openxmlformats.org/officeDocument/2006/relationships/image" Target="media/image471.wmf"/><Relationship Id="rId72" Type="http://schemas.openxmlformats.org/officeDocument/2006/relationships/image" Target="media/image63.png"/><Relationship Id="rId375" Type="http://schemas.openxmlformats.org/officeDocument/2006/relationships/image" Target="media/image335.png"/><Relationship Id="rId582" Type="http://schemas.openxmlformats.org/officeDocument/2006/relationships/image" Target="media/image492.wmf"/><Relationship Id="rId638" Type="http://schemas.openxmlformats.org/officeDocument/2006/relationships/image" Target="media/image520.wmf"/><Relationship Id="rId3" Type="http://schemas.openxmlformats.org/officeDocument/2006/relationships/settings" Target="settings.xml"/><Relationship Id="rId235" Type="http://schemas.openxmlformats.org/officeDocument/2006/relationships/image" Target="media/image204.png"/><Relationship Id="rId277" Type="http://schemas.openxmlformats.org/officeDocument/2006/relationships/image" Target="media/image246.png"/><Relationship Id="rId400" Type="http://schemas.openxmlformats.org/officeDocument/2006/relationships/image" Target="media/image352.jpeg"/><Relationship Id="rId442" Type="http://schemas.openxmlformats.org/officeDocument/2006/relationships/image" Target="media/image402.png"/><Relationship Id="rId484" Type="http://schemas.openxmlformats.org/officeDocument/2006/relationships/image" Target="media/image433.png"/><Relationship Id="rId705" Type="http://schemas.openxmlformats.org/officeDocument/2006/relationships/oleObject" Target="embeddings/oleObject139.bin"/><Relationship Id="rId137" Type="http://schemas.openxmlformats.org/officeDocument/2006/relationships/image" Target="media/image122.png"/><Relationship Id="rId302" Type="http://schemas.openxmlformats.org/officeDocument/2006/relationships/image" Target="media/image265.wmf"/><Relationship Id="rId344" Type="http://schemas.openxmlformats.org/officeDocument/2006/relationships/image" Target="media/image299.png"/><Relationship Id="rId691" Type="http://schemas.openxmlformats.org/officeDocument/2006/relationships/oleObject" Target="embeddings/oleObject132.bin"/><Relationship Id="rId41" Type="http://schemas.openxmlformats.org/officeDocument/2006/relationships/image" Target="media/image33.png"/><Relationship Id="rId83" Type="http://schemas.openxmlformats.org/officeDocument/2006/relationships/image" Target="media/image74.png"/><Relationship Id="rId179" Type="http://schemas.openxmlformats.org/officeDocument/2006/relationships/image" Target="media/image157.png"/><Relationship Id="rId386" Type="http://schemas.openxmlformats.org/officeDocument/2006/relationships/image" Target="media/image350.png"/><Relationship Id="rId551" Type="http://schemas.openxmlformats.org/officeDocument/2006/relationships/oleObject" Target="embeddings/oleObject62.bin"/><Relationship Id="rId593" Type="http://schemas.openxmlformats.org/officeDocument/2006/relationships/oleObject" Target="embeddings/oleObject83.bin"/><Relationship Id="rId607" Type="http://schemas.openxmlformats.org/officeDocument/2006/relationships/oleObject" Target="embeddings/oleObject90.bin"/><Relationship Id="rId649" Type="http://schemas.openxmlformats.org/officeDocument/2006/relationships/oleObject" Target="embeddings/oleObject111.bin"/><Relationship Id="rId190" Type="http://schemas.openxmlformats.org/officeDocument/2006/relationships/image" Target="media/image162.png"/><Relationship Id="rId204" Type="http://schemas.openxmlformats.org/officeDocument/2006/relationships/image" Target="media/image177.png"/><Relationship Id="rId246" Type="http://schemas.openxmlformats.org/officeDocument/2006/relationships/image" Target="media/image215.png"/><Relationship Id="rId288" Type="http://schemas.openxmlformats.org/officeDocument/2006/relationships/image" Target="media/image255.png"/><Relationship Id="rId411" Type="http://schemas.openxmlformats.org/officeDocument/2006/relationships/image" Target="media/image372.jpeg"/><Relationship Id="rId453" Type="http://schemas.openxmlformats.org/officeDocument/2006/relationships/image" Target="media/image391.wmf"/><Relationship Id="rId509" Type="http://schemas.openxmlformats.org/officeDocument/2006/relationships/oleObject" Target="embeddings/oleObject41.bin"/><Relationship Id="rId660" Type="http://schemas.openxmlformats.org/officeDocument/2006/relationships/image" Target="media/image531.wmf"/><Relationship Id="rId106" Type="http://schemas.openxmlformats.org/officeDocument/2006/relationships/image" Target="media/image92.png"/><Relationship Id="rId313" Type="http://schemas.openxmlformats.org/officeDocument/2006/relationships/image" Target="media/image271.png"/><Relationship Id="rId495" Type="http://schemas.openxmlformats.org/officeDocument/2006/relationships/image" Target="media/image444.png"/><Relationship Id="rId716" Type="http://schemas.openxmlformats.org/officeDocument/2006/relationships/fontTable" Target="fontTable.xml"/><Relationship Id="rId10" Type="http://schemas.openxmlformats.org/officeDocument/2006/relationships/oleObject" Target="embeddings/oleObject2.bin"/><Relationship Id="rId52" Type="http://schemas.openxmlformats.org/officeDocument/2006/relationships/image" Target="media/image42.png"/><Relationship Id="rId94" Type="http://schemas.openxmlformats.org/officeDocument/2006/relationships/oleObject" Target="embeddings/oleObject6.bin"/><Relationship Id="rId148" Type="http://schemas.openxmlformats.org/officeDocument/2006/relationships/image" Target="media/image127.png"/><Relationship Id="rId355" Type="http://schemas.openxmlformats.org/officeDocument/2006/relationships/image" Target="media/image315.png"/><Relationship Id="rId397" Type="http://schemas.openxmlformats.org/officeDocument/2006/relationships/image" Target="media/image343.wmf"/><Relationship Id="rId520" Type="http://schemas.openxmlformats.org/officeDocument/2006/relationships/image" Target="media/image461.wmf"/><Relationship Id="rId562" Type="http://schemas.openxmlformats.org/officeDocument/2006/relationships/image" Target="media/image482.wmf"/><Relationship Id="rId618" Type="http://schemas.openxmlformats.org/officeDocument/2006/relationships/image" Target="media/image510.wmf"/><Relationship Id="rId215" Type="http://schemas.openxmlformats.org/officeDocument/2006/relationships/image" Target="media/image185.png"/><Relationship Id="rId257" Type="http://schemas.openxmlformats.org/officeDocument/2006/relationships/image" Target="media/image228.png"/><Relationship Id="rId422" Type="http://schemas.openxmlformats.org/officeDocument/2006/relationships/oleObject" Target="embeddings/oleObject34.bin"/><Relationship Id="rId464" Type="http://schemas.openxmlformats.org/officeDocument/2006/relationships/image" Target="media/image416.png"/><Relationship Id="rId299" Type="http://schemas.openxmlformats.org/officeDocument/2006/relationships/oleObject" Target="embeddings/oleObject26.bin"/><Relationship Id="rId63" Type="http://schemas.openxmlformats.org/officeDocument/2006/relationships/image" Target="media/image53.png"/><Relationship Id="rId159" Type="http://schemas.openxmlformats.org/officeDocument/2006/relationships/image" Target="media/image133.png"/><Relationship Id="rId366" Type="http://schemas.openxmlformats.org/officeDocument/2006/relationships/image" Target="media/image330.png"/><Relationship Id="rId573" Type="http://schemas.openxmlformats.org/officeDocument/2006/relationships/oleObject" Target="embeddings/oleObject73.bin"/><Relationship Id="rId226" Type="http://schemas.openxmlformats.org/officeDocument/2006/relationships/oleObject" Target="embeddings/oleObject23.bin"/><Relationship Id="rId433" Type="http://schemas.openxmlformats.org/officeDocument/2006/relationships/image" Target="media/image386.png"/><Relationship Id="rId640" Type="http://schemas.openxmlformats.org/officeDocument/2006/relationships/image" Target="media/image521.png"/><Relationship Id="rId74" Type="http://schemas.openxmlformats.org/officeDocument/2006/relationships/image" Target="media/image65.png"/><Relationship Id="rId377" Type="http://schemas.openxmlformats.org/officeDocument/2006/relationships/image" Target="media/image337.png"/><Relationship Id="rId500" Type="http://schemas.openxmlformats.org/officeDocument/2006/relationships/image" Target="media/image449.png"/><Relationship Id="rId584" Type="http://schemas.openxmlformats.org/officeDocument/2006/relationships/image" Target="media/image493.wmf"/><Relationship Id="rId5" Type="http://schemas.openxmlformats.org/officeDocument/2006/relationships/footnotes" Target="footnotes.xml"/><Relationship Id="rId237" Type="http://schemas.openxmlformats.org/officeDocument/2006/relationships/image" Target="media/image206.png"/><Relationship Id="rId444" Type="http://schemas.openxmlformats.org/officeDocument/2006/relationships/image" Target="media/image404.png"/><Relationship Id="rId651" Type="http://schemas.openxmlformats.org/officeDocument/2006/relationships/oleObject" Target="embeddings/oleObject112.bin"/><Relationship Id="rId290" Type="http://schemas.openxmlformats.org/officeDocument/2006/relationships/image" Target="media/image256.png"/><Relationship Id="rId304" Type="http://schemas.openxmlformats.org/officeDocument/2006/relationships/image" Target="media/image266.wmf"/><Relationship Id="rId388" Type="http://schemas.openxmlformats.org/officeDocument/2006/relationships/image" Target="media/image339.png"/><Relationship Id="rId511" Type="http://schemas.openxmlformats.org/officeDocument/2006/relationships/oleObject" Target="embeddings/oleObject42.bin"/><Relationship Id="rId609" Type="http://schemas.openxmlformats.org/officeDocument/2006/relationships/oleObject" Target="embeddings/oleObject91.bin"/><Relationship Id="rId85" Type="http://schemas.openxmlformats.org/officeDocument/2006/relationships/image" Target="media/image76.png"/><Relationship Id="rId150" Type="http://schemas.openxmlformats.org/officeDocument/2006/relationships/image" Target="media/image128.png"/><Relationship Id="rId595" Type="http://schemas.openxmlformats.org/officeDocument/2006/relationships/oleObject" Target="embeddings/oleObject84.bin"/><Relationship Id="rId248" Type="http://schemas.openxmlformats.org/officeDocument/2006/relationships/image" Target="media/image219.png"/><Relationship Id="rId455" Type="http://schemas.openxmlformats.org/officeDocument/2006/relationships/image" Target="media/image392.jpeg"/><Relationship Id="rId662" Type="http://schemas.openxmlformats.org/officeDocument/2006/relationships/image" Target="media/image532.png"/><Relationship Id="rId12" Type="http://schemas.openxmlformats.org/officeDocument/2006/relationships/image" Target="media/image4.png"/><Relationship Id="rId108" Type="http://schemas.openxmlformats.org/officeDocument/2006/relationships/image" Target="media/image88.png"/><Relationship Id="rId315" Type="http://schemas.openxmlformats.org/officeDocument/2006/relationships/image" Target="media/image273.png"/><Relationship Id="rId522" Type="http://schemas.openxmlformats.org/officeDocument/2006/relationships/image" Target="media/image462.wmf"/><Relationship Id="rId96" Type="http://schemas.openxmlformats.org/officeDocument/2006/relationships/oleObject" Target="embeddings/oleObject7.bin"/><Relationship Id="rId161" Type="http://schemas.openxmlformats.org/officeDocument/2006/relationships/image" Target="media/image138.png"/><Relationship Id="rId399" Type="http://schemas.openxmlformats.org/officeDocument/2006/relationships/image" Target="media/image351.png"/><Relationship Id="rId259" Type="http://schemas.openxmlformats.org/officeDocument/2006/relationships/image" Target="media/image230.png"/><Relationship Id="rId466" Type="http://schemas.openxmlformats.org/officeDocument/2006/relationships/image" Target="media/image418.png"/><Relationship Id="rId673" Type="http://schemas.openxmlformats.org/officeDocument/2006/relationships/oleObject" Target="embeddings/oleObject123.bin"/><Relationship Id="rId23" Type="http://schemas.openxmlformats.org/officeDocument/2006/relationships/image" Target="media/image15.png"/><Relationship Id="rId119" Type="http://schemas.openxmlformats.org/officeDocument/2006/relationships/image" Target="media/image104.png"/><Relationship Id="rId326" Type="http://schemas.openxmlformats.org/officeDocument/2006/relationships/image" Target="media/image290.png"/><Relationship Id="rId533" Type="http://schemas.openxmlformats.org/officeDocument/2006/relationships/oleObject" Target="embeddings/oleObject53.bin"/><Relationship Id="rId172" Type="http://schemas.openxmlformats.org/officeDocument/2006/relationships/image" Target="media/image149.png"/><Relationship Id="rId477" Type="http://schemas.openxmlformats.org/officeDocument/2006/relationships/image" Target="media/image426.png"/><Relationship Id="rId600" Type="http://schemas.openxmlformats.org/officeDocument/2006/relationships/image" Target="media/image501.wmf"/><Relationship Id="rId684" Type="http://schemas.openxmlformats.org/officeDocument/2006/relationships/image" Target="media/image543.wmf"/><Relationship Id="rId337" Type="http://schemas.openxmlformats.org/officeDocument/2006/relationships/image" Target="media/image297.png"/><Relationship Id="rId34" Type="http://schemas.openxmlformats.org/officeDocument/2006/relationships/image" Target="media/image26.png"/><Relationship Id="rId544" Type="http://schemas.openxmlformats.org/officeDocument/2006/relationships/image" Target="media/image473.wmf"/><Relationship Id="rId183" Type="http://schemas.openxmlformats.org/officeDocument/2006/relationships/oleObject" Target="embeddings/oleObject17.bin"/><Relationship Id="rId390" Type="http://schemas.openxmlformats.org/officeDocument/2006/relationships/image" Target="media/image354.png"/><Relationship Id="rId404" Type="http://schemas.openxmlformats.org/officeDocument/2006/relationships/image" Target="media/image359.png"/><Relationship Id="rId611" Type="http://schemas.openxmlformats.org/officeDocument/2006/relationships/oleObject" Target="embeddings/oleObject92.bin"/><Relationship Id="rId250" Type="http://schemas.openxmlformats.org/officeDocument/2006/relationships/image" Target="media/image221.png"/><Relationship Id="rId488" Type="http://schemas.openxmlformats.org/officeDocument/2006/relationships/image" Target="media/image437.png"/><Relationship Id="rId695" Type="http://schemas.openxmlformats.org/officeDocument/2006/relationships/oleObject" Target="embeddings/oleObject134.bin"/><Relationship Id="rId709" Type="http://schemas.openxmlformats.org/officeDocument/2006/relationships/oleObject" Target="embeddings/oleObject141.bin"/><Relationship Id="rId45" Type="http://schemas.openxmlformats.org/officeDocument/2006/relationships/image" Target="media/image37.png"/><Relationship Id="rId110" Type="http://schemas.openxmlformats.org/officeDocument/2006/relationships/image" Target="media/image94.png"/><Relationship Id="rId348" Type="http://schemas.openxmlformats.org/officeDocument/2006/relationships/image" Target="media/image308.png"/><Relationship Id="rId555" Type="http://schemas.openxmlformats.org/officeDocument/2006/relationships/oleObject" Target="embeddings/oleObject64.bin"/><Relationship Id="rId194" Type="http://schemas.openxmlformats.org/officeDocument/2006/relationships/image" Target="media/image166.png"/><Relationship Id="rId208" Type="http://schemas.openxmlformats.org/officeDocument/2006/relationships/image" Target="media/image181.png"/><Relationship Id="rId415" Type="http://schemas.openxmlformats.org/officeDocument/2006/relationships/image" Target="media/image376.png"/><Relationship Id="rId622" Type="http://schemas.openxmlformats.org/officeDocument/2006/relationships/image" Target="media/image512.wmf"/><Relationship Id="rId261" Type="http://schemas.openxmlformats.org/officeDocument/2006/relationships/image" Target="media/image216.png"/><Relationship Id="rId499" Type="http://schemas.openxmlformats.org/officeDocument/2006/relationships/image" Target="media/image448.png"/><Relationship Id="rId56" Type="http://schemas.openxmlformats.org/officeDocument/2006/relationships/image" Target="media/image46.png"/><Relationship Id="rId359" Type="http://schemas.openxmlformats.org/officeDocument/2006/relationships/image" Target="media/image323.png"/><Relationship Id="rId566" Type="http://schemas.openxmlformats.org/officeDocument/2006/relationships/image" Target="media/image484.wmf"/><Relationship Id="rId121" Type="http://schemas.openxmlformats.org/officeDocument/2006/relationships/image" Target="media/image106.png"/><Relationship Id="rId219" Type="http://schemas.openxmlformats.org/officeDocument/2006/relationships/image" Target="media/image191.png"/><Relationship Id="rId426" Type="http://schemas.openxmlformats.org/officeDocument/2006/relationships/image" Target="media/image369.png"/><Relationship Id="rId633" Type="http://schemas.openxmlformats.org/officeDocument/2006/relationships/oleObject" Target="embeddings/oleObject103.bin"/><Relationship Id="rId67" Type="http://schemas.openxmlformats.org/officeDocument/2006/relationships/image" Target="media/image57.png"/><Relationship Id="rId272" Type="http://schemas.openxmlformats.org/officeDocument/2006/relationships/image" Target="media/image243.png"/><Relationship Id="rId577" Type="http://schemas.openxmlformats.org/officeDocument/2006/relationships/oleObject" Target="embeddings/oleObject75.bin"/><Relationship Id="rId700" Type="http://schemas.openxmlformats.org/officeDocument/2006/relationships/image" Target="media/image551.wmf"/><Relationship Id="rId132" Type="http://schemas.openxmlformats.org/officeDocument/2006/relationships/image" Target="media/image115.png"/><Relationship Id="rId437" Type="http://schemas.openxmlformats.org/officeDocument/2006/relationships/image" Target="media/image390.png"/><Relationship Id="rId644" Type="http://schemas.openxmlformats.org/officeDocument/2006/relationships/image" Target="media/image523.png"/><Relationship Id="rId283" Type="http://schemas.openxmlformats.org/officeDocument/2006/relationships/image" Target="media/image254.png"/><Relationship Id="rId490" Type="http://schemas.openxmlformats.org/officeDocument/2006/relationships/image" Target="media/image439.png"/><Relationship Id="rId504" Type="http://schemas.openxmlformats.org/officeDocument/2006/relationships/image" Target="media/image453.wmf"/><Relationship Id="rId711" Type="http://schemas.openxmlformats.org/officeDocument/2006/relationships/oleObject" Target="embeddings/oleObject142.bin"/><Relationship Id="rId78" Type="http://schemas.openxmlformats.org/officeDocument/2006/relationships/image" Target="media/image69.png"/><Relationship Id="rId143" Type="http://schemas.openxmlformats.org/officeDocument/2006/relationships/oleObject" Target="embeddings/oleObject12.bin"/><Relationship Id="rId350" Type="http://schemas.openxmlformats.org/officeDocument/2006/relationships/image" Target="media/image310.png"/><Relationship Id="rId588" Type="http://schemas.openxmlformats.org/officeDocument/2006/relationships/image" Target="media/image495.png"/><Relationship Id="rId9" Type="http://schemas.openxmlformats.org/officeDocument/2006/relationships/image" Target="media/image2.wmf"/><Relationship Id="rId210" Type="http://schemas.openxmlformats.org/officeDocument/2006/relationships/image" Target="media/image183.png"/><Relationship Id="rId448" Type="http://schemas.openxmlformats.org/officeDocument/2006/relationships/image" Target="media/image408.png"/><Relationship Id="rId655" Type="http://schemas.openxmlformats.org/officeDocument/2006/relationships/oleObject" Target="embeddings/oleObject114.bin"/><Relationship Id="rId294" Type="http://schemas.openxmlformats.org/officeDocument/2006/relationships/image" Target="media/image261.png"/><Relationship Id="rId308" Type="http://schemas.openxmlformats.org/officeDocument/2006/relationships/image" Target="media/image268.png"/><Relationship Id="rId515" Type="http://schemas.openxmlformats.org/officeDocument/2006/relationships/oleObject" Target="embeddings/oleObject44.bin"/><Relationship Id="rId89" Type="http://schemas.openxmlformats.org/officeDocument/2006/relationships/image" Target="media/image60.png"/><Relationship Id="rId154" Type="http://schemas.openxmlformats.org/officeDocument/2006/relationships/image" Target="media/image132.png"/><Relationship Id="rId361" Type="http://schemas.openxmlformats.org/officeDocument/2006/relationships/image" Target="media/image325.png"/><Relationship Id="rId599" Type="http://schemas.openxmlformats.org/officeDocument/2006/relationships/oleObject" Target="embeddings/oleObject86.bin"/><Relationship Id="rId459" Type="http://schemas.openxmlformats.org/officeDocument/2006/relationships/image" Target="media/image396.png"/><Relationship Id="rId666" Type="http://schemas.openxmlformats.org/officeDocument/2006/relationships/image" Target="media/image534.wmf"/><Relationship Id="rId16" Type="http://schemas.openxmlformats.org/officeDocument/2006/relationships/image" Target="media/image8.png"/><Relationship Id="rId221" Type="http://schemas.openxmlformats.org/officeDocument/2006/relationships/image" Target="media/image193.png"/><Relationship Id="rId319" Type="http://schemas.openxmlformats.org/officeDocument/2006/relationships/image" Target="media/image279.png"/><Relationship Id="rId526" Type="http://schemas.openxmlformats.org/officeDocument/2006/relationships/image" Target="media/image464.wmf"/><Relationship Id="rId165" Type="http://schemas.openxmlformats.org/officeDocument/2006/relationships/image" Target="media/image142.png"/><Relationship Id="rId372" Type="http://schemas.openxmlformats.org/officeDocument/2006/relationships/image" Target="media/image319.png"/><Relationship Id="rId677" Type="http://schemas.openxmlformats.org/officeDocument/2006/relationships/oleObject" Target="embeddings/oleObject125.bin"/><Relationship Id="rId232" Type="http://schemas.openxmlformats.org/officeDocument/2006/relationships/image" Target="media/image201.png"/><Relationship Id="rId27" Type="http://schemas.openxmlformats.org/officeDocument/2006/relationships/image" Target="media/image19.png"/><Relationship Id="rId537" Type="http://schemas.openxmlformats.org/officeDocument/2006/relationships/oleObject" Target="embeddings/oleObject55.bin"/><Relationship Id="rId80" Type="http://schemas.openxmlformats.org/officeDocument/2006/relationships/image" Target="media/image71.png"/><Relationship Id="rId176" Type="http://schemas.openxmlformats.org/officeDocument/2006/relationships/image" Target="media/image153.png"/><Relationship Id="rId383" Type="http://schemas.openxmlformats.org/officeDocument/2006/relationships/image" Target="media/image347.png"/><Relationship Id="rId590" Type="http://schemas.openxmlformats.org/officeDocument/2006/relationships/image" Target="media/image496.wmf"/><Relationship Id="rId604" Type="http://schemas.openxmlformats.org/officeDocument/2006/relationships/image" Target="media/image503.wmf"/><Relationship Id="rId243" Type="http://schemas.openxmlformats.org/officeDocument/2006/relationships/image" Target="media/image212.png"/><Relationship Id="rId450" Type="http://schemas.openxmlformats.org/officeDocument/2006/relationships/image" Target="media/image410.png"/><Relationship Id="rId688" Type="http://schemas.openxmlformats.org/officeDocument/2006/relationships/image" Target="media/image545.wmf"/><Relationship Id="rId38" Type="http://schemas.openxmlformats.org/officeDocument/2006/relationships/image" Target="media/image30.png"/><Relationship Id="rId103" Type="http://schemas.openxmlformats.org/officeDocument/2006/relationships/image" Target="media/image89.png"/><Relationship Id="rId310" Type="http://schemas.openxmlformats.org/officeDocument/2006/relationships/image" Target="media/image274.png"/><Relationship Id="rId548" Type="http://schemas.openxmlformats.org/officeDocument/2006/relationships/image" Target="media/image475.wmf"/><Relationship Id="rId91" Type="http://schemas.openxmlformats.org/officeDocument/2006/relationships/image" Target="media/image80.png"/><Relationship Id="rId187" Type="http://schemas.openxmlformats.org/officeDocument/2006/relationships/oleObject" Target="embeddings/oleObject20.bin"/><Relationship Id="rId394" Type="http://schemas.openxmlformats.org/officeDocument/2006/relationships/oleObject" Target="embeddings/oleObject31.bin"/><Relationship Id="rId408" Type="http://schemas.openxmlformats.org/officeDocument/2006/relationships/image" Target="media/image363.png"/><Relationship Id="rId615" Type="http://schemas.openxmlformats.org/officeDocument/2006/relationships/oleObject" Target="embeddings/oleObject94.bin"/><Relationship Id="rId254" Type="http://schemas.openxmlformats.org/officeDocument/2006/relationships/image" Target="media/image225.png"/><Relationship Id="rId699" Type="http://schemas.openxmlformats.org/officeDocument/2006/relationships/oleObject" Target="embeddings/oleObject136.bin"/><Relationship Id="rId49" Type="http://schemas.openxmlformats.org/officeDocument/2006/relationships/image" Target="media/image22.wmf"/><Relationship Id="rId114" Type="http://schemas.openxmlformats.org/officeDocument/2006/relationships/image" Target="media/image98.png"/><Relationship Id="rId461" Type="http://schemas.openxmlformats.org/officeDocument/2006/relationships/image" Target="media/image413.png"/><Relationship Id="rId559" Type="http://schemas.openxmlformats.org/officeDocument/2006/relationships/oleObject" Target="embeddings/oleObject66.bin"/><Relationship Id="rId198" Type="http://schemas.openxmlformats.org/officeDocument/2006/relationships/image" Target="media/image171.png"/><Relationship Id="rId321" Type="http://schemas.openxmlformats.org/officeDocument/2006/relationships/image" Target="media/image281.png"/><Relationship Id="rId419" Type="http://schemas.openxmlformats.org/officeDocument/2006/relationships/image" Target="media/image380.png"/><Relationship Id="rId626" Type="http://schemas.openxmlformats.org/officeDocument/2006/relationships/image" Target="media/image514.wmf"/><Relationship Id="rId265" Type="http://schemas.openxmlformats.org/officeDocument/2006/relationships/image" Target="media/image232.png"/><Relationship Id="rId472" Type="http://schemas.openxmlformats.org/officeDocument/2006/relationships/oleObject" Target="embeddings/oleObject38.bin"/><Relationship Id="rId125" Type="http://schemas.openxmlformats.org/officeDocument/2006/relationships/image" Target="media/image109.png"/><Relationship Id="rId332" Type="http://schemas.openxmlformats.org/officeDocument/2006/relationships/image" Target="media/image282.png"/><Relationship Id="rId637" Type="http://schemas.openxmlformats.org/officeDocument/2006/relationships/oleObject" Target="embeddings/oleObject105.bin"/><Relationship Id="rId276" Type="http://schemas.openxmlformats.org/officeDocument/2006/relationships/image" Target="media/image245.png"/><Relationship Id="rId483" Type="http://schemas.openxmlformats.org/officeDocument/2006/relationships/image" Target="media/image432.png"/><Relationship Id="rId690" Type="http://schemas.openxmlformats.org/officeDocument/2006/relationships/image" Target="media/image546.png"/><Relationship Id="rId704" Type="http://schemas.openxmlformats.org/officeDocument/2006/relationships/image" Target="media/image55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5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5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5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A25BD0-9EFE-4DC1-905B-813902FD84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8</TotalTime>
  <Pages>14</Pages>
  <Words>1526</Words>
  <Characters>8699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fan Nick</dc:creator>
  <cp:keywords/>
  <dc:description/>
  <cp:lastModifiedBy>reza miyanaji</cp:lastModifiedBy>
  <cp:revision>25</cp:revision>
  <dcterms:created xsi:type="dcterms:W3CDTF">2024-02-04T11:04:00Z</dcterms:created>
  <dcterms:modified xsi:type="dcterms:W3CDTF">2024-05-04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